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1"/>
      </w:tblGrid>
      <w:tr w:rsidR="00A72CC3" w:rsidRPr="00900C69" w14:paraId="61A2B36E" w14:textId="77777777" w:rsidTr="00DA78A2">
        <w:tc>
          <w:tcPr>
            <w:tcW w:w="1384" w:type="dxa"/>
          </w:tcPr>
          <w:p w14:paraId="738A3699" w14:textId="77777777" w:rsidR="00A72CC3" w:rsidRPr="00900C69" w:rsidRDefault="00A72CC3" w:rsidP="00DA78A2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szCs w:val="24"/>
                <w:lang w:eastAsia="ru-RU"/>
              </w:rPr>
            </w:pPr>
            <w:bookmarkStart w:id="0" w:name="_Hlk73920170"/>
            <w:r w:rsidRPr="00900C69">
              <w:rPr>
                <w:rFonts w:eastAsia="Times New Roman" w:cs="Times New Roman"/>
                <w:noProof/>
                <w:szCs w:val="24"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511912D3" wp14:editId="49F412FA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1" name="Рисунок 2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185D887E" w14:textId="77777777" w:rsidR="00A72CC3" w:rsidRPr="00A72CC3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5749F575" w14:textId="77777777" w:rsidR="00A72CC3" w:rsidRPr="00A72CC3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4B5A5F5F" w14:textId="77777777" w:rsidR="00A72CC3" w:rsidRPr="00A72CC3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высшего образования</w:t>
            </w:r>
          </w:p>
          <w:p w14:paraId="65099F7E" w14:textId="77777777" w:rsidR="00A72CC3" w:rsidRPr="00A72CC3" w:rsidRDefault="00A72CC3" w:rsidP="00DA78A2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3D3898C3" w14:textId="77777777" w:rsidR="00A72CC3" w:rsidRPr="00A72CC3" w:rsidRDefault="00A72CC3" w:rsidP="00DA78A2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имени Н.Э. Баумана</w:t>
            </w:r>
          </w:p>
          <w:p w14:paraId="3F495193" w14:textId="77777777" w:rsidR="00A72CC3" w:rsidRPr="00A72CC3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7ACB3AFB" w14:textId="77777777" w:rsidR="00A72CC3" w:rsidRPr="00900C69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(МГТУ им. Н.Э. Баумана)</w:t>
            </w:r>
          </w:p>
        </w:tc>
      </w:tr>
    </w:tbl>
    <w:p w14:paraId="39CA73BB" w14:textId="77777777" w:rsidR="00A72CC3" w:rsidRPr="00900C69" w:rsidRDefault="00A72CC3" w:rsidP="00A72CC3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sz w:val="8"/>
          <w:szCs w:val="24"/>
          <w:lang w:eastAsia="ru-RU"/>
        </w:rPr>
      </w:pPr>
    </w:p>
    <w:p w14:paraId="26C68E93" w14:textId="5CE53742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b/>
          <w:szCs w:val="24"/>
          <w:lang w:eastAsia="ru-RU"/>
        </w:rPr>
      </w:pPr>
    </w:p>
    <w:p w14:paraId="2A585560" w14:textId="3CE69497" w:rsidR="00A72CC3" w:rsidRPr="00900C69" w:rsidRDefault="00A72CC3" w:rsidP="00A72CC3">
      <w:pPr>
        <w:tabs>
          <w:tab w:val="center" w:pos="5387"/>
          <w:tab w:val="center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A72CC3">
        <w:rPr>
          <w:rFonts w:eastAsia="Times New Roman" w:cs="Times New Roman"/>
          <w:sz w:val="24"/>
          <w:lang w:eastAsia="ru-RU"/>
        </w:rPr>
        <w:t>ФАКУЛЬТЕТ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  <w:r w:rsidR="00FF73C4">
        <w:rPr>
          <w:rFonts w:eastAsia="Times New Roman" w:cs="Times New Roman"/>
          <w:szCs w:val="24"/>
          <w:u w:val="single"/>
          <w:lang w:eastAsia="ru-RU"/>
        </w:rPr>
        <w:t>«Энергомашиностроение»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</w:p>
    <w:p w14:paraId="19D011A7" w14:textId="2D8CED67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</w:p>
    <w:p w14:paraId="5E41FBF9" w14:textId="310834FF" w:rsidR="00A72CC3" w:rsidRPr="00900C69" w:rsidRDefault="00A72CC3" w:rsidP="00A72CC3">
      <w:pPr>
        <w:tabs>
          <w:tab w:val="center" w:pos="5316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A72CC3">
        <w:rPr>
          <w:rFonts w:eastAsia="Times New Roman" w:cs="Times New Roman"/>
          <w:sz w:val="24"/>
          <w:lang w:eastAsia="ru-RU"/>
        </w:rPr>
        <w:t>КАФЕДРА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  <w:r w:rsidR="00FF73C4">
        <w:rPr>
          <w:rFonts w:eastAsia="Times New Roman" w:cs="Times New Roman"/>
          <w:szCs w:val="24"/>
          <w:u w:val="single"/>
          <w:lang w:eastAsia="ru-RU"/>
        </w:rPr>
        <w:t>«Ракетные двигатели»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</w:p>
    <w:p w14:paraId="246C642A" w14:textId="05EA88C7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i/>
          <w:szCs w:val="24"/>
          <w:lang w:eastAsia="ru-RU"/>
        </w:rPr>
      </w:pPr>
    </w:p>
    <w:p w14:paraId="6D4B5787" w14:textId="1A78AA02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i/>
          <w:szCs w:val="24"/>
          <w:lang w:eastAsia="ru-RU"/>
        </w:rPr>
      </w:pPr>
    </w:p>
    <w:p w14:paraId="7E69BFB0" w14:textId="77777777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i/>
          <w:sz w:val="32"/>
          <w:szCs w:val="24"/>
          <w:lang w:eastAsia="ru-RU"/>
        </w:rPr>
      </w:pPr>
    </w:p>
    <w:p w14:paraId="39EBC7A3" w14:textId="77777777" w:rsidR="00A72CC3" w:rsidRPr="00900C6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b/>
          <w:sz w:val="44"/>
          <w:szCs w:val="24"/>
          <w:lang w:eastAsia="ru-RU"/>
        </w:rPr>
      </w:pPr>
      <w:r w:rsidRPr="00900C69">
        <w:rPr>
          <w:rFonts w:eastAsia="Times New Roman" w:cs="Times New Roman"/>
          <w:b/>
          <w:sz w:val="44"/>
          <w:szCs w:val="24"/>
          <w:lang w:eastAsia="ru-RU"/>
        </w:rPr>
        <w:t>РАСЧЕТНО-ПОЯСНИТЕЛЬНАЯ ЗАПИСКА</w:t>
      </w:r>
    </w:p>
    <w:p w14:paraId="25568611" w14:textId="77777777" w:rsidR="00A72CC3" w:rsidRPr="00DB25F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i/>
          <w:sz w:val="24"/>
          <w:lang w:eastAsia="ru-RU"/>
        </w:rPr>
      </w:pPr>
    </w:p>
    <w:p w14:paraId="03620974" w14:textId="77777777" w:rsidR="00A72CC3" w:rsidRPr="00900C6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b/>
          <w:i/>
          <w:spacing w:val="-6"/>
          <w:sz w:val="40"/>
          <w:szCs w:val="24"/>
          <w:lang w:eastAsia="ru-RU"/>
        </w:rPr>
      </w:pPr>
      <w:r w:rsidRPr="00900C69">
        <w:rPr>
          <w:rFonts w:eastAsia="Times New Roman" w:cs="Times New Roman"/>
          <w:b/>
          <w:i/>
          <w:spacing w:val="-6"/>
          <w:sz w:val="40"/>
          <w:szCs w:val="24"/>
          <w:lang w:eastAsia="ru-RU"/>
        </w:rPr>
        <w:t>К ВЫПУСКНОЙ КВАЛИФИКАЦИОННОЙ РАБОТЕ</w:t>
      </w:r>
    </w:p>
    <w:p w14:paraId="6311615C" w14:textId="77777777" w:rsidR="00A72CC3" w:rsidRPr="00900C6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b/>
          <w:i/>
          <w:szCs w:val="24"/>
          <w:lang w:eastAsia="ru-RU"/>
        </w:rPr>
      </w:pPr>
    </w:p>
    <w:p w14:paraId="2CD0E56F" w14:textId="77777777" w:rsidR="00A72CC3" w:rsidRPr="00900C6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b/>
          <w:i/>
          <w:sz w:val="40"/>
          <w:szCs w:val="24"/>
          <w:lang w:eastAsia="ru-RU"/>
        </w:rPr>
      </w:pPr>
      <w:r w:rsidRPr="00900C69">
        <w:rPr>
          <w:rFonts w:eastAsia="Times New Roman" w:cs="Times New Roman"/>
          <w:b/>
          <w:i/>
          <w:sz w:val="40"/>
          <w:szCs w:val="24"/>
          <w:lang w:eastAsia="ru-RU"/>
        </w:rPr>
        <w:t>НА ТЕМУ:</w:t>
      </w:r>
    </w:p>
    <w:p w14:paraId="64FE9316" w14:textId="485C7485" w:rsidR="00A72CC3" w:rsidRPr="00E94ABE" w:rsidRDefault="00A72CC3" w:rsidP="00A72CC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iCs/>
          <w:sz w:val="40"/>
          <w:szCs w:val="24"/>
          <w:u w:val="single"/>
          <w:lang w:eastAsia="ru-RU"/>
        </w:rPr>
      </w:pP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  <w:r w:rsidR="00E94ABE" w:rsidRPr="00E94ABE">
        <w:rPr>
          <w:rFonts w:eastAsia="Times New Roman" w:cs="Times New Roman"/>
          <w:iCs/>
          <w:sz w:val="40"/>
          <w:szCs w:val="24"/>
          <w:u w:val="single"/>
          <w:lang w:eastAsia="ru-RU"/>
        </w:rPr>
        <w:t>Мар</w:t>
      </w:r>
      <w:r w:rsidR="00E94ABE">
        <w:rPr>
          <w:rFonts w:eastAsia="Times New Roman" w:cs="Times New Roman"/>
          <w:iCs/>
          <w:sz w:val="40"/>
          <w:szCs w:val="24"/>
          <w:u w:val="single"/>
          <w:lang w:eastAsia="ru-RU"/>
        </w:rPr>
        <w:t>шевый ракетный двигатель твердого топлива третьей ступени ракеты-носителя</w:t>
      </w:r>
      <w:r w:rsidRPr="00E94ABE">
        <w:rPr>
          <w:rFonts w:eastAsia="Times New Roman" w:cs="Times New Roman"/>
          <w:iCs/>
          <w:sz w:val="40"/>
          <w:szCs w:val="24"/>
          <w:u w:val="single"/>
          <w:lang w:eastAsia="ru-RU"/>
        </w:rPr>
        <w:tab/>
      </w:r>
    </w:p>
    <w:p w14:paraId="155DA2F0" w14:textId="77777777" w:rsidR="00A72CC3" w:rsidRPr="00CF205A" w:rsidRDefault="00A72CC3" w:rsidP="00A72CC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i/>
          <w:sz w:val="40"/>
          <w:szCs w:val="24"/>
          <w:u w:val="single"/>
          <w:lang w:eastAsia="ru-RU"/>
        </w:rPr>
      </w:pP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</w:p>
    <w:p w14:paraId="7C5066DB" w14:textId="20252B58" w:rsidR="00A72CC3" w:rsidRPr="00CF205A" w:rsidRDefault="00A72CC3" w:rsidP="00A72CC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i/>
          <w:sz w:val="40"/>
          <w:szCs w:val="24"/>
          <w:u w:val="single"/>
          <w:lang w:eastAsia="ru-RU"/>
        </w:rPr>
      </w:pP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</w:p>
    <w:p w14:paraId="3386CF94" w14:textId="77777777" w:rsidR="00A72CC3" w:rsidRPr="00DB25F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5D62985" w14:textId="77777777" w:rsidR="00A72CC3" w:rsidRPr="00DB25F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403BB78" w14:textId="7AAACFCD" w:rsidR="00A72CC3" w:rsidRPr="00CF205A" w:rsidRDefault="00A72CC3" w:rsidP="005421E9">
      <w:pPr>
        <w:tabs>
          <w:tab w:val="center" w:pos="1843"/>
          <w:tab w:val="right" w:pos="2835"/>
          <w:tab w:val="right" w:pos="4536"/>
          <w:tab w:val="left" w:pos="6634"/>
          <w:tab w:val="left" w:pos="6804"/>
          <w:tab w:val="center" w:pos="8080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DB25F9">
        <w:rPr>
          <w:rFonts w:eastAsia="Times New Roman" w:cs="Times New Roman"/>
          <w:sz w:val="24"/>
          <w:szCs w:val="24"/>
          <w:lang w:eastAsia="ru-RU"/>
        </w:rPr>
        <w:t>Студент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  <w:t xml:space="preserve"> </w:t>
      </w:r>
      <w:r w:rsidR="009743C8">
        <w:rPr>
          <w:rFonts w:eastAsia="Times New Roman" w:cs="Times New Roman"/>
          <w:sz w:val="24"/>
          <w:u w:val="single"/>
          <w:lang w:eastAsia="ru-RU"/>
        </w:rPr>
        <w:t>Э1-122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  <w:r w:rsidRPr="00900C69">
        <w:rPr>
          <w:rFonts w:eastAsia="Times New Roman" w:cs="Times New Roman"/>
          <w:szCs w:val="24"/>
          <w:lang w:eastAsia="ru-RU"/>
        </w:rPr>
        <w:tab/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  <w:r w:rsidRPr="00900C69">
        <w:rPr>
          <w:rFonts w:eastAsia="Times New Roman" w:cs="Times New Roman"/>
          <w:b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9C1C99" w:rsidRPr="009C1C99">
        <w:rPr>
          <w:rFonts w:eastAsia="Times New Roman" w:cs="Times New Roman"/>
          <w:sz w:val="24"/>
          <w:u w:val="single"/>
          <w:lang w:eastAsia="ru-RU"/>
        </w:rPr>
        <w:t>Е.И.</w:t>
      </w:r>
      <w:r w:rsidR="00D0765E">
        <w:rPr>
          <w:rFonts w:eastAsia="Times New Roman" w:cs="Times New Roman"/>
          <w:sz w:val="24"/>
          <w:u w:val="single"/>
          <w:lang w:eastAsia="ru-RU"/>
        </w:rPr>
        <w:t xml:space="preserve"> Гаврилова</w:t>
      </w:r>
      <w:r w:rsidRPr="009C1C99">
        <w:rPr>
          <w:rFonts w:eastAsia="Times New Roman" w:cs="Times New Roman"/>
          <w:sz w:val="24"/>
          <w:u w:val="single"/>
          <w:lang w:eastAsia="ru-RU"/>
        </w:rPr>
        <w:tab/>
      </w:r>
    </w:p>
    <w:p w14:paraId="6E3BB080" w14:textId="77777777" w:rsidR="00A72CC3" w:rsidRPr="00CF205A" w:rsidRDefault="00A72CC3" w:rsidP="005421E9">
      <w:pPr>
        <w:tabs>
          <w:tab w:val="center" w:pos="1843"/>
          <w:tab w:val="center" w:pos="5585"/>
          <w:tab w:val="center" w:pos="8080"/>
        </w:tabs>
        <w:spacing w:line="240" w:lineRule="auto"/>
        <w:ind w:firstLine="0"/>
        <w:jc w:val="left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Групп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И.О.Фамилия)</w:t>
      </w:r>
    </w:p>
    <w:p w14:paraId="02EF0A67" w14:textId="77777777" w:rsidR="00A72CC3" w:rsidRPr="00A344A3" w:rsidRDefault="00A72CC3" w:rsidP="005421E9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</w:p>
    <w:p w14:paraId="276EB41D" w14:textId="7DC09160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Руководитель ВКР</w:t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1237A9" w:rsidRPr="001237A9">
        <w:rPr>
          <w:rFonts w:eastAsia="Times New Roman" w:cs="Times New Roman"/>
          <w:sz w:val="24"/>
          <w:u w:val="single"/>
          <w:lang w:eastAsia="ru-RU"/>
        </w:rPr>
        <w:t>В.В</w:t>
      </w:r>
      <w:r w:rsidR="001237A9">
        <w:rPr>
          <w:rFonts w:eastAsia="Times New Roman" w:cs="Times New Roman"/>
          <w:sz w:val="24"/>
          <w:u w:val="single"/>
          <w:lang w:eastAsia="ru-RU"/>
        </w:rPr>
        <w:t>. Козичев</w:t>
      </w:r>
      <w:r w:rsidRPr="009C1C99">
        <w:rPr>
          <w:rFonts w:eastAsia="Times New Roman" w:cs="Times New Roman"/>
          <w:sz w:val="24"/>
          <w:u w:val="single"/>
          <w:lang w:eastAsia="ru-RU"/>
        </w:rPr>
        <w:tab/>
      </w:r>
    </w:p>
    <w:p w14:paraId="5D0073D5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И.О.Фамилия)</w:t>
      </w:r>
    </w:p>
    <w:p w14:paraId="7568A52B" w14:textId="77777777" w:rsidR="00A72CC3" w:rsidRPr="00A344A3" w:rsidRDefault="00A72CC3" w:rsidP="005421E9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</w:p>
    <w:p w14:paraId="4A9546F3" w14:textId="65831A09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Консультант по технологической части</w:t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8108C8">
        <w:rPr>
          <w:rFonts w:eastAsia="Times New Roman" w:cs="Times New Roman"/>
          <w:sz w:val="24"/>
          <w:u w:val="single"/>
          <w:lang w:eastAsia="ru-RU"/>
        </w:rPr>
        <w:t>М.А. Комков</w:t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</w:p>
    <w:p w14:paraId="5BCFBA82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И.О.Фамилия)</w:t>
      </w:r>
    </w:p>
    <w:p w14:paraId="4B32EC16" w14:textId="77777777" w:rsidR="00A72CC3" w:rsidRPr="00A344A3" w:rsidRDefault="00A72CC3" w:rsidP="005421E9">
      <w:pPr>
        <w:spacing w:line="240" w:lineRule="auto"/>
        <w:ind w:firstLine="0"/>
        <w:jc w:val="left"/>
        <w:rPr>
          <w:rFonts w:eastAsia="Times New Roman" w:cs="Times New Roman"/>
          <w:sz w:val="24"/>
          <w:lang w:eastAsia="ru-RU"/>
        </w:rPr>
      </w:pPr>
    </w:p>
    <w:p w14:paraId="7B97E02E" w14:textId="51E704B0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Консультант по охране труда и экологии</w:t>
      </w:r>
      <w:bookmarkStart w:id="1" w:name="_Hlk42988778"/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7A36B0">
        <w:rPr>
          <w:rFonts w:eastAsia="Times New Roman" w:cs="Times New Roman"/>
          <w:sz w:val="24"/>
          <w:u w:val="single"/>
          <w:lang w:eastAsia="ru-RU"/>
        </w:rPr>
        <w:t>А.А. Аграфонова</w:t>
      </w:r>
      <w:r w:rsidRPr="009C1C99">
        <w:rPr>
          <w:rFonts w:eastAsia="Times New Roman" w:cs="Times New Roman"/>
          <w:sz w:val="24"/>
          <w:u w:val="single"/>
          <w:lang w:eastAsia="ru-RU"/>
        </w:rPr>
        <w:tab/>
      </w:r>
      <w:bookmarkEnd w:id="1"/>
    </w:p>
    <w:p w14:paraId="0C803CE6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И.О.Фамилия)</w:t>
      </w:r>
    </w:p>
    <w:p w14:paraId="2EAD0485" w14:textId="77777777" w:rsidR="00A72CC3" w:rsidRPr="00A344A3" w:rsidRDefault="00A72CC3" w:rsidP="005421E9">
      <w:pPr>
        <w:spacing w:line="240" w:lineRule="auto"/>
        <w:ind w:firstLine="0"/>
        <w:jc w:val="left"/>
        <w:rPr>
          <w:rFonts w:eastAsia="Times New Roman" w:cs="Times New Roman"/>
          <w:sz w:val="24"/>
          <w:lang w:eastAsia="ru-RU"/>
        </w:rPr>
      </w:pPr>
    </w:p>
    <w:p w14:paraId="3E93284D" w14:textId="77777777" w:rsidR="00A72CC3" w:rsidRPr="00E833CE" w:rsidRDefault="00A72CC3" w:rsidP="005421E9">
      <w:pPr>
        <w:spacing w:line="240" w:lineRule="auto"/>
        <w:ind w:firstLine="0"/>
        <w:jc w:val="left"/>
        <w:rPr>
          <w:rFonts w:eastAsia="Times New Roman" w:cs="Times New Roman"/>
          <w:sz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Консультант по</w:t>
      </w:r>
    </w:p>
    <w:p w14:paraId="2E7DDE7A" w14:textId="6FA531A2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организационно-экономической части</w:t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="009C0F75"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9C0F75">
        <w:rPr>
          <w:rFonts w:eastAsia="Times New Roman" w:cs="Times New Roman"/>
          <w:sz w:val="24"/>
          <w:u w:val="single"/>
          <w:lang w:eastAsia="ru-RU"/>
        </w:rPr>
        <w:t>Э.Б.</w:t>
      </w:r>
      <w:r w:rsidR="00BA350E">
        <w:rPr>
          <w:rFonts w:eastAsia="Times New Roman" w:cs="Times New Roman"/>
          <w:sz w:val="24"/>
          <w:u w:val="single"/>
          <w:lang w:eastAsia="ru-RU"/>
        </w:rPr>
        <w:t xml:space="preserve"> </w:t>
      </w:r>
      <w:r w:rsidR="009C0F75">
        <w:rPr>
          <w:rFonts w:eastAsia="Times New Roman" w:cs="Times New Roman"/>
          <w:sz w:val="24"/>
          <w:u w:val="single"/>
          <w:lang w:eastAsia="ru-RU"/>
        </w:rPr>
        <w:t>Мазурин</w:t>
      </w:r>
      <w:r w:rsidR="009C0F75" w:rsidRPr="009C1C99">
        <w:rPr>
          <w:rFonts w:eastAsia="Times New Roman" w:cs="Times New Roman"/>
          <w:sz w:val="24"/>
          <w:u w:val="single"/>
          <w:lang w:eastAsia="ru-RU"/>
        </w:rPr>
        <w:tab/>
      </w:r>
    </w:p>
    <w:p w14:paraId="2DCCB341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И.О.Фамилия)</w:t>
      </w:r>
    </w:p>
    <w:p w14:paraId="2105A2A7" w14:textId="77777777" w:rsidR="00A72CC3" w:rsidRPr="008E4551" w:rsidRDefault="00A72CC3" w:rsidP="005421E9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</w:p>
    <w:p w14:paraId="703D9291" w14:textId="79E8AA4A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Нормоконтролер</w:t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5441DE">
        <w:rPr>
          <w:rFonts w:eastAsia="Times New Roman" w:cs="Times New Roman"/>
          <w:sz w:val="24"/>
          <w:u w:val="single"/>
          <w:lang w:eastAsia="ru-RU"/>
        </w:rPr>
        <w:t>Е.И. Бардакова</w:t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</w:p>
    <w:p w14:paraId="052CC3D5" w14:textId="3A0DDB27" w:rsidR="00C345B3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И.О.Фамилия)</w:t>
      </w:r>
    </w:p>
    <w:p w14:paraId="409D443B" w14:textId="77777777" w:rsidR="00C345B3" w:rsidRDefault="00C345B3">
      <w:pPr>
        <w:spacing w:after="160" w:line="259" w:lineRule="auto"/>
        <w:ind w:firstLine="0"/>
        <w:jc w:val="left"/>
        <w:rPr>
          <w:rFonts w:eastAsia="Times New Roman" w:cs="Times New Roman"/>
          <w:sz w:val="18"/>
          <w:szCs w:val="18"/>
          <w:lang w:eastAsia="ru-RU"/>
        </w:rPr>
      </w:pPr>
      <w:r>
        <w:rPr>
          <w:rFonts w:eastAsia="Times New Roman" w:cs="Times New Roman"/>
          <w:sz w:val="18"/>
          <w:szCs w:val="18"/>
          <w:lang w:eastAsia="ru-RU"/>
        </w:rPr>
        <w:br w:type="page"/>
      </w:r>
    </w:p>
    <w:p w14:paraId="3677595F" w14:textId="77777777" w:rsidR="00C345B3" w:rsidRPr="00335FCE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335FCE">
        <w:rPr>
          <w:rFonts w:eastAsia="Times New Roman" w:cs="Times New Roman"/>
          <w:b/>
          <w:sz w:val="24"/>
          <w:lang w:eastAsia="ru-RU"/>
        </w:rPr>
        <w:lastRenderedPageBreak/>
        <w:t>Министерство науки и высшего образования Российской Федерации</w:t>
      </w:r>
    </w:p>
    <w:p w14:paraId="1BAC74F2" w14:textId="77777777" w:rsidR="00C345B3" w:rsidRPr="00335FCE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335FCE">
        <w:rPr>
          <w:rFonts w:eastAsia="Times New Roman" w:cs="Times New Roman"/>
          <w:b/>
          <w:sz w:val="24"/>
          <w:lang w:eastAsia="ru-RU"/>
        </w:rPr>
        <w:t xml:space="preserve">Федеральное государственное бюджетное образовательное учреждение </w:t>
      </w:r>
    </w:p>
    <w:p w14:paraId="420F1CD0" w14:textId="77777777" w:rsidR="00C345B3" w:rsidRPr="00335FCE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335FCE">
        <w:rPr>
          <w:rFonts w:eastAsia="Times New Roman" w:cs="Times New Roman"/>
          <w:b/>
          <w:sz w:val="24"/>
          <w:lang w:eastAsia="ru-RU"/>
        </w:rPr>
        <w:t>высшего образования</w:t>
      </w:r>
    </w:p>
    <w:p w14:paraId="58D13A8B" w14:textId="77777777" w:rsidR="00C345B3" w:rsidRPr="00335FCE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335FCE">
        <w:rPr>
          <w:rFonts w:eastAsia="Times New Roman" w:cs="Times New Roman"/>
          <w:b/>
          <w:sz w:val="24"/>
          <w:lang w:eastAsia="ru-RU"/>
        </w:rPr>
        <w:t>«Московский государственный технический университет имени Н.Э. Баумана</w:t>
      </w:r>
    </w:p>
    <w:p w14:paraId="6DBFBE4F" w14:textId="77777777" w:rsidR="00C345B3" w:rsidRPr="00335FCE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335FCE">
        <w:rPr>
          <w:rFonts w:eastAsia="Times New Roman" w:cs="Times New Roman"/>
          <w:b/>
          <w:sz w:val="24"/>
          <w:lang w:eastAsia="ru-RU"/>
        </w:rPr>
        <w:t>(национальный исследовательский университет)»</w:t>
      </w:r>
    </w:p>
    <w:p w14:paraId="6FF4D867" w14:textId="77777777" w:rsidR="00C345B3" w:rsidRPr="00335FCE" w:rsidRDefault="00C345B3" w:rsidP="00C345B3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335FCE">
        <w:rPr>
          <w:rFonts w:eastAsia="Times New Roman" w:cs="Times New Roman"/>
          <w:b/>
          <w:sz w:val="24"/>
          <w:lang w:eastAsia="ru-RU"/>
        </w:rPr>
        <w:t>(МГТУ им. Н.Э. Баумана)</w:t>
      </w:r>
    </w:p>
    <w:p w14:paraId="1F1EE36D" w14:textId="77777777" w:rsidR="00C345B3" w:rsidRPr="004400CE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</w:p>
    <w:p w14:paraId="7F0797BF" w14:textId="77777777" w:rsidR="00C345B3" w:rsidRPr="00900C69" w:rsidRDefault="00C345B3" w:rsidP="00C345B3">
      <w:pPr>
        <w:tabs>
          <w:tab w:val="center" w:pos="7513"/>
        </w:tabs>
        <w:ind w:firstLine="0"/>
        <w:rPr>
          <w:rFonts w:eastAsia="Times New Roman" w:cs="Times New Roman"/>
          <w:szCs w:val="24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</w:r>
      <w:r w:rsidRPr="00335FCE">
        <w:rPr>
          <w:rFonts w:eastAsia="Times New Roman" w:cs="Times New Roman"/>
          <w:sz w:val="24"/>
          <w:lang w:eastAsia="ru-RU"/>
        </w:rPr>
        <w:t>УТВЕРЖДАЮ</w:t>
      </w:r>
    </w:p>
    <w:p w14:paraId="615581B5" w14:textId="77777777" w:rsidR="00C345B3" w:rsidRPr="00900C69" w:rsidRDefault="00C345B3" w:rsidP="00C345B3">
      <w:pPr>
        <w:tabs>
          <w:tab w:val="left" w:pos="5670"/>
          <w:tab w:val="center" w:pos="8675"/>
          <w:tab w:val="right" w:pos="9354"/>
        </w:tabs>
        <w:spacing w:line="240" w:lineRule="auto"/>
        <w:ind w:firstLine="0"/>
        <w:rPr>
          <w:rFonts w:eastAsia="Times New Roman" w:cs="Times New Roman"/>
          <w:szCs w:val="24"/>
          <w:u w:val="single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</w:r>
      <w:r w:rsidRPr="00335FCE">
        <w:rPr>
          <w:rFonts w:eastAsia="Times New Roman" w:cs="Times New Roman"/>
          <w:sz w:val="24"/>
          <w:lang w:eastAsia="ru-RU"/>
        </w:rPr>
        <w:t>Заведующий кафедрой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900C69">
        <w:rPr>
          <w:rFonts w:eastAsia="Times New Roman" w:cs="Times New Roman"/>
          <w:sz w:val="16"/>
          <w:szCs w:val="16"/>
          <w:u w:val="single"/>
          <w:lang w:eastAsia="ru-RU"/>
        </w:rPr>
        <w:tab/>
      </w:r>
      <w:r w:rsidRPr="00335FCE">
        <w:rPr>
          <w:rFonts w:eastAsia="Times New Roman" w:cs="Times New Roman"/>
          <w:sz w:val="24"/>
          <w:u w:val="single"/>
          <w:lang w:eastAsia="ru-RU"/>
        </w:rPr>
        <w:t>Э–1</w:t>
      </w:r>
      <w:r w:rsidRPr="00900C69">
        <w:rPr>
          <w:rFonts w:eastAsia="Times New Roman" w:cs="Times New Roman"/>
          <w:sz w:val="16"/>
          <w:szCs w:val="16"/>
          <w:u w:val="single"/>
          <w:lang w:eastAsia="ru-RU"/>
        </w:rPr>
        <w:tab/>
      </w:r>
    </w:p>
    <w:p w14:paraId="285DD865" w14:textId="77777777" w:rsidR="00C345B3" w:rsidRPr="00900C69" w:rsidRDefault="00C345B3" w:rsidP="00C345B3">
      <w:pPr>
        <w:tabs>
          <w:tab w:val="center" w:pos="8675"/>
        </w:tabs>
        <w:spacing w:line="240" w:lineRule="auto"/>
        <w:ind w:firstLine="0"/>
        <w:rPr>
          <w:rFonts w:eastAsia="Times New Roman" w:cs="Times New Roman"/>
          <w:sz w:val="16"/>
          <w:szCs w:val="16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  <w:t xml:space="preserve"> (Индекс)</w:t>
      </w:r>
    </w:p>
    <w:p w14:paraId="334353CA" w14:textId="77777777" w:rsidR="00C345B3" w:rsidRPr="00900C69" w:rsidRDefault="00C345B3" w:rsidP="00C345B3">
      <w:pPr>
        <w:tabs>
          <w:tab w:val="left" w:pos="5670"/>
          <w:tab w:val="left" w:pos="7371"/>
          <w:tab w:val="center" w:pos="8448"/>
          <w:tab w:val="right" w:pos="9354"/>
        </w:tabs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900C69">
        <w:rPr>
          <w:rFonts w:eastAsia="Times New Roman" w:cs="Times New Roman"/>
          <w:szCs w:val="24"/>
          <w:lang w:eastAsia="ru-RU"/>
        </w:rPr>
        <w:tab/>
      </w:r>
      <w:r w:rsidRPr="004400CE">
        <w:rPr>
          <w:rFonts w:eastAsia="Times New Roman" w:cs="Times New Roman"/>
          <w:szCs w:val="24"/>
          <w:u w:val="single"/>
          <w:lang w:eastAsia="ru-RU"/>
        </w:rPr>
        <w:tab/>
      </w:r>
      <w:r w:rsidRPr="004400CE">
        <w:rPr>
          <w:rFonts w:eastAsia="Times New Roman" w:cs="Times New Roman"/>
          <w:szCs w:val="24"/>
          <w:lang w:eastAsia="ru-RU"/>
        </w:rPr>
        <w:t xml:space="preserve">  </w:t>
      </w:r>
      <w:r w:rsidRPr="004400CE">
        <w:rPr>
          <w:rFonts w:eastAsia="Times New Roman" w:cs="Times New Roman"/>
          <w:szCs w:val="24"/>
          <w:u w:val="single"/>
          <w:lang w:eastAsia="ru-RU"/>
        </w:rPr>
        <w:tab/>
      </w:r>
      <w:r w:rsidRPr="004400CE">
        <w:rPr>
          <w:rFonts w:eastAsia="Times New Roman" w:cs="Times New Roman"/>
          <w:sz w:val="24"/>
          <w:u w:val="single"/>
          <w:lang w:eastAsia="ru-RU"/>
        </w:rPr>
        <w:t>Д.А.</w:t>
      </w:r>
      <w:r w:rsidRPr="004400CE">
        <w:rPr>
          <w:rFonts w:eastAsia="Times New Roman" w:cs="Times New Roman"/>
          <w:sz w:val="24"/>
          <w:u w:val="single"/>
          <w:lang w:val="en-US" w:eastAsia="ru-RU"/>
        </w:rPr>
        <w:t> </w:t>
      </w:r>
      <w:r w:rsidRPr="004400CE">
        <w:rPr>
          <w:rFonts w:eastAsia="Times New Roman" w:cs="Times New Roman"/>
          <w:sz w:val="24"/>
          <w:u w:val="single"/>
          <w:lang w:eastAsia="ru-RU"/>
        </w:rPr>
        <w:t>Ягодников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</w:p>
    <w:p w14:paraId="38F22F98" w14:textId="77777777" w:rsidR="00C345B3" w:rsidRPr="00900C69" w:rsidRDefault="00C345B3" w:rsidP="00C345B3">
      <w:pPr>
        <w:tabs>
          <w:tab w:val="center" w:pos="8448"/>
        </w:tabs>
        <w:spacing w:line="240" w:lineRule="auto"/>
        <w:ind w:right="-2" w:firstLine="0"/>
        <w:rPr>
          <w:rFonts w:eastAsia="Times New Roman" w:cs="Times New Roman"/>
          <w:sz w:val="16"/>
          <w:szCs w:val="16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  <w:t xml:space="preserve"> (И.О.Фамилия)</w:t>
      </w:r>
    </w:p>
    <w:p w14:paraId="3E18B170" w14:textId="77777777" w:rsidR="00C345B3" w:rsidRPr="00346D1C" w:rsidRDefault="00C345B3" w:rsidP="00C345B3">
      <w:pPr>
        <w:tabs>
          <w:tab w:val="left" w:pos="5670"/>
          <w:tab w:val="right" w:pos="9354"/>
        </w:tabs>
        <w:ind w:firstLine="0"/>
        <w:rPr>
          <w:rFonts w:eastAsia="Times New Roman" w:cs="Times New Roman"/>
          <w:sz w:val="24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</w:r>
      <w:r w:rsidRPr="00900C69">
        <w:rPr>
          <w:rFonts w:eastAsia="Times New Roman" w:cs="Times New Roman"/>
          <w:szCs w:val="24"/>
          <w:lang w:eastAsia="ru-RU"/>
        </w:rPr>
        <w:t>«</w:t>
      </w:r>
      <w:r w:rsidRPr="00900C69">
        <w:rPr>
          <w:rFonts w:eastAsia="Times New Roman" w:cs="Times New Roman"/>
          <w:szCs w:val="24"/>
          <w:u w:val="single"/>
          <w:lang w:eastAsia="ru-RU"/>
        </w:rPr>
        <w:t>     </w:t>
      </w:r>
      <w:r w:rsidRPr="00346D1C">
        <w:rPr>
          <w:rFonts w:eastAsia="Times New Roman" w:cs="Times New Roman"/>
          <w:sz w:val="24"/>
          <w:u w:val="single"/>
          <w:lang w:eastAsia="ru-RU"/>
        </w:rPr>
        <w:t>08     </w:t>
      </w:r>
      <w:r w:rsidRPr="00346D1C">
        <w:rPr>
          <w:rFonts w:eastAsia="Times New Roman" w:cs="Times New Roman"/>
          <w:sz w:val="24"/>
          <w:lang w:eastAsia="ru-RU"/>
        </w:rPr>
        <w:t xml:space="preserve">»  </w:t>
      </w:r>
      <w:r w:rsidRPr="00346D1C">
        <w:rPr>
          <w:rFonts w:eastAsia="Times New Roman" w:cs="Times New Roman"/>
          <w:sz w:val="24"/>
          <w:u w:val="single"/>
          <w:lang w:val="en-US" w:eastAsia="ru-RU"/>
        </w:rPr>
        <w:t>     </w:t>
      </w:r>
      <w:r w:rsidRPr="00346D1C">
        <w:rPr>
          <w:rFonts w:eastAsia="Times New Roman" w:cs="Times New Roman"/>
          <w:sz w:val="24"/>
          <w:u w:val="single"/>
          <w:lang w:eastAsia="ru-RU"/>
        </w:rPr>
        <w:t>февраля</w:t>
      </w:r>
      <w:r w:rsidRPr="00346D1C">
        <w:rPr>
          <w:rFonts w:eastAsia="Times New Roman" w:cs="Times New Roman"/>
          <w:sz w:val="24"/>
          <w:u w:val="single"/>
          <w:lang w:val="en-US" w:eastAsia="ru-RU"/>
        </w:rPr>
        <w:t>     </w:t>
      </w:r>
      <w:r w:rsidRPr="00346D1C">
        <w:rPr>
          <w:rFonts w:eastAsia="Times New Roman" w:cs="Times New Roman"/>
          <w:sz w:val="24"/>
          <w:lang w:eastAsia="ru-RU"/>
        </w:rPr>
        <w:tab/>
        <w:t xml:space="preserve">20 </w:t>
      </w:r>
      <w:r w:rsidRPr="00346D1C">
        <w:rPr>
          <w:rFonts w:eastAsia="Times New Roman" w:cs="Times New Roman"/>
          <w:sz w:val="24"/>
          <w:u w:val="single"/>
          <w:lang w:eastAsia="ru-RU"/>
        </w:rPr>
        <w:t>  21  </w:t>
      </w:r>
      <w:r w:rsidRPr="00346D1C">
        <w:rPr>
          <w:rFonts w:eastAsia="Times New Roman" w:cs="Times New Roman"/>
          <w:sz w:val="24"/>
          <w:lang w:eastAsia="ru-RU"/>
        </w:rPr>
        <w:t>г.</w:t>
      </w:r>
    </w:p>
    <w:p w14:paraId="545BD9A6" w14:textId="77777777" w:rsidR="00C345B3" w:rsidRPr="00900C69" w:rsidRDefault="00C345B3" w:rsidP="00C345B3">
      <w:pPr>
        <w:spacing w:line="240" w:lineRule="auto"/>
        <w:ind w:firstLine="0"/>
        <w:jc w:val="left"/>
        <w:rPr>
          <w:rFonts w:eastAsia="Times New Roman" w:cs="Times New Roman"/>
          <w:sz w:val="20"/>
          <w:szCs w:val="20"/>
          <w:lang w:eastAsia="ru-RU"/>
        </w:rPr>
      </w:pPr>
    </w:p>
    <w:p w14:paraId="62B9857A" w14:textId="77777777" w:rsidR="00C345B3" w:rsidRPr="00900C69" w:rsidRDefault="00C345B3" w:rsidP="00C345B3">
      <w:pPr>
        <w:spacing w:line="240" w:lineRule="auto"/>
        <w:ind w:firstLine="0"/>
        <w:jc w:val="left"/>
        <w:rPr>
          <w:rFonts w:eastAsia="Times New Roman" w:cs="Times New Roman"/>
          <w:sz w:val="20"/>
          <w:szCs w:val="20"/>
          <w:lang w:eastAsia="ru-RU"/>
        </w:rPr>
      </w:pPr>
    </w:p>
    <w:p w14:paraId="024280CD" w14:textId="77777777" w:rsidR="00C345B3" w:rsidRPr="00900C69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36"/>
          <w:szCs w:val="24"/>
          <w:lang w:eastAsia="ru-RU"/>
        </w:rPr>
      </w:pPr>
      <w:r w:rsidRPr="00900C69">
        <w:rPr>
          <w:rFonts w:eastAsia="Times New Roman" w:cs="Times New Roman"/>
          <w:b/>
          <w:spacing w:val="100"/>
          <w:sz w:val="36"/>
          <w:szCs w:val="24"/>
          <w:lang w:eastAsia="ru-RU"/>
        </w:rPr>
        <w:t>ЗАДАНИЕ</w:t>
      </w:r>
    </w:p>
    <w:p w14:paraId="4C53E607" w14:textId="77777777" w:rsidR="00C345B3" w:rsidRPr="00900C69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32"/>
          <w:szCs w:val="24"/>
          <w:lang w:eastAsia="ru-RU"/>
        </w:rPr>
      </w:pPr>
      <w:r w:rsidRPr="00900C69">
        <w:rPr>
          <w:rFonts w:eastAsia="Times New Roman" w:cs="Times New Roman"/>
          <w:b/>
          <w:sz w:val="32"/>
          <w:szCs w:val="24"/>
          <w:lang w:eastAsia="ru-RU"/>
        </w:rPr>
        <w:t xml:space="preserve">на выполнение выпускной квалификационной работы </w:t>
      </w:r>
    </w:p>
    <w:p w14:paraId="49AC852B" w14:textId="77777777" w:rsidR="00C345B3" w:rsidRPr="009575B8" w:rsidRDefault="00C345B3" w:rsidP="00C345B3">
      <w:pPr>
        <w:spacing w:line="240" w:lineRule="auto"/>
        <w:ind w:firstLine="0"/>
        <w:jc w:val="left"/>
        <w:rPr>
          <w:rFonts w:eastAsia="Times New Roman" w:cs="Times New Roman"/>
          <w:sz w:val="24"/>
          <w:lang w:eastAsia="ru-RU"/>
        </w:rPr>
      </w:pPr>
    </w:p>
    <w:p w14:paraId="7A7D9F4E" w14:textId="77777777" w:rsidR="00C345B3" w:rsidRPr="00B025F2" w:rsidRDefault="00C345B3" w:rsidP="00C345B3">
      <w:pPr>
        <w:tabs>
          <w:tab w:val="left" w:pos="1843"/>
          <w:tab w:val="center" w:pos="2778"/>
          <w:tab w:val="right" w:pos="3686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B025F2">
        <w:rPr>
          <w:rFonts w:eastAsia="Times New Roman" w:cs="Times New Roman"/>
          <w:sz w:val="24"/>
          <w:szCs w:val="24"/>
          <w:lang w:eastAsia="ru-RU"/>
        </w:rPr>
        <w:t>Студент группы</w:t>
      </w:r>
      <w:r w:rsidRPr="00B025F2">
        <w:rPr>
          <w:rFonts w:eastAsia="Times New Roman" w:cs="Times New Roman"/>
          <w:sz w:val="24"/>
          <w:szCs w:val="24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  <w:t>Э1-122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405567A0" w14:textId="77777777" w:rsidR="00C345B3" w:rsidRPr="00B025F2" w:rsidRDefault="00C345B3" w:rsidP="00C345B3">
      <w:pPr>
        <w:spacing w:line="12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27753B5F" w14:textId="77777777" w:rsidR="00C345B3" w:rsidRPr="00B025F2" w:rsidRDefault="00C345B3" w:rsidP="00C345B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u w:val="single"/>
          <w:lang w:eastAsia="ru-RU"/>
        </w:rPr>
      </w:pP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>
        <w:rPr>
          <w:rFonts w:eastAsia="Times New Roman" w:cs="Times New Roman"/>
          <w:sz w:val="24"/>
          <w:szCs w:val="24"/>
          <w:u w:val="single"/>
          <w:lang w:eastAsia="ru-RU"/>
        </w:rPr>
        <w:t>Гаврилова Елизавета Ивановна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5773619C" w14:textId="77777777" w:rsidR="00C345B3" w:rsidRPr="00B025F2" w:rsidRDefault="00C345B3" w:rsidP="00C345B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B025F2">
        <w:rPr>
          <w:rFonts w:eastAsia="Times New Roman" w:cs="Times New Roman"/>
          <w:sz w:val="24"/>
          <w:szCs w:val="24"/>
          <w:lang w:eastAsia="ru-RU"/>
        </w:rPr>
        <w:tab/>
        <w:t>(фамилия, имя, отчество)</w:t>
      </w:r>
      <w:r w:rsidRPr="00B025F2">
        <w:rPr>
          <w:rFonts w:eastAsia="Times New Roman" w:cs="Times New Roman"/>
          <w:sz w:val="24"/>
          <w:szCs w:val="24"/>
          <w:lang w:eastAsia="ru-RU"/>
        </w:rPr>
        <w:tab/>
      </w:r>
    </w:p>
    <w:p w14:paraId="00747D0F" w14:textId="77777777" w:rsidR="00C345B3" w:rsidRPr="00C1094B" w:rsidRDefault="00C345B3" w:rsidP="00C345B3">
      <w:pPr>
        <w:spacing w:line="240" w:lineRule="auto"/>
        <w:ind w:firstLine="0"/>
        <w:rPr>
          <w:rFonts w:eastAsia="Times New Roman" w:cs="Times New Roman"/>
          <w:sz w:val="22"/>
          <w:lang w:eastAsia="ru-RU"/>
        </w:rPr>
      </w:pPr>
    </w:p>
    <w:p w14:paraId="0FEE64B2" w14:textId="77777777" w:rsidR="00C345B3" w:rsidRPr="00B025F2" w:rsidRDefault="00C345B3" w:rsidP="00C345B3">
      <w:pPr>
        <w:tabs>
          <w:tab w:val="center" w:pos="6379"/>
          <w:tab w:val="right" w:pos="9356"/>
        </w:tabs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B025F2">
        <w:rPr>
          <w:rFonts w:eastAsia="Times New Roman" w:cs="Times New Roman"/>
          <w:sz w:val="24"/>
          <w:szCs w:val="24"/>
          <w:lang w:eastAsia="ru-RU"/>
        </w:rPr>
        <w:t>Тема квалификационной работы</w:t>
      </w:r>
      <w:r>
        <w:rPr>
          <w:rFonts w:eastAsia="Times New Roman" w:cs="Times New Roman"/>
          <w:sz w:val="24"/>
          <w:szCs w:val="24"/>
          <w:lang w:eastAsia="ru-RU"/>
        </w:rPr>
        <w:t>:</w:t>
      </w:r>
      <w:r w:rsidRPr="00B025F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>Маршевый</w:t>
      </w:r>
      <w:r>
        <w:rPr>
          <w:rFonts w:eastAsia="Times New Roman" w:cs="Times New Roman"/>
          <w:sz w:val="24"/>
          <w:szCs w:val="24"/>
          <w:u w:val="single"/>
          <w:lang w:eastAsia="ru-RU"/>
        </w:rPr>
        <w:t xml:space="preserve"> ракетный двигатель твердого топлива третьей ступени ракеты-носителя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4799B5A4" w14:textId="77777777" w:rsidR="00C345B3" w:rsidRPr="00B025F2" w:rsidRDefault="00C345B3" w:rsidP="00C345B3">
      <w:pPr>
        <w:tabs>
          <w:tab w:val="center" w:pos="4678"/>
          <w:tab w:val="right" w:pos="9356"/>
        </w:tabs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6EDA23AA" w14:textId="77777777" w:rsidR="00C345B3" w:rsidRPr="00FF10B2" w:rsidRDefault="00C345B3" w:rsidP="00C345B3">
      <w:pPr>
        <w:spacing w:line="240" w:lineRule="auto"/>
        <w:ind w:firstLine="0"/>
        <w:rPr>
          <w:rFonts w:eastAsia="Times New Roman" w:cs="Times New Roman"/>
          <w:sz w:val="20"/>
          <w:szCs w:val="20"/>
          <w:lang w:eastAsia="ru-RU"/>
        </w:rPr>
      </w:pPr>
    </w:p>
    <w:p w14:paraId="41971310" w14:textId="77777777" w:rsidR="00C345B3" w:rsidRPr="00B025F2" w:rsidRDefault="00C345B3" w:rsidP="00C345B3">
      <w:pPr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B025F2">
        <w:rPr>
          <w:rFonts w:eastAsia="Times New Roman" w:cs="Times New Roman"/>
          <w:sz w:val="24"/>
          <w:szCs w:val="24"/>
          <w:lang w:eastAsia="ru-RU"/>
        </w:rPr>
        <w:t>Источник тематики (НИР кафедры, заказ организаций и т.п.)</w:t>
      </w:r>
    </w:p>
    <w:p w14:paraId="5BC332A4" w14:textId="77777777" w:rsidR="00C345B3" w:rsidRPr="00B025F2" w:rsidRDefault="00C345B3" w:rsidP="00C345B3">
      <w:pPr>
        <w:tabs>
          <w:tab w:val="center" w:pos="4678"/>
          <w:tab w:val="right" w:pos="9354"/>
        </w:tabs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>
        <w:rPr>
          <w:rFonts w:eastAsia="Times New Roman" w:cs="Times New Roman"/>
          <w:sz w:val="24"/>
          <w:szCs w:val="24"/>
          <w:u w:val="single"/>
          <w:lang w:eastAsia="ru-RU"/>
        </w:rPr>
        <w:t>НИР кафедры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    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6A7A91A5" w14:textId="77777777" w:rsidR="00C345B3" w:rsidRPr="00B025F2" w:rsidRDefault="00C345B3" w:rsidP="00C345B3">
      <w:pPr>
        <w:tabs>
          <w:tab w:val="center" w:pos="4678"/>
          <w:tab w:val="right" w:pos="9354"/>
        </w:tabs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7B325F7F" w14:textId="77777777" w:rsidR="00C345B3" w:rsidRPr="00B025F2" w:rsidRDefault="00C345B3" w:rsidP="00C345B3">
      <w:pPr>
        <w:spacing w:line="276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5686954E" w14:textId="77777777" w:rsidR="00C345B3" w:rsidRPr="00900C69" w:rsidRDefault="00C345B3" w:rsidP="00C345B3">
      <w:pPr>
        <w:spacing w:line="240" w:lineRule="auto"/>
        <w:ind w:firstLine="0"/>
        <w:rPr>
          <w:rFonts w:eastAsia="Times New Roman" w:cs="Times New Roman"/>
          <w:szCs w:val="20"/>
          <w:lang w:val="x-none" w:eastAsia="x-none"/>
        </w:rPr>
      </w:pPr>
      <w:r w:rsidRPr="00B025F2">
        <w:rPr>
          <w:rFonts w:eastAsia="Times New Roman" w:cs="Times New Roman"/>
          <w:sz w:val="24"/>
          <w:szCs w:val="24"/>
          <w:lang w:val="x-none" w:eastAsia="x-none"/>
        </w:rPr>
        <w:t xml:space="preserve">Тема квалификационной работы утверждена распоряжением по факультету </w:t>
      </w:r>
      <w:r>
        <w:rPr>
          <w:rFonts w:eastAsia="Times New Roman" w:cs="Times New Roman"/>
          <w:sz w:val="24"/>
          <w:u w:val="single"/>
          <w:lang w:eastAsia="ru-RU"/>
        </w:rPr>
        <w:t>Энергомашиностроение</w:t>
      </w:r>
      <w:r w:rsidRPr="009C1C99">
        <w:rPr>
          <w:rFonts w:eastAsia="Times New Roman" w:cs="Times New Roman"/>
          <w:sz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lang w:val="x-none" w:eastAsia="x-none"/>
        </w:rPr>
        <w:t xml:space="preserve"> № </w:t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>
        <w:rPr>
          <w:rFonts w:eastAsia="Times New Roman" w:cs="Times New Roman"/>
          <w:sz w:val="24"/>
          <w:u w:val="single"/>
          <w:lang w:eastAsia="ru-RU"/>
        </w:rPr>
        <w:t>03.05.01-04/17</w:t>
      </w:r>
      <w:r w:rsidRPr="009C1C99">
        <w:rPr>
          <w:rFonts w:eastAsia="Times New Roman" w:cs="Times New Roman"/>
          <w:sz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lang w:val="x-none" w:eastAsia="x-none"/>
        </w:rPr>
        <w:t xml:space="preserve">от « </w:t>
      </w:r>
      <w:r w:rsidRPr="00900C69">
        <w:rPr>
          <w:rFonts w:eastAsia="Times New Roman" w:cs="Times New Roman"/>
          <w:szCs w:val="24"/>
          <w:u w:val="single"/>
          <w:lang w:eastAsia="ru-RU"/>
        </w:rPr>
        <w:t> </w:t>
      </w:r>
      <w:r>
        <w:rPr>
          <w:rFonts w:eastAsia="Times New Roman" w:cs="Times New Roman"/>
          <w:sz w:val="24"/>
          <w:u w:val="single"/>
          <w:lang w:eastAsia="ru-RU"/>
        </w:rPr>
        <w:t>11</w:t>
      </w:r>
      <w:r w:rsidRPr="00346D1C">
        <w:rPr>
          <w:rFonts w:eastAsia="Times New Roman" w:cs="Times New Roman"/>
          <w:sz w:val="24"/>
          <w:u w:val="single"/>
          <w:lang w:eastAsia="ru-RU"/>
        </w:rPr>
        <w:t>  </w:t>
      </w:r>
      <w:r w:rsidRPr="00B025F2">
        <w:rPr>
          <w:rFonts w:eastAsia="Times New Roman" w:cs="Times New Roman"/>
          <w:sz w:val="24"/>
          <w:szCs w:val="24"/>
          <w:lang w:val="x-none" w:eastAsia="x-none"/>
        </w:rPr>
        <w:t xml:space="preserve"> » </w:t>
      </w:r>
      <w:r w:rsidRPr="00346D1C">
        <w:rPr>
          <w:rFonts w:eastAsia="Times New Roman" w:cs="Times New Roman"/>
          <w:sz w:val="24"/>
          <w:u w:val="single"/>
          <w:lang w:val="en-US" w:eastAsia="ru-RU"/>
        </w:rPr>
        <w:t>     </w:t>
      </w:r>
      <w:r>
        <w:rPr>
          <w:rFonts w:eastAsia="Times New Roman" w:cs="Times New Roman"/>
          <w:sz w:val="24"/>
          <w:u w:val="single"/>
          <w:lang w:eastAsia="ru-RU"/>
        </w:rPr>
        <w:t>декабря</w:t>
      </w:r>
      <w:r w:rsidRPr="00346D1C">
        <w:rPr>
          <w:rFonts w:eastAsia="Times New Roman" w:cs="Times New Roman"/>
          <w:sz w:val="24"/>
          <w:u w:val="single"/>
          <w:lang w:val="en-US" w:eastAsia="ru-RU"/>
        </w:rPr>
        <w:t>    </w:t>
      </w:r>
      <w:r w:rsidRPr="00B025F2">
        <w:rPr>
          <w:rFonts w:eastAsia="Times New Roman" w:cs="Times New Roman"/>
          <w:sz w:val="24"/>
          <w:szCs w:val="24"/>
          <w:lang w:val="x-none" w:eastAsia="x-none"/>
        </w:rPr>
        <w:t xml:space="preserve"> </w:t>
      </w:r>
      <w:r w:rsidRPr="00346D1C">
        <w:rPr>
          <w:rFonts w:eastAsia="Times New Roman" w:cs="Times New Roman"/>
          <w:sz w:val="24"/>
          <w:lang w:eastAsia="ru-RU"/>
        </w:rPr>
        <w:t xml:space="preserve">20 </w:t>
      </w:r>
      <w:r w:rsidRPr="00346D1C">
        <w:rPr>
          <w:rFonts w:eastAsia="Times New Roman" w:cs="Times New Roman"/>
          <w:sz w:val="24"/>
          <w:u w:val="single"/>
          <w:lang w:eastAsia="ru-RU"/>
        </w:rPr>
        <w:t>  2</w:t>
      </w:r>
      <w:r>
        <w:rPr>
          <w:rFonts w:eastAsia="Times New Roman" w:cs="Times New Roman"/>
          <w:sz w:val="24"/>
          <w:u w:val="single"/>
          <w:lang w:eastAsia="ru-RU"/>
        </w:rPr>
        <w:t>0</w:t>
      </w:r>
      <w:r w:rsidRPr="00346D1C">
        <w:rPr>
          <w:rFonts w:eastAsia="Times New Roman" w:cs="Times New Roman"/>
          <w:sz w:val="24"/>
          <w:u w:val="single"/>
          <w:lang w:eastAsia="ru-RU"/>
        </w:rPr>
        <w:t>  </w:t>
      </w:r>
      <w:r w:rsidRPr="00346D1C">
        <w:rPr>
          <w:rFonts w:eastAsia="Times New Roman" w:cs="Times New Roman"/>
          <w:sz w:val="24"/>
          <w:lang w:eastAsia="ru-RU"/>
        </w:rPr>
        <w:t>г</w:t>
      </w:r>
    </w:p>
    <w:p w14:paraId="041AA915" w14:textId="77777777" w:rsidR="00C345B3" w:rsidRPr="005850FE" w:rsidRDefault="00C345B3" w:rsidP="00C345B3">
      <w:pPr>
        <w:spacing w:line="240" w:lineRule="auto"/>
        <w:ind w:firstLine="0"/>
        <w:rPr>
          <w:rFonts w:eastAsia="Times New Roman" w:cs="Times New Roman"/>
          <w:sz w:val="24"/>
          <w:szCs w:val="18"/>
          <w:lang w:val="x-none" w:eastAsia="x-none"/>
        </w:rPr>
      </w:pPr>
    </w:p>
    <w:p w14:paraId="0DD532A5" w14:textId="77777777" w:rsidR="00C345B3" w:rsidRPr="00B025F2" w:rsidRDefault="00C345B3" w:rsidP="00C345B3">
      <w:pPr>
        <w:tabs>
          <w:tab w:val="right" w:pos="7031"/>
        </w:tabs>
        <w:spacing w:line="276" w:lineRule="auto"/>
        <w:ind w:firstLine="0"/>
        <w:jc w:val="left"/>
        <w:rPr>
          <w:rFonts w:eastAsia="Times New Roman" w:cs="Times New Roman"/>
          <w:b/>
          <w:i/>
          <w:sz w:val="24"/>
          <w:szCs w:val="24"/>
          <w:lang w:eastAsia="x-none"/>
        </w:rPr>
      </w:pPr>
      <w:r w:rsidRPr="00B025F2">
        <w:rPr>
          <w:rFonts w:eastAsia="Times New Roman" w:cs="Times New Roman"/>
          <w:b/>
          <w:i/>
          <w:sz w:val="24"/>
          <w:szCs w:val="24"/>
          <w:lang w:val="x-none" w:eastAsia="x-none"/>
        </w:rPr>
        <w:t>Часть 1.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val="x-none" w:eastAsia="x-none"/>
        </w:rPr>
        <w:t xml:space="preserve"> 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eastAsia="x-none"/>
        </w:rPr>
        <w:t>Конструкторская часть.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eastAsia="x-none"/>
        </w:rPr>
        <w:tab/>
        <w:t>_</w:t>
      </w:r>
    </w:p>
    <w:p w14:paraId="47049744" w14:textId="77777777" w:rsidR="00C345B3" w:rsidRPr="00B025F2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>
        <w:rPr>
          <w:rFonts w:eastAsia="Times New Roman" w:cs="Times New Roman"/>
          <w:sz w:val="24"/>
          <w:szCs w:val="24"/>
          <w:u w:val="single"/>
          <w:lang w:eastAsia="ru-RU"/>
        </w:rPr>
        <w:t>Рассчитать и спроектировать маршевый ракетный двигатель твердого топлива третьей ступени ракеты-носителя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162BF5CE" w14:textId="77777777" w:rsidR="00C345B3" w:rsidRPr="00B025F2" w:rsidRDefault="00C345B3" w:rsidP="00C345B3">
      <w:pPr>
        <w:tabs>
          <w:tab w:val="center" w:pos="4678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2F819B1B" w14:textId="77777777" w:rsidR="00C345B3" w:rsidRPr="00B025F2" w:rsidRDefault="00C345B3" w:rsidP="00C345B3">
      <w:pPr>
        <w:tabs>
          <w:tab w:val="right" w:pos="7088"/>
        </w:tabs>
        <w:spacing w:line="276" w:lineRule="auto"/>
        <w:ind w:firstLine="0"/>
        <w:rPr>
          <w:rFonts w:eastAsia="Times New Roman" w:cs="Times New Roman"/>
          <w:b/>
          <w:i/>
          <w:sz w:val="24"/>
          <w:szCs w:val="24"/>
          <w:lang w:eastAsia="ru-RU"/>
        </w:rPr>
      </w:pPr>
      <w:r w:rsidRPr="00B025F2">
        <w:rPr>
          <w:rFonts w:eastAsia="Times New Roman" w:cs="Times New Roman"/>
          <w:b/>
          <w:i/>
          <w:sz w:val="24"/>
          <w:szCs w:val="24"/>
          <w:lang w:eastAsia="ru-RU"/>
        </w:rPr>
        <w:t>Часть 2.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 xml:space="preserve"> 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>Исследовательская часть.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ab/>
      </w:r>
    </w:p>
    <w:p w14:paraId="1A282849" w14:textId="77777777" w:rsidR="00C345B3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>
        <w:rPr>
          <w:rFonts w:eastAsia="Times New Roman" w:cs="Times New Roman"/>
          <w:sz w:val="24"/>
          <w:szCs w:val="24"/>
          <w:u w:val="single"/>
          <w:lang w:eastAsia="ru-RU"/>
        </w:rPr>
        <w:t>Определить качественный характер зависимости параметров двигателя от параметров используемых топлив. Обосновать выбор топливной пары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119E4B52" w14:textId="77777777" w:rsidR="00C345B3" w:rsidRPr="00B025F2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</w:p>
    <w:p w14:paraId="00BC3141" w14:textId="77777777" w:rsidR="00C345B3" w:rsidRPr="00900C69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b/>
          <w:szCs w:val="24"/>
          <w:lang w:eastAsia="ru-RU"/>
        </w:rPr>
      </w:pPr>
      <w:r w:rsidRPr="00402B1A">
        <w:rPr>
          <w:rFonts w:eastAsia="Times New Roman" w:cs="Times New Roman"/>
          <w:sz w:val="24"/>
          <w:lang w:eastAsia="ru-RU"/>
        </w:rPr>
        <w:t>Консультант</w:t>
      </w:r>
      <w:r w:rsidRPr="00402B1A">
        <w:rPr>
          <w:rFonts w:eastAsia="Times New Roman" w:cs="Times New Roman"/>
          <w:sz w:val="24"/>
          <w:lang w:eastAsia="ru-RU"/>
        </w:rPr>
        <w:tab/>
      </w:r>
      <w:r w:rsidRPr="00402B1A">
        <w:rPr>
          <w:rFonts w:eastAsia="Times New Roman" w:cs="Times New Roman"/>
          <w:sz w:val="24"/>
          <w:u w:val="single"/>
          <w:lang w:eastAsia="ru-RU"/>
        </w:rPr>
        <w:tab/>
      </w:r>
      <w:r w:rsidRPr="00402B1A">
        <w:rPr>
          <w:rFonts w:eastAsia="Times New Roman" w:cs="Times New Roman"/>
          <w:sz w:val="24"/>
          <w:lang w:eastAsia="ru-RU"/>
        </w:rPr>
        <w:tab/>
      </w:r>
      <w:r w:rsidRPr="00402B1A">
        <w:rPr>
          <w:rFonts w:eastAsia="Times New Roman" w:cs="Times New Roman"/>
          <w:sz w:val="24"/>
          <w:u w:val="single"/>
          <w:lang w:eastAsia="ru-RU"/>
        </w:rPr>
        <w:tab/>
      </w:r>
      <w:r>
        <w:rPr>
          <w:rFonts w:eastAsia="Times New Roman" w:cs="Times New Roman"/>
          <w:sz w:val="24"/>
          <w:u w:val="single"/>
          <w:lang w:eastAsia="ru-RU"/>
        </w:rPr>
        <w:t>В.В. Козичев</w:t>
      </w:r>
      <w:r w:rsidRPr="00900C69">
        <w:rPr>
          <w:rFonts w:eastAsia="Times New Roman" w:cs="Times New Roman"/>
          <w:b/>
          <w:szCs w:val="24"/>
          <w:u w:val="single"/>
          <w:lang w:eastAsia="ru-RU"/>
        </w:rPr>
        <w:tab/>
      </w:r>
    </w:p>
    <w:p w14:paraId="4EBA4163" w14:textId="77777777" w:rsidR="00C345B3" w:rsidRPr="00900C69" w:rsidRDefault="00C345B3" w:rsidP="00C345B3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900C69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900C69">
        <w:rPr>
          <w:rFonts w:eastAsia="Times New Roman" w:cs="Times New Roman"/>
          <w:sz w:val="18"/>
          <w:szCs w:val="18"/>
          <w:lang w:eastAsia="ru-RU"/>
        </w:rPr>
        <w:tab/>
        <w:t>(И.О.Фамилия)</w:t>
      </w:r>
    </w:p>
    <w:p w14:paraId="5A6B4456" w14:textId="5FDD0CAD" w:rsidR="00475210" w:rsidRDefault="00475210">
      <w:pPr>
        <w:spacing w:after="160" w:line="259" w:lineRule="auto"/>
        <w:ind w:firstLine="0"/>
        <w:jc w:val="left"/>
        <w:rPr>
          <w:rFonts w:eastAsia="Times New Roman" w:cs="Times New Roman"/>
          <w:b/>
          <w:i/>
          <w:sz w:val="24"/>
          <w:szCs w:val="24"/>
          <w:lang w:eastAsia="ru-RU"/>
        </w:rPr>
      </w:pPr>
      <w:r>
        <w:rPr>
          <w:rFonts w:eastAsia="Times New Roman" w:cs="Times New Roman"/>
          <w:b/>
          <w:i/>
          <w:sz w:val="24"/>
          <w:szCs w:val="24"/>
          <w:lang w:eastAsia="ru-RU"/>
        </w:rPr>
        <w:br w:type="page"/>
      </w:r>
    </w:p>
    <w:p w14:paraId="60298696" w14:textId="77777777" w:rsidR="00C345B3" w:rsidRPr="005B219D" w:rsidRDefault="00C345B3" w:rsidP="00C345B3">
      <w:pPr>
        <w:tabs>
          <w:tab w:val="right" w:pos="7088"/>
        </w:tabs>
        <w:spacing w:line="276" w:lineRule="auto"/>
        <w:ind w:firstLine="0"/>
        <w:rPr>
          <w:rFonts w:eastAsia="Times New Roman" w:cs="Times New Roman"/>
          <w:b/>
          <w:i/>
          <w:sz w:val="24"/>
          <w:szCs w:val="24"/>
          <w:lang w:eastAsia="ru-RU"/>
        </w:rPr>
      </w:pPr>
      <w:r w:rsidRPr="00B025F2">
        <w:rPr>
          <w:rFonts w:eastAsia="Times New Roman" w:cs="Times New Roman"/>
          <w:b/>
          <w:i/>
          <w:sz w:val="24"/>
          <w:szCs w:val="24"/>
          <w:lang w:eastAsia="ru-RU"/>
        </w:rPr>
        <w:lastRenderedPageBreak/>
        <w:t xml:space="preserve">Часть </w:t>
      </w:r>
      <w:r>
        <w:rPr>
          <w:rFonts w:eastAsia="Times New Roman" w:cs="Times New Roman"/>
          <w:b/>
          <w:i/>
          <w:sz w:val="24"/>
          <w:szCs w:val="24"/>
          <w:lang w:eastAsia="ru-RU"/>
        </w:rPr>
        <w:t>3</w:t>
      </w:r>
      <w:r w:rsidRPr="00B025F2">
        <w:rPr>
          <w:rFonts w:eastAsia="Times New Roman" w:cs="Times New Roman"/>
          <w:b/>
          <w:i/>
          <w:sz w:val="24"/>
          <w:szCs w:val="24"/>
          <w:lang w:eastAsia="ru-RU"/>
        </w:rPr>
        <w:t>.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 xml:space="preserve"> </w:t>
      </w:r>
      <w:r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>Технологическая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 xml:space="preserve"> часть.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ab/>
      </w:r>
      <w:r w:rsidRPr="005B219D">
        <w:rPr>
          <w:rFonts w:eastAsia="Times New Roman" w:cs="Times New Roman"/>
          <w:b/>
          <w:i/>
          <w:sz w:val="24"/>
          <w:szCs w:val="24"/>
          <w:lang w:eastAsia="ru-RU"/>
        </w:rPr>
        <w:tab/>
      </w:r>
    </w:p>
    <w:p w14:paraId="341CFF2F" w14:textId="77777777" w:rsidR="00C345B3" w:rsidRPr="005B219D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>
        <w:rPr>
          <w:rFonts w:eastAsia="Times New Roman" w:cs="Times New Roman"/>
          <w:sz w:val="24"/>
          <w:szCs w:val="24"/>
          <w:u w:val="single"/>
          <w:lang w:eastAsia="ru-RU"/>
        </w:rPr>
        <w:t>Разработать технологический процесс изготовления заряда из смесевого твердого ракетного топлива</w:t>
      </w: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57768DFB" w14:textId="77777777" w:rsidR="00C345B3" w:rsidRPr="005B219D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7A31C333" w14:textId="77777777" w:rsidR="00C345B3" w:rsidRPr="005B219D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21A86BE" w14:textId="77777777" w:rsidR="00C345B3" w:rsidRPr="00900C69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b/>
          <w:szCs w:val="24"/>
          <w:lang w:eastAsia="ru-RU"/>
        </w:rPr>
      </w:pPr>
      <w:r w:rsidRPr="005B219D">
        <w:rPr>
          <w:rFonts w:eastAsia="Times New Roman" w:cs="Times New Roman"/>
          <w:sz w:val="24"/>
          <w:szCs w:val="24"/>
          <w:lang w:eastAsia="ru-RU"/>
        </w:rPr>
        <w:t>Консультант</w:t>
      </w:r>
      <w:r w:rsidRPr="005B219D">
        <w:rPr>
          <w:rFonts w:eastAsia="Times New Roman" w:cs="Times New Roman"/>
          <w:sz w:val="24"/>
          <w:szCs w:val="24"/>
          <w:lang w:eastAsia="ru-RU"/>
        </w:rPr>
        <w:tab/>
      </w: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5B219D">
        <w:rPr>
          <w:rFonts w:eastAsia="Times New Roman" w:cs="Times New Roman"/>
          <w:sz w:val="24"/>
          <w:szCs w:val="24"/>
          <w:lang w:eastAsia="ru-RU"/>
        </w:rPr>
        <w:tab/>
      </w: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  <w:t>М.А. Комков</w:t>
      </w:r>
      <w:r w:rsidRPr="005B219D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</w:p>
    <w:p w14:paraId="2EB013BF" w14:textId="77777777" w:rsidR="00C345B3" w:rsidRPr="00900C69" w:rsidRDefault="00C345B3" w:rsidP="00C345B3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900C69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900C69">
        <w:rPr>
          <w:rFonts w:eastAsia="Times New Roman" w:cs="Times New Roman"/>
          <w:sz w:val="18"/>
          <w:szCs w:val="18"/>
          <w:lang w:eastAsia="ru-RU"/>
        </w:rPr>
        <w:tab/>
        <w:t>(И.О.Фамилия)</w:t>
      </w:r>
    </w:p>
    <w:p w14:paraId="33F24F5E" w14:textId="77777777" w:rsidR="00C345B3" w:rsidRPr="004A5300" w:rsidRDefault="00C345B3" w:rsidP="00C345B3">
      <w:pPr>
        <w:spacing w:line="276" w:lineRule="auto"/>
        <w:ind w:firstLine="0"/>
        <w:rPr>
          <w:rFonts w:eastAsia="Times New Roman" w:cs="Times New Roman"/>
          <w:b/>
          <w:i/>
          <w:sz w:val="24"/>
          <w:lang w:eastAsia="ru-RU"/>
        </w:rPr>
      </w:pPr>
    </w:p>
    <w:p w14:paraId="71DB9FD6" w14:textId="77777777" w:rsidR="00C345B3" w:rsidRPr="00615814" w:rsidRDefault="00C345B3" w:rsidP="00C345B3">
      <w:pPr>
        <w:tabs>
          <w:tab w:val="right" w:pos="7088"/>
        </w:tabs>
        <w:spacing w:line="276" w:lineRule="auto"/>
        <w:ind w:firstLine="0"/>
        <w:rPr>
          <w:rFonts w:eastAsia="Times New Roman" w:cs="Times New Roman"/>
          <w:b/>
          <w:i/>
          <w:sz w:val="24"/>
          <w:szCs w:val="24"/>
          <w:lang w:eastAsia="ru-RU"/>
        </w:rPr>
      </w:pPr>
      <w:r w:rsidRPr="00615814">
        <w:rPr>
          <w:rFonts w:eastAsia="Times New Roman" w:cs="Times New Roman"/>
          <w:b/>
          <w:i/>
          <w:sz w:val="24"/>
          <w:szCs w:val="24"/>
          <w:lang w:eastAsia="ru-RU"/>
        </w:rPr>
        <w:t>Часть 4.</w:t>
      </w:r>
      <w:r w:rsidRPr="00615814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 xml:space="preserve"> Охрана труда и экология.</w:t>
      </w:r>
      <w:r w:rsidRPr="00615814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ab/>
      </w:r>
    </w:p>
    <w:p w14:paraId="118FDB04" w14:textId="77777777" w:rsidR="00C345B3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>
        <w:rPr>
          <w:rFonts w:eastAsia="Times New Roman" w:cs="Times New Roman"/>
          <w:sz w:val="24"/>
          <w:szCs w:val="24"/>
          <w:u w:val="single"/>
          <w:lang w:eastAsia="ru-RU"/>
        </w:rPr>
        <w:t xml:space="preserve">Провести общий анализ вредных и опасных факторов, негативно влияющих как на человека, так и на окружающую среду. Рассчитать и проанализировать шумовое воздействие на кабину персонала во время проведения испытаний  </w:t>
      </w:r>
      <w:r w:rsidRPr="00615814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56D1EF1C" w14:textId="77777777" w:rsidR="00C345B3" w:rsidRPr="00615814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</w:p>
    <w:p w14:paraId="4ECEEA06" w14:textId="77777777" w:rsidR="00C345B3" w:rsidRPr="00615814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615814">
        <w:rPr>
          <w:rFonts w:eastAsia="Times New Roman" w:cs="Times New Roman"/>
          <w:sz w:val="24"/>
          <w:szCs w:val="24"/>
          <w:lang w:eastAsia="ru-RU"/>
        </w:rPr>
        <w:t>Консультант</w:t>
      </w:r>
      <w:r w:rsidRPr="00615814">
        <w:rPr>
          <w:rFonts w:eastAsia="Times New Roman" w:cs="Times New Roman"/>
          <w:sz w:val="24"/>
          <w:szCs w:val="24"/>
          <w:lang w:eastAsia="ru-RU"/>
        </w:rPr>
        <w:tab/>
        <w:t xml:space="preserve"> </w:t>
      </w:r>
      <w:r w:rsidRPr="00615814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615814">
        <w:rPr>
          <w:rFonts w:eastAsia="Times New Roman" w:cs="Times New Roman"/>
          <w:sz w:val="24"/>
          <w:szCs w:val="24"/>
          <w:lang w:eastAsia="ru-RU"/>
        </w:rPr>
        <w:tab/>
      </w:r>
      <w:r w:rsidRPr="00615814">
        <w:rPr>
          <w:rFonts w:eastAsia="Times New Roman" w:cs="Times New Roman"/>
          <w:sz w:val="24"/>
          <w:szCs w:val="24"/>
          <w:u w:val="single"/>
          <w:lang w:eastAsia="ru-RU"/>
        </w:rPr>
        <w:tab/>
        <w:t>А.А. Аграфонова</w:t>
      </w:r>
      <w:r w:rsidRPr="00615814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</w:p>
    <w:p w14:paraId="72F4D4BF" w14:textId="77777777" w:rsidR="00C345B3" w:rsidRPr="00900C69" w:rsidRDefault="00C345B3" w:rsidP="00C345B3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900C69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900C69">
        <w:rPr>
          <w:rFonts w:eastAsia="Times New Roman" w:cs="Times New Roman"/>
          <w:sz w:val="18"/>
          <w:szCs w:val="18"/>
          <w:lang w:eastAsia="ru-RU"/>
        </w:rPr>
        <w:tab/>
        <w:t>(И.О.Фамилия)</w:t>
      </w:r>
    </w:p>
    <w:p w14:paraId="3592AB28" w14:textId="77777777" w:rsidR="00C345B3" w:rsidRPr="00900C69" w:rsidRDefault="00C345B3" w:rsidP="00C345B3">
      <w:pPr>
        <w:spacing w:line="240" w:lineRule="auto"/>
        <w:ind w:right="706" w:firstLine="0"/>
        <w:jc w:val="right"/>
        <w:rPr>
          <w:rFonts w:eastAsia="Times New Roman" w:cs="Times New Roman"/>
          <w:sz w:val="18"/>
          <w:szCs w:val="18"/>
          <w:lang w:eastAsia="ru-RU"/>
        </w:rPr>
      </w:pPr>
    </w:p>
    <w:p w14:paraId="56BCFC77" w14:textId="77777777" w:rsidR="00C345B3" w:rsidRPr="0084296A" w:rsidRDefault="00C345B3" w:rsidP="00C345B3">
      <w:pPr>
        <w:spacing w:line="276" w:lineRule="auto"/>
        <w:ind w:firstLine="0"/>
        <w:rPr>
          <w:rFonts w:eastAsia="Times New Roman" w:cs="Times New Roman"/>
          <w:b/>
          <w:i/>
          <w:sz w:val="24"/>
          <w:lang w:eastAsia="ru-RU"/>
        </w:rPr>
      </w:pPr>
    </w:p>
    <w:p w14:paraId="2B2E4064" w14:textId="77777777" w:rsidR="00C345B3" w:rsidRPr="0091557D" w:rsidRDefault="00C345B3" w:rsidP="00C345B3">
      <w:pPr>
        <w:tabs>
          <w:tab w:val="right" w:pos="7088"/>
        </w:tabs>
        <w:spacing w:line="276" w:lineRule="auto"/>
        <w:ind w:firstLine="0"/>
        <w:rPr>
          <w:rFonts w:eastAsia="Times New Roman" w:cs="Times New Roman"/>
          <w:b/>
          <w:i/>
          <w:sz w:val="24"/>
          <w:szCs w:val="24"/>
          <w:lang w:eastAsia="ru-RU"/>
        </w:rPr>
      </w:pPr>
      <w:r w:rsidRPr="0091557D">
        <w:rPr>
          <w:rFonts w:eastAsia="Times New Roman" w:cs="Times New Roman"/>
          <w:b/>
          <w:i/>
          <w:sz w:val="24"/>
          <w:szCs w:val="24"/>
          <w:lang w:eastAsia="ru-RU"/>
        </w:rPr>
        <w:t>Часть 5.</w:t>
      </w:r>
      <w:r w:rsidRPr="0091557D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 xml:space="preserve"> Организационно-экономическая часть.</w:t>
      </w:r>
      <w:r w:rsidRPr="0091557D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ab/>
      </w:r>
    </w:p>
    <w:p w14:paraId="28690A08" w14:textId="77777777" w:rsidR="00C345B3" w:rsidRPr="0091557D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>
        <w:rPr>
          <w:rFonts w:eastAsia="Times New Roman" w:cs="Times New Roman"/>
          <w:sz w:val="24"/>
          <w:szCs w:val="24"/>
          <w:u w:val="single"/>
          <w:lang w:eastAsia="ru-RU"/>
        </w:rPr>
        <w:t>Рассчитать затраты на проектирование ракетного двигателя твердого топлива третьей ступени ракеты-носителя, изготовление опытных образцов и их испытания</w:t>
      </w:r>
      <w:r w:rsidRPr="0091557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91557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91557D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60B2963E" w14:textId="77777777" w:rsidR="00C345B3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E3AB159" w14:textId="77777777" w:rsidR="00C345B3" w:rsidRPr="00900C69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b/>
          <w:szCs w:val="24"/>
          <w:lang w:eastAsia="ru-RU"/>
        </w:rPr>
      </w:pPr>
      <w:r w:rsidRPr="0091557D">
        <w:rPr>
          <w:rFonts w:eastAsia="Times New Roman" w:cs="Times New Roman"/>
          <w:sz w:val="24"/>
          <w:szCs w:val="24"/>
          <w:lang w:eastAsia="ru-RU"/>
        </w:rPr>
        <w:t>Консультант</w:t>
      </w:r>
      <w:r w:rsidRPr="0091557D">
        <w:rPr>
          <w:rFonts w:eastAsia="Times New Roman" w:cs="Times New Roman"/>
          <w:sz w:val="24"/>
          <w:szCs w:val="24"/>
          <w:lang w:eastAsia="ru-RU"/>
        </w:rPr>
        <w:tab/>
      </w:r>
      <w:r w:rsidRPr="0091557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91557D">
        <w:rPr>
          <w:rFonts w:eastAsia="Times New Roman" w:cs="Times New Roman"/>
          <w:sz w:val="24"/>
          <w:szCs w:val="24"/>
          <w:lang w:eastAsia="ru-RU"/>
        </w:rPr>
        <w:tab/>
      </w:r>
      <w:r w:rsidRPr="0091557D">
        <w:rPr>
          <w:rFonts w:eastAsia="Times New Roman" w:cs="Times New Roman"/>
          <w:sz w:val="24"/>
          <w:szCs w:val="24"/>
          <w:u w:val="single"/>
          <w:lang w:eastAsia="ru-RU"/>
        </w:rPr>
        <w:tab/>
        <w:t>Э.Б. Мазурин</w:t>
      </w:r>
      <w:r w:rsidRPr="0091557D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</w:p>
    <w:p w14:paraId="6CB28197" w14:textId="77777777" w:rsidR="00C345B3" w:rsidRPr="00900C69" w:rsidRDefault="00C345B3" w:rsidP="00C345B3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900C69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900C69">
        <w:rPr>
          <w:rFonts w:eastAsia="Times New Roman" w:cs="Times New Roman"/>
          <w:sz w:val="18"/>
          <w:szCs w:val="18"/>
          <w:lang w:eastAsia="ru-RU"/>
        </w:rPr>
        <w:tab/>
        <w:t>(И.О.Фамилия)</w:t>
      </w:r>
    </w:p>
    <w:p w14:paraId="17226B07" w14:textId="77777777" w:rsidR="00C345B3" w:rsidRPr="0084296A" w:rsidRDefault="00C345B3" w:rsidP="00C345B3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</w:p>
    <w:p w14:paraId="1E70B80C" w14:textId="77777777" w:rsidR="00C345B3" w:rsidRPr="00622AAD" w:rsidRDefault="00C345B3" w:rsidP="00C345B3">
      <w:pPr>
        <w:spacing w:line="240" w:lineRule="auto"/>
        <w:ind w:firstLine="0"/>
        <w:rPr>
          <w:rFonts w:eastAsia="Times New Roman" w:cs="Times New Roman"/>
          <w:b/>
          <w:i/>
          <w:sz w:val="24"/>
          <w:lang w:eastAsia="ru-RU"/>
        </w:rPr>
      </w:pPr>
      <w:r w:rsidRPr="00622AAD">
        <w:rPr>
          <w:rFonts w:eastAsia="Times New Roman" w:cs="Times New Roman"/>
          <w:b/>
          <w:i/>
          <w:sz w:val="24"/>
          <w:lang w:eastAsia="ru-RU"/>
        </w:rPr>
        <w:t>Оформление квалификационной работы:</w:t>
      </w:r>
    </w:p>
    <w:p w14:paraId="6551694B" w14:textId="77777777" w:rsidR="00C345B3" w:rsidRPr="0091557D" w:rsidRDefault="00C345B3" w:rsidP="00C345B3">
      <w:pPr>
        <w:spacing w:line="240" w:lineRule="auto"/>
        <w:ind w:firstLine="0"/>
        <w:rPr>
          <w:rFonts w:eastAsia="Times New Roman" w:cs="Times New Roman"/>
          <w:b/>
          <w:i/>
          <w:sz w:val="12"/>
          <w:szCs w:val="12"/>
          <w:lang w:eastAsia="ru-RU"/>
        </w:rPr>
      </w:pPr>
    </w:p>
    <w:p w14:paraId="7F414047" w14:textId="77777777" w:rsidR="00C345B3" w:rsidRPr="00622AAD" w:rsidRDefault="00C345B3" w:rsidP="00C345B3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  <w:r w:rsidRPr="00622AAD">
        <w:rPr>
          <w:rFonts w:eastAsia="Times New Roman" w:cs="Times New Roman"/>
          <w:sz w:val="24"/>
          <w:lang w:eastAsia="ru-RU"/>
        </w:rPr>
        <w:t xml:space="preserve">Расчетно-пояснительная записка на </w:t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          </w:t>
      </w:r>
      <w:r w:rsidRPr="00622AAD">
        <w:rPr>
          <w:rFonts w:eastAsia="Times New Roman" w:cs="Times New Roman"/>
          <w:sz w:val="24"/>
          <w:lang w:eastAsia="ru-RU"/>
        </w:rPr>
        <w:t xml:space="preserve"> листах формата А4.</w:t>
      </w:r>
    </w:p>
    <w:p w14:paraId="054BE26D" w14:textId="77777777" w:rsidR="00C345B3" w:rsidRPr="0091557D" w:rsidRDefault="00C345B3" w:rsidP="00C345B3">
      <w:pPr>
        <w:spacing w:line="240" w:lineRule="auto"/>
        <w:ind w:firstLine="0"/>
        <w:rPr>
          <w:rFonts w:eastAsia="Times New Roman" w:cs="Times New Roman"/>
          <w:sz w:val="20"/>
          <w:szCs w:val="24"/>
          <w:lang w:eastAsia="ru-RU"/>
        </w:rPr>
      </w:pPr>
    </w:p>
    <w:p w14:paraId="4B3A222D" w14:textId="77777777" w:rsidR="00C345B3" w:rsidRPr="00900C69" w:rsidRDefault="00C345B3" w:rsidP="00C345B3">
      <w:pPr>
        <w:spacing w:line="276" w:lineRule="auto"/>
        <w:ind w:firstLine="0"/>
        <w:rPr>
          <w:rFonts w:eastAsia="Times New Roman" w:cs="Times New Roman"/>
          <w:szCs w:val="24"/>
          <w:lang w:eastAsia="ru-RU"/>
        </w:rPr>
      </w:pPr>
      <w:r w:rsidRPr="00622AAD">
        <w:rPr>
          <w:rFonts w:eastAsia="Times New Roman" w:cs="Times New Roman"/>
          <w:sz w:val="24"/>
          <w:lang w:eastAsia="ru-RU"/>
        </w:rPr>
        <w:t>Перечень графического (иллюстративного) материала (чертежи, плакаты, слайды и т.п.)</w:t>
      </w:r>
    </w:p>
    <w:p w14:paraId="103DE321" w14:textId="77777777" w:rsidR="00C345B3" w:rsidRPr="004872E2" w:rsidRDefault="00C345B3" w:rsidP="00C345B3">
      <w:pPr>
        <w:tabs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u w:val="single"/>
          <w:lang w:eastAsia="ru-RU"/>
        </w:rPr>
      </w:pPr>
      <w:r w:rsidRPr="004872E2">
        <w:rPr>
          <w:rFonts w:eastAsia="Times New Roman" w:cs="Times New Roman"/>
          <w:sz w:val="24"/>
          <w:u w:val="single"/>
          <w:lang w:eastAsia="ru-RU"/>
        </w:rPr>
        <w:tab/>
      </w:r>
    </w:p>
    <w:p w14:paraId="313F271B" w14:textId="77777777" w:rsidR="00C345B3" w:rsidRPr="004872E2" w:rsidRDefault="00C345B3" w:rsidP="00C345B3">
      <w:pPr>
        <w:tabs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u w:val="single"/>
          <w:lang w:eastAsia="ru-RU"/>
        </w:rPr>
      </w:pPr>
      <w:r w:rsidRPr="004872E2">
        <w:rPr>
          <w:rFonts w:eastAsia="Times New Roman" w:cs="Times New Roman"/>
          <w:sz w:val="24"/>
          <w:u w:val="single"/>
          <w:lang w:eastAsia="ru-RU"/>
        </w:rPr>
        <w:tab/>
      </w:r>
    </w:p>
    <w:p w14:paraId="5ECC0089" w14:textId="77777777" w:rsidR="00C345B3" w:rsidRPr="004872E2" w:rsidRDefault="00C345B3" w:rsidP="00C345B3">
      <w:pPr>
        <w:tabs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u w:val="single"/>
          <w:lang w:eastAsia="ru-RU"/>
        </w:rPr>
      </w:pPr>
      <w:r w:rsidRPr="004872E2">
        <w:rPr>
          <w:rFonts w:eastAsia="Times New Roman" w:cs="Times New Roman"/>
          <w:sz w:val="24"/>
          <w:u w:val="single"/>
          <w:lang w:eastAsia="ru-RU"/>
        </w:rPr>
        <w:tab/>
      </w:r>
    </w:p>
    <w:p w14:paraId="533D7DC8" w14:textId="77777777" w:rsidR="00C345B3" w:rsidRPr="004872E2" w:rsidRDefault="00C345B3" w:rsidP="00C345B3">
      <w:pPr>
        <w:tabs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u w:val="single"/>
          <w:lang w:eastAsia="ru-RU"/>
        </w:rPr>
      </w:pPr>
      <w:r w:rsidRPr="004872E2">
        <w:rPr>
          <w:rFonts w:eastAsia="Times New Roman" w:cs="Times New Roman"/>
          <w:sz w:val="24"/>
          <w:u w:val="single"/>
          <w:lang w:eastAsia="ru-RU"/>
        </w:rPr>
        <w:tab/>
      </w:r>
    </w:p>
    <w:p w14:paraId="790F3EB7" w14:textId="77777777" w:rsidR="00C345B3" w:rsidRPr="004872E2" w:rsidRDefault="00C345B3" w:rsidP="00C345B3">
      <w:pPr>
        <w:tabs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u w:val="single"/>
          <w:lang w:eastAsia="ru-RU"/>
        </w:rPr>
      </w:pPr>
      <w:r w:rsidRPr="004872E2">
        <w:rPr>
          <w:rFonts w:eastAsia="Times New Roman" w:cs="Times New Roman"/>
          <w:sz w:val="24"/>
          <w:u w:val="single"/>
          <w:lang w:eastAsia="ru-RU"/>
        </w:rPr>
        <w:tab/>
      </w:r>
    </w:p>
    <w:p w14:paraId="58E5E33F" w14:textId="77777777" w:rsidR="00C345B3" w:rsidRPr="004872E2" w:rsidRDefault="00C345B3" w:rsidP="00C345B3">
      <w:pPr>
        <w:spacing w:line="276" w:lineRule="auto"/>
        <w:ind w:firstLine="0"/>
        <w:rPr>
          <w:rFonts w:eastAsia="Times New Roman" w:cs="Times New Roman"/>
          <w:sz w:val="24"/>
          <w:lang w:eastAsia="ru-RU"/>
        </w:rPr>
      </w:pPr>
    </w:p>
    <w:p w14:paraId="064BCFF7" w14:textId="77777777" w:rsidR="00C345B3" w:rsidRPr="008D4584" w:rsidRDefault="00C345B3" w:rsidP="00C345B3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8D4584">
        <w:rPr>
          <w:rFonts w:eastAsia="Times New Roman" w:cs="Times New Roman"/>
          <w:sz w:val="24"/>
          <w:szCs w:val="24"/>
          <w:lang w:eastAsia="ru-RU"/>
        </w:rPr>
        <w:t>Дата выдачи задания «</w:t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     08     </w:t>
      </w:r>
      <w:r w:rsidRPr="008D4584">
        <w:rPr>
          <w:rFonts w:eastAsia="Times New Roman" w:cs="Times New Roman"/>
          <w:sz w:val="24"/>
          <w:szCs w:val="24"/>
          <w:lang w:eastAsia="ru-RU"/>
        </w:rPr>
        <w:t xml:space="preserve">»  </w:t>
      </w:r>
      <w:r w:rsidRPr="008D4584">
        <w:rPr>
          <w:rFonts w:eastAsia="Times New Roman" w:cs="Times New Roman"/>
          <w:sz w:val="24"/>
          <w:szCs w:val="24"/>
          <w:u w:val="single"/>
          <w:lang w:val="en-US" w:eastAsia="ru-RU"/>
        </w:rPr>
        <w:t>     </w:t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февраля</w:t>
      </w:r>
      <w:r w:rsidRPr="008D4584">
        <w:rPr>
          <w:rFonts w:eastAsia="Times New Roman" w:cs="Times New Roman"/>
          <w:sz w:val="24"/>
          <w:szCs w:val="24"/>
          <w:u w:val="single"/>
          <w:lang w:val="en-US" w:eastAsia="ru-RU"/>
        </w:rPr>
        <w:t>     </w:t>
      </w:r>
      <w:r w:rsidRPr="008D4584">
        <w:rPr>
          <w:rFonts w:eastAsia="Times New Roman" w:cs="Times New Roman"/>
          <w:sz w:val="24"/>
          <w:szCs w:val="24"/>
          <w:lang w:eastAsia="ru-RU"/>
        </w:rPr>
        <w:t xml:space="preserve"> 20</w:t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 21 </w:t>
      </w:r>
      <w:r w:rsidRPr="008D4584">
        <w:rPr>
          <w:rFonts w:eastAsia="Times New Roman" w:cs="Times New Roman"/>
          <w:sz w:val="24"/>
          <w:szCs w:val="24"/>
          <w:lang w:eastAsia="ru-RU"/>
        </w:rPr>
        <w:t>г.</w:t>
      </w:r>
    </w:p>
    <w:p w14:paraId="2575F5AC" w14:textId="77777777" w:rsidR="00C345B3" w:rsidRPr="008D4584" w:rsidRDefault="00C345B3" w:rsidP="00C345B3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395E9124" w14:textId="77777777" w:rsidR="00C345B3" w:rsidRPr="008D4584" w:rsidRDefault="00C345B3" w:rsidP="00C345B3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8D4584">
        <w:rPr>
          <w:rFonts w:eastAsia="Times New Roman" w:cs="Times New Roman"/>
          <w:sz w:val="24"/>
          <w:szCs w:val="24"/>
          <w:lang w:eastAsia="ru-RU"/>
        </w:rPr>
        <w:t>В соответствии с учебным планом выпускную квалификационную работу выполнить в полном объеме в срок до «</w:t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          </w:t>
      </w:r>
      <w:r w:rsidRPr="008D4584">
        <w:rPr>
          <w:rFonts w:eastAsia="Times New Roman" w:cs="Times New Roman"/>
          <w:sz w:val="24"/>
          <w:szCs w:val="24"/>
          <w:lang w:eastAsia="ru-RU"/>
        </w:rPr>
        <w:t xml:space="preserve">» </w:t>
      </w:r>
      <w:r w:rsidRPr="008D4584">
        <w:rPr>
          <w:rFonts w:eastAsia="Times New Roman" w:cs="Times New Roman"/>
          <w:sz w:val="24"/>
          <w:szCs w:val="24"/>
          <w:u w:val="single"/>
          <w:lang w:val="en-US" w:eastAsia="ru-RU"/>
        </w:rPr>
        <w:t>     </w:t>
      </w:r>
      <w:r>
        <w:rPr>
          <w:rFonts w:eastAsia="Times New Roman" w:cs="Times New Roman"/>
          <w:sz w:val="24"/>
          <w:szCs w:val="24"/>
          <w:u w:val="single"/>
          <w:lang w:eastAsia="ru-RU"/>
        </w:rPr>
        <w:t>июня</w:t>
      </w:r>
      <w:r w:rsidRPr="008D4584">
        <w:rPr>
          <w:rFonts w:eastAsia="Times New Roman" w:cs="Times New Roman"/>
          <w:sz w:val="24"/>
          <w:szCs w:val="24"/>
          <w:u w:val="single"/>
          <w:lang w:val="en-US" w:eastAsia="ru-RU"/>
        </w:rPr>
        <w:t>     </w:t>
      </w:r>
      <w:r w:rsidRPr="008D4584">
        <w:rPr>
          <w:rFonts w:eastAsia="Times New Roman" w:cs="Times New Roman"/>
          <w:sz w:val="24"/>
          <w:szCs w:val="24"/>
          <w:lang w:eastAsia="ru-RU"/>
        </w:rPr>
        <w:t xml:space="preserve">  20</w:t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 21 </w:t>
      </w:r>
      <w:r w:rsidRPr="008D4584">
        <w:rPr>
          <w:rFonts w:eastAsia="Times New Roman" w:cs="Times New Roman"/>
          <w:sz w:val="24"/>
          <w:szCs w:val="24"/>
          <w:lang w:eastAsia="ru-RU"/>
        </w:rPr>
        <w:t>г.</w:t>
      </w:r>
    </w:p>
    <w:p w14:paraId="7BF2DAC1" w14:textId="77777777" w:rsidR="00C345B3" w:rsidRPr="008D4584" w:rsidRDefault="00C345B3" w:rsidP="00C345B3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2EBF25A9" w14:textId="77777777" w:rsidR="00C345B3" w:rsidRPr="008D4584" w:rsidRDefault="00C345B3" w:rsidP="00C345B3">
      <w:pPr>
        <w:tabs>
          <w:tab w:val="left" w:pos="4678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8D4584">
        <w:rPr>
          <w:rFonts w:eastAsia="Times New Roman" w:cs="Times New Roman"/>
          <w:b/>
          <w:sz w:val="24"/>
          <w:szCs w:val="24"/>
          <w:lang w:eastAsia="ru-RU"/>
        </w:rPr>
        <w:t>Руководитель квалификационной работы</w:t>
      </w:r>
      <w:r w:rsidRPr="008D4584">
        <w:rPr>
          <w:rFonts w:eastAsia="Times New Roman" w:cs="Times New Roman"/>
          <w:sz w:val="24"/>
          <w:szCs w:val="24"/>
          <w:lang w:eastAsia="ru-RU"/>
        </w:rPr>
        <w:tab/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8D4584">
        <w:rPr>
          <w:rFonts w:eastAsia="Times New Roman" w:cs="Times New Roman"/>
          <w:sz w:val="24"/>
          <w:szCs w:val="24"/>
          <w:lang w:eastAsia="ru-RU"/>
        </w:rPr>
        <w:tab/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>
        <w:rPr>
          <w:rFonts w:eastAsia="Times New Roman" w:cs="Times New Roman"/>
          <w:sz w:val="24"/>
          <w:szCs w:val="24"/>
          <w:u w:val="single"/>
          <w:lang w:eastAsia="ru-RU"/>
        </w:rPr>
        <w:t>В.В. Козичев</w:t>
      </w:r>
      <w:r w:rsidRPr="008D4584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</w:p>
    <w:p w14:paraId="76148E7F" w14:textId="77777777" w:rsidR="00C345B3" w:rsidRPr="00BD04C9" w:rsidRDefault="00C345B3" w:rsidP="00C345B3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BD04C9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BD04C9">
        <w:rPr>
          <w:rFonts w:eastAsia="Times New Roman" w:cs="Times New Roman"/>
          <w:sz w:val="18"/>
          <w:szCs w:val="18"/>
          <w:lang w:eastAsia="ru-RU"/>
        </w:rPr>
        <w:tab/>
        <w:t>(И.О.Фамилия)</w:t>
      </w:r>
    </w:p>
    <w:p w14:paraId="0DAB90A1" w14:textId="77777777" w:rsidR="00C345B3" w:rsidRPr="008D4584" w:rsidRDefault="00C345B3" w:rsidP="00C345B3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09D838F3" w14:textId="77777777" w:rsidR="00C345B3" w:rsidRPr="008D4584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8D4584">
        <w:rPr>
          <w:rFonts w:eastAsia="Times New Roman" w:cs="Times New Roman"/>
          <w:b/>
          <w:sz w:val="24"/>
          <w:szCs w:val="24"/>
          <w:lang w:eastAsia="ru-RU"/>
        </w:rPr>
        <w:t>Студент</w:t>
      </w:r>
      <w:r w:rsidRPr="008D4584">
        <w:rPr>
          <w:rFonts w:eastAsia="Times New Roman" w:cs="Times New Roman"/>
          <w:sz w:val="24"/>
          <w:szCs w:val="24"/>
          <w:lang w:eastAsia="ru-RU"/>
        </w:rPr>
        <w:tab/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8D4584">
        <w:rPr>
          <w:rFonts w:eastAsia="Times New Roman" w:cs="Times New Roman"/>
          <w:sz w:val="24"/>
          <w:szCs w:val="24"/>
          <w:lang w:eastAsia="ru-RU"/>
        </w:rPr>
        <w:tab/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>
        <w:rPr>
          <w:rFonts w:eastAsia="Times New Roman" w:cs="Times New Roman"/>
          <w:sz w:val="24"/>
          <w:szCs w:val="24"/>
          <w:u w:val="single"/>
          <w:lang w:eastAsia="ru-RU"/>
        </w:rPr>
        <w:t>Е.И. Гаврилова</w:t>
      </w:r>
      <w:r w:rsidRPr="008D4584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</w:p>
    <w:p w14:paraId="470D6831" w14:textId="77777777" w:rsidR="00C345B3" w:rsidRPr="00900C69" w:rsidRDefault="00C345B3" w:rsidP="00C345B3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900C69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900C69">
        <w:rPr>
          <w:rFonts w:eastAsia="Times New Roman" w:cs="Times New Roman"/>
          <w:sz w:val="18"/>
          <w:szCs w:val="18"/>
          <w:lang w:eastAsia="ru-RU"/>
        </w:rPr>
        <w:tab/>
        <w:t>(И.О.Фамилия)</w:t>
      </w:r>
    </w:p>
    <w:p w14:paraId="6862F631" w14:textId="77777777" w:rsidR="00C345B3" w:rsidRPr="00900C69" w:rsidRDefault="00C345B3" w:rsidP="00C345B3">
      <w:pPr>
        <w:spacing w:after="160" w:line="259" w:lineRule="auto"/>
        <w:ind w:firstLine="0"/>
        <w:rPr>
          <w:rStyle w:val="aff7"/>
        </w:rPr>
        <w:sectPr w:rsidR="00C345B3" w:rsidRPr="00900C69" w:rsidSect="005421E9">
          <w:footerReference w:type="default" r:id="rId9"/>
          <w:footerReference w:type="first" r:id="rId10"/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378BA033" w14:textId="77777777" w:rsidR="00C345B3" w:rsidRPr="00016798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016798">
        <w:rPr>
          <w:rFonts w:eastAsia="Times New Roman" w:cs="Times New Roman"/>
          <w:b/>
          <w:sz w:val="24"/>
          <w:lang w:eastAsia="ru-RU"/>
        </w:rPr>
        <w:lastRenderedPageBreak/>
        <w:t>Министерство науки и высшего образования Российской Федерации</w:t>
      </w:r>
    </w:p>
    <w:p w14:paraId="028D9BAC" w14:textId="77777777" w:rsidR="00C345B3" w:rsidRPr="00016798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016798">
        <w:rPr>
          <w:rFonts w:eastAsia="Times New Roman" w:cs="Times New Roman"/>
          <w:b/>
          <w:sz w:val="24"/>
          <w:lang w:eastAsia="ru-RU"/>
        </w:rPr>
        <w:t xml:space="preserve">Федеральное государственное бюджетное образовательное учреждение </w:t>
      </w:r>
    </w:p>
    <w:p w14:paraId="0D99D27B" w14:textId="77777777" w:rsidR="00C345B3" w:rsidRPr="00016798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016798">
        <w:rPr>
          <w:rFonts w:eastAsia="Times New Roman" w:cs="Times New Roman"/>
          <w:b/>
          <w:sz w:val="24"/>
          <w:lang w:eastAsia="ru-RU"/>
        </w:rPr>
        <w:t>высшего образования</w:t>
      </w:r>
    </w:p>
    <w:p w14:paraId="612C669E" w14:textId="77777777" w:rsidR="00C345B3" w:rsidRPr="00016798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016798">
        <w:rPr>
          <w:rFonts w:eastAsia="Times New Roman" w:cs="Times New Roman"/>
          <w:b/>
          <w:sz w:val="24"/>
          <w:lang w:eastAsia="ru-RU"/>
        </w:rPr>
        <w:t>«Московский государственный технический университет имени Н.Э. Баумана</w:t>
      </w:r>
    </w:p>
    <w:p w14:paraId="7F699323" w14:textId="77777777" w:rsidR="00C345B3" w:rsidRPr="00016798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016798">
        <w:rPr>
          <w:rFonts w:eastAsia="Times New Roman" w:cs="Times New Roman"/>
          <w:b/>
          <w:sz w:val="24"/>
          <w:lang w:eastAsia="ru-RU"/>
        </w:rPr>
        <w:t>(национальный исследовательский университет)»</w:t>
      </w:r>
    </w:p>
    <w:p w14:paraId="103E9A75" w14:textId="77777777" w:rsidR="00C345B3" w:rsidRPr="00900C69" w:rsidRDefault="00C345B3" w:rsidP="00C345B3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szCs w:val="24"/>
          <w:lang w:eastAsia="ru-RU"/>
        </w:rPr>
      </w:pPr>
      <w:r w:rsidRPr="00016798">
        <w:rPr>
          <w:rFonts w:eastAsia="Times New Roman" w:cs="Times New Roman"/>
          <w:b/>
          <w:sz w:val="24"/>
          <w:lang w:eastAsia="ru-RU"/>
        </w:rPr>
        <w:t>(МГТУ им. Н.Э. Баумана)</w:t>
      </w:r>
    </w:p>
    <w:p w14:paraId="4CB82DFB" w14:textId="77777777" w:rsidR="00C345B3" w:rsidRPr="00902DAB" w:rsidRDefault="00C345B3" w:rsidP="00C345B3">
      <w:pPr>
        <w:widowControl w:val="0"/>
        <w:spacing w:line="240" w:lineRule="auto"/>
        <w:ind w:firstLine="278"/>
        <w:rPr>
          <w:rFonts w:eastAsia="Times New Roman" w:cs="Times New Roman"/>
          <w:snapToGrid w:val="0"/>
          <w:sz w:val="6"/>
          <w:szCs w:val="2"/>
          <w:lang w:eastAsia="ru-RU"/>
        </w:rPr>
      </w:pPr>
    </w:p>
    <w:p w14:paraId="50C8C7DB" w14:textId="77777777" w:rsidR="00C345B3" w:rsidRPr="00016798" w:rsidRDefault="00C345B3" w:rsidP="00C345B3">
      <w:pPr>
        <w:tabs>
          <w:tab w:val="center" w:pos="2268"/>
          <w:tab w:val="left" w:pos="2977"/>
          <w:tab w:val="center" w:pos="7513"/>
        </w:tabs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016798">
        <w:rPr>
          <w:rFonts w:eastAsia="Times New Roman" w:cs="Times New Roman"/>
          <w:b/>
          <w:bCs/>
          <w:sz w:val="24"/>
          <w:szCs w:val="24"/>
          <w:lang w:eastAsia="ru-RU"/>
        </w:rPr>
        <w:t>ФАКУЛЬТЕТ</w:t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016798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  <w:t>Э</w:t>
      </w:r>
      <w:r w:rsidRPr="00016798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  <w:r w:rsidRPr="00016798">
        <w:rPr>
          <w:rFonts w:eastAsia="Times New Roman" w:cs="Times New Roman"/>
          <w:sz w:val="24"/>
          <w:szCs w:val="24"/>
          <w:lang w:eastAsia="ru-RU"/>
        </w:rPr>
        <w:tab/>
        <w:t>УТВЕРЖДАЮ</w:t>
      </w:r>
    </w:p>
    <w:p w14:paraId="41A7F5F3" w14:textId="77777777" w:rsidR="00C345B3" w:rsidRPr="00016798" w:rsidRDefault="00C345B3" w:rsidP="00C345B3">
      <w:pPr>
        <w:tabs>
          <w:tab w:val="center" w:pos="2127"/>
          <w:tab w:val="right" w:pos="2977"/>
          <w:tab w:val="left" w:pos="5670"/>
          <w:tab w:val="center" w:pos="8732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016798">
        <w:rPr>
          <w:rFonts w:eastAsia="Times New Roman" w:cs="Times New Roman"/>
          <w:b/>
          <w:bCs/>
          <w:sz w:val="24"/>
          <w:szCs w:val="24"/>
          <w:lang w:eastAsia="ru-RU"/>
        </w:rPr>
        <w:t>КАФЕДРА</w:t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016798">
        <w:rPr>
          <w:rFonts w:eastAsia="Times New Roman" w:cs="Times New Roman"/>
          <w:b/>
          <w:sz w:val="24"/>
          <w:szCs w:val="24"/>
          <w:u w:val="single"/>
          <w:lang w:eastAsia="ru-RU"/>
        </w:rPr>
        <w:t>Э1</w:t>
      </w:r>
      <w:r w:rsidRPr="00016798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  <w:r w:rsidRPr="00016798">
        <w:rPr>
          <w:rFonts w:eastAsia="Times New Roman" w:cs="Times New Roman"/>
          <w:b/>
          <w:sz w:val="24"/>
          <w:szCs w:val="24"/>
          <w:lang w:eastAsia="ru-RU"/>
        </w:rPr>
        <w:tab/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Заведующий кафедрой 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ab/>
        <w:t>Э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noBreakHyphen/>
        <w:t>1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63933980" w14:textId="77777777" w:rsidR="00C345B3" w:rsidRPr="00016798" w:rsidRDefault="00C345B3" w:rsidP="00C345B3">
      <w:pPr>
        <w:tabs>
          <w:tab w:val="center" w:pos="8732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016798">
        <w:rPr>
          <w:rFonts w:eastAsia="Times New Roman" w:cs="Times New Roman"/>
          <w:b/>
          <w:sz w:val="24"/>
          <w:szCs w:val="24"/>
          <w:lang w:eastAsia="ru-RU"/>
        </w:rPr>
        <w:tab/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EB217F">
        <w:rPr>
          <w:rFonts w:eastAsia="Times New Roman" w:cs="Times New Roman"/>
          <w:sz w:val="16"/>
          <w:szCs w:val="16"/>
          <w:lang w:eastAsia="ru-RU"/>
        </w:rPr>
        <w:t>(Индекс)</w:t>
      </w:r>
    </w:p>
    <w:p w14:paraId="2211D59E" w14:textId="77777777" w:rsidR="00C345B3" w:rsidRPr="00016798" w:rsidRDefault="00C345B3" w:rsidP="00C345B3">
      <w:pPr>
        <w:tabs>
          <w:tab w:val="center" w:pos="2126"/>
          <w:tab w:val="left" w:pos="2977"/>
          <w:tab w:val="left" w:pos="5670"/>
          <w:tab w:val="center" w:pos="8448"/>
          <w:tab w:val="right" w:pos="9354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016798">
        <w:rPr>
          <w:rFonts w:eastAsia="Times New Roman" w:cs="Times New Roman"/>
          <w:b/>
          <w:bCs/>
          <w:sz w:val="24"/>
          <w:szCs w:val="24"/>
          <w:lang w:eastAsia="ru-RU"/>
        </w:rPr>
        <w:t>ГРУППА</w:t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016798">
        <w:rPr>
          <w:rFonts w:eastAsia="Times New Roman" w:cs="Times New Roman"/>
          <w:b/>
          <w:sz w:val="24"/>
          <w:szCs w:val="24"/>
          <w:u w:val="single"/>
          <w:lang w:eastAsia="ru-RU"/>
        </w:rPr>
        <w:t>Э1-122</w:t>
      </w:r>
      <w:r w:rsidRPr="00016798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  <w:r w:rsidRPr="00016798">
        <w:rPr>
          <w:rFonts w:eastAsia="Times New Roman" w:cs="Times New Roman"/>
          <w:b/>
          <w:sz w:val="24"/>
          <w:szCs w:val="24"/>
          <w:lang w:eastAsia="ru-RU"/>
        </w:rPr>
        <w:tab/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______________  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ab/>
        <w:t>Д.А. Ягодников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213CDA61" w14:textId="77777777" w:rsidR="00C345B3" w:rsidRPr="00016798" w:rsidRDefault="00C345B3" w:rsidP="00C345B3">
      <w:pPr>
        <w:tabs>
          <w:tab w:val="center" w:pos="8448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016798">
        <w:rPr>
          <w:rFonts w:eastAsia="Times New Roman" w:cs="Times New Roman"/>
          <w:sz w:val="24"/>
          <w:szCs w:val="24"/>
          <w:lang w:eastAsia="ru-RU"/>
        </w:rPr>
        <w:tab/>
      </w:r>
      <w:r w:rsidRPr="00EB217F">
        <w:rPr>
          <w:rFonts w:eastAsia="Times New Roman" w:cs="Times New Roman"/>
          <w:sz w:val="16"/>
          <w:szCs w:val="16"/>
          <w:lang w:eastAsia="ru-RU"/>
        </w:rPr>
        <w:t>(И.О.Фамилия)</w:t>
      </w:r>
    </w:p>
    <w:p w14:paraId="369275C2" w14:textId="77777777" w:rsidR="00C345B3" w:rsidRPr="00016798" w:rsidRDefault="00C345B3" w:rsidP="00C345B3">
      <w:pPr>
        <w:tabs>
          <w:tab w:val="left" w:pos="5670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016798">
        <w:rPr>
          <w:rFonts w:eastAsia="Times New Roman" w:cs="Times New Roman"/>
          <w:sz w:val="24"/>
          <w:szCs w:val="24"/>
          <w:lang w:eastAsia="ru-RU"/>
        </w:rPr>
        <w:tab/>
        <w:t>«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>     08    </w:t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»  </w:t>
      </w:r>
      <w:r w:rsidRPr="00016798">
        <w:rPr>
          <w:rFonts w:eastAsia="Times New Roman" w:cs="Times New Roman"/>
          <w:sz w:val="24"/>
          <w:szCs w:val="24"/>
          <w:u w:val="single"/>
          <w:lang w:val="en-US" w:eastAsia="ru-RU"/>
        </w:rPr>
        <w:t>     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>февраля</w:t>
      </w:r>
      <w:r w:rsidRPr="00016798">
        <w:rPr>
          <w:rFonts w:eastAsia="Times New Roman" w:cs="Times New Roman"/>
          <w:sz w:val="24"/>
          <w:szCs w:val="24"/>
          <w:u w:val="single"/>
          <w:lang w:val="en-US" w:eastAsia="ru-RU"/>
        </w:rPr>
        <w:t>     </w:t>
      </w:r>
      <w:r w:rsidRPr="00016798">
        <w:rPr>
          <w:rFonts w:eastAsia="Times New Roman" w:cs="Times New Roman"/>
          <w:sz w:val="24"/>
          <w:szCs w:val="24"/>
          <w:lang w:eastAsia="ru-RU"/>
        </w:rPr>
        <w:tab/>
        <w:t xml:space="preserve">20 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>  21  </w:t>
      </w:r>
      <w:r w:rsidRPr="00016798">
        <w:rPr>
          <w:rFonts w:eastAsia="Times New Roman" w:cs="Times New Roman"/>
          <w:sz w:val="24"/>
          <w:szCs w:val="24"/>
          <w:lang w:eastAsia="ru-RU"/>
        </w:rPr>
        <w:t>г.</w:t>
      </w:r>
    </w:p>
    <w:p w14:paraId="2BBC67FF" w14:textId="77777777" w:rsidR="00C345B3" w:rsidRPr="00900C69" w:rsidRDefault="00C345B3" w:rsidP="00C345B3">
      <w:pPr>
        <w:widowControl w:val="0"/>
        <w:spacing w:line="276" w:lineRule="auto"/>
        <w:ind w:firstLine="278"/>
        <w:jc w:val="center"/>
        <w:rPr>
          <w:rFonts w:eastAsia="Times New Roman" w:cs="Times New Roman"/>
          <w:b/>
          <w:bCs/>
          <w:snapToGrid w:val="0"/>
          <w:szCs w:val="20"/>
          <w:lang w:eastAsia="ru-RU"/>
        </w:rPr>
      </w:pPr>
      <w:r w:rsidRPr="00900C69">
        <w:rPr>
          <w:rFonts w:eastAsia="Times New Roman" w:cs="Times New Roman"/>
          <w:b/>
          <w:bCs/>
          <w:snapToGrid w:val="0"/>
          <w:szCs w:val="20"/>
          <w:lang w:eastAsia="ru-RU"/>
        </w:rPr>
        <w:t>КАЛЕНДАРНЫЙ ПЛАН</w:t>
      </w:r>
    </w:p>
    <w:p w14:paraId="75EE7747" w14:textId="77777777" w:rsidR="00C345B3" w:rsidRPr="00900C69" w:rsidRDefault="00C345B3" w:rsidP="00C345B3">
      <w:pPr>
        <w:widowControl w:val="0"/>
        <w:spacing w:line="240" w:lineRule="auto"/>
        <w:ind w:firstLine="0"/>
        <w:jc w:val="center"/>
        <w:rPr>
          <w:rFonts w:eastAsia="Times New Roman" w:cs="Times New Roman"/>
          <w:snapToGrid w:val="0"/>
          <w:szCs w:val="20"/>
          <w:lang w:eastAsia="ru-RU"/>
        </w:rPr>
      </w:pPr>
      <w:r w:rsidRPr="00900C69">
        <w:rPr>
          <w:rFonts w:eastAsia="Times New Roman" w:cs="Times New Roman"/>
          <w:b/>
          <w:snapToGrid w:val="0"/>
          <w:szCs w:val="20"/>
          <w:lang w:eastAsia="ru-RU"/>
        </w:rPr>
        <w:t>выполнения выпускной квалификационной работы</w:t>
      </w:r>
    </w:p>
    <w:p w14:paraId="5862D03C" w14:textId="77777777" w:rsidR="00C345B3" w:rsidRPr="00900C69" w:rsidRDefault="00C345B3" w:rsidP="00C345B3">
      <w:pPr>
        <w:widowControl w:val="0"/>
        <w:tabs>
          <w:tab w:val="left" w:pos="709"/>
          <w:tab w:val="center" w:pos="5160"/>
          <w:tab w:val="right" w:pos="8477"/>
        </w:tabs>
        <w:spacing w:line="240" w:lineRule="auto"/>
        <w:ind w:firstLine="0"/>
        <w:rPr>
          <w:rFonts w:eastAsia="Times New Roman" w:cs="Times New Roman"/>
          <w:snapToGrid w:val="0"/>
          <w:szCs w:val="20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</w:r>
      <w:r w:rsidRPr="00900C69">
        <w:rPr>
          <w:rFonts w:eastAsia="Times New Roman" w:cs="Times New Roman"/>
          <w:snapToGrid w:val="0"/>
          <w:szCs w:val="20"/>
          <w:lang w:eastAsia="ru-RU"/>
        </w:rPr>
        <w:t>студента:</w:t>
      </w:r>
      <w:r w:rsidRPr="000E5704">
        <w:rPr>
          <w:rFonts w:eastAsia="Times New Roman" w:cs="Times New Roman"/>
          <w:szCs w:val="24"/>
          <w:u w:val="single"/>
          <w:lang w:eastAsia="ru-RU"/>
        </w:rPr>
        <w:t xml:space="preserve"> </w:t>
      </w:r>
      <w:r w:rsidRPr="008D1627">
        <w:rPr>
          <w:rFonts w:eastAsia="Times New Roman" w:cs="Times New Roman"/>
          <w:sz w:val="24"/>
          <w:u w:val="single"/>
          <w:lang w:eastAsia="ru-RU"/>
        </w:rPr>
        <w:tab/>
      </w:r>
      <w:r>
        <w:rPr>
          <w:rFonts w:eastAsia="Times New Roman" w:cs="Times New Roman"/>
          <w:sz w:val="24"/>
          <w:u w:val="single"/>
          <w:lang w:eastAsia="ru-RU"/>
        </w:rPr>
        <w:t>Гавриловой Елизаветы Ивановны</w:t>
      </w:r>
      <w:r w:rsidRPr="008D1627">
        <w:rPr>
          <w:rFonts w:eastAsia="Times New Roman" w:cs="Times New Roman"/>
          <w:sz w:val="24"/>
          <w:u w:val="single"/>
          <w:lang w:eastAsia="ru-RU"/>
        </w:rPr>
        <w:tab/>
      </w:r>
    </w:p>
    <w:p w14:paraId="61DB67EF" w14:textId="77777777" w:rsidR="00C345B3" w:rsidRPr="00900C69" w:rsidRDefault="00C345B3" w:rsidP="00C345B3">
      <w:pPr>
        <w:widowControl w:val="0"/>
        <w:tabs>
          <w:tab w:val="center" w:pos="5160"/>
        </w:tabs>
        <w:spacing w:line="240" w:lineRule="auto"/>
        <w:ind w:firstLine="0"/>
        <w:jc w:val="left"/>
        <w:rPr>
          <w:rFonts w:eastAsia="Times New Roman" w:cs="Times New Roman"/>
          <w:snapToGrid w:val="0"/>
          <w:szCs w:val="20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</w:r>
      <w:r w:rsidRPr="00900C69">
        <w:rPr>
          <w:rFonts w:eastAsia="Times New Roman" w:cs="Times New Roman"/>
          <w:snapToGrid w:val="0"/>
          <w:sz w:val="18"/>
          <w:szCs w:val="20"/>
          <w:lang w:eastAsia="ru-RU"/>
        </w:rPr>
        <w:t xml:space="preserve"> (фамилия, имя, отчество)</w:t>
      </w:r>
    </w:p>
    <w:p w14:paraId="392F295F" w14:textId="77777777" w:rsidR="00C345B3" w:rsidRPr="00900C69" w:rsidRDefault="00C345B3" w:rsidP="00C345B3">
      <w:pPr>
        <w:tabs>
          <w:tab w:val="left" w:pos="3720"/>
          <w:tab w:val="right" w:pos="9354"/>
        </w:tabs>
        <w:ind w:firstLine="0"/>
        <w:rPr>
          <w:rFonts w:eastAsia="Times New Roman" w:cs="Times New Roman"/>
          <w:szCs w:val="24"/>
          <w:u w:val="single"/>
          <w:lang w:eastAsia="ru-RU"/>
        </w:rPr>
      </w:pPr>
      <w:r w:rsidRPr="00795D2C">
        <w:rPr>
          <w:rFonts w:eastAsia="Times New Roman" w:cs="Times New Roman"/>
          <w:sz w:val="24"/>
          <w:lang w:eastAsia="ru-RU"/>
        </w:rPr>
        <w:t>Тема квалификационной работы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8D1627">
        <w:rPr>
          <w:rFonts w:eastAsia="Times New Roman" w:cs="Times New Roman"/>
          <w:sz w:val="24"/>
          <w:u w:val="single"/>
          <w:lang w:eastAsia="ru-RU"/>
        </w:rPr>
        <w:tab/>
      </w:r>
      <w:r>
        <w:rPr>
          <w:rFonts w:eastAsia="Times New Roman" w:cs="Times New Roman"/>
          <w:sz w:val="24"/>
          <w:u w:val="single"/>
          <w:lang w:eastAsia="ru-RU"/>
        </w:rPr>
        <w:t>Маршевый ракетный двигатель твердого топлива третьей ступени ракеты-носителя</w:t>
      </w:r>
      <w:r>
        <w:rPr>
          <w:rFonts w:eastAsia="Times New Roman" w:cs="Times New Roman"/>
          <w:sz w:val="24"/>
          <w:u w:val="single"/>
          <w:lang w:eastAsia="ru-RU"/>
        </w:rPr>
        <w:tab/>
      </w:r>
    </w:p>
    <w:tbl>
      <w:tblPr>
        <w:tblW w:w="972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40"/>
        <w:gridCol w:w="3713"/>
        <w:gridCol w:w="1105"/>
        <w:gridCol w:w="1134"/>
        <w:gridCol w:w="1588"/>
        <w:gridCol w:w="1641"/>
      </w:tblGrid>
      <w:tr w:rsidR="00C345B3" w:rsidRPr="00900C69" w14:paraId="267697EF" w14:textId="77777777" w:rsidTr="000F49D4">
        <w:trPr>
          <w:trHeight w:hRule="exact" w:val="444"/>
        </w:trPr>
        <w:tc>
          <w:tcPr>
            <w:tcW w:w="540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6152EA6A" w14:textId="77777777" w:rsidR="00C345B3" w:rsidRPr="00900C69" w:rsidRDefault="00C345B3" w:rsidP="000F49D4">
            <w:pPr>
              <w:widowControl w:val="0"/>
              <w:spacing w:line="240" w:lineRule="auto"/>
              <w:ind w:hanging="40"/>
              <w:jc w:val="center"/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b/>
                <w:noProof/>
                <w:snapToGrid w:val="0"/>
                <w:sz w:val="20"/>
                <w:szCs w:val="20"/>
                <w:lang w:eastAsia="ru-RU"/>
              </w:rPr>
              <w:t xml:space="preserve">№ </w:t>
            </w:r>
            <w:r w:rsidRPr="00900C69"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  <w:t>п/п</w:t>
            </w:r>
          </w:p>
        </w:tc>
        <w:tc>
          <w:tcPr>
            <w:tcW w:w="371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4F7DA98" w14:textId="77777777" w:rsidR="00C345B3" w:rsidRPr="00900C69" w:rsidRDefault="00C345B3" w:rsidP="000F49D4">
            <w:pPr>
              <w:widowControl w:val="0"/>
              <w:spacing w:line="240" w:lineRule="auto"/>
              <w:ind w:firstLine="280"/>
              <w:jc w:val="center"/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  <w:t>Наименование этапов выпускной квалификационной работы</w:t>
            </w:r>
          </w:p>
        </w:tc>
        <w:tc>
          <w:tcPr>
            <w:tcW w:w="223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389DD3F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  <w:t>Сроки выполнения этапов</w:t>
            </w:r>
          </w:p>
        </w:tc>
        <w:tc>
          <w:tcPr>
            <w:tcW w:w="3229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F9A689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  <w:t>Отметка о выполнении</w:t>
            </w:r>
          </w:p>
        </w:tc>
      </w:tr>
      <w:tr w:rsidR="00C345B3" w:rsidRPr="00900C69" w14:paraId="448A053E" w14:textId="77777777" w:rsidTr="000F49D4">
        <w:trPr>
          <w:trHeight w:hRule="exact" w:val="269"/>
        </w:trPr>
        <w:tc>
          <w:tcPr>
            <w:tcW w:w="540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EAF6E36" w14:textId="77777777" w:rsidR="00C345B3" w:rsidRPr="00900C69" w:rsidRDefault="00C345B3" w:rsidP="000F49D4">
            <w:pPr>
              <w:widowControl w:val="0"/>
              <w:spacing w:line="240" w:lineRule="auto"/>
              <w:ind w:firstLine="280"/>
              <w:jc w:val="center"/>
              <w:rPr>
                <w:rFonts w:eastAsia="Times New Roman" w:cs="Times New Roman"/>
                <w:snapToGrid w:val="0"/>
                <w:szCs w:val="20"/>
                <w:lang w:eastAsia="ru-RU"/>
              </w:rPr>
            </w:pPr>
          </w:p>
        </w:tc>
        <w:tc>
          <w:tcPr>
            <w:tcW w:w="371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B23E4E9" w14:textId="77777777" w:rsidR="00C345B3" w:rsidRPr="00900C69" w:rsidRDefault="00C345B3" w:rsidP="000F49D4">
            <w:pPr>
              <w:widowControl w:val="0"/>
              <w:spacing w:line="240" w:lineRule="auto"/>
              <w:ind w:firstLine="280"/>
              <w:jc w:val="center"/>
              <w:rPr>
                <w:rFonts w:eastAsia="Times New Roman" w:cs="Times New Roman"/>
                <w:snapToGrid w:val="0"/>
                <w:szCs w:val="20"/>
                <w:lang w:eastAsia="ru-RU"/>
              </w:rPr>
            </w:pP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B118993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  <w:t>план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AD79874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b/>
                <w:noProof/>
                <w:snapToGrid w:val="0"/>
                <w:sz w:val="20"/>
                <w:szCs w:val="20"/>
                <w:lang w:eastAsia="ru-RU"/>
              </w:rPr>
              <w:t>факт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3C0081FE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1"/>
                <w:lang w:eastAsia="ru-RU"/>
              </w:rPr>
            </w:pPr>
            <w:r w:rsidRPr="00900C69">
              <w:rPr>
                <w:rFonts w:eastAsia="Times New Roman" w:cs="Times New Roman"/>
                <w:b/>
                <w:sz w:val="21"/>
                <w:lang w:eastAsia="ru-RU"/>
              </w:rPr>
              <w:t>Должность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7A87BDD1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1"/>
                <w:lang w:eastAsia="ru-RU"/>
              </w:rPr>
            </w:pPr>
            <w:r w:rsidRPr="00900C69">
              <w:rPr>
                <w:rFonts w:eastAsia="Times New Roman" w:cs="Times New Roman"/>
                <w:b/>
                <w:sz w:val="21"/>
                <w:lang w:eastAsia="ru-RU"/>
              </w:rPr>
              <w:t>ФИО, подпись</w:t>
            </w:r>
          </w:p>
        </w:tc>
      </w:tr>
      <w:tr w:rsidR="00C345B3" w:rsidRPr="00900C69" w14:paraId="7FF055C6" w14:textId="77777777" w:rsidTr="000F49D4">
        <w:trPr>
          <w:trHeight w:hRule="exact" w:val="865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DF80159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1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E58ADC4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Задание на выполнение работы. Формулирование проблемы, цели и задач работы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B0F0A8D" w14:textId="77777777" w:rsidR="00C345B3" w:rsidRPr="00357950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0</w:t>
            </w: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8</w:t>
            </w: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.02.2</w:t>
            </w:r>
            <w:r>
              <w:rPr>
                <w:rFonts w:eastAsia="Times New Roman" w:cs="Times New Roman"/>
                <w:snapToGrid w:val="0"/>
                <w:sz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B148E9A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4EAF7972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Руководитель ВКР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3CD2D98A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C345B3" w:rsidRPr="00900C69" w14:paraId="4DC45207" w14:textId="77777777" w:rsidTr="000F49D4">
        <w:trPr>
          <w:trHeight w:hRule="exact" w:val="436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179A8B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2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90AC07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 xml:space="preserve">1 часть </w:t>
            </w:r>
            <w:r w:rsidRPr="0002631D">
              <w:rPr>
                <w:rFonts w:eastAsia="Times New Roman" w:cs="Times New Roman"/>
                <w:snapToGrid w:val="0"/>
                <w:sz w:val="24"/>
                <w:u w:val="single"/>
                <w:lang w:eastAsia="ru-RU"/>
              </w:rPr>
              <w:t>Конструкторская часть   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F2440BE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15</w:t>
            </w:r>
            <w:r>
              <w:rPr>
                <w:rFonts w:eastAsia="Times New Roman" w:cs="Times New Roman"/>
                <w:sz w:val="24"/>
                <w:lang w:val="en-US" w:eastAsia="ru-RU"/>
              </w:rPr>
              <w:t>.03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CD47558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DA66CEA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Руководитель ВКР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4AD0C7A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C345B3" w:rsidRPr="00900C69" w14:paraId="506C5210" w14:textId="77777777" w:rsidTr="000F49D4">
        <w:trPr>
          <w:trHeight w:hRule="exact" w:val="1113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F8BA8BC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3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BD53E77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 xml:space="preserve">Утверждение окончательных формулировок решаемой проблемы, цели работы и перечня задач 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ECA32F9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lang w:val="en-US" w:eastAsia="ru-RU"/>
              </w:rPr>
              <w:t>20.03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1248D6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3E80ED12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Заведующий кафедрой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73138F45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C345B3" w:rsidRPr="00900C69" w14:paraId="09FCE06E" w14:textId="77777777" w:rsidTr="000F49D4">
        <w:trPr>
          <w:trHeight w:val="132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94FD5C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4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CC8B28C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 xml:space="preserve">2 часть </w:t>
            </w:r>
            <w:r w:rsidRPr="0002631D">
              <w:rPr>
                <w:rFonts w:eastAsia="Times New Roman" w:cs="Times New Roman"/>
                <w:snapToGrid w:val="0"/>
                <w:sz w:val="24"/>
                <w:u w:val="single"/>
                <w:lang w:eastAsia="ru-RU"/>
              </w:rPr>
              <w:t>Исследовательская часть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A7695ED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02.04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26282AE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483C4865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Руководитель ВКР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4BB215D8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  <w:tr w:rsidR="00C345B3" w:rsidRPr="00900C69" w14:paraId="5F5ADDDB" w14:textId="77777777" w:rsidTr="000F49D4">
        <w:trPr>
          <w:trHeight w:val="508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53A9116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5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2DCCA83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 xml:space="preserve">3 часть </w:t>
            </w:r>
            <w:r w:rsidRPr="0002631D">
              <w:rPr>
                <w:rFonts w:eastAsia="Times New Roman" w:cs="Times New Roman"/>
                <w:snapToGrid w:val="0"/>
                <w:sz w:val="24"/>
                <w:u w:val="single"/>
                <w:lang w:eastAsia="ru-RU"/>
              </w:rPr>
              <w:t>Технологическая часть   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B51F569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12.04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2406D53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6CAEDB1F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Консультант по технологической части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0B192987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  <w:tr w:rsidR="00C345B3" w:rsidRPr="00900C69" w14:paraId="3D0F4200" w14:textId="77777777" w:rsidTr="000F49D4">
        <w:trPr>
          <w:trHeight w:val="504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BFE1524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6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D7DE637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 xml:space="preserve">4 часть </w:t>
            </w:r>
            <w:r w:rsidRPr="0002631D">
              <w:rPr>
                <w:rFonts w:eastAsia="Times New Roman" w:cs="Times New Roman"/>
                <w:snapToGrid w:val="0"/>
                <w:sz w:val="24"/>
                <w:u w:val="single"/>
                <w:lang w:eastAsia="ru-RU"/>
              </w:rPr>
              <w:t>Охрана труда и экология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1F5812F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20.04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699A34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684D8439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 xml:space="preserve">Консультант по охране труда и экологии 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00D66C8E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  <w:tr w:rsidR="00C345B3" w:rsidRPr="00900C69" w14:paraId="16C910F6" w14:textId="77777777" w:rsidTr="000F49D4">
        <w:trPr>
          <w:trHeight w:val="798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D63DF9B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7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B8607F0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 xml:space="preserve">5 часть </w:t>
            </w:r>
            <w:r w:rsidRPr="0002631D">
              <w:rPr>
                <w:rFonts w:eastAsia="Times New Roman" w:cs="Times New Roman"/>
                <w:snapToGrid w:val="0"/>
                <w:sz w:val="24"/>
                <w:u w:val="single"/>
                <w:lang w:eastAsia="ru-RU"/>
              </w:rPr>
              <w:t>Организационно-экономическая часть                    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FEB58BA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26.04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2B7CFE8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50AFC654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Консультант по организационно-экономической части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02587690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  <w:tr w:rsidR="00C345B3" w:rsidRPr="00900C69" w14:paraId="59B610C8" w14:textId="77777777" w:rsidTr="000F49D4">
        <w:trPr>
          <w:trHeight w:val="144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A9C6C03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8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DE873E0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1-я редакция работы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9B22878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03.05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C78A77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7C17CF45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Руководитель ВКР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38777451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C345B3" w:rsidRPr="00900C69" w14:paraId="6EAC48E6" w14:textId="77777777" w:rsidTr="000F49D4">
        <w:trPr>
          <w:trHeight w:val="66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8AE9BD4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9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D9CDF52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Подготовка доклада и презентации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6301552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20.05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DAEBE09" w14:textId="77777777" w:rsidR="00C345B3" w:rsidRPr="0002631D" w:rsidRDefault="00C345B3" w:rsidP="000F49D4">
            <w:pPr>
              <w:spacing w:line="240" w:lineRule="auto"/>
              <w:ind w:firstLine="0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53BD318A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C2265E8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  <w:tr w:rsidR="00C345B3" w:rsidRPr="00900C69" w14:paraId="134E6E3E" w14:textId="77777777" w:rsidTr="000F49D4">
        <w:trPr>
          <w:trHeight w:val="369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27594AA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10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3D53A5D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Заключение руководителя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62CDE3F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27.05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256F645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0D3297AD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Руководитель ВКР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68F17CD2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C345B3" w:rsidRPr="00900C69" w14:paraId="02144F96" w14:textId="77777777" w:rsidTr="000F49D4">
        <w:trPr>
          <w:trHeight w:val="319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E7EDDB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11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69CC047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Допуск работы к защите на ГЭК (нормоконтроль)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68935D7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10.06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8E34EF9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73598670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Нормоконтролер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4C876AAD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C345B3" w:rsidRPr="00900C69" w14:paraId="3C8CDF0D" w14:textId="77777777" w:rsidTr="000F49D4">
        <w:trPr>
          <w:trHeight w:val="51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3DCDB6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12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E099D01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Внешняя рецензия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1D910B3" w14:textId="77777777" w:rsidR="00C345B3" w:rsidRPr="00357950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napToGrid w:val="0"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napToGrid w:val="0"/>
                <w:sz w:val="24"/>
                <w:lang w:val="en-US" w:eastAsia="ru-RU"/>
              </w:rPr>
              <w:t>11.06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F6254A1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val="en-US"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0A5587C6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0E465DE5" w14:textId="77777777" w:rsidR="00C345B3" w:rsidRPr="00900C69" w:rsidRDefault="00C345B3" w:rsidP="000F49D4">
            <w:pPr>
              <w:widowControl w:val="0"/>
              <w:spacing w:line="240" w:lineRule="auto"/>
              <w:ind w:firstLine="28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  <w:tr w:rsidR="00C345B3" w:rsidRPr="00900C69" w14:paraId="03A98799" w14:textId="77777777" w:rsidTr="000F49D4">
        <w:trPr>
          <w:trHeight w:val="51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355CCCB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13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D9E3DC6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Защита работы на ГЭК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AB486FC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17.06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AAB31E9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24A6929C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Секретарь ГЭК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255331C8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</w:tbl>
    <w:p w14:paraId="19C3A611" w14:textId="77777777" w:rsidR="00C345B3" w:rsidRPr="00900C69" w:rsidRDefault="00C345B3" w:rsidP="00C345B3">
      <w:pPr>
        <w:widowControl w:val="0"/>
        <w:spacing w:line="240" w:lineRule="auto"/>
        <w:ind w:firstLine="280"/>
        <w:jc w:val="left"/>
        <w:rPr>
          <w:rFonts w:eastAsia="Times New Roman" w:cs="Times New Roman"/>
          <w:i/>
          <w:snapToGrid w:val="0"/>
          <w:sz w:val="20"/>
          <w:szCs w:val="20"/>
          <w:lang w:eastAsia="ru-RU"/>
        </w:rPr>
      </w:pPr>
    </w:p>
    <w:p w14:paraId="024F5F76" w14:textId="77777777" w:rsidR="00A72CC3" w:rsidRPr="00CF205A" w:rsidRDefault="00C345B3" w:rsidP="00C345B3">
      <w:pPr>
        <w:rPr>
          <w:lang w:eastAsia="ru-RU"/>
        </w:rPr>
      </w:pPr>
      <w:r w:rsidRPr="00900C69">
        <w:rPr>
          <w:rFonts w:eastAsia="Times New Roman" w:cs="Times New Roman"/>
          <w:i/>
          <w:snapToGrid w:val="0"/>
          <w:sz w:val="20"/>
          <w:szCs w:val="20"/>
          <w:lang w:eastAsia="ru-RU"/>
        </w:rPr>
        <w:t>Студент</w:t>
      </w:r>
      <w:r w:rsidRPr="00900C69">
        <w:rPr>
          <w:rFonts w:eastAsia="Times New Roman" w:cs="Times New Roman"/>
          <w:i/>
          <w:snapToGrid w:val="0"/>
          <w:sz w:val="20"/>
          <w:szCs w:val="20"/>
          <w:lang w:eastAsia="ru-RU"/>
        </w:rPr>
        <w:tab/>
      </w:r>
      <w:r w:rsidRPr="00900C69">
        <w:rPr>
          <w:rFonts w:eastAsia="Times New Roman" w:cs="Times New Roman"/>
          <w:i/>
          <w:snapToGrid w:val="0"/>
          <w:sz w:val="20"/>
          <w:szCs w:val="20"/>
          <w:u w:val="single"/>
          <w:lang w:eastAsia="ru-RU"/>
        </w:rPr>
        <w:tab/>
      </w:r>
      <w:r w:rsidRPr="00900C69">
        <w:rPr>
          <w:rFonts w:eastAsia="Times New Roman" w:cs="Times New Roman"/>
          <w:snapToGrid w:val="0"/>
          <w:sz w:val="20"/>
          <w:szCs w:val="20"/>
          <w:lang w:eastAsia="ru-RU"/>
        </w:rPr>
        <w:tab/>
      </w:r>
      <w:r w:rsidRPr="00900C69">
        <w:rPr>
          <w:rFonts w:eastAsia="Times New Roman" w:cs="Times New Roman"/>
          <w:i/>
          <w:snapToGrid w:val="0"/>
          <w:sz w:val="20"/>
          <w:szCs w:val="20"/>
          <w:lang w:eastAsia="ru-RU"/>
        </w:rPr>
        <w:t>Руководитель работы</w:t>
      </w:r>
      <w:r w:rsidRPr="00900C69">
        <w:rPr>
          <w:rFonts w:eastAsia="Times New Roman" w:cs="Times New Roman"/>
          <w:i/>
          <w:snapToGrid w:val="0"/>
          <w:sz w:val="20"/>
          <w:szCs w:val="20"/>
          <w:lang w:eastAsia="ru-RU"/>
        </w:rPr>
        <w:tab/>
      </w:r>
      <w:r w:rsidRPr="00900C69">
        <w:rPr>
          <w:rFonts w:eastAsia="Times New Roman" w:cs="Times New Roman"/>
          <w:i/>
          <w:snapToGrid w:val="0"/>
          <w:sz w:val="20"/>
          <w:szCs w:val="20"/>
          <w:u w:val="single"/>
          <w:lang w:eastAsia="ru-RU"/>
        </w:rPr>
        <w:tab/>
      </w:r>
    </w:p>
    <w:p w14:paraId="5A39C887" w14:textId="5DC2C4C0" w:rsidR="00C2303D" w:rsidRDefault="00110715" w:rsidP="0016157D">
      <w:pPr>
        <w:pStyle w:val="a9"/>
      </w:pPr>
      <w:bookmarkStart w:id="2" w:name="_Toc74174279"/>
      <w:r w:rsidRPr="0016157D">
        <w:lastRenderedPageBreak/>
        <w:t>РЕФЕРАТ</w:t>
      </w:r>
      <w:bookmarkEnd w:id="2"/>
    </w:p>
    <w:p w14:paraId="58F87E96" w14:textId="707E12DD" w:rsidR="00A10CE8" w:rsidRDefault="00A10CE8" w:rsidP="00A10CE8">
      <w:r>
        <w:t xml:space="preserve">Работа выполнена в следующем объеме: </w:t>
      </w:r>
    </w:p>
    <w:p w14:paraId="2FA68E30" w14:textId="5ABD9B06" w:rsidR="00A10CE8" w:rsidRDefault="00A10CE8" w:rsidP="00A10CE8">
      <w:pPr>
        <w:pStyle w:val="a0"/>
        <w:numPr>
          <w:ilvl w:val="0"/>
          <w:numId w:val="49"/>
        </w:numPr>
      </w:pPr>
      <w:r>
        <w:t>графические работы на 10 листах формата А1;</w:t>
      </w:r>
    </w:p>
    <w:p w14:paraId="5F531AFA" w14:textId="04BC02B4" w:rsidR="00984507" w:rsidRDefault="00A10CE8" w:rsidP="00984507">
      <w:pPr>
        <w:pStyle w:val="a0"/>
        <w:numPr>
          <w:ilvl w:val="0"/>
          <w:numId w:val="49"/>
        </w:numPr>
      </w:pPr>
      <w:r>
        <w:t xml:space="preserve">расчетно-пояснительная записка на </w:t>
      </w:r>
      <w:r w:rsidR="00BC5CBE">
        <w:t>18</w:t>
      </w:r>
      <w:r w:rsidR="003E61CD">
        <w:t>1</w:t>
      </w:r>
      <w:r>
        <w:t xml:space="preserve"> листах формата А4, </w:t>
      </w:r>
      <w:r w:rsidR="00C76CAE">
        <w:t>25</w:t>
      </w:r>
      <w:r>
        <w:t xml:space="preserve"> рисунков, </w:t>
      </w:r>
      <w:r w:rsidR="00C76CAE">
        <w:t>56</w:t>
      </w:r>
      <w:r>
        <w:t xml:space="preserve"> таблиц, 1</w:t>
      </w:r>
      <w:r w:rsidR="003D03FA">
        <w:t>2</w:t>
      </w:r>
      <w:r>
        <w:t xml:space="preserve"> источников</w:t>
      </w:r>
      <w:r w:rsidR="00984507">
        <w:t>.</w:t>
      </w:r>
    </w:p>
    <w:p w14:paraId="10448BEE" w14:textId="1D6B5B0E" w:rsidR="00984507" w:rsidRDefault="00984507" w:rsidP="00984507">
      <w:r>
        <w:t>Объектом разработки является маршевый ракетный двигатель твердого топлива третьей ступени ракеты-носителя.</w:t>
      </w:r>
    </w:p>
    <w:p w14:paraId="123EC74F" w14:textId="468BFE8D" w:rsidR="00984507" w:rsidRDefault="00984507" w:rsidP="00984507">
      <w:r>
        <w:t xml:space="preserve">В конструкторской части дипломного проекта разработан сам РДТТ, заряд, сопловой блок, воспламенительное устройство, получены основные зависимости. </w:t>
      </w:r>
    </w:p>
    <w:p w14:paraId="56AABBC6" w14:textId="02F2C35E" w:rsidR="00984507" w:rsidRDefault="00984507" w:rsidP="00984507">
      <w:r>
        <w:t xml:space="preserve">В исследовательской части был </w:t>
      </w:r>
      <w:r w:rsidRPr="00055D0A">
        <w:t>определ</w:t>
      </w:r>
      <w:r>
        <w:t>ен</w:t>
      </w:r>
      <w:r w:rsidRPr="00055D0A">
        <w:t xml:space="preserve"> качественный характер зависимости параметров двигателя от параметров используемых топлив</w:t>
      </w:r>
      <w:r>
        <w:t>.</w:t>
      </w:r>
    </w:p>
    <w:p w14:paraId="3CF6CDC9" w14:textId="2EF9C393" w:rsidR="00984507" w:rsidRDefault="00984507" w:rsidP="00984507">
      <w:r>
        <w:t xml:space="preserve">Технологическая часть посвящена разработке </w:t>
      </w:r>
      <w:r w:rsidR="00162628">
        <w:t xml:space="preserve">технологического процесса изготовления </w:t>
      </w:r>
      <w:r w:rsidRPr="00627EE3">
        <w:t>заряда из смесевого твердого ракетного топлива</w:t>
      </w:r>
      <w:r>
        <w:t xml:space="preserve">. </w:t>
      </w:r>
    </w:p>
    <w:p w14:paraId="0E4B9F8A" w14:textId="67EA3630" w:rsidR="00162628" w:rsidRDefault="00162628" w:rsidP="00162628">
      <w:r w:rsidRPr="00162628">
        <w:t>В части экологии и охраны труда</w:t>
      </w:r>
      <w:r>
        <w:t xml:space="preserve"> проведен </w:t>
      </w:r>
      <w:r w:rsidR="00073FC0">
        <w:t xml:space="preserve">общий </w:t>
      </w:r>
      <w:r>
        <w:t xml:space="preserve">анализ влияния </w:t>
      </w:r>
      <w:r w:rsidRPr="00684F62">
        <w:t>вредных и опасных факторов</w:t>
      </w:r>
      <w:r w:rsidR="00073FC0">
        <w:t xml:space="preserve"> как на человека, так и</w:t>
      </w:r>
      <w:r w:rsidRPr="00684F62">
        <w:t xml:space="preserve"> на окружающую среду</w:t>
      </w:r>
      <w:r w:rsidR="00073FC0">
        <w:t>. П</w:t>
      </w:r>
      <w:r w:rsidRPr="00684F62">
        <w:t>рове</w:t>
      </w:r>
      <w:r>
        <w:t>ден</w:t>
      </w:r>
      <w:r w:rsidRPr="00684F62">
        <w:t xml:space="preserve"> расчет и анализ шумового воздействия на кабину персонала во время </w:t>
      </w:r>
      <w:r>
        <w:t>и</w:t>
      </w:r>
      <w:r w:rsidRPr="00684F62">
        <w:t>спытаний.</w:t>
      </w:r>
    </w:p>
    <w:p w14:paraId="11926F42" w14:textId="63E8FD21" w:rsidR="00162628" w:rsidRDefault="00162628" w:rsidP="00162628">
      <w:r w:rsidRPr="009A0DE1">
        <w:t xml:space="preserve">В организационно-экономической части </w:t>
      </w:r>
      <w:r w:rsidR="004C5A43">
        <w:t>определены</w:t>
      </w:r>
      <w:r w:rsidRPr="009A0DE1">
        <w:t xml:space="preserve"> затрат</w:t>
      </w:r>
      <w:r w:rsidR="004C5A43">
        <w:t>ы</w:t>
      </w:r>
      <w:r w:rsidRPr="009A0DE1">
        <w:t xml:space="preserve"> на проектирование РДТТ третьей ступени, изготовление опытных образцов и их испытания.</w:t>
      </w:r>
    </w:p>
    <w:p w14:paraId="1024061B" w14:textId="5EE38A34" w:rsidR="008E4551" w:rsidRDefault="008E4551" w:rsidP="00A10CE8">
      <w:pPr>
        <w:ind w:firstLine="0"/>
        <w:rPr>
          <w:lang w:eastAsia="ru-RU"/>
        </w:rPr>
      </w:pPr>
      <w:r>
        <w:rPr>
          <w:lang w:eastAsia="ru-RU"/>
        </w:rPr>
        <w:br w:type="page"/>
      </w:r>
    </w:p>
    <w:bookmarkStart w:id="3" w:name="_Toc74174280" w:displacedByCustomXml="next"/>
    <w:sdt>
      <w:sdtPr>
        <w:rPr>
          <w:b w:val="0"/>
          <w:bCs w:val="0"/>
          <w:sz w:val="28"/>
          <w:lang w:eastAsia="en-US"/>
        </w:rPr>
        <w:id w:val="-1204177154"/>
        <w:docPartObj>
          <w:docPartGallery w:val="Table of Contents"/>
          <w:docPartUnique/>
        </w:docPartObj>
      </w:sdtPr>
      <w:sdtEndPr/>
      <w:sdtContent>
        <w:p w14:paraId="77AD8923" w14:textId="4FAC7660" w:rsidR="000F1066" w:rsidRDefault="00D8398E" w:rsidP="0016157D">
          <w:pPr>
            <w:pStyle w:val="a9"/>
          </w:pPr>
          <w:r>
            <w:t>СОДЕРЖАНИЕ</w:t>
          </w:r>
          <w:bookmarkEnd w:id="3"/>
        </w:p>
        <w:p w14:paraId="1A301D2D" w14:textId="133D2D18" w:rsidR="00CE6FD9" w:rsidRDefault="000F1066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4174279" w:history="1">
            <w:r w:rsidR="00CE6FD9" w:rsidRPr="00EB7EDC">
              <w:rPr>
                <w:rStyle w:val="ab"/>
                <w:noProof/>
              </w:rPr>
              <w:t>РЕФЕРАТ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7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5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42DBF4AE" w14:textId="1DF32F17" w:rsidR="00CE6FD9" w:rsidRDefault="00C91448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0" w:history="1">
            <w:r w:rsidR="00CE6FD9" w:rsidRPr="00EB7EDC">
              <w:rPr>
                <w:rStyle w:val="ab"/>
                <w:noProof/>
              </w:rPr>
              <w:t>СОДЕРЖА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B468CEF" w14:textId="15286D19" w:rsidR="00CE6FD9" w:rsidRDefault="00C91448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1" w:history="1">
            <w:r w:rsidR="00CE6FD9" w:rsidRPr="00EB7EDC">
              <w:rPr>
                <w:rStyle w:val="ab"/>
                <w:noProof/>
              </w:rPr>
              <w:t>ВВЕДЕ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C995882" w14:textId="2E823B7A" w:rsidR="00CE6FD9" w:rsidRDefault="00C91448">
          <w:pPr>
            <w:pStyle w:val="12"/>
            <w:tabs>
              <w:tab w:val="left" w:pos="1100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2" w:history="1">
            <w:r w:rsidR="00CE6FD9" w:rsidRPr="00EB7EDC">
              <w:rPr>
                <w:rStyle w:val="ab"/>
                <w:noProof/>
              </w:rPr>
              <w:t>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Конструкторская часть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2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11E54919" w14:textId="188C689A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3" w:history="1">
            <w:r w:rsidR="00CE6FD9" w:rsidRPr="00EB7EDC">
              <w:rPr>
                <w:rStyle w:val="ab"/>
                <w:noProof/>
              </w:rPr>
              <w:t>1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Задание на проектирова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3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431FDB4" w14:textId="07D6237B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4" w:history="1">
            <w:r w:rsidR="00CE6FD9" w:rsidRPr="00EB7EDC">
              <w:rPr>
                <w:rStyle w:val="ab"/>
                <w:noProof/>
              </w:rPr>
              <w:t>1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Проектирование заряда твердого топлив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4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CDEB005" w14:textId="1A57D263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5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Выбор формы заряд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5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76136A2F" w14:textId="07C323A6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6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Выбор твердого ракетного топлив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6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3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1DD7A05" w14:textId="66988FAB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7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Термодинамический расчет характеристик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7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7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89EEFDB" w14:textId="4034F1FD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8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внутрибаллистических характеристик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8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7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4645676" w14:textId="7B5F19BC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9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5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отклонений внутрибаллистических параметров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2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855C5A9" w14:textId="0F3E0C04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0" w:history="1">
            <w:r w:rsidR="00CE6FD9" w:rsidRPr="00EB7EDC">
              <w:rPr>
                <w:rStyle w:val="ab"/>
                <w:noProof/>
              </w:rPr>
              <w:t>1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тепловых потоков и толщины слоя теплозащитного покрытия в КС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25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7D8CA13C" w14:textId="7A9AE292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1" w:history="1">
            <w:r w:rsidR="00CE6FD9" w:rsidRPr="00EB7EDC">
              <w:rPr>
                <w:rStyle w:val="ab"/>
                <w:noProof/>
              </w:rPr>
              <w:t>1.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и проектирование корпуса РДТТ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35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17126785" w14:textId="66262B96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2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толщины силовой оболочки корпус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2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37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381A225F" w14:textId="42BEF5FD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3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соединений</w:t>
            </w:r>
            <w:r w:rsidR="00CE6FD9" w:rsidRPr="00EB7EDC">
              <w:rPr>
                <w:rStyle w:val="ab"/>
                <w:noProof/>
                <w:lang w:val="en-US"/>
              </w:rPr>
              <w:t xml:space="preserve"> </w:t>
            </w:r>
            <w:r w:rsidR="00CE6FD9" w:rsidRPr="00EB7EDC">
              <w:rPr>
                <w:rStyle w:val="ab"/>
                <w:noProof/>
              </w:rPr>
              <w:t>корпусных деталей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3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3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DA5742C" w14:textId="29EC6C07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4" w:history="1">
            <w:r w:rsidR="00CE6FD9" w:rsidRPr="00EB7EDC">
              <w:rPr>
                <w:rStyle w:val="ab"/>
                <w:noProof/>
              </w:rPr>
              <w:t>1.5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и проектирование соплового блок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4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0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F6697C6" w14:textId="2A1D22AE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5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Профилирование сужающейся части сопл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5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DD94DF7" w14:textId="63CA4D02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6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Профилирование трансзвуковой части сопл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6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490B7B2" w14:textId="2DD2B4DB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7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Профилирование сверхзвуковой части сопл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7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3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1EE425FF" w14:textId="6E933B7E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8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собенности проектирования соплового блок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8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4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3192648E" w14:textId="1FA82AE2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9" w:history="1">
            <w:r w:rsidR="00CE6FD9" w:rsidRPr="00EB7EDC">
              <w:rPr>
                <w:rStyle w:val="ab"/>
                <w:noProof/>
              </w:rPr>
              <w:t>1.6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тепловых потоков в сопле РДТТ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4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82868E9" w14:textId="79DAE847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0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6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конвективного теплового потока по длине сопл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4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14D9DDE" w14:textId="6F8E2F4C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1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6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радиационного теплового потока по длине сопл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57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39AE24B7" w14:textId="26954105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2" w:history="1">
            <w:r w:rsidR="00CE6FD9" w:rsidRPr="00EB7EDC">
              <w:rPr>
                <w:rStyle w:val="ab"/>
                <w:noProof/>
              </w:rPr>
              <w:t>1.7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потерь удельного импульс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2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5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8C35CDD" w14:textId="48D5E759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3" w:history="1">
            <w:r w:rsidR="00CE6FD9" w:rsidRPr="00EB7EDC">
              <w:rPr>
                <w:rStyle w:val="ab"/>
                <w:noProof/>
              </w:rPr>
              <w:t>1.8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воспламенительного устройств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3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9CE8911" w14:textId="38EA736B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4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заряда основного воспламенител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4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736D1189" w14:textId="0B1E783F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5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толщины бронирующего покрытия основного воспламенител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5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5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3A46B619" w14:textId="230B7A00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6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толщины теплозащитного покрыти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6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6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45C4A457" w14:textId="4C14F638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7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толщины стенки корпуса воспламенител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7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8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3E16D7B" w14:textId="729FAADA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8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5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предвоспламенител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8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1A31D34A" w14:textId="04E5C394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9" w:history="1">
            <w:r w:rsidR="00CE6FD9" w:rsidRPr="00EB7EDC">
              <w:rPr>
                <w:rStyle w:val="ab"/>
                <w:noProof/>
              </w:rPr>
              <w:t>1.9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и проектирование сопловой заглушки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0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4837BED" w14:textId="57DFCE92" w:rsidR="00CE6FD9" w:rsidRDefault="00C91448">
          <w:pPr>
            <w:pStyle w:val="12"/>
            <w:tabs>
              <w:tab w:val="left" w:pos="1100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0" w:history="1">
            <w:r w:rsidR="00CE6FD9" w:rsidRPr="00EB7EDC">
              <w:rPr>
                <w:rStyle w:val="ab"/>
                <w:noProof/>
              </w:rPr>
              <w:t>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Исследовательская часть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4335F5DC" w14:textId="59AAA84D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1" w:history="1">
            <w:r w:rsidR="00CE6FD9" w:rsidRPr="00EB7EDC">
              <w:rPr>
                <w:rStyle w:val="ab"/>
                <w:noProof/>
              </w:rPr>
              <w:t>2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Массоприход с поверхности горени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825CCB2" w14:textId="292B93FD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2" w:history="1">
            <w:r w:rsidR="00CE6FD9" w:rsidRPr="00EB7EDC">
              <w:rPr>
                <w:rStyle w:val="ab"/>
                <w:noProof/>
              </w:rPr>
              <w:t>2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Влияние свойств топлив на РДТТ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2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D2A7EFD" w14:textId="53CA2C69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3" w:history="1">
            <w:r w:rsidR="00CE6FD9" w:rsidRPr="00EB7EDC">
              <w:rPr>
                <w:rStyle w:val="ab"/>
                <w:noProof/>
              </w:rPr>
              <w:t>2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боснование выбора топливной пары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3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5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2567DD6" w14:textId="62F8C543" w:rsidR="00CE6FD9" w:rsidRDefault="00C91448">
          <w:pPr>
            <w:pStyle w:val="12"/>
            <w:tabs>
              <w:tab w:val="left" w:pos="1100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4" w:history="1">
            <w:r w:rsidR="00CE6FD9" w:rsidRPr="00EB7EDC">
              <w:rPr>
                <w:rStyle w:val="ab"/>
                <w:noProof/>
              </w:rPr>
              <w:t>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Технологическая часть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4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7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B2650FC" w14:textId="11058FE5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5" w:history="1">
            <w:r w:rsidR="00CE6FD9" w:rsidRPr="00EB7EDC">
              <w:rPr>
                <w:rStyle w:val="ab"/>
                <w:noProof/>
              </w:rPr>
              <w:t>3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Схема технологического процесса изготовления заряд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5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8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7FDB002" w14:textId="1D604F0C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6" w:history="1">
            <w:r w:rsidR="00CE6FD9" w:rsidRPr="00EB7EDC">
              <w:rPr>
                <w:rStyle w:val="ab"/>
                <w:noProof/>
              </w:rPr>
              <w:t>3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зработка операционного технологического процесс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6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83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A561C1D" w14:textId="48BCC106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7" w:history="1">
            <w:r w:rsidR="00CE6FD9" w:rsidRPr="00EB7EDC">
              <w:rPr>
                <w:rStyle w:val="ab"/>
                <w:noProof/>
              </w:rPr>
              <w:t>3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писание операций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7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87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48140C8" w14:textId="5B3C5598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8" w:history="1">
            <w:r w:rsidR="00CE6FD9" w:rsidRPr="00EB7EDC">
              <w:rPr>
                <w:rStyle w:val="ab"/>
                <w:noProof/>
              </w:rPr>
              <w:t>3.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шнекового экструдер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8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93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D9EEDA2" w14:textId="70560C4C" w:rsidR="00CE6FD9" w:rsidRDefault="00C91448">
          <w:pPr>
            <w:pStyle w:val="12"/>
            <w:tabs>
              <w:tab w:val="left" w:pos="1100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9" w:history="1">
            <w:r w:rsidR="00CE6FD9" w:rsidRPr="00EB7EDC">
              <w:rPr>
                <w:rStyle w:val="ab"/>
                <w:noProof/>
              </w:rPr>
              <w:t>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храна труда и экологи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9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50F2370" w14:textId="0B227561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0" w:history="1">
            <w:r w:rsidR="00CE6FD9" w:rsidRPr="00EB7EDC">
              <w:rPr>
                <w:rStyle w:val="ab"/>
                <w:noProof/>
              </w:rPr>
              <w:t>4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Анализ вредных и опасных факторов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00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0CF5362" w14:textId="199BE3D1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1" w:history="1">
            <w:r w:rsidR="00CE6FD9" w:rsidRPr="00EB7EDC">
              <w:rPr>
                <w:rStyle w:val="ab"/>
                <w:noProof/>
              </w:rPr>
              <w:t>4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ценка выбросов при огневых стендовых испытаниях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0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3CBEAC52" w14:textId="5CD2D266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2" w:history="1">
            <w:r w:rsidR="00CE6FD9" w:rsidRPr="00EB7EDC">
              <w:rPr>
                <w:rStyle w:val="ab"/>
                <w:noProof/>
              </w:rPr>
              <w:t>4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звукоизоляции кабины для персонал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2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04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79E597D5" w14:textId="509B48B3" w:rsidR="00CE6FD9" w:rsidRDefault="00C91448">
          <w:pPr>
            <w:pStyle w:val="12"/>
            <w:tabs>
              <w:tab w:val="left" w:pos="1100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3" w:history="1">
            <w:r w:rsidR="00CE6FD9" w:rsidRPr="00EB7EDC">
              <w:rPr>
                <w:rStyle w:val="ab"/>
                <w:noProof/>
              </w:rPr>
              <w:t>5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рганизационно-экономическая часть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3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0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77FEC29B" w14:textId="3B7FA20E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4" w:history="1">
            <w:r w:rsidR="00CE6FD9" w:rsidRPr="00EB7EDC">
              <w:rPr>
                <w:rStyle w:val="ab"/>
                <w:noProof/>
              </w:rPr>
              <w:t>5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сновные этапы НИиОКР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4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0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37CBACF" w14:textId="07F4791F" w:rsidR="00CE6FD9" w:rsidRDefault="00C91448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5" w:history="1">
            <w:r w:rsidR="00CE6FD9" w:rsidRPr="00EB7EDC">
              <w:rPr>
                <w:rStyle w:val="ab"/>
                <w:noProof/>
              </w:rPr>
              <w:t>5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Затраты на проектирование, изготовление и испыта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5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3174C79" w14:textId="32D7B098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6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заработной платы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6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FDD9D6B" w14:textId="73994652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7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Затраты на оборудова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7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43ECD515" w14:textId="597AFDCF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8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Затраты на вспомогательное ПО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8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0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FB75DD8" w14:textId="17914FDC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9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Затраты на материалы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0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89811CA" w14:textId="039E097F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0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5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Суммарные затраты на проектирова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CEF68FF" w14:textId="17E63F6B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1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6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Затраты на испытани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779BC6B7" w14:textId="4A776332" w:rsidR="00CE6FD9" w:rsidRDefault="00C91448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2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7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Полные затраты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2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3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E2350A5" w14:textId="5E65320C" w:rsidR="00CE6FD9" w:rsidRDefault="00C91448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3" w:history="1">
            <w:r w:rsidR="00CE6FD9" w:rsidRPr="00EB7EDC">
              <w:rPr>
                <w:rStyle w:val="ab"/>
                <w:noProof/>
              </w:rPr>
              <w:t>ЗАКЛЮЧЕ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3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4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1BD98EA7" w14:textId="52BFCEDF" w:rsidR="00CE6FD9" w:rsidRDefault="00C91448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4" w:history="1">
            <w:r w:rsidR="00CE6FD9" w:rsidRPr="00EB7EDC">
              <w:rPr>
                <w:rStyle w:val="ab"/>
                <w:noProof/>
              </w:rPr>
              <w:t>СПИСОК ИСПОЛЬЗОВАННЫХ ИСТОЧНИКОВ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4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6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44265CD" w14:textId="0D7C56D1" w:rsidR="00CE6FD9" w:rsidRDefault="00C91448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5" w:history="1">
            <w:r w:rsidR="00CE6FD9" w:rsidRPr="00EB7EDC">
              <w:rPr>
                <w:rStyle w:val="ab"/>
                <w:noProof/>
              </w:rPr>
              <w:t>ПРИЛОЖЕНИЕ А</w:t>
            </w:r>
            <w:r w:rsidR="00CE6FD9">
              <w:rPr>
                <w:rStyle w:val="ab"/>
                <w:noProof/>
              </w:rPr>
              <w:t>. Характеристики ТРТ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5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8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24827BE" w14:textId="7DBA8417" w:rsidR="00CE6FD9" w:rsidRDefault="00C91448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6" w:history="1">
            <w:r w:rsidR="00CE6FD9" w:rsidRPr="00EB7EDC">
              <w:rPr>
                <w:rStyle w:val="ab"/>
                <w:noProof/>
              </w:rPr>
              <w:t>ПРИЛОЖЕНИЕ Б</w:t>
            </w:r>
            <w:r w:rsidR="00185AAD">
              <w:rPr>
                <w:rStyle w:val="ab"/>
                <w:noProof/>
              </w:rPr>
              <w:t>. Термодинамический расчет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6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3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5295554" w14:textId="637AF8B1" w:rsidR="00CE6FD9" w:rsidRDefault="00C91448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7" w:history="1">
            <w:r w:rsidR="00CE6FD9" w:rsidRPr="00EB7EDC">
              <w:rPr>
                <w:rStyle w:val="ab"/>
                <w:noProof/>
              </w:rPr>
              <w:t>ПРИЛОЖЕНИЕ В</w:t>
            </w:r>
            <w:r w:rsidR="00640557">
              <w:rPr>
                <w:rStyle w:val="ab"/>
                <w:noProof/>
              </w:rPr>
              <w:t xml:space="preserve">. </w:t>
            </w:r>
            <w:r w:rsidR="00640557" w:rsidRPr="00AE4AE8">
              <w:t>Теплофизические</w:t>
            </w:r>
            <w:r w:rsidR="00640557" w:rsidRPr="00023A72">
              <w:t xml:space="preserve"> свойства ПС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7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36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3DBB3EED" w14:textId="1F2CB227" w:rsidR="00CE6FD9" w:rsidRDefault="00C91448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8" w:history="1">
            <w:r w:rsidR="00CE6FD9" w:rsidRPr="00EB7EDC">
              <w:rPr>
                <w:rStyle w:val="ab"/>
                <w:noProof/>
              </w:rPr>
              <w:t>ПРИЛОЖЕНИЕ Г</w:t>
            </w:r>
            <w:r w:rsidR="00396010">
              <w:rPr>
                <w:rStyle w:val="ab"/>
                <w:noProof/>
              </w:rPr>
              <w:t>.</w:t>
            </w:r>
            <w:r w:rsidR="00E31652">
              <w:rPr>
                <w:rStyle w:val="ab"/>
                <w:noProof/>
              </w:rPr>
              <w:t xml:space="preserve"> </w:t>
            </w:r>
            <w:r w:rsidR="00396010">
              <w:t>Зависимость расхода и угла наклона конуса поверхности горения в широком диапазоне давлений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8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54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369D88C" w14:textId="0A8C78BC" w:rsidR="00CE6FD9" w:rsidRDefault="00C91448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9" w:history="1">
            <w:r w:rsidR="00CE6FD9" w:rsidRPr="00EB7EDC">
              <w:rPr>
                <w:rStyle w:val="ab"/>
                <w:noProof/>
              </w:rPr>
              <w:t>ПРИЛОЖЕНИЕ Д</w:t>
            </w:r>
            <w:r w:rsidR="002F3FB0">
              <w:rPr>
                <w:rStyle w:val="ab"/>
                <w:noProof/>
              </w:rPr>
              <w:t xml:space="preserve">. </w:t>
            </w:r>
            <w:r w:rsidR="002F3FB0">
              <w:t xml:space="preserve">Результаты расчета </w:t>
            </w:r>
            <w:r w:rsidR="002F3FB0" w:rsidRPr="00F7067D">
              <w:t>расхода</w:t>
            </w:r>
            <w:r w:rsidR="002F3FB0">
              <w:t xml:space="preserve"> для топливных пар в зависимости от давлени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56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1EA55385" w14:textId="46E405C9" w:rsidR="00CE6FD9" w:rsidRDefault="00C91448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40" w:history="1">
            <w:r w:rsidR="00CE6FD9" w:rsidRPr="00EB7EDC">
              <w:rPr>
                <w:rStyle w:val="ab"/>
                <w:noProof/>
              </w:rPr>
              <w:t>ПРИЛОЖЕНИЕ Е</w:t>
            </w:r>
            <w:r w:rsidR="00413EF7">
              <w:rPr>
                <w:rStyle w:val="ab"/>
                <w:noProof/>
              </w:rPr>
              <w:t xml:space="preserve">. </w:t>
            </w:r>
            <w:r w:rsidR="00413EF7">
              <w:t>Результаты расчета угла наклона конуса для топливных пар в зависимости от давлени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4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6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4781D4EE" w14:textId="4FF383A1" w:rsidR="00CE6FD9" w:rsidRDefault="00C91448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41" w:history="1">
            <w:r w:rsidR="00CE6FD9" w:rsidRPr="00EB7EDC">
              <w:rPr>
                <w:rStyle w:val="ab"/>
                <w:noProof/>
              </w:rPr>
              <w:t>ПРИЛОЖЕНИЕ Ж</w:t>
            </w:r>
            <w:r w:rsidR="00413EF7">
              <w:rPr>
                <w:rStyle w:val="ab"/>
                <w:noProof/>
              </w:rPr>
              <w:t xml:space="preserve">. </w:t>
            </w:r>
            <w:r w:rsidR="00413EF7">
              <w:t>Графическая часть дипломного проект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4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68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772F109" w14:textId="5AD29077" w:rsidR="000F1066" w:rsidRDefault="000F1066">
          <w:r>
            <w:rPr>
              <w:b/>
              <w:bCs/>
            </w:rPr>
            <w:fldChar w:fldCharType="end"/>
          </w:r>
        </w:p>
      </w:sdtContent>
    </w:sdt>
    <w:p w14:paraId="40F0E9FD" w14:textId="298B22B6" w:rsidR="000F1066" w:rsidRPr="00A03119" w:rsidRDefault="00026BE3" w:rsidP="00117A1D">
      <w:pPr>
        <w:pStyle w:val="a9"/>
      </w:pPr>
      <w:r>
        <w:br w:type="page"/>
      </w:r>
      <w:bookmarkStart w:id="4" w:name="_Toc74174281"/>
      <w:r w:rsidR="00D8398E" w:rsidRPr="00A03119">
        <w:lastRenderedPageBreak/>
        <w:t>ВВЕДЕНИЕ</w:t>
      </w:r>
      <w:bookmarkEnd w:id="4"/>
    </w:p>
    <w:p w14:paraId="53DE2B23" w14:textId="5791ADBB" w:rsidR="009A5085" w:rsidRDefault="003F07D5" w:rsidP="009A5085">
      <w:r>
        <w:t xml:space="preserve">Ракетным двигателем на твердом топливе (РДТТ) называется двигатель прямой реакции, в котором химическая энергия твердого топлива преобразуется сначала в тепловую, а затем – в кинетическую энергию продуктов сгорания (ПС), истекающих с большой скоростью в окружающее пространство. </w:t>
      </w:r>
      <w:r w:rsidR="009A5085">
        <w:t>Находящийся в камере сгорания (КС) заряд твердого топлива, являющийся источником химической энергии и рабочего тела, выполняется определенной формой, массой и размером.</w:t>
      </w:r>
    </w:p>
    <w:p w14:paraId="0AC2BA0D" w14:textId="2D32ADEE" w:rsidR="00F5410E" w:rsidRDefault="00F5410E" w:rsidP="009A5085">
      <w:r>
        <w:t xml:space="preserve">РДТТ нашли широкое применение в </w:t>
      </w:r>
      <w:r w:rsidR="0026735D">
        <w:t>качестве</w:t>
      </w:r>
      <w:r>
        <w:t xml:space="preserve"> вспомогательных ракетных двигателей для коррекции траектории и стабилизации летательных аппаратов, торможения и посадки, маршевых двигателей многоступенчатых баллистических ракет и ракетоносителей для вывода космических аппаратов на орбиту.</w:t>
      </w:r>
    </w:p>
    <w:p w14:paraId="6607BE3B" w14:textId="77777777" w:rsidR="00BB0EA4" w:rsidRDefault="009A5085" w:rsidP="009A5085">
      <w:r>
        <w:t xml:space="preserve">Целью данного дипломного проекта является разработка РДТТ третьей ступени ракеты-носителя. </w:t>
      </w:r>
    </w:p>
    <w:p w14:paraId="7C650C7B" w14:textId="11FBB1AE" w:rsidR="00BB0EA4" w:rsidRDefault="00882396" w:rsidP="00BB0EA4">
      <w:r>
        <w:t>Необходимость разработки РДТТ в данном случае определяется рядом его преимуществ перед жидкостны</w:t>
      </w:r>
      <w:r w:rsidR="0026735D">
        <w:t>м</w:t>
      </w:r>
      <w:r>
        <w:t xml:space="preserve"> ракетны</w:t>
      </w:r>
      <w:r w:rsidR="0026735D">
        <w:t>м</w:t>
      </w:r>
      <w:r>
        <w:t xml:space="preserve"> двигател</w:t>
      </w:r>
      <w:r w:rsidR="0026735D">
        <w:t>ем</w:t>
      </w:r>
      <w:r>
        <w:t xml:space="preserve"> (ЖРД):</w:t>
      </w:r>
      <w:r w:rsidR="00BB0EA4">
        <w:t xml:space="preserve"> </w:t>
      </w:r>
    </w:p>
    <w:p w14:paraId="3C53B828" w14:textId="0F41715B" w:rsidR="00BB0EA4" w:rsidRDefault="0013049F" w:rsidP="00AA689C">
      <w:pPr>
        <w:pStyle w:val="a0"/>
        <w:numPr>
          <w:ilvl w:val="0"/>
          <w:numId w:val="3"/>
        </w:numPr>
        <w:ind w:left="0" w:firstLine="709"/>
      </w:pPr>
      <w:r>
        <w:t>о</w:t>
      </w:r>
      <w:r w:rsidR="0026735D">
        <w:t>тносительная</w:t>
      </w:r>
      <w:r w:rsidR="00BB0EA4">
        <w:t xml:space="preserve"> простота конструкции РДТТ, связанная с размещением заряда твердого топлива в камере сгорания, что позволяет исключить сложные системы подачи топлива. Сопловой блок, как правило, не требует принудительного охлаждения. В конструкции РДТТ, за исключением органов управления вектором тяги, отсутствуют подвижные части</w:t>
      </w:r>
      <w:r>
        <w:t>;</w:t>
      </w:r>
    </w:p>
    <w:p w14:paraId="5C459C7C" w14:textId="7E2BCEFA" w:rsidR="00BB0EA4" w:rsidRDefault="00D11D45" w:rsidP="00AA689C">
      <w:pPr>
        <w:pStyle w:val="a0"/>
        <w:numPr>
          <w:ilvl w:val="0"/>
          <w:numId w:val="3"/>
        </w:numPr>
        <w:ind w:left="0" w:firstLine="709"/>
      </w:pPr>
      <w:r>
        <w:rPr>
          <w:szCs w:val="28"/>
        </w:rPr>
        <w:t>п</w:t>
      </w:r>
      <w:r w:rsidRPr="00CE67DB">
        <w:rPr>
          <w:szCs w:val="28"/>
        </w:rPr>
        <w:t>ростота эксплуатации. Малая численность персонала для обслуживания и подготовки к пуску</w:t>
      </w:r>
      <w:r w:rsidR="0013049F">
        <w:t>;</w:t>
      </w:r>
    </w:p>
    <w:p w14:paraId="18659999" w14:textId="4FB796EE" w:rsidR="00930930" w:rsidRDefault="0013049F" w:rsidP="00AA689C">
      <w:pPr>
        <w:pStyle w:val="a0"/>
        <w:numPr>
          <w:ilvl w:val="0"/>
          <w:numId w:val="3"/>
        </w:numPr>
        <w:ind w:left="0" w:firstLine="709"/>
      </w:pPr>
      <w:r>
        <w:rPr>
          <w:szCs w:val="28"/>
        </w:rPr>
        <w:t>з</w:t>
      </w:r>
      <w:r w:rsidR="002F4393" w:rsidRPr="00CE67DB">
        <w:rPr>
          <w:szCs w:val="28"/>
        </w:rPr>
        <w:t xml:space="preserve">начительные гарантийные сроки хранения </w:t>
      </w:r>
      <w:r w:rsidR="00773528">
        <w:rPr>
          <w:szCs w:val="28"/>
        </w:rPr>
        <w:t xml:space="preserve">РДТТ </w:t>
      </w:r>
      <w:r w:rsidR="002F4393" w:rsidRPr="00CE67DB">
        <w:rPr>
          <w:szCs w:val="28"/>
        </w:rPr>
        <w:t>в снаряженном состоянии</w:t>
      </w:r>
      <w:r w:rsidR="00773528">
        <w:rPr>
          <w:szCs w:val="28"/>
        </w:rPr>
        <w:t xml:space="preserve"> на стартовых позициях</w:t>
      </w:r>
      <w:r>
        <w:rPr>
          <w:szCs w:val="28"/>
        </w:rPr>
        <w:t>;</w:t>
      </w:r>
    </w:p>
    <w:p w14:paraId="41A9729F" w14:textId="0F25DD57" w:rsidR="00F42EB7" w:rsidRDefault="0013049F" w:rsidP="00AA689C">
      <w:pPr>
        <w:pStyle w:val="a0"/>
        <w:numPr>
          <w:ilvl w:val="0"/>
          <w:numId w:val="3"/>
        </w:numPr>
        <w:ind w:left="0" w:firstLine="709"/>
      </w:pPr>
      <w:r>
        <w:rPr>
          <w:szCs w:val="28"/>
        </w:rPr>
        <w:t>в</w:t>
      </w:r>
      <w:r w:rsidR="0096575B" w:rsidRPr="00CE67DB">
        <w:rPr>
          <w:szCs w:val="28"/>
        </w:rPr>
        <w:t>ысокая надежность, возможность прямого контроля большинства составных частей в процессе производства</w:t>
      </w:r>
      <w:r>
        <w:rPr>
          <w:szCs w:val="28"/>
        </w:rPr>
        <w:t>;</w:t>
      </w:r>
    </w:p>
    <w:p w14:paraId="4601BC51" w14:textId="558373FD" w:rsidR="009A320A" w:rsidRDefault="009A320A" w:rsidP="009A320A">
      <w:r>
        <w:lastRenderedPageBreak/>
        <w:t xml:space="preserve">Для достижения </w:t>
      </w:r>
      <w:r w:rsidR="00A14D3E">
        <w:t>главной</w:t>
      </w:r>
      <w:r>
        <w:t xml:space="preserve"> цели дипломного проекта </w:t>
      </w:r>
      <w:r w:rsidR="00A14D3E">
        <w:t>определены</w:t>
      </w:r>
      <w:r>
        <w:t xml:space="preserve"> следующие задачи:</w:t>
      </w:r>
    </w:p>
    <w:p w14:paraId="0EBDC39F" w14:textId="123A2345" w:rsidR="009A320A" w:rsidRDefault="0013049F" w:rsidP="00AA689C">
      <w:pPr>
        <w:pStyle w:val="a0"/>
        <w:numPr>
          <w:ilvl w:val="0"/>
          <w:numId w:val="4"/>
        </w:numPr>
        <w:ind w:left="0" w:firstLine="709"/>
      </w:pPr>
      <w:r>
        <w:t>п</w:t>
      </w:r>
      <w:r w:rsidR="00FD4F36">
        <w:t>роектирование заряда твердого топлива</w:t>
      </w:r>
      <w:r>
        <w:t>;</w:t>
      </w:r>
    </w:p>
    <w:p w14:paraId="07137A15" w14:textId="2F805330" w:rsidR="00FD4F36" w:rsidRDefault="0013049F" w:rsidP="00AA689C">
      <w:pPr>
        <w:pStyle w:val="a0"/>
        <w:numPr>
          <w:ilvl w:val="0"/>
          <w:numId w:val="4"/>
        </w:numPr>
        <w:ind w:left="0" w:firstLine="709"/>
      </w:pPr>
      <w:r>
        <w:t>р</w:t>
      </w:r>
      <w:r w:rsidR="00AC4281">
        <w:t>азработка корпуса двигателя</w:t>
      </w:r>
      <w:r>
        <w:t>;</w:t>
      </w:r>
    </w:p>
    <w:p w14:paraId="7AF90742" w14:textId="026390F7" w:rsidR="00AC4281" w:rsidRDefault="0013049F" w:rsidP="00AA689C">
      <w:pPr>
        <w:pStyle w:val="a0"/>
        <w:numPr>
          <w:ilvl w:val="0"/>
          <w:numId w:val="4"/>
        </w:numPr>
        <w:ind w:left="0" w:firstLine="709"/>
      </w:pPr>
      <w:r>
        <w:t>р</w:t>
      </w:r>
      <w:r w:rsidR="00AC4281">
        <w:t>азработка конструкции соплового блока</w:t>
      </w:r>
      <w:r>
        <w:t>;</w:t>
      </w:r>
    </w:p>
    <w:p w14:paraId="56F9F954" w14:textId="522D568A" w:rsidR="00AC4281" w:rsidRDefault="0013049F" w:rsidP="00AA689C">
      <w:pPr>
        <w:pStyle w:val="a0"/>
        <w:numPr>
          <w:ilvl w:val="0"/>
          <w:numId w:val="4"/>
        </w:numPr>
        <w:ind w:left="0" w:firstLine="709"/>
      </w:pPr>
      <w:r>
        <w:t>р</w:t>
      </w:r>
      <w:r w:rsidR="00AC4281">
        <w:t>асчет теплозащитного покрытия (ТЗП)</w:t>
      </w:r>
      <w:r>
        <w:t>;</w:t>
      </w:r>
    </w:p>
    <w:p w14:paraId="67AEBBED" w14:textId="127B1DC2" w:rsidR="00C30E9A" w:rsidRDefault="0013049F" w:rsidP="00AA689C">
      <w:pPr>
        <w:pStyle w:val="a0"/>
        <w:numPr>
          <w:ilvl w:val="0"/>
          <w:numId w:val="4"/>
        </w:numPr>
        <w:ind w:left="0" w:firstLine="709"/>
      </w:pPr>
      <w:r>
        <w:t>п</w:t>
      </w:r>
      <w:r w:rsidR="00C30E9A">
        <w:t>роектирование воспламенительного устройства</w:t>
      </w:r>
      <w:r>
        <w:t>.</w:t>
      </w:r>
    </w:p>
    <w:p w14:paraId="664445B6" w14:textId="54507EBF" w:rsidR="00C30E9A" w:rsidRDefault="00C30E9A" w:rsidP="00C30E9A">
      <w:r w:rsidRPr="00055D0A">
        <w:t xml:space="preserve">В исследовательской части проекта </w:t>
      </w:r>
      <w:r w:rsidR="00055D0A" w:rsidRPr="00055D0A">
        <w:t>необходимо определить качественный характер зависимости параметров двигателя от параметров используемых топлив, обосновать выбор топливной пары.</w:t>
      </w:r>
    </w:p>
    <w:p w14:paraId="18A23C62" w14:textId="6636D8F6" w:rsidR="00FE0D70" w:rsidRPr="00B56C0E" w:rsidRDefault="00FE0D70" w:rsidP="00C30E9A">
      <w:pPr>
        <w:rPr>
          <w:highlight w:val="yellow"/>
        </w:rPr>
      </w:pPr>
      <w:r w:rsidRPr="00627EE3">
        <w:t xml:space="preserve">В </w:t>
      </w:r>
      <w:r w:rsidR="00C30E9A" w:rsidRPr="00627EE3">
        <w:t xml:space="preserve">технологической части </w:t>
      </w:r>
      <w:r w:rsidRPr="00627EE3">
        <w:t>рассматривается технологический процесс изготовления заряда из смесевого твердого ракетного топлива.</w:t>
      </w:r>
    </w:p>
    <w:p w14:paraId="0F41162D" w14:textId="0E2AF57A" w:rsidR="00367638" w:rsidRDefault="000F089E" w:rsidP="00684F62">
      <w:r w:rsidRPr="00684F62">
        <w:t>В части посвященной экологии необходимо</w:t>
      </w:r>
      <w:r w:rsidR="00814B48">
        <w:t xml:space="preserve"> </w:t>
      </w:r>
      <w:r w:rsidR="00F165E4" w:rsidRPr="00684F62">
        <w:t>о</w:t>
      </w:r>
      <w:r w:rsidR="00367638" w:rsidRPr="00684F62">
        <w:t>ценить влияние вредных и опасных факторов на окружающую среду на всех этапах жизненного цикла изделия</w:t>
      </w:r>
      <w:r w:rsidR="00AB6C65">
        <w:t>, п</w:t>
      </w:r>
      <w:r w:rsidR="00F165E4" w:rsidRPr="00684F62">
        <w:t>ровести р</w:t>
      </w:r>
      <w:r w:rsidR="00367638" w:rsidRPr="00684F62">
        <w:t xml:space="preserve">асчет и анализ шумового воздействия на кабину персонала во время </w:t>
      </w:r>
      <w:r w:rsidR="00D2694A">
        <w:t>и</w:t>
      </w:r>
      <w:r w:rsidR="00367638" w:rsidRPr="00684F62">
        <w:t>спытаний</w:t>
      </w:r>
      <w:r w:rsidR="00F165E4" w:rsidRPr="00684F62">
        <w:t>.</w:t>
      </w:r>
    </w:p>
    <w:p w14:paraId="28750434" w14:textId="64CDE964" w:rsidR="005006CA" w:rsidRDefault="00E926E8" w:rsidP="00556F1C">
      <w:r w:rsidRPr="009A0DE1">
        <w:t>В организационно-экономической части поставлена задача определения затрат на проектирование РДТТ третьей ступени, изготовление опытных образцов и их испытания.</w:t>
      </w:r>
    </w:p>
    <w:p w14:paraId="4A7F81B0" w14:textId="77777777" w:rsidR="005006CA" w:rsidRDefault="005006CA">
      <w:pPr>
        <w:spacing w:after="160" w:line="259" w:lineRule="auto"/>
        <w:ind w:firstLine="0"/>
        <w:jc w:val="left"/>
      </w:pPr>
      <w:r>
        <w:br w:type="page"/>
      </w:r>
    </w:p>
    <w:p w14:paraId="084B2ED8" w14:textId="189F070B" w:rsidR="00C26987" w:rsidRPr="00C26987" w:rsidRDefault="002F3002" w:rsidP="005006CA">
      <w:pPr>
        <w:pStyle w:val="1"/>
      </w:pPr>
      <w:bookmarkStart w:id="5" w:name="_Toc74174282"/>
      <w:r>
        <w:lastRenderedPageBreak/>
        <w:t>К</w:t>
      </w:r>
      <w:r w:rsidR="00AD585C">
        <w:t>онструкторская часть</w:t>
      </w:r>
      <w:bookmarkEnd w:id="5"/>
    </w:p>
    <w:p w14:paraId="305E7595" w14:textId="58712953" w:rsidR="005D47C0" w:rsidRDefault="005D47C0" w:rsidP="001F0928">
      <w:pPr>
        <w:pStyle w:val="2"/>
      </w:pPr>
      <w:bookmarkStart w:id="6" w:name="_Toc74174283"/>
      <w:r>
        <w:t>Задание на проектирование</w:t>
      </w:r>
      <w:bookmarkEnd w:id="6"/>
    </w:p>
    <w:p w14:paraId="32D1AA53" w14:textId="4FE07D9F" w:rsidR="005D47C0" w:rsidRDefault="005D47C0" w:rsidP="005D47C0">
      <w:r>
        <w:t xml:space="preserve">Исходными данными для проектирования являются импульс тяги РДТТ, время работы двигателя, среднее давление в камере сгорания, диаметр «ведущего» и «ведомого» зарядов, численные значения которых приведены в таблице </w:t>
      </w:r>
      <w:r w:rsidR="004F3123" w:rsidRPr="004F3123">
        <w:t>1.</w:t>
      </w:r>
      <w:r w:rsidR="004F3123" w:rsidRPr="00130376">
        <w:t>1</w:t>
      </w:r>
      <w:r>
        <w:t>.</w:t>
      </w:r>
    </w:p>
    <w:p w14:paraId="307FF9C9" w14:textId="0284832C" w:rsidR="005D47C0" w:rsidRPr="00286C71" w:rsidRDefault="005D47C0" w:rsidP="000A7E3D">
      <w:pPr>
        <w:pStyle w:val="affa"/>
      </w:pPr>
      <w:bookmarkStart w:id="7" w:name="_Ref67604114"/>
      <w:r>
        <w:t xml:space="preserve">Таблица </w:t>
      </w:r>
      <w:bookmarkEnd w:id="7"/>
      <w:r w:rsidR="004F3123">
        <w:rPr>
          <w:lang w:val="en-US"/>
        </w:rPr>
        <w:t>1.1</w:t>
      </w:r>
      <w:r>
        <w:t xml:space="preserve"> – Исходные данные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807"/>
        <w:gridCol w:w="3538"/>
      </w:tblGrid>
      <w:tr w:rsidR="005D47C0" w14:paraId="7AF5C649" w14:textId="77777777" w:rsidTr="00891427">
        <w:trPr>
          <w:trHeight w:val="20"/>
        </w:trPr>
        <w:tc>
          <w:tcPr>
            <w:tcW w:w="5807" w:type="dxa"/>
            <w:vAlign w:val="center"/>
          </w:tcPr>
          <w:p w14:paraId="389E605F" w14:textId="77777777" w:rsidR="005D47C0" w:rsidRPr="00CA3E39" w:rsidRDefault="005D47C0" w:rsidP="00891427">
            <w:pPr>
              <w:ind w:firstLine="0"/>
              <w:jc w:val="center"/>
              <w:rPr>
                <w:highlight w:val="yellow"/>
              </w:rPr>
            </w:pPr>
            <w:r w:rsidRPr="00F313EB">
              <w:t>Импульс тяги РДТТ</w:t>
            </w:r>
            <w:r w:rsidRPr="00F313EB">
              <w:rPr>
                <w:position w:val="-12"/>
              </w:rPr>
              <w:object w:dxaOrig="320" w:dyaOrig="380" w14:anchorId="3E55FE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8.75pt" o:ole="">
                  <v:imagedata r:id="rId11" o:title=""/>
                </v:shape>
                <o:OLEObject Type="Embed" ProgID="Equation.DSMT4" ShapeID="_x0000_i1025" DrawAspect="Content" ObjectID="_1685185517" r:id="rId12"/>
              </w:object>
            </w:r>
            <w:r w:rsidRPr="00F313EB">
              <w:t xml:space="preserve">, </w:t>
            </w:r>
            <w:r w:rsidRPr="00F313EB">
              <w:rPr>
                <w:position w:val="-6"/>
              </w:rPr>
              <w:object w:dxaOrig="680" w:dyaOrig="300" w14:anchorId="0411323F">
                <v:shape id="_x0000_i1026" type="#_x0000_t75" style="width:33.75pt;height:15pt" o:ole="">
                  <v:imagedata r:id="rId13" o:title=""/>
                </v:shape>
                <o:OLEObject Type="Embed" ProgID="Equation.DSMT4" ShapeID="_x0000_i1026" DrawAspect="Content" ObjectID="_1685185518" r:id="rId14"/>
              </w:object>
            </w:r>
          </w:p>
        </w:tc>
        <w:tc>
          <w:tcPr>
            <w:tcW w:w="3538" w:type="dxa"/>
            <w:vAlign w:val="center"/>
          </w:tcPr>
          <w:p w14:paraId="2EE3F9E0" w14:textId="78E1C058" w:rsidR="005D47C0" w:rsidRPr="00CA3E39" w:rsidRDefault="005D47C0" w:rsidP="00891427">
            <w:pPr>
              <w:ind w:firstLine="0"/>
              <w:jc w:val="center"/>
              <w:rPr>
                <w:highlight w:val="yellow"/>
              </w:rPr>
            </w:pPr>
            <w:r w:rsidRPr="00F313EB">
              <w:t>1</w:t>
            </w:r>
            <w:r w:rsidR="00F313EB" w:rsidRPr="00F313EB">
              <w:t>5</w:t>
            </w:r>
            <w:r w:rsidRPr="00F313EB">
              <w:t>00</w:t>
            </w:r>
          </w:p>
        </w:tc>
      </w:tr>
      <w:tr w:rsidR="005D47C0" w14:paraId="40562E84" w14:textId="77777777" w:rsidTr="00F313EB">
        <w:trPr>
          <w:trHeight w:val="20"/>
        </w:trPr>
        <w:tc>
          <w:tcPr>
            <w:tcW w:w="5807" w:type="dxa"/>
            <w:vAlign w:val="center"/>
          </w:tcPr>
          <w:p w14:paraId="41C4DC66" w14:textId="77777777" w:rsidR="005D47C0" w:rsidRPr="00F313EB" w:rsidRDefault="005D47C0" w:rsidP="00891427">
            <w:pPr>
              <w:ind w:firstLine="0"/>
              <w:jc w:val="center"/>
            </w:pPr>
            <w:r w:rsidRPr="00F313EB">
              <w:t xml:space="preserve">Время работы двигателя </w:t>
            </w:r>
            <w:r w:rsidRPr="00F313EB">
              <w:rPr>
                <w:position w:val="-16"/>
              </w:rPr>
              <w:object w:dxaOrig="279" w:dyaOrig="420" w14:anchorId="22C141C7">
                <v:shape id="_x0000_i1027" type="#_x0000_t75" style="width:13.5pt;height:21pt" o:ole="">
                  <v:imagedata r:id="rId15" o:title=""/>
                </v:shape>
                <o:OLEObject Type="Embed" ProgID="Equation.DSMT4" ShapeID="_x0000_i1027" DrawAspect="Content" ObjectID="_1685185519" r:id="rId16"/>
              </w:object>
            </w:r>
            <w:r w:rsidRPr="00F313EB">
              <w:t xml:space="preserve">, </w:t>
            </w:r>
            <w:r w:rsidRPr="00F313EB">
              <w:rPr>
                <w:position w:val="-6"/>
              </w:rPr>
              <w:object w:dxaOrig="200" w:dyaOrig="240" w14:anchorId="6B052D2E">
                <v:shape id="_x0000_i1028" type="#_x0000_t75" style="width:9.75pt;height:12.75pt" o:ole="">
                  <v:imagedata r:id="rId17" o:title=""/>
                </v:shape>
                <o:OLEObject Type="Embed" ProgID="Equation.DSMT4" ShapeID="_x0000_i1028" DrawAspect="Content" ObjectID="_1685185520" r:id="rId18"/>
              </w:object>
            </w:r>
          </w:p>
        </w:tc>
        <w:tc>
          <w:tcPr>
            <w:tcW w:w="3538" w:type="dxa"/>
            <w:shd w:val="clear" w:color="auto" w:fill="auto"/>
            <w:vAlign w:val="center"/>
          </w:tcPr>
          <w:p w14:paraId="384814E4" w14:textId="0929D092" w:rsidR="005D47C0" w:rsidRPr="00F313EB" w:rsidRDefault="00F313EB" w:rsidP="00891427">
            <w:pPr>
              <w:ind w:firstLine="0"/>
              <w:jc w:val="center"/>
            </w:pPr>
            <w:r w:rsidRPr="00F313EB">
              <w:rPr>
                <w:position w:val="-6"/>
              </w:rPr>
              <w:object w:dxaOrig="740" w:dyaOrig="300" w14:anchorId="4FCA1A56">
                <v:shape id="_x0000_i1029" type="#_x0000_t75" style="width:37.5pt;height:15pt" o:ole="">
                  <v:imagedata r:id="rId19" o:title=""/>
                </v:shape>
                <o:OLEObject Type="Embed" ProgID="Equation.DSMT4" ShapeID="_x0000_i1029" DrawAspect="Content" ObjectID="_1685185521" r:id="rId20"/>
              </w:object>
            </w:r>
            <w:r w:rsidRPr="00F313EB">
              <w:t xml:space="preserve"> </w:t>
            </w:r>
          </w:p>
        </w:tc>
      </w:tr>
      <w:tr w:rsidR="005D47C0" w14:paraId="6A89E82C" w14:textId="77777777" w:rsidTr="00F313EB">
        <w:trPr>
          <w:trHeight w:val="20"/>
        </w:trPr>
        <w:tc>
          <w:tcPr>
            <w:tcW w:w="5807" w:type="dxa"/>
            <w:vAlign w:val="center"/>
          </w:tcPr>
          <w:p w14:paraId="454366ED" w14:textId="77777777" w:rsidR="005D47C0" w:rsidRDefault="005D47C0" w:rsidP="00891427">
            <w:pPr>
              <w:ind w:firstLine="0"/>
              <w:jc w:val="center"/>
            </w:pPr>
            <w:r w:rsidRPr="009F07CD">
              <w:rPr>
                <w:rFonts w:cs="Times New Roman"/>
                <w:szCs w:val="28"/>
              </w:rPr>
              <w:t>Среднее давление в камере сгорания</w:t>
            </w:r>
            <w:r w:rsidRPr="000B25B2">
              <w:rPr>
                <w:rFonts w:cs="Times New Roman"/>
                <w:position w:val="-12"/>
                <w:szCs w:val="28"/>
              </w:rPr>
              <w:object w:dxaOrig="340" w:dyaOrig="380" w14:anchorId="40A33F43">
                <v:shape id="_x0000_i1030" type="#_x0000_t75" style="width:17.25pt;height:18.75pt" o:ole="">
                  <v:imagedata r:id="rId21" o:title=""/>
                </v:shape>
                <o:OLEObject Type="Embed" ProgID="Equation.DSMT4" ShapeID="_x0000_i1030" DrawAspect="Content" ObjectID="_1685185522" r:id="rId22"/>
              </w:object>
            </w:r>
            <w:r>
              <w:rPr>
                <w:rFonts w:cs="Times New Roman"/>
                <w:szCs w:val="28"/>
              </w:rPr>
              <w:t xml:space="preserve">, </w:t>
            </w:r>
            <w:r w:rsidRPr="00286C71">
              <w:rPr>
                <w:rFonts w:cs="Times New Roman"/>
                <w:position w:val="-6"/>
                <w:szCs w:val="28"/>
              </w:rPr>
              <w:object w:dxaOrig="660" w:dyaOrig="300" w14:anchorId="51BEC96D">
                <v:shape id="_x0000_i1031" type="#_x0000_t75" style="width:33.75pt;height:15pt" o:ole="">
                  <v:imagedata r:id="rId23" o:title=""/>
                </v:shape>
                <o:OLEObject Type="Embed" ProgID="Equation.DSMT4" ShapeID="_x0000_i1031" DrawAspect="Content" ObjectID="_1685185523" r:id="rId24"/>
              </w:object>
            </w:r>
          </w:p>
        </w:tc>
        <w:tc>
          <w:tcPr>
            <w:tcW w:w="3538" w:type="dxa"/>
            <w:shd w:val="clear" w:color="auto" w:fill="auto"/>
            <w:vAlign w:val="center"/>
          </w:tcPr>
          <w:p w14:paraId="45D07E4B" w14:textId="77777777" w:rsidR="005D47C0" w:rsidRPr="00F313EB" w:rsidRDefault="005D47C0" w:rsidP="00891427">
            <w:pPr>
              <w:ind w:firstLine="0"/>
              <w:jc w:val="center"/>
            </w:pPr>
            <w:r w:rsidRPr="00F313EB">
              <w:t>5</w:t>
            </w:r>
          </w:p>
        </w:tc>
      </w:tr>
      <w:tr w:rsidR="005D47C0" w14:paraId="48D81B0A" w14:textId="77777777" w:rsidTr="00891427">
        <w:trPr>
          <w:trHeight w:val="20"/>
        </w:trPr>
        <w:tc>
          <w:tcPr>
            <w:tcW w:w="5807" w:type="dxa"/>
            <w:vAlign w:val="center"/>
          </w:tcPr>
          <w:p w14:paraId="479CD386" w14:textId="77777777" w:rsidR="005D47C0" w:rsidRDefault="005D47C0" w:rsidP="00891427">
            <w:pPr>
              <w:ind w:firstLine="0"/>
              <w:jc w:val="center"/>
            </w:pPr>
            <w:r>
              <w:t xml:space="preserve">Диаметр «ведомого» заряда </w:t>
            </w:r>
            <w:r w:rsidRPr="00D74717">
              <w:rPr>
                <w:position w:val="-10"/>
              </w:rPr>
              <w:object w:dxaOrig="639" w:dyaOrig="340" w14:anchorId="1F423D81">
                <v:shape id="_x0000_i1032" type="#_x0000_t75" style="width:33pt;height:17.25pt" o:ole="">
                  <v:imagedata r:id="rId25" o:title=""/>
                </v:shape>
                <o:OLEObject Type="Embed" ProgID="Equation.DSMT4" ShapeID="_x0000_i1032" DrawAspect="Content" ObjectID="_1685185524" r:id="rId26"/>
              </w:object>
            </w:r>
            <w:r>
              <w:t xml:space="preserve"> </w:t>
            </w:r>
          </w:p>
        </w:tc>
        <w:tc>
          <w:tcPr>
            <w:tcW w:w="3538" w:type="dxa"/>
            <w:vAlign w:val="center"/>
          </w:tcPr>
          <w:p w14:paraId="666B98F7" w14:textId="77777777" w:rsidR="005D47C0" w:rsidRDefault="005D47C0" w:rsidP="00891427">
            <w:pPr>
              <w:ind w:firstLine="0"/>
              <w:jc w:val="center"/>
            </w:pPr>
            <w:r>
              <w:t>0,5</w:t>
            </w:r>
          </w:p>
        </w:tc>
      </w:tr>
      <w:tr w:rsidR="005D47C0" w14:paraId="23589641" w14:textId="77777777" w:rsidTr="00891427">
        <w:trPr>
          <w:trHeight w:val="20"/>
        </w:trPr>
        <w:tc>
          <w:tcPr>
            <w:tcW w:w="5807" w:type="dxa"/>
            <w:vAlign w:val="center"/>
          </w:tcPr>
          <w:p w14:paraId="25922A46" w14:textId="77777777" w:rsidR="005D47C0" w:rsidRPr="0075082C" w:rsidRDefault="005D47C0" w:rsidP="00891427">
            <w:pPr>
              <w:ind w:firstLine="0"/>
              <w:jc w:val="center"/>
            </w:pPr>
            <w:r>
              <w:t xml:space="preserve">Диаметр «ведущего» заряда </w:t>
            </w:r>
            <w:r w:rsidRPr="00D74717">
              <w:rPr>
                <w:position w:val="-10"/>
              </w:rPr>
              <w:object w:dxaOrig="600" w:dyaOrig="340" w14:anchorId="4B3E4EB6">
                <v:shape id="_x0000_i1033" type="#_x0000_t75" style="width:30pt;height:17.25pt" o:ole="">
                  <v:imagedata r:id="rId27" o:title=""/>
                </v:shape>
                <o:OLEObject Type="Embed" ProgID="Equation.DSMT4" ShapeID="_x0000_i1033" DrawAspect="Content" ObjectID="_1685185525" r:id="rId28"/>
              </w:object>
            </w:r>
            <w:r>
              <w:t xml:space="preserve"> </w:t>
            </w:r>
          </w:p>
        </w:tc>
        <w:tc>
          <w:tcPr>
            <w:tcW w:w="3538" w:type="dxa"/>
            <w:vAlign w:val="center"/>
          </w:tcPr>
          <w:p w14:paraId="736C7886" w14:textId="77777777" w:rsidR="005D47C0" w:rsidRDefault="005D47C0" w:rsidP="00891427">
            <w:pPr>
              <w:ind w:firstLine="0"/>
              <w:jc w:val="center"/>
            </w:pPr>
            <w:r>
              <w:t>0,02</w:t>
            </w:r>
          </w:p>
        </w:tc>
      </w:tr>
    </w:tbl>
    <w:p w14:paraId="54EA2148" w14:textId="6EEA9C76" w:rsidR="005D47C0" w:rsidRDefault="005D47C0">
      <w:pPr>
        <w:spacing w:after="160" w:line="259" w:lineRule="auto"/>
        <w:ind w:firstLine="0"/>
        <w:jc w:val="left"/>
      </w:pPr>
    </w:p>
    <w:p w14:paraId="53C5F090" w14:textId="04CFF096" w:rsidR="00F66779" w:rsidRDefault="00F66779" w:rsidP="009B77D3">
      <w:pPr>
        <w:pStyle w:val="2"/>
      </w:pPr>
      <w:bookmarkStart w:id="8" w:name="_Toc74174284"/>
      <w:r>
        <w:t>Проектирование заряда твердого топлива</w:t>
      </w:r>
      <w:bookmarkEnd w:id="8"/>
    </w:p>
    <w:p w14:paraId="1D5C8395" w14:textId="110DCCD3" w:rsidR="0057334A" w:rsidRDefault="0057334A" w:rsidP="00CA52B4">
      <w:pPr>
        <w:pStyle w:val="3"/>
      </w:pPr>
      <w:bookmarkStart w:id="9" w:name="_Toc74174285"/>
      <w:r w:rsidRPr="001F0928">
        <w:t>Выбор</w:t>
      </w:r>
      <w:r w:rsidRPr="00F416C6">
        <w:t xml:space="preserve"> формы заряда</w:t>
      </w:r>
      <w:bookmarkEnd w:id="9"/>
    </w:p>
    <w:p w14:paraId="4AEA696F" w14:textId="74B67D04" w:rsidR="00B445AE" w:rsidRDefault="001618F9" w:rsidP="00B445AE">
      <w:r>
        <w:t xml:space="preserve">Торцевой заряд твердого топлива, несмотря на ряд преимуществ, таких как простота расчета баллистических характеристик, высокая технологичность, высокий коэффициент заполнения камеры сгорания </w:t>
      </w:r>
      <w:r w:rsidR="00AF2FC5" w:rsidRPr="00AF2FC5">
        <w:t>[</w:t>
      </w:r>
      <w:r w:rsidR="00AF2FC5">
        <w:t>1</w:t>
      </w:r>
      <w:r w:rsidR="00AF2FC5" w:rsidRPr="00AF2FC5">
        <w:t>]</w:t>
      </w:r>
      <w:r>
        <w:t xml:space="preserve"> имеет главный недостаток, ограничивающий его использование в маршевых двигателях – малая величина площади поверхности горения при значительной толщине свода.</w:t>
      </w:r>
    </w:p>
    <w:p w14:paraId="470F8D53" w14:textId="1C07A9BA" w:rsidR="00990AF5" w:rsidRDefault="00990AF5" w:rsidP="00990AF5">
      <w:r>
        <w:t>В качестве решения данной проблемы выбрана следующая концепция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524DCD53" w14:textId="0C1D7B27" w:rsidR="009D4F6C" w:rsidRDefault="00990AF5" w:rsidP="009D4F6C">
      <w:r>
        <w:lastRenderedPageBreak/>
        <w:t xml:space="preserve">Параметры горения топлив «ведущего» и «ведомого» зарядов определяют массово-габаритные характеристики изделия, влияют на поведение двигателя (конечный импульс) после выгорания «ведущего» заряда ввиду наличия дегрессивно догорающих остатков </w:t>
      </w:r>
      <w:r w:rsidRPr="00F03C32">
        <w:t>[</w:t>
      </w:r>
      <w:r>
        <w:t>2</w:t>
      </w:r>
      <w:r w:rsidRPr="00F03C32">
        <w:t>]</w:t>
      </w:r>
      <w:r>
        <w:t>. Таким образом, поиск подходящей пары топлив для «ведущего» и «ведомого» зарядов является важной задачей оптимизации при проектировании РДТТ.</w:t>
      </w:r>
    </w:p>
    <w:p w14:paraId="744C619A" w14:textId="24D50788" w:rsidR="00BC745D" w:rsidRDefault="00BC745D" w:rsidP="00BC745D">
      <w:bookmarkStart w:id="10" w:name="_Ref67603179"/>
      <w:r>
        <w:t>На рисунке</w:t>
      </w:r>
      <w:bookmarkEnd w:id="10"/>
      <w:r>
        <w:t xml:space="preserve"> </w:t>
      </w:r>
      <w:r w:rsidR="006F2ACC" w:rsidRPr="006F2ACC">
        <w:t>1.1</w:t>
      </w:r>
      <w:r>
        <w:t xml:space="preserve"> представлен общий </w:t>
      </w:r>
      <w:r w:rsidRPr="00BC745D">
        <w:t>вид заряда с внутренней конической поверхностью горения и осевым ускорительным зарядом</w:t>
      </w:r>
      <w:r>
        <w:t>.</w:t>
      </w:r>
    </w:p>
    <w:p w14:paraId="605750D0" w14:textId="465C33F9" w:rsidR="00BC745D" w:rsidRDefault="00BC745D" w:rsidP="00BC745D">
      <w:r>
        <w:t>На рисунке</w:t>
      </w:r>
      <w:r w:rsidR="00B034E5">
        <w:t xml:space="preserve"> </w:t>
      </w:r>
      <w:r w:rsidR="006F2ACC" w:rsidRPr="006F2ACC">
        <w:t>1.2</w:t>
      </w:r>
      <w:r>
        <w:t xml:space="preserve"> представлены параметры горения составного заряда с коническим углублением.</w:t>
      </w:r>
    </w:p>
    <w:p w14:paraId="7DD57A34" w14:textId="493A677C" w:rsidR="00BC745D" w:rsidRDefault="00BC745D" w:rsidP="00BC745D">
      <w:pPr>
        <w:jc w:val="center"/>
      </w:pPr>
      <w:r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E28590D" wp14:editId="4CED28FB">
            <wp:extent cx="4309824" cy="3014804"/>
            <wp:effectExtent l="19050" t="0" r="0" b="0"/>
            <wp:docPr id="3" name="Рисунок 2" descr="001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1b.jp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09719" cy="3014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18198" w14:textId="6C305CCF" w:rsidR="00E838D2" w:rsidRDefault="00E838D2" w:rsidP="003803D2">
      <w:pPr>
        <w:pStyle w:val="afff0"/>
      </w:pPr>
      <w:bookmarkStart w:id="11" w:name="_Ref67603321"/>
      <w:r w:rsidRPr="00BC745D">
        <w:t>А – заряд основного топлива, В – центральный заряд быстрогорящего («ведущего») топлива, 0 – исходная поверхность горения, 2 – поверхность горения, соответствующая началу догорания остаточной части основного заряда топлива</w:t>
      </w:r>
    </w:p>
    <w:p w14:paraId="60A0EECA" w14:textId="705391E9" w:rsidR="00BC745D" w:rsidRDefault="00BC745D" w:rsidP="003803D2">
      <w:pPr>
        <w:pStyle w:val="afff0"/>
      </w:pPr>
      <w:r>
        <w:t xml:space="preserve">Рисунок </w:t>
      </w:r>
      <w:bookmarkEnd w:id="11"/>
      <w:r w:rsidR="006F2ACC" w:rsidRPr="006F2ACC">
        <w:t>1.1</w:t>
      </w:r>
      <w:r>
        <w:t xml:space="preserve"> – Общий </w:t>
      </w:r>
      <w:r w:rsidRPr="00BC745D">
        <w:t>вид заряда с внутренней конической поверхностью горения и осевым ускорительным зарядом</w:t>
      </w:r>
    </w:p>
    <w:p w14:paraId="192FE25A" w14:textId="6949D89B" w:rsidR="005177CE" w:rsidRDefault="005177CE" w:rsidP="00BC745D">
      <w:pPr>
        <w:jc w:val="center"/>
      </w:pPr>
      <w:r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6897C326" wp14:editId="21267DFF">
            <wp:extent cx="4308507" cy="2446937"/>
            <wp:effectExtent l="19050" t="0" r="0" b="0"/>
            <wp:docPr id="1" name="Рисунок 0" descr="00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3c.jp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05909" cy="244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7B2BC" w14:textId="370731D9" w:rsidR="005177CE" w:rsidRDefault="005177CE" w:rsidP="006660FE">
      <w:pPr>
        <w:pStyle w:val="afff0"/>
      </w:pPr>
      <w:bookmarkStart w:id="12" w:name="_Ref67603465"/>
      <w:r>
        <w:t xml:space="preserve">Рисунок </w:t>
      </w:r>
      <w:bookmarkEnd w:id="12"/>
      <w:r w:rsidR="006F2ACC" w:rsidRPr="006F2ACC">
        <w:t>1.2</w:t>
      </w:r>
      <w:r>
        <w:t xml:space="preserve"> – </w:t>
      </w:r>
      <w:r w:rsidRPr="005177CE">
        <w:t>Параметры горения составного заряда с коническим углублением</w:t>
      </w:r>
    </w:p>
    <w:p w14:paraId="223C28D9" w14:textId="32596680" w:rsidR="00D079C5" w:rsidRDefault="000207CC" w:rsidP="000207CC">
      <w:r>
        <w:t xml:space="preserve">Торцевой заряд с коническим углублением при достаточно малом угле конуса обеспечивает необходимую начальную площадь поверхности горения и величину тяги. </w:t>
      </w:r>
    </w:p>
    <w:p w14:paraId="0C1B0906" w14:textId="7B67ABBB" w:rsidR="00A01E71" w:rsidRDefault="000207CC" w:rsidP="00A01E71">
      <w:r>
        <w:t>Подобная конфигурация заряда позволяет гармонично организовать утопленное в заряд сопло, что повысит коэффициент заполнения камеры и улучшит массогабаритные показатели двигателя.</w:t>
      </w:r>
      <w:r w:rsidR="006475C0">
        <w:t xml:space="preserve"> </w:t>
      </w:r>
    </w:p>
    <w:p w14:paraId="58E60D44" w14:textId="438179F6" w:rsidR="0057334A" w:rsidRDefault="0057334A" w:rsidP="00CA52B4">
      <w:pPr>
        <w:pStyle w:val="3"/>
      </w:pPr>
      <w:bookmarkStart w:id="13" w:name="_Toc74174286"/>
      <w:r>
        <w:t>Выбор твердого ракетного топлива</w:t>
      </w:r>
      <w:bookmarkEnd w:id="13"/>
    </w:p>
    <w:p w14:paraId="601EE4EC" w14:textId="77777777" w:rsidR="00F27D13" w:rsidRPr="00B029F3" w:rsidRDefault="00F27D13" w:rsidP="00F27D13">
      <w:r w:rsidRPr="006F358F">
        <w:t>Для обеспечения заданных условий работы РДТТ, необходимо подобрать топливо из имеющейся базы данных, которое будет максимально удовлетворять исходным данным.</w:t>
      </w:r>
    </w:p>
    <w:p w14:paraId="104E859B" w14:textId="77777777" w:rsidR="00C17115" w:rsidRDefault="00F27D13" w:rsidP="00F27D13">
      <w:r>
        <w:t>В современных ракетных двигателях на твердом топливе чаще используют смесевое твердое ракетное топливо (СТРТ), чем баллиститное твердое ракетное топливо (БТРТ).</w:t>
      </w:r>
    </w:p>
    <w:p w14:paraId="1AC1F6F9" w14:textId="472B9D93" w:rsidR="002A5801" w:rsidRDefault="00C17115" w:rsidP="00F27D13">
      <w:r>
        <w:t xml:space="preserve">Стремительное развитие и использование СТРТ как в нашей стране, так и за рубежом обусловлено более высокими энергомассовыми и другими характеристиками по сравнению с </w:t>
      </w:r>
      <w:r w:rsidRPr="007778BE">
        <w:t>БТРТ [</w:t>
      </w:r>
      <w:r w:rsidR="002C6282">
        <w:t>3</w:t>
      </w:r>
      <w:r w:rsidRPr="007778BE">
        <w:t>].</w:t>
      </w:r>
    </w:p>
    <w:p w14:paraId="04650A85" w14:textId="77777777" w:rsidR="00C015D8" w:rsidRDefault="00EE4A92" w:rsidP="00EE4A92">
      <w:r>
        <w:lastRenderedPageBreak/>
        <w:t xml:space="preserve">Подбор топлива осуществляется путем выбора из композиций, приведенных в </w:t>
      </w:r>
      <w:r w:rsidRPr="00197F79">
        <w:t>приложении А.</w:t>
      </w:r>
    </w:p>
    <w:p w14:paraId="0BEBE0F8" w14:textId="6D72A34E" w:rsidR="00C015D8" w:rsidRDefault="00C015D8" w:rsidP="00C015D8">
      <w:r>
        <w:t xml:space="preserve">Массоприход с поверхности заряда твердого топлива определяется по следующей зависимости </w:t>
      </w:r>
      <w:r w:rsidRPr="00F03C32">
        <w:t>[</w:t>
      </w:r>
      <w:r w:rsidR="002C6282">
        <w:t>4</w:t>
      </w:r>
      <w:r w:rsidRPr="00F03C32">
        <w:t>]</w:t>
      </w:r>
      <w:r>
        <w:t>:</w:t>
      </w:r>
    </w:p>
    <w:p w14:paraId="732232A1" w14:textId="77777777" w:rsidR="00C015D8" w:rsidRDefault="00C015D8" w:rsidP="00C015D8">
      <w:pPr>
        <w:jc w:val="center"/>
      </w:pPr>
      <w:r w:rsidRPr="00F03C32">
        <w:rPr>
          <w:position w:val="-12"/>
        </w:rPr>
        <w:object w:dxaOrig="2000" w:dyaOrig="420" w14:anchorId="33513C60">
          <v:shape id="_x0000_i1034" type="#_x0000_t75" style="width:99pt;height:21pt" o:ole="">
            <v:imagedata r:id="rId31" o:title=""/>
          </v:shape>
          <o:OLEObject Type="Embed" ProgID="Equation.DSMT4" ShapeID="_x0000_i1034" DrawAspect="Content" ObjectID="_1685185526" r:id="rId32"/>
        </w:object>
      </w:r>
      <w:r>
        <w:t>,</w:t>
      </w:r>
    </w:p>
    <w:p w14:paraId="01FD2E99" w14:textId="77777777" w:rsidR="00C015D8" w:rsidRDefault="00C015D8" w:rsidP="00C015D8">
      <w:pPr>
        <w:ind w:firstLine="0"/>
      </w:pPr>
      <w:r>
        <w:t xml:space="preserve">где </w:t>
      </w:r>
      <w:bookmarkStart w:id="14" w:name="MTBlankEqn"/>
      <w:r w:rsidRPr="00F03C32">
        <w:rPr>
          <w:position w:val="-12"/>
        </w:rPr>
        <w:object w:dxaOrig="520" w:dyaOrig="380" w14:anchorId="4E860138">
          <v:shape id="_x0000_i1035" type="#_x0000_t75" style="width:26.25pt;height:18.75pt" o:ole="">
            <v:imagedata r:id="rId33" o:title=""/>
          </v:shape>
          <o:OLEObject Type="Embed" ProgID="Equation.DSMT4" ShapeID="_x0000_i1035" DrawAspect="Content" ObjectID="_1685185527" r:id="rId34"/>
        </w:object>
      </w:r>
      <w:bookmarkEnd w:id="14"/>
      <w:r>
        <w:t xml:space="preserve"> плотность топлива, </w:t>
      </w:r>
      <w:r w:rsidRPr="000B3CC9">
        <w:rPr>
          <w:position w:val="-12"/>
        </w:rPr>
        <w:object w:dxaOrig="499" w:dyaOrig="380" w14:anchorId="05E9B317">
          <v:shape id="_x0000_i1036" type="#_x0000_t75" style="width:24.75pt;height:18.75pt" o:ole="">
            <v:imagedata r:id="rId35" o:title=""/>
          </v:shape>
          <o:OLEObject Type="Embed" ProgID="Equation.DSMT4" ShapeID="_x0000_i1036" DrawAspect="Content" ObjectID="_1685185528" r:id="rId36"/>
        </w:object>
      </w:r>
      <w:r>
        <w:t xml:space="preserve"> единичная скорость горения, </w:t>
      </w:r>
      <w:r w:rsidRPr="000B3CC9">
        <w:rPr>
          <w:position w:val="-6"/>
        </w:rPr>
        <w:object w:dxaOrig="420" w:dyaOrig="240" w14:anchorId="7188227D">
          <v:shape id="_x0000_i1037" type="#_x0000_t75" style="width:21pt;height:12.75pt" o:ole="">
            <v:imagedata r:id="rId37" o:title=""/>
          </v:shape>
          <o:OLEObject Type="Embed" ProgID="Equation.DSMT4" ShapeID="_x0000_i1037" DrawAspect="Content" ObjectID="_1685185529" r:id="rId38"/>
        </w:object>
      </w:r>
      <w:r>
        <w:t xml:space="preserve"> показатель в законе горения, </w:t>
      </w:r>
      <w:r w:rsidRPr="000B3CC9">
        <w:rPr>
          <w:position w:val="-12"/>
        </w:rPr>
        <w:object w:dxaOrig="560" w:dyaOrig="380" w14:anchorId="0EA00AE7">
          <v:shape id="_x0000_i1038" type="#_x0000_t75" style="width:27pt;height:18.75pt" o:ole="">
            <v:imagedata r:id="rId39" o:title=""/>
          </v:shape>
          <o:OLEObject Type="Embed" ProgID="Equation.DSMT4" ShapeID="_x0000_i1038" DrawAspect="Content" ObjectID="_1685185530" r:id="rId40"/>
        </w:object>
      </w:r>
      <w:r>
        <w:t xml:space="preserve"> давление в камере сгорания, </w:t>
      </w:r>
      <w:r w:rsidRPr="000B3CC9">
        <w:rPr>
          <w:position w:val="-12"/>
        </w:rPr>
        <w:object w:dxaOrig="540" w:dyaOrig="380" w14:anchorId="2CCEEC34">
          <v:shape id="_x0000_i1039" type="#_x0000_t75" style="width:27pt;height:18.75pt" o:ole="">
            <v:imagedata r:id="rId41" o:title=""/>
          </v:shape>
          <o:OLEObject Type="Embed" ProgID="Equation.DSMT4" ShapeID="_x0000_i1039" DrawAspect="Content" ObjectID="_1685185531" r:id="rId42"/>
        </w:object>
      </w:r>
      <w:r>
        <w:t xml:space="preserve"> площадь горения.</w:t>
      </w:r>
    </w:p>
    <w:p w14:paraId="68F14A78" w14:textId="77777777" w:rsidR="00C015D8" w:rsidRDefault="00C015D8" w:rsidP="00C015D8">
      <w:r>
        <w:t xml:space="preserve">Тогда массоприход с поверхности горения для рассматриваемой конфигурации: </w:t>
      </w:r>
    </w:p>
    <w:p w14:paraId="0BC2C1DB" w14:textId="77777777" w:rsidR="00C015D8" w:rsidRDefault="00C015D8" w:rsidP="00C015D8">
      <w:pPr>
        <w:jc w:val="center"/>
      </w:pPr>
      <w:r w:rsidRPr="00EB5F41">
        <w:rPr>
          <w:position w:val="-14"/>
        </w:rPr>
        <w:object w:dxaOrig="3400" w:dyaOrig="400" w14:anchorId="194847C8">
          <v:shape id="_x0000_i1040" type="#_x0000_t75" style="width:170.25pt;height:19.5pt" o:ole="">
            <v:imagedata r:id="rId43" o:title=""/>
          </v:shape>
          <o:OLEObject Type="Embed" ProgID="Equation.DSMT4" ShapeID="_x0000_i1040" DrawAspect="Content" ObjectID="_1685185532" r:id="rId44"/>
        </w:object>
      </w:r>
      <w:r>
        <w:t>,</w:t>
      </w:r>
    </w:p>
    <w:p w14:paraId="49939406" w14:textId="77777777" w:rsidR="00C015D8" w:rsidRDefault="00C015D8" w:rsidP="00C015D8">
      <w:pPr>
        <w:ind w:firstLine="0"/>
      </w:pPr>
      <w:r>
        <w:t>где индекс 1 используется для топлива «ведомого» заряда, индекс 2 используется для «ведущего» заряда.</w:t>
      </w:r>
    </w:p>
    <w:p w14:paraId="3DA27D20" w14:textId="1284CC11" w:rsidR="00C015D8" w:rsidRDefault="00C015D8" w:rsidP="00C015D8">
      <w:r>
        <w:t xml:space="preserve">Угол наклона конуса горящей поверхности определяется следующей зависимостью: </w:t>
      </w:r>
    </w:p>
    <w:p w14:paraId="1DA71163" w14:textId="5DE289EB" w:rsidR="00C015D8" w:rsidRDefault="002606F7" w:rsidP="00C015D8">
      <w:pPr>
        <w:jc w:val="center"/>
      </w:pPr>
      <w:r w:rsidRPr="00C33F70">
        <w:rPr>
          <w:position w:val="-34"/>
        </w:rPr>
        <w:object w:dxaOrig="3780" w:dyaOrig="820" w14:anchorId="04F682AD">
          <v:shape id="_x0000_i1041" type="#_x0000_t75" style="width:189pt;height:41.25pt" o:ole="">
            <v:imagedata r:id="rId45" o:title=""/>
          </v:shape>
          <o:OLEObject Type="Embed" ProgID="Equation.DSMT4" ShapeID="_x0000_i1041" DrawAspect="Content" ObjectID="_1685185533" r:id="rId46"/>
        </w:object>
      </w:r>
      <w:r w:rsidR="00C015D8">
        <w:t>.</w:t>
      </w:r>
    </w:p>
    <w:p w14:paraId="2D52D7DC" w14:textId="77777777" w:rsidR="00C015D8" w:rsidRDefault="00C015D8" w:rsidP="00C015D8">
      <w:r>
        <w:t>Тогда площадь горения «ведомого»:</w:t>
      </w:r>
    </w:p>
    <w:p w14:paraId="5E2FE50B" w14:textId="77777777" w:rsidR="00C015D8" w:rsidRDefault="00C015D8" w:rsidP="00C015D8">
      <w:pPr>
        <w:jc w:val="center"/>
      </w:pPr>
      <w:r w:rsidRPr="00694375">
        <w:rPr>
          <w:position w:val="-68"/>
        </w:rPr>
        <w:object w:dxaOrig="2180" w:dyaOrig="1160" w14:anchorId="7FFFD11B">
          <v:shape id="_x0000_i1042" type="#_x0000_t75" style="width:109.5pt;height:58.5pt" o:ole="">
            <v:imagedata r:id="rId47" o:title=""/>
          </v:shape>
          <o:OLEObject Type="Embed" ProgID="Equation.DSMT4" ShapeID="_x0000_i1042" DrawAspect="Content" ObjectID="_1685185534" r:id="rId48"/>
        </w:object>
      </w:r>
      <w:r>
        <w:t>,</w:t>
      </w:r>
    </w:p>
    <w:p w14:paraId="6E72B3D4" w14:textId="77777777" w:rsidR="00C015D8" w:rsidRDefault="00C015D8" w:rsidP="00C015D8">
      <w:pPr>
        <w:ind w:firstLine="0"/>
      </w:pPr>
      <w:r>
        <w:t xml:space="preserve">где </w:t>
      </w:r>
      <w:r w:rsidRPr="00694375">
        <w:rPr>
          <w:position w:val="-4"/>
          <w:lang w:val="en-US"/>
        </w:rPr>
        <w:object w:dxaOrig="499" w:dyaOrig="279" w14:anchorId="1405E3BC">
          <v:shape id="_x0000_i1043" type="#_x0000_t75" style="width:24.75pt;height:13.5pt" o:ole="">
            <v:imagedata r:id="rId49" o:title=""/>
          </v:shape>
          <o:OLEObject Type="Embed" ProgID="Equation.DSMT4" ShapeID="_x0000_i1043" DrawAspect="Content" ObjectID="_1685185535" r:id="rId50"/>
        </w:object>
      </w:r>
      <w:r>
        <w:t xml:space="preserve">внешний диаметр «ведомого», </w:t>
      </w:r>
      <w:r w:rsidRPr="00694375">
        <w:rPr>
          <w:position w:val="-6"/>
        </w:rPr>
        <w:object w:dxaOrig="460" w:dyaOrig="300" w14:anchorId="40FE5E91">
          <v:shape id="_x0000_i1044" type="#_x0000_t75" style="width:23.25pt;height:15pt" o:ole="">
            <v:imagedata r:id="rId51" o:title=""/>
          </v:shape>
          <o:OLEObject Type="Embed" ProgID="Equation.DSMT4" ShapeID="_x0000_i1044" DrawAspect="Content" ObjectID="_1685185536" r:id="rId52"/>
        </w:object>
      </w:r>
      <w:r>
        <w:t>внутренний диаметр «ведомого».</w:t>
      </w:r>
    </w:p>
    <w:p w14:paraId="4169CE3E" w14:textId="77777777" w:rsidR="00C015D8" w:rsidRDefault="00C015D8" w:rsidP="00C015D8">
      <w:r>
        <w:t>Получаем итоговую зависимость:</w:t>
      </w:r>
    </w:p>
    <w:p w14:paraId="4A01243E" w14:textId="77777777" w:rsidR="000E5453" w:rsidRDefault="00C015D8" w:rsidP="00207BAF">
      <w:pPr>
        <w:jc w:val="center"/>
      </w:pPr>
      <w:r w:rsidRPr="00C45B48">
        <w:rPr>
          <w:position w:val="-26"/>
        </w:rPr>
        <w:object w:dxaOrig="5940" w:dyaOrig="740" w14:anchorId="797EAE26">
          <v:shape id="_x0000_i1045" type="#_x0000_t75" style="width:297pt;height:37.5pt" o:ole="">
            <v:imagedata r:id="rId53" o:title=""/>
          </v:shape>
          <o:OLEObject Type="Embed" ProgID="Equation.DSMT4" ShapeID="_x0000_i1045" DrawAspect="Content" ObjectID="_1685185537" r:id="rId54"/>
        </w:object>
      </w:r>
      <w:r>
        <w:t>.</w:t>
      </w:r>
    </w:p>
    <w:p w14:paraId="550795BB" w14:textId="038CA0F2" w:rsidR="000E5453" w:rsidRDefault="00203320" w:rsidP="00203320">
      <w:r>
        <w:t xml:space="preserve">В результате расчета, учитывая полученные значения расхода топлива при заданном диаметре заряда и угол наклона конуса горящей поверхности, что позволяет гармонично организовать утопленное в заряд сопло, </w:t>
      </w:r>
      <w:r w:rsidR="000E5453">
        <w:t>для «ведущего» заряда выбрано топливо марки ПХН – 2М, для «ведомого» выбрано топливо марки ПХА – 4М.</w:t>
      </w:r>
    </w:p>
    <w:p w14:paraId="51A04963" w14:textId="5253867C" w:rsidR="00F20765" w:rsidRDefault="000E5453" w:rsidP="006E2BBA">
      <w:r w:rsidRPr="00C52B34">
        <w:t xml:space="preserve">Характеристики комбинации представлены в </w:t>
      </w:r>
      <w:r>
        <w:t>таб</w:t>
      </w:r>
      <w:r w:rsidR="0019526F">
        <w:t xml:space="preserve">лице </w:t>
      </w:r>
      <w:r w:rsidR="00C04F22" w:rsidRPr="00C04F22">
        <w:t>1.2</w:t>
      </w:r>
      <w:r w:rsidR="00F20765">
        <w:t xml:space="preserve"> и</w:t>
      </w:r>
      <w:r w:rsidR="007F336E" w:rsidRPr="007F336E">
        <w:t xml:space="preserve"> </w:t>
      </w:r>
      <w:r w:rsidR="007F336E">
        <w:t>таблице</w:t>
      </w:r>
      <w:r w:rsidR="00F20765">
        <w:t xml:space="preserve"> </w:t>
      </w:r>
      <w:r w:rsidR="00C04F22" w:rsidRPr="00C04F22">
        <w:t>1.3</w:t>
      </w:r>
      <w:r w:rsidR="00F20765">
        <w:t>.</w:t>
      </w:r>
    </w:p>
    <w:p w14:paraId="255C822E" w14:textId="3E57EAAD" w:rsidR="00A65E41" w:rsidRDefault="005F3397" w:rsidP="006534B1">
      <w:pPr>
        <w:pStyle w:val="affa"/>
      </w:pPr>
      <w:bookmarkStart w:id="15" w:name="_Ref67606986"/>
      <w:bookmarkStart w:id="16" w:name="_Ref72080819"/>
      <w:r>
        <w:br w:type="page"/>
      </w:r>
      <w:r w:rsidR="00F20765" w:rsidRPr="006534B1">
        <w:lastRenderedPageBreak/>
        <w:t>Таблица</w:t>
      </w:r>
      <w:r w:rsidR="00F20765">
        <w:t xml:space="preserve"> </w:t>
      </w:r>
      <w:bookmarkEnd w:id="15"/>
      <w:bookmarkEnd w:id="16"/>
      <w:r w:rsidR="00C04F22" w:rsidRPr="00C04F22">
        <w:t>1.</w:t>
      </w:r>
      <w:r w:rsidR="00C04F22" w:rsidRPr="0030626F">
        <w:t>2</w:t>
      </w:r>
      <w:r w:rsidR="00A65E41">
        <w:t xml:space="preserve"> – Характеристики топлива ПХН – 2М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9"/>
        <w:gridCol w:w="1803"/>
        <w:gridCol w:w="2439"/>
        <w:gridCol w:w="4017"/>
      </w:tblGrid>
      <w:tr w:rsidR="00A65E41" w14:paraId="517E3D4B" w14:textId="77777777" w:rsidTr="001C709E">
        <w:tc>
          <w:tcPr>
            <w:tcW w:w="1349" w:type="dxa"/>
            <w:vMerge w:val="restart"/>
            <w:vAlign w:val="center"/>
          </w:tcPr>
          <w:p w14:paraId="6A76E269" w14:textId="77777777" w:rsidR="00A65E41" w:rsidRDefault="00A65E41" w:rsidP="001C709E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vAlign w:val="center"/>
          </w:tcPr>
          <w:p w14:paraId="6DD8C855" w14:textId="77777777" w:rsidR="00A65E41" w:rsidRDefault="00A65E41" w:rsidP="001C709E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vAlign w:val="center"/>
          </w:tcPr>
          <w:p w14:paraId="308A5E30" w14:textId="7DFCA2E9" w:rsidR="00A65E41" w:rsidRDefault="00A65E41" w:rsidP="001C709E">
            <w:pPr>
              <w:ind w:firstLine="0"/>
              <w:jc w:val="center"/>
            </w:pPr>
            <w:r>
              <w:t xml:space="preserve">перхлорат </w:t>
            </w:r>
            <w:r w:rsidR="007E3447">
              <w:t>нитрония</w:t>
            </w:r>
            <w:r>
              <w:t>, %</w:t>
            </w:r>
          </w:p>
        </w:tc>
        <w:tc>
          <w:tcPr>
            <w:tcW w:w="3996" w:type="dxa"/>
            <w:vAlign w:val="center"/>
          </w:tcPr>
          <w:p w14:paraId="474C3446" w14:textId="5E612D19" w:rsidR="00A65E41" w:rsidRDefault="007E3447" w:rsidP="001C709E">
            <w:pPr>
              <w:ind w:firstLine="0"/>
              <w:jc w:val="center"/>
            </w:pPr>
            <w:r>
              <w:t>30</w:t>
            </w:r>
          </w:p>
        </w:tc>
      </w:tr>
      <w:tr w:rsidR="00A65E41" w14:paraId="736E8E81" w14:textId="77777777" w:rsidTr="001C709E">
        <w:tc>
          <w:tcPr>
            <w:tcW w:w="1349" w:type="dxa"/>
            <w:vMerge/>
            <w:vAlign w:val="center"/>
          </w:tcPr>
          <w:p w14:paraId="7302343E" w14:textId="77777777" w:rsidR="00A65E41" w:rsidRDefault="00A65E41" w:rsidP="001C709E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369B3219" w14:textId="77777777" w:rsidR="00A65E41" w:rsidRDefault="00A65E41" w:rsidP="001C709E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vAlign w:val="center"/>
          </w:tcPr>
          <w:p w14:paraId="7ADDC16B" w14:textId="77777777" w:rsidR="00A65E41" w:rsidRDefault="00A65E41" w:rsidP="001C709E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28522BFF" w14:textId="58443FB8" w:rsidR="00A65E41" w:rsidRDefault="007E3447" w:rsidP="001C709E">
            <w:pPr>
              <w:ind w:firstLine="0"/>
              <w:jc w:val="center"/>
            </w:pPr>
            <w:r>
              <w:t>60</w:t>
            </w:r>
          </w:p>
        </w:tc>
      </w:tr>
      <w:tr w:rsidR="00A65E41" w14:paraId="47BCEC48" w14:textId="77777777" w:rsidTr="001C709E">
        <w:tc>
          <w:tcPr>
            <w:tcW w:w="1349" w:type="dxa"/>
            <w:vMerge/>
            <w:vAlign w:val="center"/>
          </w:tcPr>
          <w:p w14:paraId="735DE5E5" w14:textId="77777777" w:rsidR="00A65E41" w:rsidRDefault="00A65E41" w:rsidP="001C709E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744965EB" w14:textId="77777777" w:rsidR="00A65E41" w:rsidRDefault="00A65E41" w:rsidP="001C709E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vAlign w:val="center"/>
          </w:tcPr>
          <w:p w14:paraId="3ED7DF95" w14:textId="5EB6C88F" w:rsidR="00A65E41" w:rsidRDefault="007E3447" w:rsidP="001C709E">
            <w:pPr>
              <w:ind w:firstLine="0"/>
              <w:jc w:val="center"/>
            </w:pPr>
            <w:r>
              <w:t>поливинилхлорид</w:t>
            </w:r>
            <w:r w:rsidR="00A65E41">
              <w:t>, %</w:t>
            </w:r>
          </w:p>
        </w:tc>
        <w:tc>
          <w:tcPr>
            <w:tcW w:w="3996" w:type="dxa"/>
            <w:vAlign w:val="center"/>
          </w:tcPr>
          <w:p w14:paraId="7AA930AA" w14:textId="18281DF5" w:rsidR="00A65E41" w:rsidRDefault="00A65E41" w:rsidP="001C709E">
            <w:pPr>
              <w:ind w:firstLine="0"/>
              <w:jc w:val="center"/>
            </w:pPr>
            <w:r>
              <w:t>1</w:t>
            </w:r>
            <w:r w:rsidR="007E3447">
              <w:t>0</w:t>
            </w:r>
          </w:p>
        </w:tc>
      </w:tr>
      <w:tr w:rsidR="00A65E41" w14:paraId="74328778" w14:textId="77777777" w:rsidTr="001C709E">
        <w:tc>
          <w:tcPr>
            <w:tcW w:w="5575" w:type="dxa"/>
            <w:gridSpan w:val="3"/>
            <w:vAlign w:val="center"/>
          </w:tcPr>
          <w:p w14:paraId="35C1702E" w14:textId="77777777" w:rsidR="00A65E41" w:rsidRDefault="00A65E41" w:rsidP="001C709E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58F96F5F" w14:textId="0FCC87A5" w:rsidR="00A65E41" w:rsidRDefault="007E3447" w:rsidP="001C709E">
            <w:pPr>
              <w:ind w:firstLine="0"/>
              <w:jc w:val="center"/>
            </w:pPr>
            <w:r w:rsidRPr="00ED61A8">
              <w:rPr>
                <w:position w:val="-14"/>
              </w:rPr>
              <w:object w:dxaOrig="3820" w:dyaOrig="400" w14:anchorId="16DB6913">
                <v:shape id="_x0000_i1046" type="#_x0000_t75" style="width:189.75pt;height:19.5pt" o:ole="">
                  <v:imagedata r:id="rId55" o:title=""/>
                </v:shape>
                <o:OLEObject Type="Embed" ProgID="Equation.DSMT4" ShapeID="_x0000_i1046" DrawAspect="Content" ObjectID="_1685185538" r:id="rId56"/>
              </w:object>
            </w:r>
          </w:p>
        </w:tc>
      </w:tr>
      <w:tr w:rsidR="00A65E41" w14:paraId="387B8BDF" w14:textId="77777777" w:rsidTr="001C709E">
        <w:tc>
          <w:tcPr>
            <w:tcW w:w="5575" w:type="dxa"/>
            <w:gridSpan w:val="3"/>
            <w:vAlign w:val="center"/>
          </w:tcPr>
          <w:p w14:paraId="5183FF61" w14:textId="77777777" w:rsidR="00A65E41" w:rsidRDefault="00A65E41" w:rsidP="001C709E">
            <w:pPr>
              <w:ind w:firstLine="0"/>
              <w:jc w:val="center"/>
            </w:pPr>
            <w:r>
              <w:t xml:space="preserve">Энтальпия образования </w:t>
            </w:r>
            <w:r w:rsidRPr="00E97580">
              <w:rPr>
                <w:position w:val="-12"/>
              </w:rPr>
              <w:object w:dxaOrig="400" w:dyaOrig="380" w14:anchorId="7A5AADDA">
                <v:shape id="_x0000_i1047" type="#_x0000_t75" style="width:19.5pt;height:18.75pt" o:ole="">
                  <v:imagedata r:id="rId57" o:title=""/>
                </v:shape>
                <o:OLEObject Type="Embed" ProgID="Equation.DSMT4" ShapeID="_x0000_i1047" DrawAspect="Content" ObjectID="_1685185539" r:id="rId58"/>
              </w:object>
            </w:r>
            <w:r>
              <w:t xml:space="preserve">, </w:t>
            </w:r>
            <w:r w:rsidRPr="00E97580">
              <w:rPr>
                <w:position w:val="-26"/>
              </w:rPr>
              <w:object w:dxaOrig="639" w:dyaOrig="700" w14:anchorId="03CC8DFE">
                <v:shape id="_x0000_i1048" type="#_x0000_t75" style="width:33.75pt;height:34.5pt" o:ole="">
                  <v:imagedata r:id="rId59" o:title=""/>
                </v:shape>
                <o:OLEObject Type="Embed" ProgID="Equation.DSMT4" ShapeID="_x0000_i1048" DrawAspect="Content" ObjectID="_1685185540" r:id="rId60"/>
              </w:object>
            </w:r>
          </w:p>
        </w:tc>
        <w:tc>
          <w:tcPr>
            <w:tcW w:w="3996" w:type="dxa"/>
            <w:vAlign w:val="center"/>
          </w:tcPr>
          <w:p w14:paraId="4FE8FE95" w14:textId="751B6ABB" w:rsidR="00A65E41" w:rsidRDefault="007E3447" w:rsidP="001C709E">
            <w:pPr>
              <w:ind w:firstLine="0"/>
              <w:jc w:val="center"/>
            </w:pPr>
            <w:r w:rsidRPr="007E3447">
              <w:rPr>
                <w:position w:val="-10"/>
              </w:rPr>
              <w:object w:dxaOrig="859" w:dyaOrig="340" w14:anchorId="596FFE3F">
                <v:shape id="_x0000_i1049" type="#_x0000_t75" style="width:42pt;height:17.25pt" o:ole="">
                  <v:imagedata r:id="rId61" o:title=""/>
                </v:shape>
                <o:OLEObject Type="Embed" ProgID="Equation.DSMT4" ShapeID="_x0000_i1049" DrawAspect="Content" ObjectID="_1685185541" r:id="rId62"/>
              </w:object>
            </w:r>
          </w:p>
        </w:tc>
      </w:tr>
      <w:tr w:rsidR="00A65E41" w14:paraId="34B03021" w14:textId="77777777" w:rsidTr="001C709E">
        <w:tc>
          <w:tcPr>
            <w:tcW w:w="5575" w:type="dxa"/>
            <w:gridSpan w:val="3"/>
            <w:vAlign w:val="center"/>
          </w:tcPr>
          <w:p w14:paraId="76B1B982" w14:textId="77777777" w:rsidR="00A65E41" w:rsidRDefault="00A65E41" w:rsidP="001C709E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vAlign w:val="center"/>
          </w:tcPr>
          <w:p w14:paraId="1B26A5B7" w14:textId="7511D58B" w:rsidR="00A65E41" w:rsidRDefault="007E3447" w:rsidP="001C709E">
            <w:pPr>
              <w:ind w:firstLine="0"/>
              <w:jc w:val="center"/>
            </w:pPr>
            <w:r w:rsidRPr="00500A73">
              <w:rPr>
                <w:position w:val="-34"/>
              </w:rPr>
              <w:object w:dxaOrig="2700" w:dyaOrig="880" w14:anchorId="3879A0D6">
                <v:shape id="_x0000_i1050" type="#_x0000_t75" style="width:135pt;height:45pt" o:ole="">
                  <v:imagedata r:id="rId63" o:title=""/>
                </v:shape>
                <o:OLEObject Type="Embed" ProgID="Equation.DSMT4" ShapeID="_x0000_i1050" DrawAspect="Content" ObjectID="_1685185542" r:id="rId64"/>
              </w:object>
            </w:r>
          </w:p>
        </w:tc>
      </w:tr>
      <w:tr w:rsidR="00A65E41" w14:paraId="3CCE4CBD" w14:textId="77777777" w:rsidTr="001C709E">
        <w:tc>
          <w:tcPr>
            <w:tcW w:w="5575" w:type="dxa"/>
            <w:gridSpan w:val="3"/>
            <w:vAlign w:val="center"/>
          </w:tcPr>
          <w:p w14:paraId="663322E0" w14:textId="77777777" w:rsidR="00A65E41" w:rsidRDefault="00A65E41" w:rsidP="001C709E">
            <w:pPr>
              <w:ind w:firstLine="0"/>
              <w:jc w:val="center"/>
            </w:pPr>
            <w:r>
              <w:t xml:space="preserve">Плотность топлива </w:t>
            </w:r>
            <w:r w:rsidRPr="004F2FF7">
              <w:rPr>
                <w:position w:val="-12"/>
              </w:rPr>
              <w:object w:dxaOrig="320" w:dyaOrig="380" w14:anchorId="2D1C0570">
                <v:shape id="_x0000_i1051" type="#_x0000_t75" style="width:15pt;height:19.5pt" o:ole="">
                  <v:imagedata r:id="rId65" o:title=""/>
                </v:shape>
                <o:OLEObject Type="Embed" ProgID="Equation.DSMT4" ShapeID="_x0000_i1051" DrawAspect="Content" ObjectID="_1685185543" r:id="rId66"/>
              </w:object>
            </w:r>
            <w:r>
              <w:t xml:space="preserve">, </w:t>
            </w:r>
            <w:r w:rsidRPr="00B61274">
              <w:rPr>
                <w:position w:val="-26"/>
              </w:rPr>
              <w:object w:dxaOrig="400" w:dyaOrig="700" w14:anchorId="27096F68">
                <v:shape id="_x0000_i1052" type="#_x0000_t75" style="width:19.5pt;height:34.5pt" o:ole="">
                  <v:imagedata r:id="rId67" o:title=""/>
                </v:shape>
                <o:OLEObject Type="Embed" ProgID="Equation.DSMT4" ShapeID="_x0000_i1052" DrawAspect="Content" ObjectID="_1685185544" r:id="rId68"/>
              </w:object>
            </w:r>
          </w:p>
        </w:tc>
        <w:tc>
          <w:tcPr>
            <w:tcW w:w="3996" w:type="dxa"/>
            <w:vAlign w:val="center"/>
          </w:tcPr>
          <w:p w14:paraId="52CDD0C1" w14:textId="585339CA" w:rsidR="00A65E41" w:rsidRDefault="007E3447" w:rsidP="001C709E">
            <w:pPr>
              <w:ind w:firstLine="0"/>
              <w:jc w:val="center"/>
            </w:pPr>
            <w:r>
              <w:t>2430</w:t>
            </w:r>
          </w:p>
        </w:tc>
      </w:tr>
      <w:tr w:rsidR="00A65E41" w14:paraId="6BCD006C" w14:textId="77777777" w:rsidTr="001C709E">
        <w:tc>
          <w:tcPr>
            <w:tcW w:w="5575" w:type="dxa"/>
            <w:gridSpan w:val="3"/>
            <w:vAlign w:val="center"/>
          </w:tcPr>
          <w:p w14:paraId="5162B338" w14:textId="77777777" w:rsidR="00A65E41" w:rsidRDefault="00A65E41" w:rsidP="001C709E">
            <w:pPr>
              <w:jc w:val="center"/>
            </w:pPr>
            <w:r w:rsidRPr="0031244D">
              <w:rPr>
                <w:bCs/>
              </w:rPr>
              <w:t>Теплопроводность</w:t>
            </w:r>
            <w:r w:rsidRPr="0031244D">
              <w:rPr>
                <w:position w:val="-6"/>
              </w:rPr>
              <w:object w:dxaOrig="200" w:dyaOrig="240" w14:anchorId="3003BAD4">
                <v:shape id="_x0000_i1053" type="#_x0000_t75" style="width:9.75pt;height:12.75pt" o:ole="">
                  <v:imagedata r:id="rId69" o:title=""/>
                </v:shape>
                <o:OLEObject Type="Embed" ProgID="Equation.DSMT4" ShapeID="_x0000_i1053" DrawAspect="Content" ObjectID="_1685185545" r:id="rId70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720" w:dyaOrig="700" w14:anchorId="1A232CE3">
                <v:shape id="_x0000_i1054" type="#_x0000_t75" style="width:36pt;height:34.5pt" o:ole="">
                  <v:imagedata r:id="rId71" o:title=""/>
                </v:shape>
                <o:OLEObject Type="Embed" ProgID="Equation.DSMT4" ShapeID="_x0000_i1054" DrawAspect="Content" ObjectID="_1685185546" r:id="rId72"/>
              </w:object>
            </w:r>
          </w:p>
        </w:tc>
        <w:tc>
          <w:tcPr>
            <w:tcW w:w="3996" w:type="dxa"/>
            <w:vAlign w:val="center"/>
          </w:tcPr>
          <w:p w14:paraId="52824CE6" w14:textId="3486F362" w:rsidR="00A65E41" w:rsidRDefault="007E3447" w:rsidP="001C709E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1200" w:dyaOrig="400" w14:anchorId="527DBA15">
                <v:shape id="_x0000_i1055" type="#_x0000_t75" style="width:59.25pt;height:19.5pt" o:ole="">
                  <v:imagedata r:id="rId73" o:title=""/>
                </v:shape>
                <o:OLEObject Type="Embed" ProgID="Equation.DSMT4" ShapeID="_x0000_i1055" DrawAspect="Content" ObjectID="_1685185547" r:id="rId74"/>
              </w:object>
            </w:r>
          </w:p>
        </w:tc>
      </w:tr>
      <w:tr w:rsidR="00A65E41" w14:paraId="369B5A14" w14:textId="77777777" w:rsidTr="001C709E">
        <w:tc>
          <w:tcPr>
            <w:tcW w:w="5575" w:type="dxa"/>
            <w:gridSpan w:val="3"/>
            <w:vAlign w:val="center"/>
          </w:tcPr>
          <w:p w14:paraId="32962C84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 w:rsidRPr="003C4174">
              <w:rPr>
                <w:position w:val="-24"/>
              </w:rPr>
              <w:object w:dxaOrig="580" w:dyaOrig="620" w14:anchorId="3C58AB9E">
                <v:shape id="_x0000_i1056" type="#_x0000_t75" style="width:30pt;height:30.75pt" o:ole="">
                  <v:imagedata r:id="rId75" o:title=""/>
                </v:shape>
                <o:OLEObject Type="Embed" ProgID="Equation.3" ShapeID="_x0000_i1056" DrawAspect="Content" ObjectID="_1685185548" r:id="rId76"/>
              </w:object>
            </w:r>
          </w:p>
        </w:tc>
        <w:tc>
          <w:tcPr>
            <w:tcW w:w="3996" w:type="dxa"/>
            <w:vAlign w:val="center"/>
          </w:tcPr>
          <w:p w14:paraId="46369267" w14:textId="34CF8183" w:rsidR="00A65E41" w:rsidRDefault="007E3447" w:rsidP="001C709E">
            <w:pPr>
              <w:ind w:firstLine="0"/>
              <w:jc w:val="center"/>
            </w:pPr>
            <w:r>
              <w:t>4,5</w:t>
            </w:r>
          </w:p>
        </w:tc>
      </w:tr>
      <w:tr w:rsidR="00A65E41" w14:paraId="23C7EE58" w14:textId="77777777" w:rsidTr="001C709E">
        <w:tc>
          <w:tcPr>
            <w:tcW w:w="5575" w:type="dxa"/>
            <w:gridSpan w:val="3"/>
            <w:vAlign w:val="center"/>
          </w:tcPr>
          <w:p w14:paraId="00DB70E2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Коэффициент линейного расширения</w:t>
            </w:r>
            <w:r w:rsidRPr="0031244D">
              <w:rPr>
                <w:position w:val="-6"/>
              </w:rPr>
              <w:object w:dxaOrig="220" w:dyaOrig="240" w14:anchorId="30BCAD22">
                <v:shape id="_x0000_i1057" type="#_x0000_t75" style="width:11.25pt;height:12.75pt" o:ole="">
                  <v:imagedata r:id="rId77" o:title=""/>
                </v:shape>
                <o:OLEObject Type="Embed" ProgID="Equation.DSMT4" ShapeID="_x0000_i1057" DrawAspect="Content" ObjectID="_1685185549" r:id="rId78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340" w:dyaOrig="700" w14:anchorId="514AB7EF">
                <v:shape id="_x0000_i1058" type="#_x0000_t75" style="width:17.25pt;height:34.5pt" o:ole="">
                  <v:imagedata r:id="rId79" o:title=""/>
                </v:shape>
                <o:OLEObject Type="Embed" ProgID="Equation.DSMT4" ShapeID="_x0000_i1058" DrawAspect="Content" ObjectID="_1685185550" r:id="rId80"/>
              </w:object>
            </w:r>
          </w:p>
        </w:tc>
        <w:tc>
          <w:tcPr>
            <w:tcW w:w="3996" w:type="dxa"/>
            <w:vAlign w:val="center"/>
          </w:tcPr>
          <w:p w14:paraId="7D8649BE" w14:textId="1BD485AF" w:rsidR="00A65E41" w:rsidRDefault="007E3447" w:rsidP="001C709E">
            <w:pPr>
              <w:ind w:firstLine="0"/>
              <w:jc w:val="center"/>
            </w:pPr>
            <w:r w:rsidRPr="007E3447">
              <w:rPr>
                <w:position w:val="-6"/>
              </w:rPr>
              <w:object w:dxaOrig="800" w:dyaOrig="360" w14:anchorId="3A7F29B6">
                <v:shape id="_x0000_i1059" type="#_x0000_t75" style="width:41.25pt;height:18.75pt" o:ole="">
                  <v:imagedata r:id="rId81" o:title=""/>
                </v:shape>
                <o:OLEObject Type="Embed" ProgID="Equation.DSMT4" ShapeID="_x0000_i1059" DrawAspect="Content" ObjectID="_1685185551" r:id="rId82"/>
              </w:object>
            </w:r>
          </w:p>
        </w:tc>
      </w:tr>
      <w:tr w:rsidR="00A65E41" w14:paraId="12F034CD" w14:textId="77777777" w:rsidTr="001C709E">
        <w:tc>
          <w:tcPr>
            <w:tcW w:w="5575" w:type="dxa"/>
            <w:gridSpan w:val="3"/>
            <w:vAlign w:val="center"/>
          </w:tcPr>
          <w:p w14:paraId="480F6FC6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 xml:space="preserve">Минимальное давление устойчивого </w:t>
            </w:r>
            <w:r>
              <w:rPr>
                <w:bCs/>
              </w:rPr>
              <w:t>горения</w:t>
            </w:r>
            <w:r w:rsidRPr="00CE6BDA">
              <w:rPr>
                <w:position w:val="-12"/>
              </w:rPr>
              <w:object w:dxaOrig="260" w:dyaOrig="300" w14:anchorId="3B6FF572">
                <v:shape id="_x0000_i1060" type="#_x0000_t75" style="width:12.75pt;height:15pt" o:ole="">
                  <v:imagedata r:id="rId83" o:title=""/>
                </v:shape>
                <o:OLEObject Type="Embed" ProgID="Equation.DSMT4" ShapeID="_x0000_i1060" DrawAspect="Content" ObjectID="_1685185552" r:id="rId84"/>
              </w:object>
            </w:r>
            <w:r>
              <w:t>, кПа</w:t>
            </w:r>
          </w:p>
        </w:tc>
        <w:tc>
          <w:tcPr>
            <w:tcW w:w="3996" w:type="dxa"/>
            <w:vAlign w:val="center"/>
          </w:tcPr>
          <w:p w14:paraId="133FD58D" w14:textId="0DBED0F0" w:rsidR="00A65E41" w:rsidRDefault="007E3447" w:rsidP="001C709E">
            <w:pPr>
              <w:ind w:firstLine="0"/>
              <w:jc w:val="center"/>
            </w:pPr>
            <w:r>
              <w:t>0,7</w:t>
            </w:r>
          </w:p>
        </w:tc>
      </w:tr>
      <w:tr w:rsidR="00A65E41" w14:paraId="5DC75DA9" w14:textId="77777777" w:rsidTr="001C709E">
        <w:tc>
          <w:tcPr>
            <w:tcW w:w="5575" w:type="dxa"/>
            <w:gridSpan w:val="3"/>
            <w:vAlign w:val="center"/>
          </w:tcPr>
          <w:p w14:paraId="24266741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Эксплуатационный интервал температур</w:t>
            </w:r>
            <w:r w:rsidRPr="003C4174">
              <w:rPr>
                <w:position w:val="-10"/>
              </w:rPr>
              <w:object w:dxaOrig="560" w:dyaOrig="340" w14:anchorId="054CB2E0">
                <v:shape id="_x0000_i1061" type="#_x0000_t75" style="width:27pt;height:17.25pt" o:ole="">
                  <v:imagedata r:id="rId85" o:title=""/>
                </v:shape>
                <o:OLEObject Type="Embed" ProgID="Equation.DSMT4" ShapeID="_x0000_i1061" DrawAspect="Content" ObjectID="_1685185553" r:id="rId86"/>
              </w:object>
            </w:r>
          </w:p>
        </w:tc>
        <w:tc>
          <w:tcPr>
            <w:tcW w:w="3996" w:type="dxa"/>
            <w:vAlign w:val="center"/>
          </w:tcPr>
          <w:p w14:paraId="7053E6BA" w14:textId="28A87B97" w:rsidR="00A65E41" w:rsidRPr="0031244D" w:rsidRDefault="00EA5797" w:rsidP="001C709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A65E41">
              <w:t>2</w:t>
            </w:r>
            <w:r w:rsidR="007E3447">
              <w:t>40</w:t>
            </w:r>
            <w:r w:rsidR="00A65E41">
              <w:t>;</w:t>
            </w:r>
            <w:r w:rsidR="007E3447">
              <w:t>293</w:t>
            </w:r>
            <w:r>
              <w:t>)</w:t>
            </w:r>
          </w:p>
        </w:tc>
      </w:tr>
    </w:tbl>
    <w:p w14:paraId="4EEE3F5F" w14:textId="71D5580F" w:rsidR="00A65E41" w:rsidRDefault="00A65E41" w:rsidP="00D0576B">
      <w:pPr>
        <w:pStyle w:val="affa"/>
      </w:pPr>
      <w:r>
        <w:br w:type="page"/>
      </w:r>
      <w:bookmarkStart w:id="17" w:name="_Ref67607165"/>
      <w:r>
        <w:lastRenderedPageBreak/>
        <w:t xml:space="preserve">Таблица </w:t>
      </w:r>
      <w:bookmarkEnd w:id="17"/>
      <w:r w:rsidR="00C04F22" w:rsidRPr="00C04F22">
        <w:t>1.</w:t>
      </w:r>
      <w:r w:rsidR="00C04F22" w:rsidRPr="00D55A16">
        <w:t>3</w:t>
      </w:r>
      <w:r>
        <w:t xml:space="preserve"> – Характеристики топлива </w:t>
      </w:r>
      <w:r w:rsidR="00775163">
        <w:t>ПХА –</w:t>
      </w:r>
      <w:r w:rsidR="0028279E">
        <w:t xml:space="preserve"> </w:t>
      </w:r>
      <w:r w:rsidR="00775163">
        <w:t>4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9"/>
        <w:gridCol w:w="1803"/>
        <w:gridCol w:w="2423"/>
        <w:gridCol w:w="4017"/>
      </w:tblGrid>
      <w:tr w:rsidR="00A65E41" w14:paraId="27B7F260" w14:textId="77777777" w:rsidTr="001C709E">
        <w:tc>
          <w:tcPr>
            <w:tcW w:w="1349" w:type="dxa"/>
            <w:vMerge w:val="restart"/>
            <w:vAlign w:val="center"/>
          </w:tcPr>
          <w:p w14:paraId="1AF83328" w14:textId="77777777" w:rsidR="00A65E41" w:rsidRDefault="00A65E41" w:rsidP="001C709E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vAlign w:val="center"/>
          </w:tcPr>
          <w:p w14:paraId="3ECF3C9B" w14:textId="77777777" w:rsidR="00A65E41" w:rsidRDefault="00A65E41" w:rsidP="001C709E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vAlign w:val="center"/>
          </w:tcPr>
          <w:p w14:paraId="2F54CD31" w14:textId="77777777" w:rsidR="00A65E41" w:rsidRDefault="00A65E41" w:rsidP="001C709E">
            <w:pPr>
              <w:ind w:firstLine="0"/>
              <w:jc w:val="center"/>
            </w:pPr>
            <w:r>
              <w:t>перхлорат аммония, %</w:t>
            </w:r>
          </w:p>
        </w:tc>
        <w:tc>
          <w:tcPr>
            <w:tcW w:w="3996" w:type="dxa"/>
            <w:vAlign w:val="center"/>
          </w:tcPr>
          <w:p w14:paraId="6350A432" w14:textId="52540917" w:rsidR="00A65E41" w:rsidRDefault="00803AAB" w:rsidP="001C709E">
            <w:pPr>
              <w:ind w:firstLine="0"/>
              <w:jc w:val="center"/>
            </w:pPr>
            <w:r>
              <w:t>35</w:t>
            </w:r>
          </w:p>
        </w:tc>
      </w:tr>
      <w:tr w:rsidR="00A65E41" w14:paraId="679464FA" w14:textId="77777777" w:rsidTr="001C709E">
        <w:tc>
          <w:tcPr>
            <w:tcW w:w="1349" w:type="dxa"/>
            <w:vMerge/>
            <w:vAlign w:val="center"/>
          </w:tcPr>
          <w:p w14:paraId="56DA090B" w14:textId="77777777" w:rsidR="00A65E41" w:rsidRDefault="00A65E41" w:rsidP="001C709E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0599BF5F" w14:textId="77777777" w:rsidR="00A65E41" w:rsidRDefault="00A65E41" w:rsidP="001C709E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vAlign w:val="center"/>
          </w:tcPr>
          <w:p w14:paraId="764F40DA" w14:textId="77777777" w:rsidR="00A65E41" w:rsidRDefault="00A65E41" w:rsidP="001C709E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5977E4E1" w14:textId="28BB42D9" w:rsidR="00A65E41" w:rsidRDefault="00803AAB" w:rsidP="001C709E">
            <w:pPr>
              <w:ind w:firstLine="0"/>
              <w:jc w:val="center"/>
            </w:pPr>
            <w:r>
              <w:t>20</w:t>
            </w:r>
          </w:p>
        </w:tc>
      </w:tr>
      <w:tr w:rsidR="00A65E41" w14:paraId="17BC97C6" w14:textId="77777777" w:rsidTr="001C709E">
        <w:tc>
          <w:tcPr>
            <w:tcW w:w="1349" w:type="dxa"/>
            <w:vMerge/>
            <w:vAlign w:val="center"/>
          </w:tcPr>
          <w:p w14:paraId="42F2B179" w14:textId="77777777" w:rsidR="00A65E41" w:rsidRDefault="00A65E41" w:rsidP="001C709E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738F42F3" w14:textId="77777777" w:rsidR="00A65E41" w:rsidRDefault="00A65E41" w:rsidP="001C709E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vAlign w:val="center"/>
          </w:tcPr>
          <w:p w14:paraId="5A0855DE" w14:textId="52C343EC" w:rsidR="00A65E41" w:rsidRDefault="00803AAB" w:rsidP="001C709E">
            <w:pPr>
              <w:ind w:firstLine="0"/>
              <w:jc w:val="center"/>
            </w:pPr>
            <w:r>
              <w:t>нитразол</w:t>
            </w:r>
            <w:r w:rsidR="00A65E41">
              <w:t>, %</w:t>
            </w:r>
          </w:p>
        </w:tc>
        <w:tc>
          <w:tcPr>
            <w:tcW w:w="3996" w:type="dxa"/>
            <w:vAlign w:val="center"/>
          </w:tcPr>
          <w:p w14:paraId="0CD30D94" w14:textId="23367CE7" w:rsidR="00A65E41" w:rsidRDefault="00803AAB" w:rsidP="001C709E">
            <w:pPr>
              <w:ind w:firstLine="0"/>
              <w:jc w:val="center"/>
            </w:pPr>
            <w:r>
              <w:t>45</w:t>
            </w:r>
          </w:p>
        </w:tc>
      </w:tr>
      <w:tr w:rsidR="00A65E41" w14:paraId="41A0581F" w14:textId="77777777" w:rsidTr="001C709E">
        <w:tc>
          <w:tcPr>
            <w:tcW w:w="5575" w:type="dxa"/>
            <w:gridSpan w:val="3"/>
            <w:vAlign w:val="center"/>
          </w:tcPr>
          <w:p w14:paraId="39173277" w14:textId="77777777" w:rsidR="00A65E41" w:rsidRDefault="00A65E41" w:rsidP="001C709E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49F7C729" w14:textId="13834464" w:rsidR="00A65E41" w:rsidRDefault="00803AAB" w:rsidP="001C709E">
            <w:pPr>
              <w:ind w:firstLine="0"/>
              <w:jc w:val="center"/>
            </w:pPr>
            <w:r w:rsidRPr="00ED61A8">
              <w:rPr>
                <w:position w:val="-14"/>
              </w:rPr>
              <w:object w:dxaOrig="3820" w:dyaOrig="400" w14:anchorId="079B1A1C">
                <v:shape id="_x0000_i1062" type="#_x0000_t75" style="width:189.75pt;height:19.5pt" o:ole="">
                  <v:imagedata r:id="rId87" o:title=""/>
                </v:shape>
                <o:OLEObject Type="Embed" ProgID="Equation.DSMT4" ShapeID="_x0000_i1062" DrawAspect="Content" ObjectID="_1685185554" r:id="rId88"/>
              </w:object>
            </w:r>
          </w:p>
        </w:tc>
      </w:tr>
      <w:tr w:rsidR="00A65E41" w14:paraId="6719B333" w14:textId="77777777" w:rsidTr="001C709E">
        <w:tc>
          <w:tcPr>
            <w:tcW w:w="5575" w:type="dxa"/>
            <w:gridSpan w:val="3"/>
            <w:vAlign w:val="center"/>
          </w:tcPr>
          <w:p w14:paraId="3F616A23" w14:textId="77777777" w:rsidR="00A65E41" w:rsidRDefault="00A65E41" w:rsidP="001C709E">
            <w:pPr>
              <w:ind w:firstLine="0"/>
              <w:jc w:val="center"/>
            </w:pPr>
            <w:r>
              <w:t xml:space="preserve">Энтальпия образования </w:t>
            </w:r>
            <w:r w:rsidRPr="00E97580">
              <w:rPr>
                <w:position w:val="-12"/>
              </w:rPr>
              <w:object w:dxaOrig="400" w:dyaOrig="380" w14:anchorId="644548BC">
                <v:shape id="_x0000_i1063" type="#_x0000_t75" style="width:19.5pt;height:18.75pt" o:ole="">
                  <v:imagedata r:id="rId57" o:title=""/>
                </v:shape>
                <o:OLEObject Type="Embed" ProgID="Equation.DSMT4" ShapeID="_x0000_i1063" DrawAspect="Content" ObjectID="_1685185555" r:id="rId89"/>
              </w:object>
            </w:r>
            <w:r>
              <w:t xml:space="preserve">, </w:t>
            </w:r>
            <w:r w:rsidRPr="00E97580">
              <w:rPr>
                <w:position w:val="-26"/>
              </w:rPr>
              <w:object w:dxaOrig="639" w:dyaOrig="700" w14:anchorId="510446B6">
                <v:shape id="_x0000_i1064" type="#_x0000_t75" style="width:33.75pt;height:34.5pt" o:ole="">
                  <v:imagedata r:id="rId59" o:title=""/>
                </v:shape>
                <o:OLEObject Type="Embed" ProgID="Equation.DSMT4" ShapeID="_x0000_i1064" DrawAspect="Content" ObjectID="_1685185556" r:id="rId90"/>
              </w:object>
            </w:r>
          </w:p>
        </w:tc>
        <w:tc>
          <w:tcPr>
            <w:tcW w:w="3996" w:type="dxa"/>
            <w:vAlign w:val="center"/>
          </w:tcPr>
          <w:p w14:paraId="1731A87E" w14:textId="27DC7F03" w:rsidR="00A65E41" w:rsidRDefault="00803AAB" w:rsidP="001C709E">
            <w:pPr>
              <w:ind w:firstLine="0"/>
              <w:jc w:val="center"/>
            </w:pPr>
            <w:r w:rsidRPr="00B61274">
              <w:rPr>
                <w:position w:val="-6"/>
              </w:rPr>
              <w:object w:dxaOrig="780" w:dyaOrig="300" w14:anchorId="2C199BF8">
                <v:shape id="_x0000_i1065" type="#_x0000_t75" style="width:38.25pt;height:15pt" o:ole="">
                  <v:imagedata r:id="rId91" o:title=""/>
                </v:shape>
                <o:OLEObject Type="Embed" ProgID="Equation.DSMT4" ShapeID="_x0000_i1065" DrawAspect="Content" ObjectID="_1685185557" r:id="rId92"/>
              </w:object>
            </w:r>
          </w:p>
        </w:tc>
      </w:tr>
      <w:tr w:rsidR="00A65E41" w14:paraId="3E9F1943" w14:textId="77777777" w:rsidTr="001C709E">
        <w:tc>
          <w:tcPr>
            <w:tcW w:w="5575" w:type="dxa"/>
            <w:gridSpan w:val="3"/>
            <w:vAlign w:val="center"/>
          </w:tcPr>
          <w:p w14:paraId="5FFCAC07" w14:textId="77777777" w:rsidR="00A65E41" w:rsidRDefault="00A65E41" w:rsidP="001C709E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vAlign w:val="center"/>
          </w:tcPr>
          <w:p w14:paraId="7B607616" w14:textId="15D707D2" w:rsidR="00A65E41" w:rsidRDefault="00803AAB" w:rsidP="001C709E">
            <w:pPr>
              <w:ind w:firstLine="0"/>
              <w:jc w:val="center"/>
            </w:pPr>
            <w:r w:rsidRPr="00500A73">
              <w:rPr>
                <w:position w:val="-34"/>
              </w:rPr>
              <w:object w:dxaOrig="2740" w:dyaOrig="880" w14:anchorId="6D81497D">
                <v:shape id="_x0000_i1066" type="#_x0000_t75" style="width:138pt;height:45pt" o:ole="">
                  <v:imagedata r:id="rId93" o:title=""/>
                </v:shape>
                <o:OLEObject Type="Embed" ProgID="Equation.DSMT4" ShapeID="_x0000_i1066" DrawAspect="Content" ObjectID="_1685185558" r:id="rId94"/>
              </w:object>
            </w:r>
          </w:p>
        </w:tc>
      </w:tr>
      <w:tr w:rsidR="00A65E41" w14:paraId="0C5DBAA5" w14:textId="77777777" w:rsidTr="001C709E">
        <w:tc>
          <w:tcPr>
            <w:tcW w:w="5575" w:type="dxa"/>
            <w:gridSpan w:val="3"/>
            <w:vAlign w:val="center"/>
          </w:tcPr>
          <w:p w14:paraId="7898EF23" w14:textId="77777777" w:rsidR="00A65E41" w:rsidRDefault="00A65E41" w:rsidP="001C709E">
            <w:pPr>
              <w:ind w:firstLine="0"/>
              <w:jc w:val="center"/>
            </w:pPr>
            <w:r>
              <w:t xml:space="preserve">Плотность топлива </w:t>
            </w:r>
            <w:r w:rsidRPr="004F2FF7">
              <w:rPr>
                <w:position w:val="-12"/>
              </w:rPr>
              <w:object w:dxaOrig="320" w:dyaOrig="380" w14:anchorId="13ED3CCB">
                <v:shape id="_x0000_i1067" type="#_x0000_t75" style="width:15pt;height:19.5pt" o:ole="">
                  <v:imagedata r:id="rId65" o:title=""/>
                </v:shape>
                <o:OLEObject Type="Embed" ProgID="Equation.DSMT4" ShapeID="_x0000_i1067" DrawAspect="Content" ObjectID="_1685185559" r:id="rId95"/>
              </w:object>
            </w:r>
            <w:r>
              <w:t xml:space="preserve">, </w:t>
            </w:r>
            <w:r w:rsidRPr="00B61274">
              <w:rPr>
                <w:position w:val="-26"/>
              </w:rPr>
              <w:object w:dxaOrig="400" w:dyaOrig="700" w14:anchorId="0F41FF4E">
                <v:shape id="_x0000_i1068" type="#_x0000_t75" style="width:19.5pt;height:34.5pt" o:ole="">
                  <v:imagedata r:id="rId67" o:title=""/>
                </v:shape>
                <o:OLEObject Type="Embed" ProgID="Equation.DSMT4" ShapeID="_x0000_i1068" DrawAspect="Content" ObjectID="_1685185560" r:id="rId96"/>
              </w:object>
            </w:r>
          </w:p>
        </w:tc>
        <w:tc>
          <w:tcPr>
            <w:tcW w:w="3996" w:type="dxa"/>
            <w:vAlign w:val="center"/>
          </w:tcPr>
          <w:p w14:paraId="1E1AFCB7" w14:textId="3ACE24D2" w:rsidR="00A65E41" w:rsidRDefault="00A65E41" w:rsidP="001C709E">
            <w:pPr>
              <w:ind w:firstLine="0"/>
              <w:jc w:val="center"/>
            </w:pPr>
            <w:r>
              <w:t>1</w:t>
            </w:r>
            <w:r w:rsidR="00803AAB">
              <w:t>800</w:t>
            </w:r>
          </w:p>
        </w:tc>
      </w:tr>
      <w:tr w:rsidR="00A65E41" w14:paraId="7FB56720" w14:textId="77777777" w:rsidTr="001C709E">
        <w:tc>
          <w:tcPr>
            <w:tcW w:w="5575" w:type="dxa"/>
            <w:gridSpan w:val="3"/>
            <w:vAlign w:val="center"/>
          </w:tcPr>
          <w:p w14:paraId="02CE0E55" w14:textId="77777777" w:rsidR="00A65E41" w:rsidRDefault="00A65E41" w:rsidP="001C709E">
            <w:pPr>
              <w:jc w:val="center"/>
            </w:pPr>
            <w:r w:rsidRPr="0031244D">
              <w:rPr>
                <w:bCs/>
              </w:rPr>
              <w:t>Теплопроводность</w:t>
            </w:r>
            <w:r w:rsidRPr="0031244D">
              <w:rPr>
                <w:position w:val="-6"/>
              </w:rPr>
              <w:object w:dxaOrig="200" w:dyaOrig="240" w14:anchorId="71EC18B8">
                <v:shape id="_x0000_i1069" type="#_x0000_t75" style="width:9.75pt;height:12.75pt" o:ole="">
                  <v:imagedata r:id="rId69" o:title=""/>
                </v:shape>
                <o:OLEObject Type="Embed" ProgID="Equation.DSMT4" ShapeID="_x0000_i1069" DrawAspect="Content" ObjectID="_1685185561" r:id="rId97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720" w:dyaOrig="700" w14:anchorId="097D2C54">
                <v:shape id="_x0000_i1070" type="#_x0000_t75" style="width:36pt;height:34.5pt" o:ole="">
                  <v:imagedata r:id="rId71" o:title=""/>
                </v:shape>
                <o:OLEObject Type="Embed" ProgID="Equation.DSMT4" ShapeID="_x0000_i1070" DrawAspect="Content" ObjectID="_1685185562" r:id="rId98"/>
              </w:object>
            </w:r>
          </w:p>
        </w:tc>
        <w:tc>
          <w:tcPr>
            <w:tcW w:w="3996" w:type="dxa"/>
            <w:vAlign w:val="center"/>
          </w:tcPr>
          <w:p w14:paraId="360883CF" w14:textId="6A993C2E" w:rsidR="00A65E41" w:rsidRDefault="00803AAB" w:rsidP="001C709E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1140" w:dyaOrig="400" w14:anchorId="221A5222">
                <v:shape id="_x0000_i1071" type="#_x0000_t75" style="width:57pt;height:19.5pt" o:ole="">
                  <v:imagedata r:id="rId99" o:title=""/>
                </v:shape>
                <o:OLEObject Type="Embed" ProgID="Equation.DSMT4" ShapeID="_x0000_i1071" DrawAspect="Content" ObjectID="_1685185563" r:id="rId100"/>
              </w:object>
            </w:r>
          </w:p>
        </w:tc>
      </w:tr>
      <w:tr w:rsidR="00A65E41" w14:paraId="0952BDB3" w14:textId="77777777" w:rsidTr="001C709E">
        <w:tc>
          <w:tcPr>
            <w:tcW w:w="5575" w:type="dxa"/>
            <w:gridSpan w:val="3"/>
            <w:vAlign w:val="center"/>
          </w:tcPr>
          <w:p w14:paraId="6D42400B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 w:rsidRPr="003C4174">
              <w:rPr>
                <w:position w:val="-24"/>
              </w:rPr>
              <w:object w:dxaOrig="580" w:dyaOrig="620" w14:anchorId="66CD9DFE">
                <v:shape id="_x0000_i1072" type="#_x0000_t75" style="width:30pt;height:30.75pt" o:ole="">
                  <v:imagedata r:id="rId75" o:title=""/>
                </v:shape>
                <o:OLEObject Type="Embed" ProgID="Equation.3" ShapeID="_x0000_i1072" DrawAspect="Content" ObjectID="_1685185564" r:id="rId101"/>
              </w:object>
            </w:r>
          </w:p>
        </w:tc>
        <w:tc>
          <w:tcPr>
            <w:tcW w:w="3996" w:type="dxa"/>
            <w:vAlign w:val="center"/>
          </w:tcPr>
          <w:p w14:paraId="219FC4EF" w14:textId="4DE0B42E" w:rsidR="00A65E41" w:rsidRDefault="00803AAB" w:rsidP="001C709E">
            <w:pPr>
              <w:ind w:firstLine="0"/>
              <w:jc w:val="center"/>
            </w:pPr>
            <w:r>
              <w:t>0,94</w:t>
            </w:r>
          </w:p>
        </w:tc>
      </w:tr>
      <w:tr w:rsidR="00A65E41" w14:paraId="15B48BB5" w14:textId="77777777" w:rsidTr="001C709E">
        <w:tc>
          <w:tcPr>
            <w:tcW w:w="5575" w:type="dxa"/>
            <w:gridSpan w:val="3"/>
            <w:vAlign w:val="center"/>
          </w:tcPr>
          <w:p w14:paraId="46442A55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Коэффициент линейного расширения</w:t>
            </w:r>
            <w:r w:rsidRPr="0031244D">
              <w:rPr>
                <w:position w:val="-6"/>
              </w:rPr>
              <w:object w:dxaOrig="220" w:dyaOrig="240" w14:anchorId="79330996">
                <v:shape id="_x0000_i1073" type="#_x0000_t75" style="width:11.25pt;height:12.75pt" o:ole="">
                  <v:imagedata r:id="rId77" o:title=""/>
                </v:shape>
                <o:OLEObject Type="Embed" ProgID="Equation.DSMT4" ShapeID="_x0000_i1073" DrawAspect="Content" ObjectID="_1685185565" r:id="rId102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340" w:dyaOrig="700" w14:anchorId="3603CA69">
                <v:shape id="_x0000_i1074" type="#_x0000_t75" style="width:17.25pt;height:34.5pt" o:ole="">
                  <v:imagedata r:id="rId79" o:title=""/>
                </v:shape>
                <o:OLEObject Type="Embed" ProgID="Equation.DSMT4" ShapeID="_x0000_i1074" DrawAspect="Content" ObjectID="_1685185566" r:id="rId103"/>
              </w:object>
            </w:r>
          </w:p>
        </w:tc>
        <w:tc>
          <w:tcPr>
            <w:tcW w:w="3996" w:type="dxa"/>
            <w:vAlign w:val="center"/>
          </w:tcPr>
          <w:p w14:paraId="4018E275" w14:textId="03652A21" w:rsidR="00A65E41" w:rsidRDefault="00803AAB" w:rsidP="001C709E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999" w:dyaOrig="400" w14:anchorId="4A78EEFE">
                <v:shape id="_x0000_i1075" type="#_x0000_t75" style="width:49.5pt;height:19.5pt" o:ole="">
                  <v:imagedata r:id="rId104" o:title=""/>
                </v:shape>
                <o:OLEObject Type="Embed" ProgID="Equation.DSMT4" ShapeID="_x0000_i1075" DrawAspect="Content" ObjectID="_1685185567" r:id="rId105"/>
              </w:object>
            </w:r>
          </w:p>
        </w:tc>
      </w:tr>
      <w:tr w:rsidR="00A65E41" w14:paraId="047CA2E4" w14:textId="77777777" w:rsidTr="001C709E">
        <w:tc>
          <w:tcPr>
            <w:tcW w:w="5575" w:type="dxa"/>
            <w:gridSpan w:val="3"/>
            <w:vAlign w:val="center"/>
          </w:tcPr>
          <w:p w14:paraId="4A605321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 xml:space="preserve">Минимальное давление устойчивого </w:t>
            </w:r>
            <w:r>
              <w:rPr>
                <w:bCs/>
              </w:rPr>
              <w:t>горения</w:t>
            </w:r>
            <w:r w:rsidRPr="00CE6BDA">
              <w:rPr>
                <w:position w:val="-12"/>
              </w:rPr>
              <w:object w:dxaOrig="260" w:dyaOrig="300" w14:anchorId="1C755FBE">
                <v:shape id="_x0000_i1076" type="#_x0000_t75" style="width:12.75pt;height:15pt" o:ole="">
                  <v:imagedata r:id="rId83" o:title=""/>
                </v:shape>
                <o:OLEObject Type="Embed" ProgID="Equation.DSMT4" ShapeID="_x0000_i1076" DrawAspect="Content" ObjectID="_1685185568" r:id="rId106"/>
              </w:object>
            </w:r>
            <w:r>
              <w:t>, кПа</w:t>
            </w:r>
          </w:p>
        </w:tc>
        <w:tc>
          <w:tcPr>
            <w:tcW w:w="3996" w:type="dxa"/>
            <w:vAlign w:val="center"/>
          </w:tcPr>
          <w:p w14:paraId="6C61F18D" w14:textId="1C4C0734" w:rsidR="00A65E41" w:rsidRDefault="00803AAB" w:rsidP="001C709E">
            <w:pPr>
              <w:ind w:firstLine="0"/>
              <w:jc w:val="center"/>
            </w:pPr>
            <w:r>
              <w:t>30</w:t>
            </w:r>
          </w:p>
        </w:tc>
      </w:tr>
      <w:tr w:rsidR="00A65E41" w14:paraId="2716F665" w14:textId="77777777" w:rsidTr="001C709E">
        <w:tc>
          <w:tcPr>
            <w:tcW w:w="5575" w:type="dxa"/>
            <w:gridSpan w:val="3"/>
            <w:vAlign w:val="center"/>
          </w:tcPr>
          <w:p w14:paraId="3C81B143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Эксплуатационный интервал температур</w:t>
            </w:r>
            <w:r w:rsidRPr="003C4174">
              <w:rPr>
                <w:position w:val="-10"/>
              </w:rPr>
              <w:object w:dxaOrig="560" w:dyaOrig="340" w14:anchorId="75355B30">
                <v:shape id="_x0000_i1077" type="#_x0000_t75" style="width:27pt;height:17.25pt" o:ole="">
                  <v:imagedata r:id="rId85" o:title=""/>
                </v:shape>
                <o:OLEObject Type="Embed" ProgID="Equation.DSMT4" ShapeID="_x0000_i1077" DrawAspect="Content" ObjectID="_1685185569" r:id="rId107"/>
              </w:object>
            </w:r>
          </w:p>
        </w:tc>
        <w:tc>
          <w:tcPr>
            <w:tcW w:w="3996" w:type="dxa"/>
            <w:vAlign w:val="center"/>
          </w:tcPr>
          <w:p w14:paraId="567A262A" w14:textId="11634FD7" w:rsidR="00A65E41" w:rsidRPr="0031244D" w:rsidRDefault="00EA5797" w:rsidP="001C709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A65E41">
              <w:t>220;32</w:t>
            </w:r>
            <w:r w:rsidR="00803AAB">
              <w:t>0</w:t>
            </w:r>
            <w:r>
              <w:t>)</w:t>
            </w:r>
          </w:p>
        </w:tc>
      </w:tr>
    </w:tbl>
    <w:p w14:paraId="63CC3A13" w14:textId="77777777" w:rsidR="00814D68" w:rsidRDefault="00814D68">
      <w:pPr>
        <w:spacing w:after="160" w:line="259" w:lineRule="auto"/>
        <w:ind w:firstLine="0"/>
        <w:jc w:val="left"/>
      </w:pPr>
      <w:r>
        <w:br w:type="page"/>
      </w:r>
    </w:p>
    <w:p w14:paraId="72C8D883" w14:textId="2CDCE6E9" w:rsidR="0057334A" w:rsidRDefault="000E7F8A" w:rsidP="00814D68">
      <w:pPr>
        <w:pStyle w:val="3"/>
      </w:pPr>
      <w:bookmarkStart w:id="18" w:name="_Toc42614445"/>
      <w:bookmarkStart w:id="19" w:name="_Toc74174287"/>
      <w:r w:rsidRPr="0056246C">
        <w:lastRenderedPageBreak/>
        <w:t>Те</w:t>
      </w:r>
      <w:r w:rsidRPr="004804CA">
        <w:t xml:space="preserve">рмодинамический расчет </w:t>
      </w:r>
      <w:r>
        <w:t>характеристик</w:t>
      </w:r>
      <w:bookmarkEnd w:id="18"/>
      <w:bookmarkEnd w:id="19"/>
    </w:p>
    <w:p w14:paraId="2CCD56AE" w14:textId="368718D0" w:rsidR="00845DE4" w:rsidRDefault="007653CA" w:rsidP="007653CA">
      <w:r>
        <w:t xml:space="preserve">С </w:t>
      </w:r>
      <w:r w:rsidRPr="00F71A9F">
        <w:t>помощью программы «</w:t>
      </w:r>
      <w:r w:rsidRPr="00F71A9F">
        <w:rPr>
          <w:lang w:val="en-US"/>
        </w:rPr>
        <w:t>TERRA</w:t>
      </w:r>
      <w:r w:rsidRPr="00F71A9F">
        <w:t>»</w:t>
      </w:r>
      <w:r>
        <w:t xml:space="preserve"> </w:t>
      </w:r>
      <w:r w:rsidRPr="00F71A9F">
        <w:t>[5]</w:t>
      </w:r>
      <w:r>
        <w:t xml:space="preserve"> проводится термодинамический расчет горения в камере сгорания, </w:t>
      </w:r>
      <w:r w:rsidR="00845DE4">
        <w:t xml:space="preserve">расширения в сопле и </w:t>
      </w:r>
      <w:r w:rsidR="00845DE4" w:rsidRPr="00F71A9F">
        <w:t>равновес</w:t>
      </w:r>
      <w:r w:rsidR="00845DE4">
        <w:t>ного состава продуктов сгорания</w:t>
      </w:r>
      <w:r w:rsidR="00D31127">
        <w:t>.</w:t>
      </w:r>
    </w:p>
    <w:p w14:paraId="748B1D22" w14:textId="0E18A24A" w:rsidR="000E7F8A" w:rsidRDefault="00845DE4" w:rsidP="00CD5981">
      <w:r>
        <w:t>В приложении Б приводятся результаты термодинамического расчета.</w:t>
      </w:r>
    </w:p>
    <w:p w14:paraId="79AB0D89" w14:textId="0D98CA32" w:rsidR="000E7F8A" w:rsidRDefault="000E7F8A" w:rsidP="00CA52B4">
      <w:pPr>
        <w:pStyle w:val="3"/>
      </w:pPr>
      <w:bookmarkStart w:id="20" w:name="_Toc42614446"/>
      <w:bookmarkStart w:id="21" w:name="_Toc74174288"/>
      <w:r>
        <w:t>Расчет внутрибаллистических характеристик</w:t>
      </w:r>
      <w:bookmarkEnd w:id="20"/>
      <w:bookmarkEnd w:id="21"/>
    </w:p>
    <w:p w14:paraId="2963B5E0" w14:textId="77777777" w:rsidR="00691666" w:rsidRDefault="00691666" w:rsidP="00691666">
      <w:r>
        <w:t>Для получения основных параметров РДТТ необходимо провести расчет внутрибаллистических характеристик.</w:t>
      </w:r>
    </w:p>
    <w:p w14:paraId="714522EC" w14:textId="22465B73" w:rsidR="00691666" w:rsidRDefault="00691666" w:rsidP="00691666">
      <w:r>
        <w:t>Из результатов термодинамического расчета выбранн</w:t>
      </w:r>
      <w:r w:rsidR="00454888">
        <w:t>ой пары</w:t>
      </w:r>
      <w:r>
        <w:t xml:space="preserve"> топлив используется значения равновесной температуры продуктов сгорания </w:t>
      </w:r>
      <w:r w:rsidR="00454888" w:rsidRPr="00C513F1">
        <w:rPr>
          <w:position w:val="-12"/>
        </w:rPr>
        <w:object w:dxaOrig="1600" w:dyaOrig="380" w14:anchorId="7DC091F4">
          <v:shape id="_x0000_i1078" type="#_x0000_t75" style="width:81pt;height:18.75pt" o:ole="">
            <v:imagedata r:id="rId108" o:title=""/>
          </v:shape>
          <o:OLEObject Type="Embed" ProgID="Equation.DSMT4" ShapeID="_x0000_i1078" DrawAspect="Content" ObjectID="_1685185570" r:id="rId109"/>
        </w:object>
      </w:r>
      <w:r>
        <w:t xml:space="preserve">, </w:t>
      </w:r>
      <w:r w:rsidR="00454888" w:rsidRPr="00C513F1">
        <w:rPr>
          <w:position w:val="-10"/>
        </w:rPr>
        <w:object w:dxaOrig="920" w:dyaOrig="340" w14:anchorId="5FAC2A36">
          <v:shape id="_x0000_i1079" type="#_x0000_t75" style="width:45.75pt;height:17.25pt" o:ole="">
            <v:imagedata r:id="rId110" o:title=""/>
          </v:shape>
          <o:OLEObject Type="Embed" ProgID="Equation.DSMT4" ShapeID="_x0000_i1079" DrawAspect="Content" ObjectID="_1685185571" r:id="rId111"/>
        </w:object>
      </w:r>
      <w:r>
        <w:t xml:space="preserve">, удельного импульса </w:t>
      </w:r>
      <w:r w:rsidR="00454888" w:rsidRPr="00F433D3">
        <w:rPr>
          <w:position w:val="-28"/>
        </w:rPr>
        <w:object w:dxaOrig="1880" w:dyaOrig="720" w14:anchorId="6ADC3B19">
          <v:shape id="_x0000_i1080" type="#_x0000_t75" style="width:94.5pt;height:36pt" o:ole="">
            <v:imagedata r:id="rId112" o:title=""/>
          </v:shape>
          <o:OLEObject Type="Embed" ProgID="Equation.DSMT4" ShapeID="_x0000_i1080" DrawAspect="Content" ObjectID="_1685185572" r:id="rId113"/>
        </w:object>
      </w:r>
      <w:r>
        <w:t>.</w:t>
      </w:r>
    </w:p>
    <w:p w14:paraId="04599BB1" w14:textId="77777777" w:rsidR="00691666" w:rsidRDefault="00691666" w:rsidP="00691666">
      <w:r>
        <w:t>Приведенная скорость потока продуктов сгорания в выходном сечении сопла:</w:t>
      </w:r>
    </w:p>
    <w:p w14:paraId="7CB694C3" w14:textId="309C3E5F" w:rsidR="00691666" w:rsidRDefault="00C232D0" w:rsidP="00A76F4A">
      <w:pPr>
        <w:ind w:firstLine="0"/>
        <w:jc w:val="center"/>
        <w:rPr>
          <w:lang w:val="en-US"/>
        </w:rPr>
      </w:pPr>
      <w:r w:rsidRPr="0029476F">
        <w:rPr>
          <w:position w:val="-56"/>
        </w:rPr>
        <w:object w:dxaOrig="7760" w:dyaOrig="1300" w14:anchorId="1DD413FD">
          <v:shape id="_x0000_i1081" type="#_x0000_t75" style="width:390pt;height:64.5pt" o:ole="">
            <v:imagedata r:id="rId114" o:title=""/>
          </v:shape>
          <o:OLEObject Type="Embed" ProgID="Equation.DSMT4" ShapeID="_x0000_i1081" DrawAspect="Content" ObjectID="_1685185573" r:id="rId115"/>
        </w:object>
      </w:r>
      <w:r w:rsidR="00691666">
        <w:t>.</w:t>
      </w:r>
    </w:p>
    <w:p w14:paraId="0375F747" w14:textId="77777777" w:rsidR="00691666" w:rsidRDefault="00691666" w:rsidP="00691666">
      <w:r>
        <w:t>Газодинамические функции:</w:t>
      </w:r>
    </w:p>
    <w:p w14:paraId="5F9C0AC6" w14:textId="01040BD0" w:rsidR="00691666" w:rsidRDefault="00045E13" w:rsidP="00691666">
      <w:pPr>
        <w:ind w:firstLine="0"/>
        <w:jc w:val="center"/>
        <w:rPr>
          <w:lang w:val="en-US"/>
        </w:rPr>
      </w:pPr>
      <w:r w:rsidRPr="00D07B0C">
        <w:rPr>
          <w:position w:val="-90"/>
        </w:rPr>
        <w:object w:dxaOrig="5660" w:dyaOrig="1939" w14:anchorId="6C0F8595">
          <v:shape id="_x0000_i1082" type="#_x0000_t75" style="width:282.75pt;height:98.25pt" o:ole="">
            <v:imagedata r:id="rId116" o:title=""/>
          </v:shape>
          <o:OLEObject Type="Embed" ProgID="Equation.DSMT4" ShapeID="_x0000_i1082" DrawAspect="Content" ObjectID="_1685185574" r:id="rId117"/>
        </w:object>
      </w:r>
    </w:p>
    <w:p w14:paraId="00563FAD" w14:textId="1A7D1024" w:rsidR="00691666" w:rsidRDefault="00045E13" w:rsidP="00691666">
      <w:pPr>
        <w:ind w:firstLine="0"/>
        <w:jc w:val="center"/>
        <w:rPr>
          <w:lang w:val="en-US"/>
        </w:rPr>
      </w:pPr>
      <w:r w:rsidRPr="00D07B0C">
        <w:rPr>
          <w:position w:val="-90"/>
          <w:lang w:val="en-US"/>
        </w:rPr>
        <w:object w:dxaOrig="6540" w:dyaOrig="1939" w14:anchorId="2A849992">
          <v:shape id="_x0000_i1083" type="#_x0000_t75" style="width:326.25pt;height:98.25pt" o:ole="">
            <v:imagedata r:id="rId118" o:title=""/>
          </v:shape>
          <o:OLEObject Type="Embed" ProgID="Equation.DSMT4" ShapeID="_x0000_i1083" DrawAspect="Content" ObjectID="_1685185575" r:id="rId119"/>
        </w:object>
      </w:r>
    </w:p>
    <w:p w14:paraId="07D578FD" w14:textId="77777777" w:rsidR="00691666" w:rsidRDefault="00691666" w:rsidP="00691666">
      <w:r>
        <w:lastRenderedPageBreak/>
        <w:t>Комплекс:</w:t>
      </w:r>
    </w:p>
    <w:p w14:paraId="238F2AAD" w14:textId="1A1FF7B7" w:rsidR="00691666" w:rsidRPr="00CA3E39" w:rsidRDefault="005B3063" w:rsidP="00691666">
      <w:pPr>
        <w:ind w:firstLine="0"/>
        <w:jc w:val="center"/>
      </w:pPr>
      <w:r w:rsidRPr="00383CB1">
        <w:rPr>
          <w:position w:val="-34"/>
        </w:rPr>
        <w:object w:dxaOrig="6860" w:dyaOrig="980" w14:anchorId="3C043401">
          <v:shape id="_x0000_i1084" type="#_x0000_t75" style="width:343.5pt;height:49.5pt" o:ole="">
            <v:imagedata r:id="rId120" o:title=""/>
          </v:shape>
          <o:OLEObject Type="Embed" ProgID="Equation.DSMT4" ShapeID="_x0000_i1084" DrawAspect="Content" ObjectID="_1685185576" r:id="rId121"/>
        </w:object>
      </w:r>
      <w:r w:rsidR="00691666">
        <w:t>.</w:t>
      </w:r>
    </w:p>
    <w:p w14:paraId="262701AC" w14:textId="77777777" w:rsidR="00691666" w:rsidRDefault="00691666" w:rsidP="00691666">
      <w:r>
        <w:t>Расход:</w:t>
      </w:r>
    </w:p>
    <w:p w14:paraId="4177FCF3" w14:textId="7B915749" w:rsidR="00691666" w:rsidRDefault="003474E7" w:rsidP="00691666">
      <w:pPr>
        <w:ind w:firstLine="0"/>
        <w:jc w:val="center"/>
      </w:pPr>
      <w:r w:rsidRPr="003474E7">
        <w:rPr>
          <w:position w:val="-28"/>
        </w:rPr>
        <w:object w:dxaOrig="7339" w:dyaOrig="760" w14:anchorId="34D53A19">
          <v:shape id="_x0000_i1085" type="#_x0000_t75" style="width:366pt;height:37.5pt" o:ole="">
            <v:imagedata r:id="rId122" o:title=""/>
          </v:shape>
          <o:OLEObject Type="Embed" ProgID="Equation.DSMT4" ShapeID="_x0000_i1085" DrawAspect="Content" ObjectID="_1685185577" r:id="rId123"/>
        </w:object>
      </w:r>
      <w:r w:rsidR="00691666">
        <w:t>.</w:t>
      </w:r>
    </w:p>
    <w:p w14:paraId="332FCB79" w14:textId="77777777" w:rsidR="00691666" w:rsidRDefault="00691666" w:rsidP="00691666">
      <w:r>
        <w:t>Площадь критического сечения:</w:t>
      </w:r>
    </w:p>
    <w:p w14:paraId="4B9DA897" w14:textId="6E908E5D" w:rsidR="00691666" w:rsidRDefault="00812112" w:rsidP="00691666">
      <w:pPr>
        <w:ind w:firstLine="0"/>
        <w:jc w:val="center"/>
      </w:pPr>
      <w:r w:rsidRPr="005D7E54">
        <w:rPr>
          <w:position w:val="-80"/>
        </w:rPr>
        <w:object w:dxaOrig="5580" w:dyaOrig="1740" w14:anchorId="4F57EB2F">
          <v:shape id="_x0000_i1086" type="#_x0000_t75" style="width:279pt;height:88.5pt" o:ole="">
            <v:imagedata r:id="rId124" o:title=""/>
          </v:shape>
          <o:OLEObject Type="Embed" ProgID="Equation.DSMT4" ShapeID="_x0000_i1086" DrawAspect="Content" ObjectID="_1685185578" r:id="rId125"/>
        </w:object>
      </w:r>
    </w:p>
    <w:p w14:paraId="7A597534" w14:textId="7AFB026C" w:rsidR="00691666" w:rsidRPr="00CA3E39" w:rsidRDefault="00691666" w:rsidP="00EF6E99">
      <w:pPr>
        <w:ind w:firstLine="0"/>
      </w:pPr>
      <w:r>
        <w:t xml:space="preserve">где </w:t>
      </w:r>
      <w:r w:rsidRPr="0029476F">
        <w:rPr>
          <w:position w:val="-10"/>
        </w:rPr>
        <w:object w:dxaOrig="1240" w:dyaOrig="340" w14:anchorId="7AE64BA1">
          <v:shape id="_x0000_i1087" type="#_x0000_t75" style="width:62.25pt;height:17.25pt" o:ole="">
            <v:imagedata r:id="rId126" o:title=""/>
          </v:shape>
          <o:OLEObject Type="Embed" ProgID="Equation.DSMT4" ShapeID="_x0000_i1087" DrawAspect="Content" ObjectID="_1685185579" r:id="rId127"/>
        </w:object>
      </w:r>
      <w:r>
        <w:t>коэффициент, учитывающий потери энергии на нагрев стенок камеры сгорания и на неполноту сгорания твердого топлива</w:t>
      </w:r>
      <w:r w:rsidR="0092006C">
        <w:t xml:space="preserve">, </w:t>
      </w:r>
      <w:r w:rsidR="0092006C" w:rsidRPr="004F129D">
        <w:rPr>
          <w:position w:val="-12"/>
        </w:rPr>
        <w:object w:dxaOrig="1300" w:dyaOrig="380" w14:anchorId="02CF9E15">
          <v:shape id="_x0000_i1088" type="#_x0000_t75" style="width:64.5pt;height:18.75pt" o:ole="">
            <v:imagedata r:id="rId128" o:title=""/>
          </v:shape>
          <o:OLEObject Type="Embed" ProgID="Equation.DSMT4" ShapeID="_x0000_i1088" DrawAspect="Content" ObjectID="_1685185580" r:id="rId129"/>
        </w:object>
      </w:r>
      <w:r w:rsidR="0092006C">
        <w:t>коэффициент потерь в сопле</w:t>
      </w:r>
      <w:r>
        <w:t>.</w:t>
      </w:r>
    </w:p>
    <w:p w14:paraId="54F24F9D" w14:textId="77777777" w:rsidR="00691666" w:rsidRDefault="00691666" w:rsidP="00691666">
      <w:r>
        <w:t>Диаметр критического сечения:</w:t>
      </w:r>
    </w:p>
    <w:p w14:paraId="6EE52076" w14:textId="1B2241A3" w:rsidR="00691666" w:rsidRDefault="00891427" w:rsidP="00691666">
      <w:pPr>
        <w:ind w:firstLine="0"/>
        <w:jc w:val="center"/>
      </w:pPr>
      <w:r w:rsidRPr="006E52C1">
        <w:rPr>
          <w:position w:val="-30"/>
        </w:rPr>
        <w:object w:dxaOrig="4520" w:dyaOrig="840" w14:anchorId="6FF04C5B">
          <v:shape id="_x0000_i1089" type="#_x0000_t75" style="width:228pt;height:42pt" o:ole="">
            <v:imagedata r:id="rId130" o:title=""/>
          </v:shape>
          <o:OLEObject Type="Embed" ProgID="Equation.DSMT4" ShapeID="_x0000_i1089" DrawAspect="Content" ObjectID="_1685185581" r:id="rId131"/>
        </w:object>
      </w:r>
      <w:r w:rsidR="00691666">
        <w:t>.</w:t>
      </w:r>
    </w:p>
    <w:p w14:paraId="671B3451" w14:textId="77777777" w:rsidR="00691666" w:rsidRDefault="00691666" w:rsidP="00691666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Pr="006F358F">
        <w:rPr>
          <w:rFonts w:cs="Times New Roman"/>
          <w:szCs w:val="28"/>
        </w:rPr>
        <w:t>лощадь выходного сечения сопла:</w:t>
      </w:r>
    </w:p>
    <w:p w14:paraId="19B30588" w14:textId="3710C444" w:rsidR="00691666" w:rsidRDefault="005100F1" w:rsidP="00691666">
      <w:pPr>
        <w:ind w:firstLine="0"/>
        <w:jc w:val="center"/>
        <w:rPr>
          <w:rFonts w:cs="Times New Roman"/>
          <w:szCs w:val="28"/>
        </w:rPr>
      </w:pPr>
      <w:r w:rsidRPr="005100F1">
        <w:rPr>
          <w:rFonts w:cs="Times New Roman"/>
          <w:position w:val="-36"/>
          <w:szCs w:val="28"/>
        </w:rPr>
        <w:object w:dxaOrig="3820" w:dyaOrig="840" w14:anchorId="70AE3C69">
          <v:shape id="_x0000_i1090" type="#_x0000_t75" style="width:190.5pt;height:42pt" o:ole="">
            <v:imagedata r:id="rId132" o:title=""/>
          </v:shape>
          <o:OLEObject Type="Embed" ProgID="Equation.DSMT4" ShapeID="_x0000_i1090" DrawAspect="Content" ObjectID="_1685185582" r:id="rId133"/>
        </w:object>
      </w:r>
      <w:r w:rsidR="00691666">
        <w:rPr>
          <w:rFonts w:cs="Times New Roman"/>
          <w:szCs w:val="28"/>
        </w:rPr>
        <w:t>.</w:t>
      </w:r>
    </w:p>
    <w:p w14:paraId="03E800C9" w14:textId="77777777" w:rsidR="00691666" w:rsidRPr="00D97B64" w:rsidRDefault="00691666" w:rsidP="00691666">
      <w:r>
        <w:t>Диаметр выходного сечения сопла:</w:t>
      </w:r>
    </w:p>
    <w:p w14:paraId="79CDB3B1" w14:textId="74764AA9" w:rsidR="000550AB" w:rsidRDefault="0034570B" w:rsidP="00AE76A4">
      <w:pPr>
        <w:ind w:firstLine="0"/>
        <w:jc w:val="center"/>
        <w:rPr>
          <w:b/>
          <w:bCs/>
        </w:rPr>
      </w:pPr>
      <w:r w:rsidRPr="00E328F9">
        <w:rPr>
          <w:position w:val="-30"/>
        </w:rPr>
        <w:object w:dxaOrig="4000" w:dyaOrig="800" w14:anchorId="67508400">
          <v:shape id="_x0000_i1091" type="#_x0000_t75" style="width:199.5pt;height:38.25pt" o:ole="">
            <v:imagedata r:id="rId134" o:title=""/>
          </v:shape>
          <o:OLEObject Type="Embed" ProgID="Equation.DSMT4" ShapeID="_x0000_i1091" DrawAspect="Content" ObjectID="_1685185583" r:id="rId135"/>
        </w:object>
      </w:r>
      <w:r w:rsidR="00691666">
        <w:t>.</w:t>
      </w:r>
    </w:p>
    <w:p w14:paraId="36FFEDE9" w14:textId="5E84A018" w:rsidR="009D281F" w:rsidRDefault="009D281F" w:rsidP="009D281F">
      <w:r>
        <w:t>Площадь горения:</w:t>
      </w:r>
    </w:p>
    <w:p w14:paraId="20FEB0E8" w14:textId="48506C5B" w:rsidR="009D281F" w:rsidRDefault="00E04F7B" w:rsidP="009D281F">
      <w:pPr>
        <w:jc w:val="center"/>
      </w:pPr>
      <w:r w:rsidRPr="009D281F">
        <w:rPr>
          <w:position w:val="-124"/>
        </w:rPr>
        <w:object w:dxaOrig="5899" w:dyaOrig="2620" w14:anchorId="5458D76B">
          <v:shape id="_x0000_i1092" type="#_x0000_t75" style="width:294pt;height:132pt" o:ole="">
            <v:imagedata r:id="rId136" o:title=""/>
          </v:shape>
          <o:OLEObject Type="Embed" ProgID="Equation.DSMT4" ShapeID="_x0000_i1092" DrawAspect="Content" ObjectID="_1685185584" r:id="rId137"/>
        </w:object>
      </w:r>
      <w:r w:rsidR="009D281F">
        <w:t xml:space="preserve"> </w:t>
      </w:r>
    </w:p>
    <w:p w14:paraId="2DFC6412" w14:textId="77777777" w:rsidR="00691666" w:rsidRDefault="00691666" w:rsidP="00691666">
      <w:r>
        <w:lastRenderedPageBreak/>
        <w:t>Скорость горения:</w:t>
      </w:r>
    </w:p>
    <w:p w14:paraId="4697C1CF" w14:textId="54937CF0" w:rsidR="00691666" w:rsidRDefault="00AF59E2" w:rsidP="00691666">
      <w:pPr>
        <w:jc w:val="center"/>
      </w:pPr>
      <w:r w:rsidRPr="00740F1A">
        <w:rPr>
          <w:position w:val="-36"/>
        </w:rPr>
        <w:object w:dxaOrig="6320" w:dyaOrig="920" w14:anchorId="16E4D795">
          <v:shape id="_x0000_i1093" type="#_x0000_t75" style="width:315pt;height:45.75pt" o:ole="">
            <v:imagedata r:id="rId138" o:title=""/>
          </v:shape>
          <o:OLEObject Type="Embed" ProgID="Equation.DSMT4" ShapeID="_x0000_i1093" DrawAspect="Content" ObjectID="_1685185585" r:id="rId139"/>
        </w:object>
      </w:r>
      <w:r w:rsidR="00691666">
        <w:t>,</w:t>
      </w:r>
    </w:p>
    <w:p w14:paraId="46F2EFAD" w14:textId="0EE184AE" w:rsidR="00691666" w:rsidRDefault="00691666" w:rsidP="00486E8C">
      <w:pPr>
        <w:ind w:firstLine="0"/>
      </w:pPr>
      <w:r>
        <w:t xml:space="preserve">где </w:t>
      </w:r>
      <w:r w:rsidR="00AF59E2" w:rsidRPr="005C3B4B">
        <w:rPr>
          <w:position w:val="-12"/>
        </w:rPr>
        <w:object w:dxaOrig="580" w:dyaOrig="380" w14:anchorId="642F31F7">
          <v:shape id="_x0000_i1094" type="#_x0000_t75" style="width:28.5pt;height:18.75pt" o:ole="">
            <v:imagedata r:id="rId140" o:title=""/>
          </v:shape>
          <o:OLEObject Type="Embed" ProgID="Equation.DSMT4" ShapeID="_x0000_i1094" DrawAspect="Content" ObjectID="_1685185586" r:id="rId141"/>
        </w:object>
      </w:r>
      <w:r>
        <w:t>единичная скорость горения</w:t>
      </w:r>
      <w:r w:rsidR="00740F1A">
        <w:t xml:space="preserve"> «вед</w:t>
      </w:r>
      <w:r w:rsidR="00AF59E2">
        <w:t>омого</w:t>
      </w:r>
      <w:r w:rsidR="00740F1A">
        <w:t>» топлива</w:t>
      </w:r>
      <w:r>
        <w:t xml:space="preserve">; </w:t>
      </w:r>
      <w:r w:rsidR="006E28E8" w:rsidRPr="005C3B4B">
        <w:rPr>
          <w:position w:val="-6"/>
        </w:rPr>
        <w:object w:dxaOrig="420" w:dyaOrig="240" w14:anchorId="019CAB79">
          <v:shape id="_x0000_i1095" type="#_x0000_t75" style="width:21pt;height:12.75pt" o:ole="">
            <v:imagedata r:id="rId142" o:title=""/>
          </v:shape>
          <o:OLEObject Type="Embed" ProgID="Equation.DSMT4" ShapeID="_x0000_i1095" DrawAspect="Content" ObjectID="_1685185587" r:id="rId143"/>
        </w:object>
      </w:r>
      <w:r>
        <w:t>показатель в законе горения.</w:t>
      </w:r>
    </w:p>
    <w:p w14:paraId="1B0335BD" w14:textId="1C47E97E" w:rsidR="001C2AE5" w:rsidRDefault="000446E5" w:rsidP="001C2AE5">
      <w:r>
        <w:t>П</w:t>
      </w:r>
      <w:r w:rsidR="00241620">
        <w:t>ринято</w:t>
      </w:r>
      <w:r w:rsidR="001C2AE5">
        <w:t xml:space="preserve"> допущение о равномерности поля скорости горения топлива</w:t>
      </w:r>
      <w:r w:rsidR="00254F1D">
        <w:t xml:space="preserve">, т.е. </w:t>
      </w:r>
      <w:r w:rsidR="001C2AE5">
        <w:t>скорость горения всегда нормальна к поверхности горения, и процесс выгорания происходит параллельными слоями.</w:t>
      </w:r>
    </w:p>
    <w:p w14:paraId="21E24657" w14:textId="0C24DA70" w:rsidR="00691666" w:rsidRDefault="00691666" w:rsidP="00691666">
      <w:pPr>
        <w:rPr>
          <w:rFonts w:eastAsiaTheme="minorEastAsia" w:cs="Times New Roman"/>
          <w:szCs w:val="28"/>
        </w:rPr>
      </w:pPr>
      <w:r w:rsidRPr="006F358F">
        <w:rPr>
          <w:rFonts w:eastAsiaTheme="minorEastAsia" w:cs="Times New Roman"/>
          <w:szCs w:val="28"/>
        </w:rPr>
        <w:t>Полученные данные используют</w:t>
      </w:r>
      <w:r>
        <w:rPr>
          <w:rFonts w:eastAsiaTheme="minorEastAsia" w:cs="Times New Roman"/>
          <w:szCs w:val="28"/>
        </w:rPr>
        <w:t>ся для расчета давления в камере сгорания</w:t>
      </w:r>
      <w:r w:rsidR="0069084D">
        <w:rPr>
          <w:rFonts w:eastAsiaTheme="minorEastAsia" w:cs="Times New Roman"/>
          <w:szCs w:val="28"/>
        </w:rPr>
        <w:t xml:space="preserve">, </w:t>
      </w:r>
      <w:r w:rsidRPr="006F358F">
        <w:rPr>
          <w:rFonts w:eastAsiaTheme="minorEastAsia" w:cs="Times New Roman"/>
          <w:szCs w:val="28"/>
        </w:rPr>
        <w:t xml:space="preserve">скорости горения заряда </w:t>
      </w:r>
      <w:r w:rsidR="0069084D">
        <w:rPr>
          <w:rFonts w:eastAsiaTheme="minorEastAsia" w:cs="Times New Roman"/>
          <w:szCs w:val="28"/>
        </w:rPr>
        <w:t xml:space="preserve">и тяги </w:t>
      </w:r>
      <w:r w:rsidRPr="006F358F">
        <w:rPr>
          <w:rFonts w:eastAsiaTheme="minorEastAsia" w:cs="Times New Roman"/>
          <w:szCs w:val="28"/>
        </w:rPr>
        <w:t>по времени работы РДТТ в зависимости от величины сгоревшего свода</w:t>
      </w:r>
      <w:r w:rsidR="00953AFF">
        <w:rPr>
          <w:rFonts w:eastAsiaTheme="minorEastAsia" w:cs="Times New Roman"/>
          <w:szCs w:val="28"/>
        </w:rPr>
        <w:t xml:space="preserve"> </w:t>
      </w:r>
      <w:r w:rsidR="0069084D">
        <w:rPr>
          <w:rFonts w:eastAsiaTheme="minorEastAsia" w:cs="Times New Roman"/>
          <w:szCs w:val="28"/>
        </w:rPr>
        <w:t>заряда</w:t>
      </w:r>
      <w:r w:rsidRPr="006F358F">
        <w:rPr>
          <w:rFonts w:eastAsiaTheme="minorEastAsia" w:cs="Times New Roman"/>
          <w:szCs w:val="28"/>
        </w:rPr>
        <w:t>.</w:t>
      </w:r>
    </w:p>
    <w:p w14:paraId="00B148FB" w14:textId="77777777" w:rsidR="00691666" w:rsidRDefault="00691666" w:rsidP="00691666">
      <w:r>
        <w:t>Расчет давления в зависимости от площади горения:</w:t>
      </w:r>
    </w:p>
    <w:p w14:paraId="2C4982B4" w14:textId="59192D50" w:rsidR="00691666" w:rsidRDefault="00F01412" w:rsidP="00691666">
      <w:pPr>
        <w:ind w:firstLine="0"/>
        <w:jc w:val="center"/>
        <w:rPr>
          <w:rFonts w:eastAsiaTheme="minorEastAsia" w:cs="Times New Roman"/>
          <w:szCs w:val="28"/>
        </w:rPr>
      </w:pPr>
      <w:r w:rsidRPr="006F358F">
        <w:rPr>
          <w:rFonts w:eastAsiaTheme="minorEastAsia" w:cs="Times New Roman"/>
          <w:position w:val="-74"/>
          <w:szCs w:val="28"/>
        </w:rPr>
        <w:object w:dxaOrig="4780" w:dyaOrig="1780" w14:anchorId="0BFF3A33">
          <v:shape id="_x0000_i1096" type="#_x0000_t75" style="width:240pt;height:87.75pt" o:ole="">
            <v:imagedata r:id="rId144" o:title=""/>
          </v:shape>
          <o:OLEObject Type="Embed" ProgID="Equation.DSMT4" ShapeID="_x0000_i1096" DrawAspect="Content" ObjectID="_1685185588" r:id="rId145"/>
        </w:object>
      </w:r>
      <w:r w:rsidR="00691666">
        <w:rPr>
          <w:rFonts w:eastAsiaTheme="minorEastAsia" w:cs="Times New Roman"/>
          <w:szCs w:val="28"/>
        </w:rPr>
        <w:t>.</w:t>
      </w:r>
    </w:p>
    <w:p w14:paraId="1B27EBBE" w14:textId="77777777" w:rsidR="00691666" w:rsidRDefault="00691666" w:rsidP="00691666">
      <w:r>
        <w:t>Скорость горения:</w:t>
      </w:r>
    </w:p>
    <w:p w14:paraId="658B876A" w14:textId="16FC98BB" w:rsidR="00691666" w:rsidRDefault="00F01412" w:rsidP="00691666">
      <w:pPr>
        <w:ind w:firstLine="0"/>
        <w:jc w:val="center"/>
        <w:rPr>
          <w:rFonts w:eastAsiaTheme="minorEastAsia" w:cs="Times New Roman"/>
          <w:szCs w:val="28"/>
        </w:rPr>
      </w:pPr>
      <w:r w:rsidRPr="006F358F">
        <w:rPr>
          <w:rFonts w:eastAsiaTheme="minorEastAsia" w:cs="Times New Roman"/>
          <w:position w:val="-36"/>
          <w:szCs w:val="28"/>
        </w:rPr>
        <w:object w:dxaOrig="2240" w:dyaOrig="920" w14:anchorId="59686E7F">
          <v:shape id="_x0000_i1097" type="#_x0000_t75" style="width:113.25pt;height:45.75pt" o:ole="">
            <v:imagedata r:id="rId146" o:title=""/>
          </v:shape>
          <o:OLEObject Type="Embed" ProgID="Equation.DSMT4" ShapeID="_x0000_i1097" DrawAspect="Content" ObjectID="_1685185589" r:id="rId147"/>
        </w:object>
      </w:r>
      <w:r w:rsidR="00691666">
        <w:rPr>
          <w:rFonts w:eastAsiaTheme="minorEastAsia" w:cs="Times New Roman"/>
          <w:szCs w:val="28"/>
        </w:rPr>
        <w:t>.</w:t>
      </w:r>
    </w:p>
    <w:p w14:paraId="34D6D639" w14:textId="77777777" w:rsidR="00691666" w:rsidRDefault="00691666" w:rsidP="00691666">
      <w:r>
        <w:t>Время работы:</w:t>
      </w:r>
    </w:p>
    <w:p w14:paraId="30E5094C" w14:textId="30513E22" w:rsidR="00691666" w:rsidRDefault="00691666" w:rsidP="00691666">
      <w:pPr>
        <w:ind w:firstLine="0"/>
        <w:jc w:val="center"/>
      </w:pPr>
      <w:r w:rsidRPr="005D281A">
        <w:rPr>
          <w:position w:val="-34"/>
        </w:rPr>
        <w:object w:dxaOrig="2120" w:dyaOrig="780" w14:anchorId="1663F247">
          <v:shape id="_x0000_i1098" type="#_x0000_t75" style="width:105.75pt;height:38.25pt" o:ole="">
            <v:imagedata r:id="rId148" o:title=""/>
          </v:shape>
          <o:OLEObject Type="Embed" ProgID="Equation.DSMT4" ShapeID="_x0000_i1098" DrawAspect="Content" ObjectID="_1685185590" r:id="rId149"/>
        </w:object>
      </w:r>
      <w:r>
        <w:t>.</w:t>
      </w:r>
    </w:p>
    <w:p w14:paraId="37C97352" w14:textId="3A843CDC" w:rsidR="000C6728" w:rsidRDefault="000C6728" w:rsidP="000C6728">
      <w:r>
        <w:t xml:space="preserve">Тяга: </w:t>
      </w:r>
    </w:p>
    <w:p w14:paraId="7E1F88A1" w14:textId="06FF2ACA" w:rsidR="000C6728" w:rsidRPr="007A32F6" w:rsidRDefault="000C6728" w:rsidP="000D6715">
      <w:pPr>
        <w:ind w:firstLine="0"/>
        <w:jc w:val="center"/>
      </w:pPr>
      <w:r w:rsidRPr="000C6728">
        <w:rPr>
          <w:position w:val="-36"/>
        </w:rPr>
        <w:object w:dxaOrig="2659" w:dyaOrig="840" w14:anchorId="0DC1A692">
          <v:shape id="_x0000_i1099" type="#_x0000_t75" style="width:132pt;height:42pt" o:ole="">
            <v:imagedata r:id="rId150" o:title=""/>
          </v:shape>
          <o:OLEObject Type="Embed" ProgID="Equation.DSMT4" ShapeID="_x0000_i1099" DrawAspect="Content" ObjectID="_1685185591" r:id="rId151"/>
        </w:object>
      </w:r>
      <w:r w:rsidR="002C3E7C">
        <w:t>.</w:t>
      </w:r>
    </w:p>
    <w:p w14:paraId="3C00A3A5" w14:textId="2859B416" w:rsidR="00151DCD" w:rsidRDefault="00691666" w:rsidP="00A80A46">
      <w:r>
        <w:t>Результаты расчета представлены в таблице</w:t>
      </w:r>
      <w:r w:rsidR="00C257FC">
        <w:t xml:space="preserve"> </w:t>
      </w:r>
      <w:r w:rsidR="00A85907" w:rsidRPr="00A85907">
        <w:t>1.4</w:t>
      </w:r>
      <w:r>
        <w:t xml:space="preserve">. </w:t>
      </w:r>
    </w:p>
    <w:p w14:paraId="7F92B400" w14:textId="48BDAA45" w:rsidR="00691666" w:rsidRPr="009E6976" w:rsidRDefault="00151DCD" w:rsidP="00527574">
      <w:pPr>
        <w:pStyle w:val="affa"/>
      </w:pPr>
      <w:r>
        <w:br w:type="page"/>
      </w:r>
      <w:bookmarkStart w:id="22" w:name="_Ref67999637"/>
      <w:r w:rsidR="00691666">
        <w:lastRenderedPageBreak/>
        <w:t xml:space="preserve">Таблица </w:t>
      </w:r>
      <w:bookmarkEnd w:id="22"/>
      <w:r w:rsidR="00A85907" w:rsidRPr="00A85907">
        <w:t>1.4</w:t>
      </w:r>
      <w:r w:rsidR="00691666">
        <w:t xml:space="preserve"> – Зависимости площади горения, давления в камере сгорания</w:t>
      </w:r>
      <w:r w:rsidR="00A15748">
        <w:t xml:space="preserve">, </w:t>
      </w:r>
      <w:r w:rsidR="00691666">
        <w:t xml:space="preserve">скорости </w:t>
      </w:r>
      <w:r w:rsidR="00A15748">
        <w:t xml:space="preserve">горения и тяги </w:t>
      </w:r>
      <w:r w:rsidR="00691666">
        <w:t>от величины сгоревшего свода</w:t>
      </w:r>
      <w:r w:rsidR="00F01412">
        <w:t xml:space="preserve"> «</w:t>
      </w:r>
      <w:r w:rsidR="00386D18">
        <w:t>ведомого</w:t>
      </w:r>
      <w:r w:rsidR="00F01412">
        <w:t>» заряда</w:t>
      </w:r>
    </w:p>
    <w:tbl>
      <w:tblPr>
        <w:tblStyle w:val="ae"/>
        <w:tblW w:w="9351" w:type="dxa"/>
        <w:tblLayout w:type="fixed"/>
        <w:tblLook w:val="04A0" w:firstRow="1" w:lastRow="0" w:firstColumn="1" w:lastColumn="0" w:noHBand="0" w:noVBand="1"/>
      </w:tblPr>
      <w:tblGrid>
        <w:gridCol w:w="1335"/>
        <w:gridCol w:w="1336"/>
        <w:gridCol w:w="1336"/>
        <w:gridCol w:w="1336"/>
        <w:gridCol w:w="1336"/>
        <w:gridCol w:w="1336"/>
        <w:gridCol w:w="1336"/>
      </w:tblGrid>
      <w:tr w:rsidR="001756FE" w14:paraId="77BDB513" w14:textId="4B4B4060" w:rsidTr="00051EFB">
        <w:tc>
          <w:tcPr>
            <w:tcW w:w="1335" w:type="dxa"/>
            <w:shd w:val="clear" w:color="auto" w:fill="auto"/>
            <w:vAlign w:val="center"/>
          </w:tcPr>
          <w:p w14:paraId="3A1053A5" w14:textId="77777777" w:rsidR="001756FE" w:rsidRPr="00BE52AE" w:rsidRDefault="001756FE" w:rsidP="005655D8">
            <w:pPr>
              <w:ind w:firstLine="0"/>
              <w:jc w:val="center"/>
            </w:pPr>
            <w:r>
              <w:t>№</w:t>
            </w:r>
          </w:p>
        </w:tc>
        <w:tc>
          <w:tcPr>
            <w:tcW w:w="1336" w:type="dxa"/>
            <w:shd w:val="clear" w:color="auto" w:fill="auto"/>
            <w:vAlign w:val="center"/>
          </w:tcPr>
          <w:p w14:paraId="1F65AD4C" w14:textId="77777777" w:rsidR="001756FE" w:rsidRDefault="001756FE" w:rsidP="005655D8">
            <w:pPr>
              <w:ind w:firstLine="0"/>
              <w:jc w:val="center"/>
              <w:rPr>
                <w:lang w:val="en-US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1352561A">
                <v:shape id="_x0000_i1100" type="#_x0000_t75" style="width:28.5pt;height:22.5pt" o:ole="">
                  <v:imagedata r:id="rId152" o:title=""/>
                </v:shape>
                <o:OLEObject Type="Embed" ProgID="Equation.DSMT4" ShapeID="_x0000_i1100" DrawAspect="Content" ObjectID="_1685185592" r:id="rId153"/>
              </w:object>
            </w:r>
          </w:p>
        </w:tc>
        <w:tc>
          <w:tcPr>
            <w:tcW w:w="1336" w:type="dxa"/>
            <w:shd w:val="clear" w:color="auto" w:fill="auto"/>
            <w:vAlign w:val="center"/>
          </w:tcPr>
          <w:p w14:paraId="1AB5F39C" w14:textId="43D1260B" w:rsidR="001756FE" w:rsidRDefault="001756FE" w:rsidP="005655D8">
            <w:pPr>
              <w:ind w:firstLine="0"/>
              <w:jc w:val="center"/>
              <w:rPr>
                <w:lang w:val="en-US"/>
              </w:rPr>
            </w:pPr>
            <w:r w:rsidRPr="00BE52AE">
              <w:rPr>
                <w:position w:val="-10"/>
                <w:lang w:val="en-US"/>
              </w:rPr>
              <w:object w:dxaOrig="540" w:dyaOrig="279" w14:anchorId="58BDE1C9">
                <v:shape id="_x0000_i1101" type="#_x0000_t75" style="width:27pt;height:13.5pt" o:ole="">
                  <v:imagedata r:id="rId154" o:title=""/>
                </v:shape>
                <o:OLEObject Type="Embed" ProgID="Equation.DSMT4" ShapeID="_x0000_i1101" DrawAspect="Content" ObjectID="_1685185593" r:id="rId155"/>
              </w:object>
            </w:r>
          </w:p>
        </w:tc>
        <w:tc>
          <w:tcPr>
            <w:tcW w:w="1336" w:type="dxa"/>
            <w:shd w:val="clear" w:color="auto" w:fill="auto"/>
            <w:vAlign w:val="center"/>
          </w:tcPr>
          <w:p w14:paraId="514F6796" w14:textId="77777777" w:rsidR="001756FE" w:rsidRDefault="001756FE" w:rsidP="005655D8">
            <w:pPr>
              <w:ind w:firstLine="0"/>
              <w:jc w:val="center"/>
              <w:rPr>
                <w:lang w:val="en-US"/>
              </w:rPr>
            </w:pPr>
            <w:r w:rsidRPr="00841A03">
              <w:rPr>
                <w:position w:val="-12"/>
              </w:rPr>
              <w:object w:dxaOrig="760" w:dyaOrig="420" w14:anchorId="078BBAA8">
                <v:shape id="_x0000_i1102" type="#_x0000_t75" style="width:38.25pt;height:22.5pt" o:ole="">
                  <v:imagedata r:id="rId156" o:title=""/>
                </v:shape>
                <o:OLEObject Type="Embed" ProgID="Equation.DSMT4" ShapeID="_x0000_i1102" DrawAspect="Content" ObjectID="_1685185594" r:id="rId157"/>
              </w:object>
            </w:r>
          </w:p>
        </w:tc>
        <w:tc>
          <w:tcPr>
            <w:tcW w:w="1336" w:type="dxa"/>
            <w:shd w:val="clear" w:color="auto" w:fill="auto"/>
            <w:vAlign w:val="center"/>
          </w:tcPr>
          <w:p w14:paraId="6E45BD02" w14:textId="77777777" w:rsidR="001756FE" w:rsidRPr="00A26323" w:rsidRDefault="001756FE" w:rsidP="005655D8">
            <w:pPr>
              <w:ind w:firstLine="0"/>
              <w:jc w:val="center"/>
              <w:rPr>
                <w:position w:val="-12"/>
              </w:rPr>
            </w:pPr>
            <w:r w:rsidRPr="00BE52AE">
              <w:rPr>
                <w:position w:val="-12"/>
              </w:rPr>
              <w:object w:dxaOrig="1120" w:dyaOrig="380" w14:anchorId="16848252">
                <v:shape id="_x0000_i1103" type="#_x0000_t75" style="width:55.5pt;height:18.75pt" o:ole="">
                  <v:imagedata r:id="rId158" o:title=""/>
                </v:shape>
                <o:OLEObject Type="Embed" ProgID="Equation.DSMT4" ShapeID="_x0000_i1103" DrawAspect="Content" ObjectID="_1685185595" r:id="rId159"/>
              </w:object>
            </w:r>
          </w:p>
        </w:tc>
        <w:tc>
          <w:tcPr>
            <w:tcW w:w="1336" w:type="dxa"/>
            <w:shd w:val="clear" w:color="auto" w:fill="auto"/>
            <w:vAlign w:val="center"/>
          </w:tcPr>
          <w:p w14:paraId="0470D590" w14:textId="77777777" w:rsidR="001756FE" w:rsidRPr="00A26323" w:rsidRDefault="001756FE" w:rsidP="005655D8">
            <w:pPr>
              <w:ind w:firstLine="0"/>
              <w:jc w:val="center"/>
              <w:rPr>
                <w:position w:val="-12"/>
              </w:rPr>
            </w:pPr>
            <w:r w:rsidRPr="00A26323">
              <w:rPr>
                <w:position w:val="-12"/>
              </w:rPr>
              <w:object w:dxaOrig="820" w:dyaOrig="720" w14:anchorId="74883B9C">
                <v:shape id="_x0000_i1104" type="#_x0000_t75" style="width:41.25pt;height:36pt" o:ole="">
                  <v:imagedata r:id="rId160" o:title=""/>
                </v:shape>
                <o:OLEObject Type="Embed" ProgID="Equation.DSMT4" ShapeID="_x0000_i1104" DrawAspect="Content" ObjectID="_1685185596" r:id="rId161"/>
              </w:object>
            </w:r>
          </w:p>
        </w:tc>
        <w:tc>
          <w:tcPr>
            <w:tcW w:w="1336" w:type="dxa"/>
            <w:shd w:val="clear" w:color="auto" w:fill="auto"/>
            <w:vAlign w:val="center"/>
          </w:tcPr>
          <w:p w14:paraId="20F1767F" w14:textId="0346ED66" w:rsidR="001756FE" w:rsidRPr="00A26323" w:rsidRDefault="008D43B4" w:rsidP="005655D8">
            <w:pPr>
              <w:ind w:firstLine="0"/>
              <w:jc w:val="center"/>
            </w:pPr>
            <w:r w:rsidRPr="008D43B4">
              <w:rPr>
                <w:position w:val="-10"/>
              </w:rPr>
              <w:object w:dxaOrig="639" w:dyaOrig="340" w14:anchorId="2687DF63">
                <v:shape id="_x0000_i1105" type="#_x0000_t75" style="width:33pt;height:17.25pt" o:ole="">
                  <v:imagedata r:id="rId162" o:title=""/>
                </v:shape>
                <o:OLEObject Type="Embed" ProgID="Equation.DSMT4" ShapeID="_x0000_i1105" DrawAspect="Content" ObjectID="_1685185597" r:id="rId163"/>
              </w:object>
            </w:r>
          </w:p>
        </w:tc>
      </w:tr>
      <w:tr w:rsidR="00F115E4" w14:paraId="196CA941" w14:textId="6A5BB4E2" w:rsidTr="00051EFB">
        <w:trPr>
          <w:trHeight w:val="567"/>
        </w:trPr>
        <w:tc>
          <w:tcPr>
            <w:tcW w:w="1335" w:type="dxa"/>
            <w:vAlign w:val="center"/>
          </w:tcPr>
          <w:p w14:paraId="43D889D8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36" w:type="dxa"/>
            <w:vAlign w:val="center"/>
          </w:tcPr>
          <w:p w14:paraId="652D0BB1" w14:textId="19BEE05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 w14:paraId="0C26788B" w14:textId="2FFAE29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 w14:paraId="3AEB2DE9" w14:textId="2BD7E3A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6B4D0D12" w14:textId="57B7A50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5FB6C0C" w14:textId="34037A84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67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5B373EA2" w14:textId="0988531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7E43F265" w14:textId="716AA258" w:rsidTr="00051EFB">
        <w:trPr>
          <w:trHeight w:val="567"/>
        </w:trPr>
        <w:tc>
          <w:tcPr>
            <w:tcW w:w="1335" w:type="dxa"/>
            <w:vAlign w:val="center"/>
          </w:tcPr>
          <w:p w14:paraId="78A5F27C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36" w:type="dxa"/>
            <w:vAlign w:val="center"/>
          </w:tcPr>
          <w:p w14:paraId="11547104" w14:textId="5C495A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,33</w:t>
            </w:r>
          </w:p>
        </w:tc>
        <w:tc>
          <w:tcPr>
            <w:tcW w:w="1336" w:type="dxa"/>
            <w:vAlign w:val="center"/>
          </w:tcPr>
          <w:p w14:paraId="6F806491" w14:textId="5FF07ECF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0222</w:t>
            </w:r>
          </w:p>
        </w:tc>
        <w:tc>
          <w:tcPr>
            <w:tcW w:w="1336" w:type="dxa"/>
            <w:vAlign w:val="center"/>
          </w:tcPr>
          <w:p w14:paraId="2B9EFEC5" w14:textId="1446644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0DA09B38" w14:textId="3B43992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656F6A0A" w14:textId="1412AA09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67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22E2ED7A" w14:textId="4DE8265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031697F4" w14:textId="76BD1D2F" w:rsidTr="00051EFB">
        <w:trPr>
          <w:trHeight w:val="567"/>
        </w:trPr>
        <w:tc>
          <w:tcPr>
            <w:tcW w:w="1335" w:type="dxa"/>
            <w:vAlign w:val="center"/>
          </w:tcPr>
          <w:p w14:paraId="0FB71B0F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36" w:type="dxa"/>
            <w:vAlign w:val="center"/>
          </w:tcPr>
          <w:p w14:paraId="7E95C66B" w14:textId="0520748E" w:rsidR="00F115E4" w:rsidRPr="00CC689D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,67</w:t>
            </w:r>
          </w:p>
        </w:tc>
        <w:tc>
          <w:tcPr>
            <w:tcW w:w="1336" w:type="dxa"/>
            <w:vAlign w:val="center"/>
          </w:tcPr>
          <w:p w14:paraId="52E9EB02" w14:textId="60AC19E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04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72E99A8B" w14:textId="023CA47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06DAB924" w14:textId="2B570DD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FFD4A43" w14:textId="642CD2F4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67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5015994C" w14:textId="5E12DB8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211121E9" w14:textId="67A6D0F3" w:rsidTr="00051EFB">
        <w:trPr>
          <w:trHeight w:val="567"/>
        </w:trPr>
        <w:tc>
          <w:tcPr>
            <w:tcW w:w="1335" w:type="dxa"/>
            <w:vAlign w:val="center"/>
          </w:tcPr>
          <w:p w14:paraId="14D0142E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0DA2E675" w14:textId="050F88B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3D6FD465" w14:textId="1DEFA1F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06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063401E2" w14:textId="6B7DF8D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1438F0C1" w14:textId="45BAAC1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6778D1AF" w14:textId="0934A0E8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05AADA0A" w14:textId="147C855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0ED4DCBB" w14:textId="067B6A5B" w:rsidTr="00051EFB">
        <w:trPr>
          <w:trHeight w:val="567"/>
        </w:trPr>
        <w:tc>
          <w:tcPr>
            <w:tcW w:w="1335" w:type="dxa"/>
            <w:vAlign w:val="center"/>
          </w:tcPr>
          <w:p w14:paraId="294E9A5F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785073A" w14:textId="09DC9995" w:rsidR="00F115E4" w:rsidRPr="00CC689D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5,33</w:t>
            </w:r>
          </w:p>
        </w:tc>
        <w:tc>
          <w:tcPr>
            <w:tcW w:w="1336" w:type="dxa"/>
            <w:vAlign w:val="center"/>
          </w:tcPr>
          <w:p w14:paraId="5573184E" w14:textId="0D25C0D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0889</w:t>
            </w:r>
          </w:p>
        </w:tc>
        <w:tc>
          <w:tcPr>
            <w:tcW w:w="1336" w:type="dxa"/>
            <w:vAlign w:val="center"/>
          </w:tcPr>
          <w:p w14:paraId="3B78592E" w14:textId="5ABF3B6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13020252" w14:textId="25682CD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F1FB7A4" w14:textId="430D9642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47ABEBCA" w14:textId="08131B8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012E341" w14:textId="29819035" w:rsidTr="00051EFB">
        <w:trPr>
          <w:trHeight w:val="567"/>
        </w:trPr>
        <w:tc>
          <w:tcPr>
            <w:tcW w:w="1335" w:type="dxa"/>
            <w:vAlign w:val="center"/>
          </w:tcPr>
          <w:p w14:paraId="1724B6B8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36" w:type="dxa"/>
            <w:vAlign w:val="center"/>
          </w:tcPr>
          <w:p w14:paraId="768280F0" w14:textId="6EFCA5AB" w:rsidR="00F115E4" w:rsidRPr="00CC689D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6,67</w:t>
            </w:r>
          </w:p>
        </w:tc>
        <w:tc>
          <w:tcPr>
            <w:tcW w:w="1336" w:type="dxa"/>
            <w:vAlign w:val="center"/>
          </w:tcPr>
          <w:p w14:paraId="07997E10" w14:textId="2667104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111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36" w:type="dxa"/>
            <w:vAlign w:val="center"/>
          </w:tcPr>
          <w:p w14:paraId="2685DD7E" w14:textId="7555AD5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788EEEA8" w14:textId="288E23E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1E66929A" w14:textId="7B4A41BB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6A860357" w14:textId="60144FE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54AE72F6" w14:textId="323B0263" w:rsidTr="00051EFB">
        <w:trPr>
          <w:trHeight w:val="567"/>
        </w:trPr>
        <w:tc>
          <w:tcPr>
            <w:tcW w:w="1335" w:type="dxa"/>
            <w:vAlign w:val="center"/>
          </w:tcPr>
          <w:p w14:paraId="4FA50F20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0A4228A7" w14:textId="46F682D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36" w:type="dxa"/>
            <w:vAlign w:val="center"/>
          </w:tcPr>
          <w:p w14:paraId="271E42F8" w14:textId="0626185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133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4EFBF5B1" w14:textId="72E89A4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30D59B9" w14:textId="70052EC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2237E08E" w14:textId="6AC8A86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1CD76B61" w14:textId="064B2C4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3AE01030" w14:textId="0F3F32CC" w:rsidTr="00051EFB">
        <w:trPr>
          <w:trHeight w:val="567"/>
        </w:trPr>
        <w:tc>
          <w:tcPr>
            <w:tcW w:w="1335" w:type="dxa"/>
            <w:vAlign w:val="center"/>
          </w:tcPr>
          <w:p w14:paraId="437D3D3B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36" w:type="dxa"/>
            <w:vAlign w:val="center"/>
          </w:tcPr>
          <w:p w14:paraId="36A2CF8F" w14:textId="6D6C885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9,33</w:t>
            </w:r>
          </w:p>
        </w:tc>
        <w:tc>
          <w:tcPr>
            <w:tcW w:w="1336" w:type="dxa"/>
            <w:vAlign w:val="center"/>
          </w:tcPr>
          <w:p w14:paraId="1F017399" w14:textId="7E7F993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1556</w:t>
            </w:r>
          </w:p>
        </w:tc>
        <w:tc>
          <w:tcPr>
            <w:tcW w:w="1336" w:type="dxa"/>
            <w:vAlign w:val="center"/>
          </w:tcPr>
          <w:p w14:paraId="15BC7579" w14:textId="60749426" w:rsidR="00F115E4" w:rsidRPr="009838CC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79F361F8" w14:textId="11E0C03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9025E15" w14:textId="2EF07E69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068C6553" w14:textId="0CEEC9A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46F06E86" w14:textId="5317D0E1" w:rsidTr="00051EFB">
        <w:trPr>
          <w:trHeight w:val="567"/>
        </w:trPr>
        <w:tc>
          <w:tcPr>
            <w:tcW w:w="1335" w:type="dxa"/>
            <w:vAlign w:val="center"/>
          </w:tcPr>
          <w:p w14:paraId="40D9E2FF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36" w:type="dxa"/>
            <w:vAlign w:val="center"/>
          </w:tcPr>
          <w:p w14:paraId="01E61726" w14:textId="77B6FE6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0,67</w:t>
            </w:r>
          </w:p>
        </w:tc>
        <w:tc>
          <w:tcPr>
            <w:tcW w:w="1336" w:type="dxa"/>
            <w:vAlign w:val="center"/>
          </w:tcPr>
          <w:p w14:paraId="7312BD5B" w14:textId="67CA602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177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36" w:type="dxa"/>
            <w:vAlign w:val="center"/>
          </w:tcPr>
          <w:p w14:paraId="30F740E0" w14:textId="736472B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1880A2AD" w14:textId="763BE1A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19ED7D66" w14:textId="5B2E4EA5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53B53CA0" w14:textId="3FBB036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6568856" w14:textId="6AE3ADC0" w:rsidTr="00051EFB">
        <w:trPr>
          <w:trHeight w:val="567"/>
        </w:trPr>
        <w:tc>
          <w:tcPr>
            <w:tcW w:w="1335" w:type="dxa"/>
            <w:vAlign w:val="center"/>
          </w:tcPr>
          <w:p w14:paraId="10CCD490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336" w:type="dxa"/>
            <w:vAlign w:val="center"/>
          </w:tcPr>
          <w:p w14:paraId="1D034F8A" w14:textId="0619773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36" w:type="dxa"/>
            <w:vAlign w:val="center"/>
          </w:tcPr>
          <w:p w14:paraId="230F0F97" w14:textId="440B1198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00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36" w:type="dxa"/>
            <w:vAlign w:val="center"/>
          </w:tcPr>
          <w:p w14:paraId="13D5DF03" w14:textId="6F91821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0ED930B0" w14:textId="724D1A1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3D2D8510" w14:textId="1A8BFB3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3B8D809B" w14:textId="047E6A4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C6199CA" w14:textId="3E8B9CD7" w:rsidTr="00051EFB">
        <w:trPr>
          <w:trHeight w:val="567"/>
        </w:trPr>
        <w:tc>
          <w:tcPr>
            <w:tcW w:w="1335" w:type="dxa"/>
            <w:vAlign w:val="center"/>
          </w:tcPr>
          <w:p w14:paraId="10B916B3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336" w:type="dxa"/>
            <w:vAlign w:val="center"/>
          </w:tcPr>
          <w:p w14:paraId="27A88122" w14:textId="167FFE2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3,33</w:t>
            </w:r>
          </w:p>
        </w:tc>
        <w:tc>
          <w:tcPr>
            <w:tcW w:w="1336" w:type="dxa"/>
            <w:vAlign w:val="center"/>
          </w:tcPr>
          <w:p w14:paraId="066EC05C" w14:textId="77AEDD1E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223</w:t>
            </w:r>
          </w:p>
        </w:tc>
        <w:tc>
          <w:tcPr>
            <w:tcW w:w="1336" w:type="dxa"/>
            <w:vAlign w:val="center"/>
          </w:tcPr>
          <w:p w14:paraId="61D63614" w14:textId="3C387B6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71E580FE" w14:textId="12EF9EF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C92876A" w14:textId="07323133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0D0CB87A" w14:textId="00C0C45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06B989EE" w14:textId="3C0DE807" w:rsidTr="00051EFB">
        <w:trPr>
          <w:trHeight w:val="567"/>
        </w:trPr>
        <w:tc>
          <w:tcPr>
            <w:tcW w:w="1335" w:type="dxa"/>
            <w:vAlign w:val="center"/>
          </w:tcPr>
          <w:p w14:paraId="7755C1A2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36" w:type="dxa"/>
            <w:vAlign w:val="center"/>
          </w:tcPr>
          <w:p w14:paraId="2FF24961" w14:textId="4745A78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4,67</w:t>
            </w:r>
          </w:p>
        </w:tc>
        <w:tc>
          <w:tcPr>
            <w:tcW w:w="1336" w:type="dxa"/>
            <w:vAlign w:val="center"/>
          </w:tcPr>
          <w:p w14:paraId="7CF5ECDF" w14:textId="0A65AD21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445</w:t>
            </w:r>
          </w:p>
        </w:tc>
        <w:tc>
          <w:tcPr>
            <w:tcW w:w="1336" w:type="dxa"/>
            <w:vAlign w:val="center"/>
          </w:tcPr>
          <w:p w14:paraId="018D10AA" w14:textId="6680065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1BC501BB" w14:textId="0DB2D1F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6FE030B5" w14:textId="2B96236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7C8B27DC" w14:textId="7E38480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CD3AB36" w14:textId="01852287" w:rsidTr="00051EFB">
        <w:trPr>
          <w:trHeight w:val="567"/>
        </w:trPr>
        <w:tc>
          <w:tcPr>
            <w:tcW w:w="1335" w:type="dxa"/>
            <w:vAlign w:val="center"/>
          </w:tcPr>
          <w:p w14:paraId="16ED1634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336" w:type="dxa"/>
            <w:vAlign w:val="center"/>
          </w:tcPr>
          <w:p w14:paraId="207978D9" w14:textId="5C7554D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36" w:type="dxa"/>
            <w:vAlign w:val="center"/>
          </w:tcPr>
          <w:p w14:paraId="6F1DD9E5" w14:textId="5EDDD285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66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36" w:type="dxa"/>
            <w:vAlign w:val="center"/>
          </w:tcPr>
          <w:p w14:paraId="673D27D1" w14:textId="587FE529" w:rsidR="00F115E4" w:rsidRPr="009838CC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02D600F" w14:textId="202C93F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57CADED6" w14:textId="39DA0BC0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6B8A5567" w14:textId="5030A80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7649F4B2" w14:textId="34FB51BF" w:rsidTr="00051EFB">
        <w:trPr>
          <w:trHeight w:val="567"/>
        </w:trPr>
        <w:tc>
          <w:tcPr>
            <w:tcW w:w="1335" w:type="dxa"/>
            <w:vAlign w:val="center"/>
          </w:tcPr>
          <w:p w14:paraId="7F5BE691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336" w:type="dxa"/>
            <w:vAlign w:val="center"/>
          </w:tcPr>
          <w:p w14:paraId="03A95279" w14:textId="5639014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7,33</w:t>
            </w:r>
          </w:p>
        </w:tc>
        <w:tc>
          <w:tcPr>
            <w:tcW w:w="1336" w:type="dxa"/>
            <w:vAlign w:val="center"/>
          </w:tcPr>
          <w:p w14:paraId="11CDA0EF" w14:textId="7EE21526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890</w:t>
            </w:r>
          </w:p>
        </w:tc>
        <w:tc>
          <w:tcPr>
            <w:tcW w:w="1336" w:type="dxa"/>
            <w:vAlign w:val="center"/>
          </w:tcPr>
          <w:p w14:paraId="18A3B46A" w14:textId="3D87408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5B4CF3D7" w14:textId="69364CC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323354D3" w14:textId="7D01A7F4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287BDF09" w14:textId="75AC399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25B0BA0" w14:textId="33281D29" w:rsidTr="00051EFB">
        <w:trPr>
          <w:trHeight w:val="567"/>
        </w:trPr>
        <w:tc>
          <w:tcPr>
            <w:tcW w:w="1335" w:type="dxa"/>
            <w:vAlign w:val="center"/>
          </w:tcPr>
          <w:p w14:paraId="0E3D4CE6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336" w:type="dxa"/>
            <w:vAlign w:val="center"/>
          </w:tcPr>
          <w:p w14:paraId="60BBCD53" w14:textId="63F381D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8,67</w:t>
            </w:r>
          </w:p>
        </w:tc>
        <w:tc>
          <w:tcPr>
            <w:tcW w:w="1336" w:type="dxa"/>
            <w:vAlign w:val="center"/>
          </w:tcPr>
          <w:p w14:paraId="1FC0C4B8" w14:textId="42525508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3112</w:t>
            </w:r>
          </w:p>
        </w:tc>
        <w:tc>
          <w:tcPr>
            <w:tcW w:w="1336" w:type="dxa"/>
            <w:vAlign w:val="center"/>
          </w:tcPr>
          <w:p w14:paraId="414778F9" w14:textId="08C2F40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6DF8AFC9" w14:textId="632BDEB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787CAF39" w14:textId="4395285D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24F36CE9" w14:textId="6B293BA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3F487770" w14:textId="29A5F745" w:rsidTr="00051EFB">
        <w:trPr>
          <w:trHeight w:val="567"/>
        </w:trPr>
        <w:tc>
          <w:tcPr>
            <w:tcW w:w="1335" w:type="dxa"/>
            <w:vAlign w:val="center"/>
          </w:tcPr>
          <w:p w14:paraId="59D9E4F2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36" w:type="dxa"/>
            <w:vAlign w:val="center"/>
          </w:tcPr>
          <w:p w14:paraId="1731005E" w14:textId="400160D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36" w:type="dxa"/>
            <w:vAlign w:val="center"/>
          </w:tcPr>
          <w:p w14:paraId="4DE7D191" w14:textId="49B11E3C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333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515F8316" w14:textId="3A177AF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5834D3E8" w14:textId="250BA7F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7DB26137" w14:textId="4C3A40D7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5F0BD6A0" w14:textId="27E256B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596AC342" w14:textId="643599AE" w:rsidTr="00051EFB">
        <w:trPr>
          <w:trHeight w:val="567"/>
        </w:trPr>
        <w:tc>
          <w:tcPr>
            <w:tcW w:w="1335" w:type="dxa"/>
            <w:vAlign w:val="center"/>
          </w:tcPr>
          <w:p w14:paraId="5A1AD249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336" w:type="dxa"/>
            <w:vAlign w:val="center"/>
          </w:tcPr>
          <w:p w14:paraId="5202291D" w14:textId="0FCA29D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1,33</w:t>
            </w:r>
          </w:p>
        </w:tc>
        <w:tc>
          <w:tcPr>
            <w:tcW w:w="1336" w:type="dxa"/>
            <w:vAlign w:val="center"/>
          </w:tcPr>
          <w:p w14:paraId="37F01B45" w14:textId="2AE1B40C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3557</w:t>
            </w:r>
          </w:p>
        </w:tc>
        <w:tc>
          <w:tcPr>
            <w:tcW w:w="1336" w:type="dxa"/>
            <w:vAlign w:val="center"/>
          </w:tcPr>
          <w:p w14:paraId="115308D3" w14:textId="31D637B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9864990" w14:textId="4B384D6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6FC0FB04" w14:textId="71D655C3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77559514" w14:textId="3124F38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4B8C479E" w14:textId="29451D8C" w:rsidTr="00051EFB">
        <w:trPr>
          <w:trHeight w:val="567"/>
        </w:trPr>
        <w:tc>
          <w:tcPr>
            <w:tcW w:w="1335" w:type="dxa"/>
            <w:vAlign w:val="center"/>
          </w:tcPr>
          <w:p w14:paraId="6FD1B016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336" w:type="dxa"/>
            <w:vAlign w:val="center"/>
          </w:tcPr>
          <w:p w14:paraId="5A5D3886" w14:textId="59B50C0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2,67</w:t>
            </w:r>
          </w:p>
        </w:tc>
        <w:tc>
          <w:tcPr>
            <w:tcW w:w="1336" w:type="dxa"/>
            <w:vAlign w:val="center"/>
          </w:tcPr>
          <w:p w14:paraId="454E4253" w14:textId="2FC4F871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3779</w:t>
            </w:r>
          </w:p>
        </w:tc>
        <w:tc>
          <w:tcPr>
            <w:tcW w:w="1336" w:type="dxa"/>
            <w:vAlign w:val="center"/>
          </w:tcPr>
          <w:p w14:paraId="6653353A" w14:textId="02235DD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212DF26D" w14:textId="49FE66F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7AB9F8D7" w14:textId="46A51BFD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5B8B524F" w14:textId="71A0895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FB589F7" w14:textId="0AE1815C" w:rsidTr="00051EFB">
        <w:trPr>
          <w:trHeight w:val="567"/>
        </w:trPr>
        <w:tc>
          <w:tcPr>
            <w:tcW w:w="1335" w:type="dxa"/>
            <w:vAlign w:val="center"/>
          </w:tcPr>
          <w:p w14:paraId="5FA44772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336" w:type="dxa"/>
            <w:vAlign w:val="center"/>
          </w:tcPr>
          <w:p w14:paraId="3C55D275" w14:textId="502552C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36" w:type="dxa"/>
            <w:vAlign w:val="center"/>
          </w:tcPr>
          <w:p w14:paraId="43779783" w14:textId="53EE2DD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00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36" w:type="dxa"/>
            <w:vAlign w:val="center"/>
          </w:tcPr>
          <w:p w14:paraId="5DFC6197" w14:textId="21D3C11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638D85D" w14:textId="3FC1304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3DD140F3" w14:textId="472FA66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082C660A" w14:textId="36C0D67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39FE5617" w14:textId="2A534947" w:rsidTr="00051EFB">
        <w:trPr>
          <w:trHeight w:val="567"/>
        </w:trPr>
        <w:tc>
          <w:tcPr>
            <w:tcW w:w="1335" w:type="dxa"/>
            <w:vAlign w:val="center"/>
          </w:tcPr>
          <w:p w14:paraId="127A7A7C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36" w:type="dxa"/>
            <w:vAlign w:val="center"/>
          </w:tcPr>
          <w:p w14:paraId="7FB9B1E6" w14:textId="119B555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5,33</w:t>
            </w:r>
          </w:p>
        </w:tc>
        <w:tc>
          <w:tcPr>
            <w:tcW w:w="1336" w:type="dxa"/>
            <w:vAlign w:val="center"/>
          </w:tcPr>
          <w:p w14:paraId="11EAB001" w14:textId="7361068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224</w:t>
            </w:r>
          </w:p>
        </w:tc>
        <w:tc>
          <w:tcPr>
            <w:tcW w:w="1336" w:type="dxa"/>
            <w:vAlign w:val="center"/>
          </w:tcPr>
          <w:p w14:paraId="736EDC1E" w14:textId="53A39434" w:rsidR="00F115E4" w:rsidRPr="009838CC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7EFF6F38" w14:textId="7165FB1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285AAF28" w14:textId="0A0EBF8B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582EF2BF" w14:textId="1EF1998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46B12E47" w14:textId="1C236DF1" w:rsidTr="00051EFB">
        <w:trPr>
          <w:trHeight w:val="567"/>
        </w:trPr>
        <w:tc>
          <w:tcPr>
            <w:tcW w:w="1335" w:type="dxa"/>
            <w:vAlign w:val="center"/>
          </w:tcPr>
          <w:p w14:paraId="6D3991E9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336" w:type="dxa"/>
            <w:vAlign w:val="center"/>
          </w:tcPr>
          <w:p w14:paraId="549F8484" w14:textId="0F25BA8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6,67</w:t>
            </w:r>
          </w:p>
        </w:tc>
        <w:tc>
          <w:tcPr>
            <w:tcW w:w="1336" w:type="dxa"/>
            <w:vAlign w:val="center"/>
          </w:tcPr>
          <w:p w14:paraId="06AB92F3" w14:textId="6C44C4E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446</w:t>
            </w:r>
          </w:p>
        </w:tc>
        <w:tc>
          <w:tcPr>
            <w:tcW w:w="1336" w:type="dxa"/>
            <w:vAlign w:val="center"/>
          </w:tcPr>
          <w:p w14:paraId="7F312354" w14:textId="4579819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1B25506B" w14:textId="705F9A3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18AD8F0" w14:textId="72D6E4FA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163D8740" w14:textId="359BD69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</w:tbl>
    <w:p w14:paraId="3722970B" w14:textId="3469582D" w:rsidR="00CA729E" w:rsidRDefault="00CA729E"/>
    <w:p w14:paraId="48687B5B" w14:textId="05DDD2A8" w:rsidR="00CA729E" w:rsidRDefault="00CA729E" w:rsidP="00527574">
      <w:pPr>
        <w:pStyle w:val="affa"/>
      </w:pPr>
      <w:r>
        <w:lastRenderedPageBreak/>
        <w:t>Продолжение таблицы 1.4</w:t>
      </w:r>
    </w:p>
    <w:tbl>
      <w:tblPr>
        <w:tblStyle w:val="ae"/>
        <w:tblW w:w="9351" w:type="dxa"/>
        <w:tblLayout w:type="fixed"/>
        <w:tblLook w:val="04A0" w:firstRow="1" w:lastRow="0" w:firstColumn="1" w:lastColumn="0" w:noHBand="0" w:noVBand="1"/>
      </w:tblPr>
      <w:tblGrid>
        <w:gridCol w:w="1335"/>
        <w:gridCol w:w="1336"/>
        <w:gridCol w:w="1336"/>
        <w:gridCol w:w="1336"/>
        <w:gridCol w:w="1336"/>
        <w:gridCol w:w="1336"/>
        <w:gridCol w:w="1336"/>
      </w:tblGrid>
      <w:tr w:rsidR="00FB71E2" w14:paraId="226EED58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6B8AC0A1" w14:textId="0CDD0971" w:rsidR="00FB71E2" w:rsidRPr="00A26323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t>№</w:t>
            </w:r>
          </w:p>
        </w:tc>
        <w:tc>
          <w:tcPr>
            <w:tcW w:w="1336" w:type="dxa"/>
            <w:vAlign w:val="center"/>
          </w:tcPr>
          <w:p w14:paraId="450CDAEC" w14:textId="5C80A7F0" w:rsidR="00FB71E2" w:rsidRPr="00CC689D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16BFF0AC">
                <v:shape id="_x0000_i1106" type="#_x0000_t75" style="width:28.5pt;height:22.5pt" o:ole="">
                  <v:imagedata r:id="rId152" o:title=""/>
                </v:shape>
                <o:OLEObject Type="Embed" ProgID="Equation.DSMT4" ShapeID="_x0000_i1106" DrawAspect="Content" ObjectID="_1685185598" r:id="rId164"/>
              </w:object>
            </w:r>
          </w:p>
        </w:tc>
        <w:tc>
          <w:tcPr>
            <w:tcW w:w="1336" w:type="dxa"/>
            <w:vAlign w:val="center"/>
          </w:tcPr>
          <w:p w14:paraId="19376215" w14:textId="6F7171F9" w:rsidR="00FB71E2" w:rsidRPr="00DC0931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0"/>
                <w:lang w:val="en-US"/>
              </w:rPr>
              <w:object w:dxaOrig="540" w:dyaOrig="279" w14:anchorId="4EB77788">
                <v:shape id="_x0000_i1107" type="#_x0000_t75" style="width:27pt;height:13.5pt" o:ole="">
                  <v:imagedata r:id="rId154" o:title=""/>
                </v:shape>
                <o:OLEObject Type="Embed" ProgID="Equation.DSMT4" ShapeID="_x0000_i1107" DrawAspect="Content" ObjectID="_1685185599" r:id="rId165"/>
              </w:object>
            </w:r>
          </w:p>
        </w:tc>
        <w:tc>
          <w:tcPr>
            <w:tcW w:w="1336" w:type="dxa"/>
            <w:vAlign w:val="center"/>
          </w:tcPr>
          <w:p w14:paraId="7CBA8B01" w14:textId="008A53A6" w:rsidR="00FB71E2" w:rsidRPr="00D4366C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41A03">
              <w:rPr>
                <w:position w:val="-12"/>
              </w:rPr>
              <w:object w:dxaOrig="760" w:dyaOrig="420" w14:anchorId="6E2E47ED">
                <v:shape id="_x0000_i1108" type="#_x0000_t75" style="width:38.25pt;height:22.5pt" o:ole="">
                  <v:imagedata r:id="rId156" o:title=""/>
                </v:shape>
                <o:OLEObject Type="Embed" ProgID="Equation.DSMT4" ShapeID="_x0000_i1108" DrawAspect="Content" ObjectID="_1685185600" r:id="rId166"/>
              </w:object>
            </w:r>
          </w:p>
        </w:tc>
        <w:tc>
          <w:tcPr>
            <w:tcW w:w="1336" w:type="dxa"/>
            <w:vAlign w:val="center"/>
          </w:tcPr>
          <w:p w14:paraId="1B739B3A" w14:textId="066286DD" w:rsidR="00FB71E2" w:rsidRPr="00E47E46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55B7C738">
                <v:shape id="_x0000_i1109" type="#_x0000_t75" style="width:55.5pt;height:18.75pt" o:ole="">
                  <v:imagedata r:id="rId158" o:title=""/>
                </v:shape>
                <o:OLEObject Type="Embed" ProgID="Equation.DSMT4" ShapeID="_x0000_i1109" DrawAspect="Content" ObjectID="_1685185601" r:id="rId167"/>
              </w:object>
            </w:r>
          </w:p>
        </w:tc>
        <w:tc>
          <w:tcPr>
            <w:tcW w:w="1336" w:type="dxa"/>
            <w:vAlign w:val="center"/>
          </w:tcPr>
          <w:p w14:paraId="3D16CF45" w14:textId="04BBEF62" w:rsidR="00FB71E2" w:rsidRPr="007826CB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0CDC9139">
                <v:shape id="_x0000_i1110" type="#_x0000_t75" style="width:41.25pt;height:36pt" o:ole="">
                  <v:imagedata r:id="rId160" o:title=""/>
                </v:shape>
                <o:OLEObject Type="Embed" ProgID="Equation.DSMT4" ShapeID="_x0000_i1110" DrawAspect="Content" ObjectID="_1685185602" r:id="rId168"/>
              </w:object>
            </w:r>
          </w:p>
        </w:tc>
        <w:tc>
          <w:tcPr>
            <w:tcW w:w="1336" w:type="dxa"/>
            <w:vAlign w:val="center"/>
          </w:tcPr>
          <w:p w14:paraId="2F1A63AF" w14:textId="4C7A11A7" w:rsidR="00FB71E2" w:rsidRPr="00F115E4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639" w:dyaOrig="340" w14:anchorId="38DB3481">
                <v:shape id="_x0000_i1111" type="#_x0000_t75" style="width:33pt;height:17.25pt" o:ole="">
                  <v:imagedata r:id="rId162" o:title=""/>
                </v:shape>
                <o:OLEObject Type="Embed" ProgID="Equation.DSMT4" ShapeID="_x0000_i1111" DrawAspect="Content" ObjectID="_1685185603" r:id="rId169"/>
              </w:object>
            </w:r>
          </w:p>
        </w:tc>
      </w:tr>
      <w:tr w:rsidR="00F115E4" w14:paraId="6C2154CD" w14:textId="517A6DC7" w:rsidTr="00051EFB">
        <w:trPr>
          <w:trHeight w:val="567"/>
        </w:trPr>
        <w:tc>
          <w:tcPr>
            <w:tcW w:w="1335" w:type="dxa"/>
            <w:vAlign w:val="center"/>
          </w:tcPr>
          <w:p w14:paraId="5E321954" w14:textId="189E1CD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336" w:type="dxa"/>
            <w:vAlign w:val="center"/>
          </w:tcPr>
          <w:p w14:paraId="430299BC" w14:textId="38A10F5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36" w:type="dxa"/>
            <w:vAlign w:val="center"/>
          </w:tcPr>
          <w:p w14:paraId="55D0A28E" w14:textId="6CA9526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66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36" w:type="dxa"/>
            <w:vAlign w:val="center"/>
          </w:tcPr>
          <w:p w14:paraId="3FF8F295" w14:textId="616DF4A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4C7F2588" w14:textId="1EAD2F8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4CF9F5C" w14:textId="391B2E7A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60D248BA" w14:textId="3685279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49AAEF2" w14:textId="7E3CF4D0" w:rsidTr="00051EFB">
        <w:trPr>
          <w:trHeight w:val="567"/>
        </w:trPr>
        <w:tc>
          <w:tcPr>
            <w:tcW w:w="1335" w:type="dxa"/>
            <w:vAlign w:val="center"/>
          </w:tcPr>
          <w:p w14:paraId="4927677D" w14:textId="1A5FA73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336" w:type="dxa"/>
            <w:vAlign w:val="center"/>
          </w:tcPr>
          <w:p w14:paraId="07B9EFEB" w14:textId="3572AC2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9,33</w:t>
            </w:r>
          </w:p>
        </w:tc>
        <w:tc>
          <w:tcPr>
            <w:tcW w:w="1336" w:type="dxa"/>
            <w:vAlign w:val="center"/>
          </w:tcPr>
          <w:p w14:paraId="0335C51E" w14:textId="592A82D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89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36" w:type="dxa"/>
            <w:vAlign w:val="center"/>
          </w:tcPr>
          <w:p w14:paraId="40D7D2F6" w14:textId="52502A6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2C4F0A7" w14:textId="7505941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850F382" w14:textId="62D2C846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0388C953" w14:textId="2D4BBA0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709FC8D8" w14:textId="31A02F13" w:rsidTr="00051EFB">
        <w:trPr>
          <w:trHeight w:val="567"/>
        </w:trPr>
        <w:tc>
          <w:tcPr>
            <w:tcW w:w="1335" w:type="dxa"/>
            <w:vAlign w:val="center"/>
          </w:tcPr>
          <w:p w14:paraId="75B6726B" w14:textId="614821A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36" w:type="dxa"/>
            <w:vAlign w:val="center"/>
          </w:tcPr>
          <w:p w14:paraId="7350782A" w14:textId="0B435AD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0,67</w:t>
            </w:r>
          </w:p>
        </w:tc>
        <w:tc>
          <w:tcPr>
            <w:tcW w:w="1336" w:type="dxa"/>
            <w:vAlign w:val="center"/>
          </w:tcPr>
          <w:p w14:paraId="711EE8DA" w14:textId="4EEB099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5113</w:t>
            </w:r>
          </w:p>
        </w:tc>
        <w:tc>
          <w:tcPr>
            <w:tcW w:w="1336" w:type="dxa"/>
            <w:vAlign w:val="center"/>
          </w:tcPr>
          <w:p w14:paraId="49D7EE4D" w14:textId="6877629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7BDDEA98" w14:textId="720EA00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B7DB545" w14:textId="4B5A09FC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693AAF09" w14:textId="4D2D261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034209D" w14:textId="0B59E2E2" w:rsidTr="00051EFB">
        <w:trPr>
          <w:trHeight w:val="567"/>
        </w:trPr>
        <w:tc>
          <w:tcPr>
            <w:tcW w:w="1335" w:type="dxa"/>
            <w:vAlign w:val="center"/>
          </w:tcPr>
          <w:p w14:paraId="71F3F976" w14:textId="6081F56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336" w:type="dxa"/>
            <w:vAlign w:val="center"/>
          </w:tcPr>
          <w:p w14:paraId="37B61E4D" w14:textId="6C00C25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2</w:t>
            </w:r>
          </w:p>
        </w:tc>
        <w:tc>
          <w:tcPr>
            <w:tcW w:w="1336" w:type="dxa"/>
            <w:vAlign w:val="center"/>
          </w:tcPr>
          <w:p w14:paraId="60B54251" w14:textId="6B92C12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533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36" w:type="dxa"/>
            <w:vAlign w:val="center"/>
          </w:tcPr>
          <w:p w14:paraId="24BE0F2B" w14:textId="470D5AD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2A58B41F" w14:textId="361E019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2802D863" w14:textId="583DD93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1261C030" w14:textId="581A2D7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4F4FF675" w14:textId="4B169ADF" w:rsidTr="00051EFB">
        <w:trPr>
          <w:trHeight w:val="567"/>
        </w:trPr>
        <w:tc>
          <w:tcPr>
            <w:tcW w:w="1335" w:type="dxa"/>
            <w:vAlign w:val="center"/>
          </w:tcPr>
          <w:p w14:paraId="059F2AB1" w14:textId="4601D66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336" w:type="dxa"/>
            <w:vAlign w:val="center"/>
          </w:tcPr>
          <w:p w14:paraId="46357063" w14:textId="31FFC71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3,33</w:t>
            </w:r>
          </w:p>
        </w:tc>
        <w:tc>
          <w:tcPr>
            <w:tcW w:w="1336" w:type="dxa"/>
            <w:vAlign w:val="center"/>
          </w:tcPr>
          <w:p w14:paraId="0B2566A0" w14:textId="019BF84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555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36" w:type="dxa"/>
            <w:vAlign w:val="center"/>
          </w:tcPr>
          <w:p w14:paraId="34DEC7BD" w14:textId="6664031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61A17FAA" w14:textId="382FB7A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BAB8D14" w14:textId="57C4116A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3D404803" w14:textId="7F503A5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66E71B0" w14:textId="66175D40" w:rsidTr="00051EFB">
        <w:trPr>
          <w:trHeight w:val="567"/>
        </w:trPr>
        <w:tc>
          <w:tcPr>
            <w:tcW w:w="1335" w:type="dxa"/>
            <w:vAlign w:val="center"/>
          </w:tcPr>
          <w:p w14:paraId="3FFFBDFF" w14:textId="2488364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336" w:type="dxa"/>
            <w:vAlign w:val="center"/>
          </w:tcPr>
          <w:p w14:paraId="5128B415" w14:textId="3C84811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4,67</w:t>
            </w:r>
          </w:p>
        </w:tc>
        <w:tc>
          <w:tcPr>
            <w:tcW w:w="1336" w:type="dxa"/>
            <w:vAlign w:val="center"/>
          </w:tcPr>
          <w:p w14:paraId="2191584E" w14:textId="5790583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5780</w:t>
            </w:r>
          </w:p>
        </w:tc>
        <w:tc>
          <w:tcPr>
            <w:tcW w:w="1336" w:type="dxa"/>
            <w:vAlign w:val="center"/>
          </w:tcPr>
          <w:p w14:paraId="5FF57789" w14:textId="25D665CA" w:rsidR="00F115E4" w:rsidRPr="009838CC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66F79C62" w14:textId="19A450B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4373EBB" w14:textId="17DCECF2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29614900" w14:textId="43DC5B8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3C69C7AA" w14:textId="143A5C4B" w:rsidTr="00051EFB">
        <w:trPr>
          <w:trHeight w:val="567"/>
        </w:trPr>
        <w:tc>
          <w:tcPr>
            <w:tcW w:w="1335" w:type="dxa"/>
            <w:vAlign w:val="center"/>
          </w:tcPr>
          <w:p w14:paraId="7A23076B" w14:textId="1CCF001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36" w:type="dxa"/>
            <w:vAlign w:val="center"/>
          </w:tcPr>
          <w:p w14:paraId="2CE08FCE" w14:textId="36626BA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6</w:t>
            </w:r>
          </w:p>
        </w:tc>
        <w:tc>
          <w:tcPr>
            <w:tcW w:w="1336" w:type="dxa"/>
            <w:vAlign w:val="center"/>
          </w:tcPr>
          <w:p w14:paraId="3DF99619" w14:textId="69258030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00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36" w:type="dxa"/>
            <w:vAlign w:val="center"/>
          </w:tcPr>
          <w:p w14:paraId="2B0002C4" w14:textId="2D0BBC3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A76F032" w14:textId="4FB8486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7FE98394" w14:textId="117AC6CD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1DF3742D" w14:textId="77B01E2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0035FE4C" w14:textId="1FBCAE67" w:rsidTr="00051EFB">
        <w:trPr>
          <w:trHeight w:val="567"/>
        </w:trPr>
        <w:tc>
          <w:tcPr>
            <w:tcW w:w="1335" w:type="dxa"/>
            <w:vAlign w:val="center"/>
          </w:tcPr>
          <w:p w14:paraId="2FAEEF23" w14:textId="6B370D9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336" w:type="dxa"/>
            <w:vAlign w:val="center"/>
          </w:tcPr>
          <w:p w14:paraId="6518E209" w14:textId="42580AE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7,33</w:t>
            </w:r>
          </w:p>
        </w:tc>
        <w:tc>
          <w:tcPr>
            <w:tcW w:w="1336" w:type="dxa"/>
            <w:vAlign w:val="center"/>
          </w:tcPr>
          <w:p w14:paraId="06A468B0" w14:textId="2BB614A7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22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6C50CD40" w14:textId="36406EE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72DEFB9F" w14:textId="6BBF6B4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6F67E7D6" w14:textId="2E295382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247B66E8" w14:textId="3A82F09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272771EE" w14:textId="2D27A2AE" w:rsidTr="00051EFB">
        <w:trPr>
          <w:trHeight w:val="567"/>
        </w:trPr>
        <w:tc>
          <w:tcPr>
            <w:tcW w:w="1335" w:type="dxa"/>
            <w:vAlign w:val="center"/>
          </w:tcPr>
          <w:p w14:paraId="00AF832D" w14:textId="6F7B2DB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30</w:t>
            </w:r>
          </w:p>
        </w:tc>
        <w:tc>
          <w:tcPr>
            <w:tcW w:w="1336" w:type="dxa"/>
            <w:vAlign w:val="center"/>
          </w:tcPr>
          <w:p w14:paraId="6848085F" w14:textId="46A6C2F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8,67</w:t>
            </w:r>
          </w:p>
        </w:tc>
        <w:tc>
          <w:tcPr>
            <w:tcW w:w="1336" w:type="dxa"/>
            <w:vAlign w:val="center"/>
          </w:tcPr>
          <w:p w14:paraId="2E76191A" w14:textId="034313BA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447</w:t>
            </w:r>
          </w:p>
        </w:tc>
        <w:tc>
          <w:tcPr>
            <w:tcW w:w="1336" w:type="dxa"/>
            <w:vAlign w:val="center"/>
          </w:tcPr>
          <w:p w14:paraId="03ADD1AA" w14:textId="60EBADD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E512AB8" w14:textId="2983F31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AE0A504" w14:textId="02755C13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6498C33A" w14:textId="4C5523C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5C3DE34F" w14:textId="538675FD" w:rsidTr="00051EFB">
        <w:trPr>
          <w:trHeight w:val="567"/>
        </w:trPr>
        <w:tc>
          <w:tcPr>
            <w:tcW w:w="1335" w:type="dxa"/>
            <w:vAlign w:val="center"/>
          </w:tcPr>
          <w:p w14:paraId="3DC37C90" w14:textId="279C5FD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31</w:t>
            </w:r>
          </w:p>
        </w:tc>
        <w:tc>
          <w:tcPr>
            <w:tcW w:w="1336" w:type="dxa"/>
            <w:vAlign w:val="center"/>
          </w:tcPr>
          <w:p w14:paraId="0F8E7ECD" w14:textId="6D68EF2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0</w:t>
            </w:r>
          </w:p>
        </w:tc>
        <w:tc>
          <w:tcPr>
            <w:tcW w:w="1336" w:type="dxa"/>
            <w:vAlign w:val="center"/>
          </w:tcPr>
          <w:p w14:paraId="68A333D2" w14:textId="3F587DDE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669</w:t>
            </w:r>
          </w:p>
        </w:tc>
        <w:tc>
          <w:tcPr>
            <w:tcW w:w="1336" w:type="dxa"/>
            <w:vAlign w:val="center"/>
          </w:tcPr>
          <w:p w14:paraId="5807E5B7" w14:textId="4C782E9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420482EF" w14:textId="461180E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21FE26A" w14:textId="6B5A011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686956A8" w14:textId="794A6F5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73740A81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503EE804" w14:textId="3F6130F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2</w:t>
            </w:r>
          </w:p>
        </w:tc>
        <w:tc>
          <w:tcPr>
            <w:tcW w:w="1336" w:type="dxa"/>
            <w:vAlign w:val="center"/>
          </w:tcPr>
          <w:p w14:paraId="1857B740" w14:textId="57CF2EC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0,89</w:t>
            </w:r>
          </w:p>
        </w:tc>
        <w:tc>
          <w:tcPr>
            <w:tcW w:w="1336" w:type="dxa"/>
            <w:vAlign w:val="center"/>
          </w:tcPr>
          <w:p w14:paraId="781DC4E6" w14:textId="40E18970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818</w:t>
            </w:r>
          </w:p>
        </w:tc>
        <w:tc>
          <w:tcPr>
            <w:tcW w:w="1336" w:type="dxa"/>
            <w:vAlign w:val="center"/>
          </w:tcPr>
          <w:p w14:paraId="2917A3AB" w14:textId="79B5A8B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5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0AEE9132" w14:textId="018B850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4,910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36" w:type="dxa"/>
            <w:vAlign w:val="center"/>
          </w:tcPr>
          <w:p w14:paraId="7D44D5DF" w14:textId="391F406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60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36" w:type="dxa"/>
            <w:vAlign w:val="center"/>
          </w:tcPr>
          <w:p w14:paraId="54CDBA61" w14:textId="379E6BF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5402,41</w:t>
            </w:r>
          </w:p>
        </w:tc>
      </w:tr>
      <w:tr w:rsidR="00F115E4" w14:paraId="2449297E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38806021" w14:textId="2E3E4E4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3</w:t>
            </w:r>
          </w:p>
        </w:tc>
        <w:tc>
          <w:tcPr>
            <w:tcW w:w="1336" w:type="dxa"/>
            <w:vAlign w:val="center"/>
          </w:tcPr>
          <w:p w14:paraId="2FF4992C" w14:textId="42429FF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1,79</w:t>
            </w:r>
          </w:p>
        </w:tc>
        <w:tc>
          <w:tcPr>
            <w:tcW w:w="1336" w:type="dxa"/>
            <w:vAlign w:val="center"/>
          </w:tcPr>
          <w:p w14:paraId="55A4F5E3" w14:textId="05CB707A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9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3479FB8E" w14:textId="2BD18A2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47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36" w:type="dxa"/>
            <w:vAlign w:val="center"/>
          </w:tcPr>
          <w:p w14:paraId="46B43440" w14:textId="607B0AB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4,7568</w:t>
            </w:r>
          </w:p>
        </w:tc>
        <w:tc>
          <w:tcPr>
            <w:tcW w:w="1336" w:type="dxa"/>
            <w:vAlign w:val="center"/>
          </w:tcPr>
          <w:p w14:paraId="0A4567E6" w14:textId="7EF78D4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475</w:t>
            </w:r>
          </w:p>
        </w:tc>
        <w:tc>
          <w:tcPr>
            <w:tcW w:w="1336" w:type="dxa"/>
            <w:vAlign w:val="center"/>
          </w:tcPr>
          <w:p w14:paraId="23AFA492" w14:textId="539FE8D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4293,89</w:t>
            </w:r>
          </w:p>
        </w:tc>
      </w:tr>
      <w:tr w:rsidR="00F115E4" w14:paraId="45D9409F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48D84AD0" w14:textId="521814F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4</w:t>
            </w:r>
          </w:p>
        </w:tc>
        <w:tc>
          <w:tcPr>
            <w:tcW w:w="1336" w:type="dxa"/>
            <w:vAlign w:val="center"/>
          </w:tcPr>
          <w:p w14:paraId="2CBADF50" w14:textId="19182D8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2,70</w:t>
            </w:r>
          </w:p>
        </w:tc>
        <w:tc>
          <w:tcPr>
            <w:tcW w:w="1336" w:type="dxa"/>
            <w:vAlign w:val="center"/>
          </w:tcPr>
          <w:p w14:paraId="1815BA0F" w14:textId="68A6AABF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115</w:t>
            </w:r>
          </w:p>
        </w:tc>
        <w:tc>
          <w:tcPr>
            <w:tcW w:w="1336" w:type="dxa"/>
            <w:vAlign w:val="center"/>
          </w:tcPr>
          <w:p w14:paraId="148F9B8E" w14:textId="60FA3EE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33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644F62B6" w14:textId="6B57495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4,5144</w:t>
            </w:r>
          </w:p>
        </w:tc>
        <w:tc>
          <w:tcPr>
            <w:tcW w:w="1336" w:type="dxa"/>
            <w:vAlign w:val="center"/>
          </w:tcPr>
          <w:p w14:paraId="548ACEEF" w14:textId="770DDB88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269</w:t>
            </w:r>
          </w:p>
        </w:tc>
        <w:tc>
          <w:tcPr>
            <w:tcW w:w="1336" w:type="dxa"/>
            <w:vAlign w:val="center"/>
          </w:tcPr>
          <w:p w14:paraId="6C319976" w14:textId="38B3AC3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2546,36</w:t>
            </w:r>
          </w:p>
        </w:tc>
      </w:tr>
      <w:tr w:rsidR="00F115E4" w14:paraId="12A22614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6FBE25F7" w14:textId="6B93D67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5</w:t>
            </w:r>
          </w:p>
        </w:tc>
        <w:tc>
          <w:tcPr>
            <w:tcW w:w="1336" w:type="dxa"/>
            <w:vAlign w:val="center"/>
          </w:tcPr>
          <w:p w14:paraId="6CC36964" w14:textId="4F9829E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3,62</w:t>
            </w:r>
          </w:p>
        </w:tc>
        <w:tc>
          <w:tcPr>
            <w:tcW w:w="1336" w:type="dxa"/>
            <w:vAlign w:val="center"/>
          </w:tcPr>
          <w:p w14:paraId="1FAF1A7D" w14:textId="5CF14497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264</w:t>
            </w:r>
          </w:p>
        </w:tc>
        <w:tc>
          <w:tcPr>
            <w:tcW w:w="1336" w:type="dxa"/>
            <w:vAlign w:val="center"/>
          </w:tcPr>
          <w:p w14:paraId="1B97FC50" w14:textId="26C418A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14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36" w:type="dxa"/>
            <w:vAlign w:val="center"/>
          </w:tcPr>
          <w:p w14:paraId="30B746CE" w14:textId="4394A32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4,1709</w:t>
            </w:r>
          </w:p>
        </w:tc>
        <w:tc>
          <w:tcPr>
            <w:tcW w:w="1336" w:type="dxa"/>
            <w:vAlign w:val="center"/>
          </w:tcPr>
          <w:p w14:paraId="02241A17" w14:textId="02D5F276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5,96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3E09A23F" w14:textId="5FE1767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0069,85</w:t>
            </w:r>
          </w:p>
        </w:tc>
      </w:tr>
      <w:tr w:rsidR="00F115E4" w14:paraId="2E41AA81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116CB257" w14:textId="435DEC9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</w:t>
            </w:r>
          </w:p>
        </w:tc>
        <w:tc>
          <w:tcPr>
            <w:tcW w:w="1336" w:type="dxa"/>
            <w:vAlign w:val="center"/>
          </w:tcPr>
          <w:p w14:paraId="12026B35" w14:textId="4D937CF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4,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01D79232" w14:textId="129D93C0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41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36" w:type="dxa"/>
            <w:vAlign w:val="center"/>
          </w:tcPr>
          <w:p w14:paraId="461035A5" w14:textId="55BD89B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287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76E6DE98" w14:textId="3844500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3,7088</w:t>
            </w:r>
          </w:p>
        </w:tc>
        <w:tc>
          <w:tcPr>
            <w:tcW w:w="1336" w:type="dxa"/>
            <w:vAlign w:val="center"/>
          </w:tcPr>
          <w:p w14:paraId="11F67464" w14:textId="64C338C9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5,520</w:t>
            </w:r>
          </w:p>
        </w:tc>
        <w:tc>
          <w:tcPr>
            <w:tcW w:w="1336" w:type="dxa"/>
            <w:vAlign w:val="center"/>
          </w:tcPr>
          <w:p w14:paraId="36DBEDE1" w14:textId="678B9D6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26738,33</w:t>
            </w:r>
          </w:p>
        </w:tc>
      </w:tr>
      <w:tr w:rsidR="00F115E4" w14:paraId="0D669F5C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0E5B05B5" w14:textId="0D9C5FC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7</w:t>
            </w:r>
          </w:p>
        </w:tc>
        <w:tc>
          <w:tcPr>
            <w:tcW w:w="1336" w:type="dxa"/>
            <w:vAlign w:val="center"/>
          </w:tcPr>
          <w:p w14:paraId="54F6B277" w14:textId="5BC9BB0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5,5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17296489" w14:textId="51D5383E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561</w:t>
            </w:r>
          </w:p>
        </w:tc>
        <w:tc>
          <w:tcPr>
            <w:tcW w:w="1336" w:type="dxa"/>
            <w:vAlign w:val="center"/>
          </w:tcPr>
          <w:p w14:paraId="2A02A56D" w14:textId="63590C5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2507</w:t>
            </w:r>
          </w:p>
        </w:tc>
        <w:tc>
          <w:tcPr>
            <w:tcW w:w="1336" w:type="dxa"/>
            <w:vAlign w:val="center"/>
          </w:tcPr>
          <w:p w14:paraId="42910F47" w14:textId="54DDB91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3,099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36" w:type="dxa"/>
            <w:vAlign w:val="center"/>
          </w:tcPr>
          <w:p w14:paraId="5203F7F9" w14:textId="6266978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4,86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36" w:type="dxa"/>
            <w:vAlign w:val="center"/>
          </w:tcPr>
          <w:p w14:paraId="7D4CFBD9" w14:textId="7223871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22343,86</w:t>
            </w:r>
          </w:p>
        </w:tc>
      </w:tr>
      <w:tr w:rsidR="00F115E4" w14:paraId="1FDA7664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389282CF" w14:textId="30F299E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8</w:t>
            </w:r>
          </w:p>
        </w:tc>
        <w:tc>
          <w:tcPr>
            <w:tcW w:w="1336" w:type="dxa"/>
            <w:vAlign w:val="center"/>
          </w:tcPr>
          <w:p w14:paraId="67B107A7" w14:textId="73ADA6D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6,5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36" w:type="dxa"/>
            <w:vAlign w:val="center"/>
          </w:tcPr>
          <w:p w14:paraId="0D7F8450" w14:textId="7BDB8E58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710</w:t>
            </w:r>
          </w:p>
        </w:tc>
        <w:tc>
          <w:tcPr>
            <w:tcW w:w="1336" w:type="dxa"/>
            <w:vAlign w:val="center"/>
          </w:tcPr>
          <w:p w14:paraId="7003A117" w14:textId="6A3C58A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1929</w:t>
            </w:r>
          </w:p>
        </w:tc>
        <w:tc>
          <w:tcPr>
            <w:tcW w:w="1336" w:type="dxa"/>
            <w:vAlign w:val="center"/>
          </w:tcPr>
          <w:p w14:paraId="5647D9C1" w14:textId="4DAA1BB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2,196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1D799842" w14:textId="6AF273AA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3,68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5CD2D8F7" w14:textId="58032A9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15835,38</w:t>
            </w:r>
          </w:p>
        </w:tc>
      </w:tr>
      <w:tr w:rsidR="00F115E4" w14:paraId="42085785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4B40F0B1" w14:textId="227F121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9</w:t>
            </w:r>
          </w:p>
        </w:tc>
        <w:tc>
          <w:tcPr>
            <w:tcW w:w="1336" w:type="dxa"/>
            <w:vAlign w:val="center"/>
          </w:tcPr>
          <w:p w14:paraId="155EA546" w14:textId="1907C26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8,7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36" w:type="dxa"/>
            <w:vAlign w:val="center"/>
          </w:tcPr>
          <w:p w14:paraId="6AF72247" w14:textId="1C6020CE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85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36" w:type="dxa"/>
            <w:vAlign w:val="center"/>
          </w:tcPr>
          <w:p w14:paraId="25EAF24F" w14:textId="634F560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 w14:paraId="415E858F" w14:textId="586DD06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 w14:paraId="62369604" w14:textId="606FBB2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 w14:paraId="6325F3D6" w14:textId="0C84DE0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0</w:t>
            </w:r>
          </w:p>
        </w:tc>
      </w:tr>
    </w:tbl>
    <w:p w14:paraId="66CFBAC4" w14:textId="77777777" w:rsidR="00366C81" w:rsidRDefault="00366C81" w:rsidP="005F58AE"/>
    <w:p w14:paraId="7858CDB3" w14:textId="64CB502D" w:rsidR="001867D4" w:rsidRDefault="001867D4" w:rsidP="005F58AE">
      <w:r>
        <w:t>Полный импульс тяги:</w:t>
      </w:r>
    </w:p>
    <w:p w14:paraId="6AA5F2BE" w14:textId="07E076BD" w:rsidR="001867D4" w:rsidRDefault="00BA5C5A" w:rsidP="001867D4">
      <w:pPr>
        <w:jc w:val="center"/>
      </w:pPr>
      <w:r w:rsidRPr="00072D45">
        <w:rPr>
          <w:position w:val="-40"/>
        </w:rPr>
        <w:object w:dxaOrig="3739" w:dyaOrig="900" w14:anchorId="6D0297EE">
          <v:shape id="_x0000_i1112" type="#_x0000_t75" style="width:186pt;height:45pt" o:ole="">
            <v:imagedata r:id="rId170" o:title=""/>
          </v:shape>
          <o:OLEObject Type="Embed" ProgID="Equation.DSMT4" ShapeID="_x0000_i1112" DrawAspect="Content" ObjectID="_1685185604" r:id="rId171"/>
        </w:object>
      </w:r>
      <w:r w:rsidR="00072D45">
        <w:t>.</w:t>
      </w:r>
    </w:p>
    <w:p w14:paraId="4937D72C" w14:textId="7E469AC2" w:rsidR="00AE76A4" w:rsidRDefault="00AE76A4" w:rsidP="001867D4">
      <w:pPr>
        <w:jc w:val="center"/>
      </w:pPr>
    </w:p>
    <w:p w14:paraId="709F0020" w14:textId="1107F405" w:rsidR="005F45C2" w:rsidRDefault="005F45C2" w:rsidP="00CA52B4">
      <w:pPr>
        <w:pStyle w:val="3"/>
      </w:pPr>
      <w:bookmarkStart w:id="23" w:name="_Toc74174289"/>
      <w:r>
        <w:lastRenderedPageBreak/>
        <w:t xml:space="preserve">Расчет отклонений </w:t>
      </w:r>
      <w:r w:rsidR="000009C4">
        <w:t xml:space="preserve">внутрибаллистических </w:t>
      </w:r>
      <w:r>
        <w:t>параметров</w:t>
      </w:r>
      <w:bookmarkEnd w:id="23"/>
    </w:p>
    <w:p w14:paraId="27592442" w14:textId="2B2725DF" w:rsidR="00402D4E" w:rsidRDefault="00402D4E" w:rsidP="00402D4E">
      <w:r>
        <w:t>Разделяем отклонения параметров на случайные и неслучайные. К случайным относят отклонения из-за разбросов технологических режимов и различных свойств сырья в пределах одной партии, из-за изменения свойств стенок и условий теплопередачи, из-за разброса площади критического сечения и среза сопла в пределах допуска.</w:t>
      </w:r>
    </w:p>
    <w:p w14:paraId="792930EA" w14:textId="42CFDBCA" w:rsidR="00402D4E" w:rsidRDefault="00402D4E" w:rsidP="00402D4E">
      <w:r>
        <w:t xml:space="preserve">Для расчета объединяем все случайные факторы и считаем разброс характеристик из-за случайных параметров равным </w:t>
      </w:r>
      <w:r w:rsidRPr="00402D4E">
        <w:rPr>
          <w:position w:val="-12"/>
        </w:rPr>
        <w:object w:dxaOrig="1500" w:dyaOrig="380" w14:anchorId="4A77821F">
          <v:shape id="_x0000_i1113" type="#_x0000_t75" style="width:74.25pt;height:18.75pt" o:ole="">
            <v:imagedata r:id="rId172" o:title=""/>
          </v:shape>
          <o:OLEObject Type="Embed" ProgID="Equation.DSMT4" ShapeID="_x0000_i1113" DrawAspect="Content" ObjectID="_1685185605" r:id="rId173"/>
        </w:object>
      </w:r>
      <w:r>
        <w:t>.</w:t>
      </w:r>
    </w:p>
    <w:p w14:paraId="3B2FA0BC" w14:textId="621778EC" w:rsidR="00402D4E" w:rsidRDefault="00402D4E" w:rsidP="00402D4E">
      <w:r>
        <w:t>Тогда:</w:t>
      </w:r>
    </w:p>
    <w:p w14:paraId="3986DAAA" w14:textId="04DDB126" w:rsidR="00402D4E" w:rsidRPr="00283F57" w:rsidRDefault="00CA0ED1" w:rsidP="00DB3394">
      <w:pPr>
        <w:jc w:val="center"/>
      </w:pPr>
      <w:r w:rsidRPr="00DB3394">
        <w:rPr>
          <w:position w:val="-20"/>
        </w:rPr>
        <w:object w:dxaOrig="5679" w:dyaOrig="700" w14:anchorId="1C3177D1">
          <v:shape id="_x0000_i1114" type="#_x0000_t75" style="width:282.75pt;height:34.5pt" o:ole="">
            <v:imagedata r:id="rId174" o:title=""/>
          </v:shape>
          <o:OLEObject Type="Embed" ProgID="Equation.DSMT4" ShapeID="_x0000_i1114" DrawAspect="Content" ObjectID="_1685185606" r:id="rId175"/>
        </w:object>
      </w:r>
      <w:r w:rsidR="00DB3394" w:rsidRPr="00283F57">
        <w:t>,</w:t>
      </w:r>
    </w:p>
    <w:p w14:paraId="0F27A418" w14:textId="2A819869" w:rsidR="00DB3394" w:rsidRPr="00E0085B" w:rsidRDefault="006F0F78" w:rsidP="00DB3394">
      <w:pPr>
        <w:jc w:val="center"/>
      </w:pPr>
      <w:r w:rsidRPr="00DB3394">
        <w:rPr>
          <w:position w:val="-20"/>
          <w:lang w:val="en-US"/>
        </w:rPr>
        <w:object w:dxaOrig="5520" w:dyaOrig="700" w14:anchorId="5F3D40D2">
          <v:shape id="_x0000_i1115" type="#_x0000_t75" style="width:276pt;height:34.5pt" o:ole="">
            <v:imagedata r:id="rId176" o:title=""/>
          </v:shape>
          <o:OLEObject Type="Embed" ProgID="Equation.DSMT4" ShapeID="_x0000_i1115" DrawAspect="Content" ObjectID="_1685185607" r:id="rId177"/>
        </w:object>
      </w:r>
      <w:r w:rsidR="00DB3394">
        <w:t>.</w:t>
      </w:r>
    </w:p>
    <w:p w14:paraId="43BD8DAB" w14:textId="77777777" w:rsidR="00EA1B67" w:rsidRDefault="00EA1B67" w:rsidP="00EA1B67">
      <w:r>
        <w:t>К неслучайным отклонениям можно отнести отклонения из-за изменения начальной температуры заряда.</w:t>
      </w:r>
    </w:p>
    <w:p w14:paraId="0D3F5BDF" w14:textId="03E8A3B4" w:rsidR="00DB3394" w:rsidRPr="00E0085B" w:rsidRDefault="00EA1B67" w:rsidP="00EA1B67">
      <w:r>
        <w:t>Отклонения из-за изменения начальной температуры заряда:</w:t>
      </w:r>
    </w:p>
    <w:p w14:paraId="0EDCEDFC" w14:textId="0BF0316F" w:rsidR="00EA1B67" w:rsidRPr="00283F57" w:rsidRDefault="000E03AD" w:rsidP="00A5245B">
      <w:pPr>
        <w:jc w:val="center"/>
      </w:pPr>
      <w:r w:rsidRPr="00A5245B">
        <w:rPr>
          <w:position w:val="-14"/>
        </w:rPr>
        <w:object w:dxaOrig="6520" w:dyaOrig="460" w14:anchorId="374E6D96">
          <v:shape id="_x0000_i1116" type="#_x0000_t75" style="width:327pt;height:23.25pt" o:ole="">
            <v:imagedata r:id="rId178" o:title=""/>
          </v:shape>
          <o:OLEObject Type="Embed" ProgID="Equation.DSMT4" ShapeID="_x0000_i1116" DrawAspect="Content" ObjectID="_1685185608" r:id="rId179"/>
        </w:object>
      </w:r>
      <w:r w:rsidR="00A5245B" w:rsidRPr="00283F57">
        <w:t>,</w:t>
      </w:r>
    </w:p>
    <w:p w14:paraId="4DDDEA4B" w14:textId="052E40A3" w:rsidR="00A5245B" w:rsidRPr="00E0085B" w:rsidRDefault="000E03AD" w:rsidP="00A5245B">
      <w:pPr>
        <w:jc w:val="center"/>
      </w:pPr>
      <w:r w:rsidRPr="00A5245B">
        <w:rPr>
          <w:position w:val="-14"/>
          <w:lang w:val="en-US"/>
        </w:rPr>
        <w:object w:dxaOrig="6480" w:dyaOrig="460" w14:anchorId="0C8FA664">
          <v:shape id="_x0000_i1117" type="#_x0000_t75" style="width:325.5pt;height:23.25pt" o:ole="">
            <v:imagedata r:id="rId180" o:title=""/>
          </v:shape>
          <o:OLEObject Type="Embed" ProgID="Equation.DSMT4" ShapeID="_x0000_i1117" DrawAspect="Content" ObjectID="_1685185609" r:id="rId181"/>
        </w:object>
      </w:r>
      <w:r w:rsidR="00A5245B" w:rsidRPr="00283F57">
        <w:t>.</w:t>
      </w:r>
    </w:p>
    <w:p w14:paraId="3B318974" w14:textId="3ABABE5F" w:rsidR="00C8031B" w:rsidRPr="00283F57" w:rsidRDefault="000675FA" w:rsidP="00C8031B">
      <w:pPr>
        <w:jc w:val="center"/>
      </w:pPr>
      <w:r w:rsidRPr="00C8031B">
        <w:rPr>
          <w:position w:val="-12"/>
          <w:lang w:val="en-US"/>
        </w:rPr>
        <w:object w:dxaOrig="4520" w:dyaOrig="440" w14:anchorId="5F218166">
          <v:shape id="_x0000_i1118" type="#_x0000_t75" style="width:225.75pt;height:22.5pt" o:ole="">
            <v:imagedata r:id="rId182" o:title=""/>
          </v:shape>
          <o:OLEObject Type="Embed" ProgID="Equation.DSMT4" ShapeID="_x0000_i1118" DrawAspect="Content" ObjectID="_1685185610" r:id="rId183"/>
        </w:object>
      </w:r>
      <w:r w:rsidR="00C8031B" w:rsidRPr="00283F57">
        <w:t>,</w:t>
      </w:r>
    </w:p>
    <w:p w14:paraId="189ADDDB" w14:textId="3FE5E56F" w:rsidR="00C8031B" w:rsidRPr="00E0085B" w:rsidRDefault="00555026" w:rsidP="00C8031B">
      <w:pPr>
        <w:jc w:val="center"/>
      </w:pPr>
      <w:r w:rsidRPr="00C8031B">
        <w:rPr>
          <w:position w:val="-12"/>
          <w:lang w:val="en-US"/>
        </w:rPr>
        <w:object w:dxaOrig="4300" w:dyaOrig="440" w14:anchorId="69D80008">
          <v:shape id="_x0000_i1119" type="#_x0000_t75" style="width:214.5pt;height:22.5pt" o:ole="">
            <v:imagedata r:id="rId184" o:title=""/>
          </v:shape>
          <o:OLEObject Type="Embed" ProgID="Equation.DSMT4" ShapeID="_x0000_i1119" DrawAspect="Content" ObjectID="_1685185611" r:id="rId185"/>
        </w:object>
      </w:r>
      <w:r w:rsidR="00C8031B" w:rsidRPr="00283F57">
        <w:t>.</w:t>
      </w:r>
    </w:p>
    <w:p w14:paraId="37B3E7DC" w14:textId="4D2EEDF0" w:rsidR="009728D4" w:rsidRPr="00E0085B" w:rsidRDefault="00C36FD3" w:rsidP="00C8031B">
      <w:pPr>
        <w:jc w:val="center"/>
      </w:pPr>
      <w:r w:rsidRPr="009728D4">
        <w:rPr>
          <w:position w:val="-20"/>
          <w:lang w:val="en-US"/>
        </w:rPr>
        <w:object w:dxaOrig="5780" w:dyaOrig="700" w14:anchorId="6C04861D">
          <v:shape id="_x0000_i1120" type="#_x0000_t75" style="width:289.5pt;height:34.5pt" o:ole="">
            <v:imagedata r:id="rId186" o:title=""/>
          </v:shape>
          <o:OLEObject Type="Embed" ProgID="Equation.DSMT4" ShapeID="_x0000_i1120" DrawAspect="Content" ObjectID="_1685185612" r:id="rId187"/>
        </w:object>
      </w:r>
      <w:r w:rsidR="009728D4" w:rsidRPr="00283F57">
        <w:t>,</w:t>
      </w:r>
    </w:p>
    <w:p w14:paraId="5E6FF407" w14:textId="5748D72A" w:rsidR="009728D4" w:rsidRPr="00283F57" w:rsidRDefault="00757CF2" w:rsidP="00C8031B">
      <w:pPr>
        <w:jc w:val="center"/>
      </w:pPr>
      <w:r w:rsidRPr="009728D4">
        <w:rPr>
          <w:position w:val="-20"/>
          <w:lang w:val="en-US"/>
        </w:rPr>
        <w:object w:dxaOrig="5620" w:dyaOrig="700" w14:anchorId="5172DE13">
          <v:shape id="_x0000_i1121" type="#_x0000_t75" style="width:282pt;height:34.5pt" o:ole="">
            <v:imagedata r:id="rId188" o:title=""/>
          </v:shape>
          <o:OLEObject Type="Embed" ProgID="Equation.DSMT4" ShapeID="_x0000_i1121" DrawAspect="Content" ObjectID="_1685185613" r:id="rId189"/>
        </w:object>
      </w:r>
      <w:r w:rsidR="009728D4" w:rsidRPr="00283F57">
        <w:t>.</w:t>
      </w:r>
    </w:p>
    <w:p w14:paraId="24D6A811" w14:textId="207F76FF" w:rsidR="00910BA6" w:rsidRDefault="00910BA6" w:rsidP="00910BA6">
      <w:r>
        <w:t>Отклонения по давлению в камере сгорания:</w:t>
      </w:r>
    </w:p>
    <w:p w14:paraId="5504D569" w14:textId="63849342" w:rsidR="00910BA6" w:rsidRPr="00E0085B" w:rsidRDefault="00330D79" w:rsidP="00910BA6">
      <w:pPr>
        <w:jc w:val="center"/>
      </w:pPr>
      <w:r w:rsidRPr="00910BA6">
        <w:rPr>
          <w:position w:val="-12"/>
        </w:rPr>
        <w:object w:dxaOrig="6160" w:dyaOrig="380" w14:anchorId="26701F0B">
          <v:shape id="_x0000_i1122" type="#_x0000_t75" style="width:308.25pt;height:18.75pt" o:ole="">
            <v:imagedata r:id="rId190" o:title=""/>
          </v:shape>
          <o:OLEObject Type="Embed" ProgID="Equation.DSMT4" ShapeID="_x0000_i1122" DrawAspect="Content" ObjectID="_1685185614" r:id="rId191"/>
        </w:object>
      </w:r>
      <w:r w:rsidR="00910BA6" w:rsidRPr="004A0388">
        <w:t>,</w:t>
      </w:r>
    </w:p>
    <w:p w14:paraId="7EC12033" w14:textId="0024DFCD" w:rsidR="00910BA6" w:rsidRPr="004A0388" w:rsidRDefault="00902058" w:rsidP="00910BA6">
      <w:pPr>
        <w:jc w:val="center"/>
      </w:pPr>
      <w:r w:rsidRPr="00910BA6">
        <w:rPr>
          <w:position w:val="-12"/>
          <w:lang w:val="en-US"/>
        </w:rPr>
        <w:object w:dxaOrig="5940" w:dyaOrig="380" w14:anchorId="7648476C">
          <v:shape id="_x0000_i1123" type="#_x0000_t75" style="width:297pt;height:18.75pt" o:ole="">
            <v:imagedata r:id="rId192" o:title=""/>
          </v:shape>
          <o:OLEObject Type="Embed" ProgID="Equation.DSMT4" ShapeID="_x0000_i1123" DrawAspect="Content" ObjectID="_1685185615" r:id="rId193"/>
        </w:object>
      </w:r>
      <w:r w:rsidR="00910BA6" w:rsidRPr="004A0388">
        <w:t>.</w:t>
      </w:r>
    </w:p>
    <w:p w14:paraId="3D1089EB" w14:textId="607FCC7E" w:rsidR="004C0621" w:rsidRDefault="004C0621" w:rsidP="004C0621">
      <w:r>
        <w:t>Давление в камере сгорания:</w:t>
      </w:r>
    </w:p>
    <w:p w14:paraId="21D4D884" w14:textId="5C7AD886" w:rsidR="004C0621" w:rsidRPr="004A0388" w:rsidRDefault="004C0621" w:rsidP="004C0621">
      <w:pPr>
        <w:jc w:val="center"/>
      </w:pPr>
      <w:r w:rsidRPr="004C0621">
        <w:rPr>
          <w:position w:val="-14"/>
        </w:rPr>
        <w:object w:dxaOrig="2840" w:dyaOrig="420" w14:anchorId="1F765872">
          <v:shape id="_x0000_i1124" type="#_x0000_t75" style="width:141.75pt;height:21pt" o:ole="">
            <v:imagedata r:id="rId194" o:title=""/>
          </v:shape>
          <o:OLEObject Type="Embed" ProgID="Equation.DSMT4" ShapeID="_x0000_i1124" DrawAspect="Content" ObjectID="_1685185616" r:id="rId195"/>
        </w:object>
      </w:r>
      <w:r w:rsidRPr="004A0388">
        <w:t>,</w:t>
      </w:r>
    </w:p>
    <w:p w14:paraId="6FD1768D" w14:textId="04D775C3" w:rsidR="004C0621" w:rsidRPr="00283F57" w:rsidRDefault="004C0621" w:rsidP="004C0621">
      <w:pPr>
        <w:jc w:val="center"/>
      </w:pPr>
      <w:r w:rsidRPr="004C0621">
        <w:rPr>
          <w:position w:val="-14"/>
          <w:lang w:val="en-US"/>
        </w:rPr>
        <w:object w:dxaOrig="2880" w:dyaOrig="420" w14:anchorId="0F3CCF3F">
          <v:shape id="_x0000_i1125" type="#_x0000_t75" style="width:2in;height:21pt" o:ole="">
            <v:imagedata r:id="rId196" o:title=""/>
          </v:shape>
          <o:OLEObject Type="Embed" ProgID="Equation.DSMT4" ShapeID="_x0000_i1125" DrawAspect="Content" ObjectID="_1685185617" r:id="rId197"/>
        </w:object>
      </w:r>
      <w:r w:rsidRPr="00283F57">
        <w:t>.</w:t>
      </w:r>
    </w:p>
    <w:p w14:paraId="58CD7C13" w14:textId="27A2E394" w:rsidR="004C0621" w:rsidRDefault="00263E23" w:rsidP="004C0621">
      <w:r>
        <w:t>Скорость горения:</w:t>
      </w:r>
    </w:p>
    <w:p w14:paraId="2F015DB6" w14:textId="113799D6" w:rsidR="00263E23" w:rsidRPr="00283F57" w:rsidRDefault="00263E23" w:rsidP="00263E23">
      <w:pPr>
        <w:jc w:val="center"/>
      </w:pPr>
      <w:r w:rsidRPr="00263E23">
        <w:rPr>
          <w:position w:val="-14"/>
        </w:rPr>
        <w:object w:dxaOrig="2820" w:dyaOrig="420" w14:anchorId="6F0289A7">
          <v:shape id="_x0000_i1126" type="#_x0000_t75" style="width:141.75pt;height:21pt" o:ole="">
            <v:imagedata r:id="rId198" o:title=""/>
          </v:shape>
          <o:OLEObject Type="Embed" ProgID="Equation.DSMT4" ShapeID="_x0000_i1126" DrawAspect="Content" ObjectID="_1685185618" r:id="rId199"/>
        </w:object>
      </w:r>
      <w:r w:rsidRPr="00283F57">
        <w:t>,</w:t>
      </w:r>
    </w:p>
    <w:p w14:paraId="1D1565C2" w14:textId="1F7F981F" w:rsidR="00263E23" w:rsidRPr="00283F57" w:rsidRDefault="00263E23" w:rsidP="00263E23">
      <w:pPr>
        <w:jc w:val="center"/>
      </w:pPr>
      <w:r w:rsidRPr="00263E23">
        <w:rPr>
          <w:position w:val="-14"/>
          <w:lang w:val="en-US"/>
        </w:rPr>
        <w:object w:dxaOrig="2880" w:dyaOrig="420" w14:anchorId="23BDA33C">
          <v:shape id="_x0000_i1127" type="#_x0000_t75" style="width:2in;height:21pt" o:ole="">
            <v:imagedata r:id="rId200" o:title=""/>
          </v:shape>
          <o:OLEObject Type="Embed" ProgID="Equation.DSMT4" ShapeID="_x0000_i1127" DrawAspect="Content" ObjectID="_1685185619" r:id="rId201"/>
        </w:object>
      </w:r>
      <w:r w:rsidRPr="00283F57">
        <w:t>.</w:t>
      </w:r>
    </w:p>
    <w:p w14:paraId="7CFB98C0" w14:textId="0EDD1FEA" w:rsidR="00263E23" w:rsidRDefault="00765B0F" w:rsidP="00765B0F">
      <w:r>
        <w:t>Время работы:</w:t>
      </w:r>
    </w:p>
    <w:p w14:paraId="541DFF3E" w14:textId="75B22282" w:rsidR="00765B0F" w:rsidRDefault="00B64756" w:rsidP="00765B0F">
      <w:pPr>
        <w:jc w:val="center"/>
      </w:pPr>
      <w:r w:rsidRPr="005D281A">
        <w:rPr>
          <w:position w:val="-34"/>
        </w:rPr>
        <w:object w:dxaOrig="2120" w:dyaOrig="780" w14:anchorId="70AB53D4">
          <v:shape id="_x0000_i1128" type="#_x0000_t75" style="width:105.75pt;height:38.25pt" o:ole="">
            <v:imagedata r:id="rId148" o:title=""/>
          </v:shape>
          <o:OLEObject Type="Embed" ProgID="Equation.DSMT4" ShapeID="_x0000_i1128" DrawAspect="Content" ObjectID="_1685185620" r:id="rId202"/>
        </w:object>
      </w:r>
      <w:r>
        <w:t>.</w:t>
      </w:r>
    </w:p>
    <w:p w14:paraId="4DE2DF05" w14:textId="149FEC0E" w:rsidR="00B64756" w:rsidRDefault="00B64756" w:rsidP="00B64756">
      <w:r>
        <w:t>Тяга:</w:t>
      </w:r>
    </w:p>
    <w:p w14:paraId="562F98BF" w14:textId="3D1E0606" w:rsidR="00B64756" w:rsidRDefault="00B64756" w:rsidP="00B64756">
      <w:pPr>
        <w:jc w:val="center"/>
      </w:pPr>
      <w:r w:rsidRPr="000C6728">
        <w:rPr>
          <w:position w:val="-36"/>
        </w:rPr>
        <w:object w:dxaOrig="2659" w:dyaOrig="840" w14:anchorId="4AD59021">
          <v:shape id="_x0000_i1129" type="#_x0000_t75" style="width:132pt;height:42pt" o:ole="">
            <v:imagedata r:id="rId150" o:title=""/>
          </v:shape>
          <o:OLEObject Type="Embed" ProgID="Equation.DSMT4" ShapeID="_x0000_i1129" DrawAspect="Content" ObjectID="_1685185621" r:id="rId203"/>
        </w:object>
      </w:r>
      <w:r>
        <w:t>.</w:t>
      </w:r>
    </w:p>
    <w:p w14:paraId="43D9D9B7" w14:textId="002B9480" w:rsidR="00283F57" w:rsidRDefault="00283F57" w:rsidP="00914B47">
      <w:pPr>
        <w:pStyle w:val="affa"/>
      </w:pPr>
      <w:r>
        <w:t xml:space="preserve">Таблица </w:t>
      </w:r>
      <w:r w:rsidR="00A85907" w:rsidRPr="00A85907">
        <w:t>1.5</w:t>
      </w:r>
      <w:r>
        <w:t xml:space="preserve"> – Зависимости площади горения, давления в камере сгорания, скорости горения, времени работы и тяги от величины сгоревшего свода при двух случаях предельных отклонений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885"/>
        <w:gridCol w:w="933"/>
        <w:gridCol w:w="1246"/>
        <w:gridCol w:w="980"/>
        <w:gridCol w:w="746"/>
        <w:gridCol w:w="933"/>
        <w:gridCol w:w="1246"/>
        <w:gridCol w:w="980"/>
        <w:gridCol w:w="746"/>
        <w:gridCol w:w="933"/>
      </w:tblGrid>
      <w:tr w:rsidR="00825887" w14:paraId="61F0A20B" w14:textId="77777777" w:rsidTr="00BF57CF">
        <w:tc>
          <w:tcPr>
            <w:tcW w:w="883" w:type="dxa"/>
            <w:vMerge w:val="restart"/>
            <w:vAlign w:val="center"/>
          </w:tcPr>
          <w:p w14:paraId="101EC48A" w14:textId="2910F221" w:rsidR="00B23AB0" w:rsidRDefault="008001ED" w:rsidP="00B23AB0">
            <w:pPr>
              <w:ind w:firstLine="0"/>
              <w:jc w:val="center"/>
            </w:pPr>
            <w:r w:rsidRPr="008001ED">
              <w:rPr>
                <w:position w:val="-10"/>
              </w:rPr>
              <w:object w:dxaOrig="720" w:dyaOrig="279" w14:anchorId="26D4741C">
                <v:shape id="_x0000_i1130" type="#_x0000_t75" style="width:36pt;height:13.5pt" o:ole="">
                  <v:imagedata r:id="rId204" o:title=""/>
                </v:shape>
                <o:OLEObject Type="Embed" ProgID="Equation.DSMT4" ShapeID="_x0000_i1130" DrawAspect="Content" ObjectID="_1685185622" r:id="rId205"/>
              </w:object>
            </w:r>
            <w:r>
              <w:t xml:space="preserve"> </w:t>
            </w:r>
          </w:p>
        </w:tc>
        <w:tc>
          <w:tcPr>
            <w:tcW w:w="931" w:type="dxa"/>
            <w:vMerge w:val="restart"/>
            <w:vAlign w:val="center"/>
          </w:tcPr>
          <w:p w14:paraId="0766A69F" w14:textId="108D96D4" w:rsidR="00B23AB0" w:rsidRDefault="008001ED" w:rsidP="00B23AB0">
            <w:pPr>
              <w:ind w:firstLine="0"/>
              <w:jc w:val="center"/>
            </w:pPr>
            <w:r w:rsidRPr="00841A03">
              <w:rPr>
                <w:position w:val="-12"/>
              </w:rPr>
              <w:object w:dxaOrig="760" w:dyaOrig="420" w14:anchorId="41AC783D">
                <v:shape id="_x0000_i1131" type="#_x0000_t75" style="width:38.25pt;height:22.5pt" o:ole="">
                  <v:imagedata r:id="rId156" o:title=""/>
                </v:shape>
                <o:OLEObject Type="Embed" ProgID="Equation.DSMT4" ShapeID="_x0000_i1131" DrawAspect="Content" ObjectID="_1685185623" r:id="rId206"/>
              </w:object>
            </w:r>
          </w:p>
        </w:tc>
        <w:tc>
          <w:tcPr>
            <w:tcW w:w="3907" w:type="dxa"/>
            <w:gridSpan w:val="4"/>
            <w:vAlign w:val="center"/>
          </w:tcPr>
          <w:p w14:paraId="73652FD1" w14:textId="235C00A9" w:rsidR="00B23AB0" w:rsidRPr="00B23AB0" w:rsidRDefault="00B23AB0" w:rsidP="00B23AB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3907" w:type="dxa"/>
            <w:gridSpan w:val="4"/>
            <w:vAlign w:val="center"/>
          </w:tcPr>
          <w:p w14:paraId="13ACA989" w14:textId="673DA2E7" w:rsidR="00B23AB0" w:rsidRPr="00B23AB0" w:rsidRDefault="00B23AB0" w:rsidP="00B23AB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</w:tr>
      <w:tr w:rsidR="004C138C" w14:paraId="4D98C87D" w14:textId="77777777" w:rsidTr="00BF57CF">
        <w:tc>
          <w:tcPr>
            <w:tcW w:w="883" w:type="dxa"/>
            <w:vMerge/>
            <w:vAlign w:val="center"/>
          </w:tcPr>
          <w:p w14:paraId="67855F74" w14:textId="77777777" w:rsidR="00B23AB0" w:rsidRDefault="00B23AB0" w:rsidP="00B23AB0">
            <w:pPr>
              <w:ind w:firstLine="0"/>
              <w:jc w:val="center"/>
            </w:pPr>
          </w:p>
        </w:tc>
        <w:tc>
          <w:tcPr>
            <w:tcW w:w="931" w:type="dxa"/>
            <w:vMerge/>
            <w:vAlign w:val="center"/>
          </w:tcPr>
          <w:p w14:paraId="02ABCEB8" w14:textId="77777777" w:rsidR="00B23AB0" w:rsidRDefault="00B23AB0" w:rsidP="00B23AB0">
            <w:pPr>
              <w:ind w:firstLine="0"/>
              <w:jc w:val="center"/>
            </w:pPr>
          </w:p>
        </w:tc>
        <w:tc>
          <w:tcPr>
            <w:tcW w:w="1253" w:type="dxa"/>
            <w:vAlign w:val="center"/>
          </w:tcPr>
          <w:p w14:paraId="142619B3" w14:textId="16E03362" w:rsidR="00B23AB0" w:rsidRDefault="008001ED" w:rsidP="00B23AB0">
            <w:pPr>
              <w:ind w:firstLine="0"/>
              <w:jc w:val="center"/>
            </w:pPr>
            <w:r w:rsidRPr="00BE52AE">
              <w:rPr>
                <w:position w:val="-12"/>
              </w:rPr>
              <w:object w:dxaOrig="1120" w:dyaOrig="380" w14:anchorId="57A959A0">
                <v:shape id="_x0000_i1132" type="#_x0000_t75" style="width:55.5pt;height:18.75pt" o:ole="">
                  <v:imagedata r:id="rId158" o:title=""/>
                </v:shape>
                <o:OLEObject Type="Embed" ProgID="Equation.DSMT4" ShapeID="_x0000_i1132" DrawAspect="Content" ObjectID="_1685185624" r:id="rId207"/>
              </w:object>
            </w:r>
          </w:p>
        </w:tc>
        <w:tc>
          <w:tcPr>
            <w:tcW w:w="977" w:type="dxa"/>
            <w:vAlign w:val="center"/>
          </w:tcPr>
          <w:p w14:paraId="14B4ABFE" w14:textId="7E3359B5" w:rsidR="00B23AB0" w:rsidRDefault="00DC032A" w:rsidP="00B23AB0">
            <w:pPr>
              <w:ind w:firstLine="0"/>
              <w:jc w:val="center"/>
            </w:pPr>
            <w:r w:rsidRPr="00A26323">
              <w:rPr>
                <w:position w:val="-12"/>
              </w:rPr>
              <w:object w:dxaOrig="820" w:dyaOrig="720" w14:anchorId="24A8E3AE">
                <v:shape id="_x0000_i1133" type="#_x0000_t75" style="width:41.25pt;height:36pt" o:ole="">
                  <v:imagedata r:id="rId160" o:title=""/>
                </v:shape>
                <o:OLEObject Type="Embed" ProgID="Equation.DSMT4" ShapeID="_x0000_i1133" DrawAspect="Content" ObjectID="_1685185625" r:id="rId208"/>
              </w:object>
            </w:r>
          </w:p>
        </w:tc>
        <w:tc>
          <w:tcPr>
            <w:tcW w:w="746" w:type="dxa"/>
            <w:vAlign w:val="center"/>
          </w:tcPr>
          <w:p w14:paraId="7236F015" w14:textId="276137E0" w:rsidR="00B23AB0" w:rsidRDefault="008001ED" w:rsidP="00B23AB0">
            <w:pPr>
              <w:ind w:firstLine="0"/>
              <w:jc w:val="center"/>
            </w:pPr>
            <w:r w:rsidRPr="00BE52AE">
              <w:rPr>
                <w:position w:val="-16"/>
                <w:lang w:val="en-US"/>
              </w:rPr>
              <w:object w:dxaOrig="580" w:dyaOrig="420" w14:anchorId="75004B9A">
                <v:shape id="_x0000_i1134" type="#_x0000_t75" style="width:28.5pt;height:22.5pt" o:ole="">
                  <v:imagedata r:id="rId152" o:title=""/>
                </v:shape>
                <o:OLEObject Type="Embed" ProgID="Equation.DSMT4" ShapeID="_x0000_i1134" DrawAspect="Content" ObjectID="_1685185626" r:id="rId209"/>
              </w:object>
            </w:r>
          </w:p>
        </w:tc>
        <w:tc>
          <w:tcPr>
            <w:tcW w:w="931" w:type="dxa"/>
            <w:vAlign w:val="center"/>
          </w:tcPr>
          <w:p w14:paraId="40A55A67" w14:textId="498F687E" w:rsidR="00B23AB0" w:rsidRDefault="00DC032A" w:rsidP="00B23AB0">
            <w:pPr>
              <w:ind w:firstLine="0"/>
              <w:jc w:val="center"/>
            </w:pPr>
            <w:r w:rsidRPr="008D43B4">
              <w:rPr>
                <w:position w:val="-10"/>
              </w:rPr>
              <w:object w:dxaOrig="780" w:dyaOrig="340" w14:anchorId="75E1A9D9">
                <v:shape id="_x0000_i1135" type="#_x0000_t75" style="width:38.25pt;height:17.25pt" o:ole="">
                  <v:imagedata r:id="rId210" o:title=""/>
                </v:shape>
                <o:OLEObject Type="Embed" ProgID="Equation.DSMT4" ShapeID="_x0000_i1135" DrawAspect="Content" ObjectID="_1685185627" r:id="rId211"/>
              </w:object>
            </w:r>
          </w:p>
        </w:tc>
        <w:tc>
          <w:tcPr>
            <w:tcW w:w="1253" w:type="dxa"/>
            <w:vAlign w:val="center"/>
          </w:tcPr>
          <w:p w14:paraId="2289F62A" w14:textId="7569279E" w:rsidR="00B23AB0" w:rsidRDefault="008001ED" w:rsidP="00B23AB0">
            <w:pPr>
              <w:ind w:firstLine="0"/>
              <w:jc w:val="center"/>
            </w:pPr>
            <w:r w:rsidRPr="00BE52AE">
              <w:rPr>
                <w:position w:val="-12"/>
              </w:rPr>
              <w:object w:dxaOrig="1120" w:dyaOrig="380" w14:anchorId="27369E71">
                <v:shape id="_x0000_i1136" type="#_x0000_t75" style="width:55.5pt;height:18.75pt" o:ole="">
                  <v:imagedata r:id="rId158" o:title=""/>
                </v:shape>
                <o:OLEObject Type="Embed" ProgID="Equation.DSMT4" ShapeID="_x0000_i1136" DrawAspect="Content" ObjectID="_1685185628" r:id="rId212"/>
              </w:object>
            </w:r>
          </w:p>
        </w:tc>
        <w:tc>
          <w:tcPr>
            <w:tcW w:w="977" w:type="dxa"/>
            <w:vAlign w:val="center"/>
          </w:tcPr>
          <w:p w14:paraId="21B56D72" w14:textId="51C99F2B" w:rsidR="00B23AB0" w:rsidRDefault="00DC032A" w:rsidP="00B23AB0">
            <w:pPr>
              <w:ind w:firstLine="0"/>
              <w:jc w:val="center"/>
            </w:pPr>
            <w:r w:rsidRPr="00A26323">
              <w:rPr>
                <w:position w:val="-12"/>
              </w:rPr>
              <w:object w:dxaOrig="820" w:dyaOrig="720" w14:anchorId="13056A3F">
                <v:shape id="_x0000_i1137" type="#_x0000_t75" style="width:41.25pt;height:36pt" o:ole="">
                  <v:imagedata r:id="rId160" o:title=""/>
                </v:shape>
                <o:OLEObject Type="Embed" ProgID="Equation.DSMT4" ShapeID="_x0000_i1137" DrawAspect="Content" ObjectID="_1685185629" r:id="rId213"/>
              </w:object>
            </w:r>
          </w:p>
        </w:tc>
        <w:tc>
          <w:tcPr>
            <w:tcW w:w="746" w:type="dxa"/>
            <w:vAlign w:val="center"/>
          </w:tcPr>
          <w:p w14:paraId="48346D21" w14:textId="12036497" w:rsidR="00B23AB0" w:rsidRDefault="008001ED" w:rsidP="00B23AB0">
            <w:pPr>
              <w:ind w:firstLine="0"/>
              <w:jc w:val="center"/>
            </w:pPr>
            <w:r w:rsidRPr="00BE52AE">
              <w:rPr>
                <w:position w:val="-16"/>
                <w:lang w:val="en-US"/>
              </w:rPr>
              <w:object w:dxaOrig="580" w:dyaOrig="420" w14:anchorId="65D40652">
                <v:shape id="_x0000_i1138" type="#_x0000_t75" style="width:28.5pt;height:22.5pt" o:ole="">
                  <v:imagedata r:id="rId152" o:title=""/>
                </v:shape>
                <o:OLEObject Type="Embed" ProgID="Equation.DSMT4" ShapeID="_x0000_i1138" DrawAspect="Content" ObjectID="_1685185630" r:id="rId214"/>
              </w:object>
            </w:r>
          </w:p>
        </w:tc>
        <w:tc>
          <w:tcPr>
            <w:tcW w:w="931" w:type="dxa"/>
            <w:vAlign w:val="center"/>
          </w:tcPr>
          <w:p w14:paraId="1E4B661A" w14:textId="169D73BA" w:rsidR="00B23AB0" w:rsidRDefault="00DC032A" w:rsidP="00B23AB0">
            <w:pPr>
              <w:ind w:firstLine="0"/>
              <w:jc w:val="center"/>
            </w:pPr>
            <w:r w:rsidRPr="008D43B4">
              <w:rPr>
                <w:position w:val="-10"/>
              </w:rPr>
              <w:object w:dxaOrig="780" w:dyaOrig="340" w14:anchorId="799060E0">
                <v:shape id="_x0000_i1139" type="#_x0000_t75" style="width:38.25pt;height:17.25pt" o:ole="">
                  <v:imagedata r:id="rId215" o:title=""/>
                </v:shape>
                <o:OLEObject Type="Embed" ProgID="Equation.DSMT4" ShapeID="_x0000_i1139" DrawAspect="Content" ObjectID="_1685185631" r:id="rId216"/>
              </w:object>
            </w:r>
          </w:p>
        </w:tc>
      </w:tr>
      <w:tr w:rsidR="004C138C" w14:paraId="71FB1877" w14:textId="77777777" w:rsidTr="00BF57CF">
        <w:tc>
          <w:tcPr>
            <w:tcW w:w="883" w:type="dxa"/>
            <w:vAlign w:val="center"/>
          </w:tcPr>
          <w:p w14:paraId="79504377" w14:textId="361BA81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31" w:type="dxa"/>
            <w:vAlign w:val="center"/>
          </w:tcPr>
          <w:p w14:paraId="17392731" w14:textId="3110CB6A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06A13921" w14:textId="7E3D1CBA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72194E8C" w14:textId="083BBCA2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4FE74D77" w14:textId="7441C902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31" w:type="dxa"/>
          </w:tcPr>
          <w:p w14:paraId="7793AAC4" w14:textId="49CF84E4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770B078D" w14:textId="4E5F2A5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8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77" w:type="dxa"/>
          </w:tcPr>
          <w:p w14:paraId="7D2DB138" w14:textId="37A70947" w:rsidR="004C138C" w:rsidRDefault="004C138C" w:rsidP="004C138C">
            <w:pPr>
              <w:ind w:firstLine="0"/>
              <w:jc w:val="center"/>
            </w:pPr>
            <w:r w:rsidRPr="005A64BB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5CF49B11" w14:textId="42BEE0C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31" w:type="dxa"/>
          </w:tcPr>
          <w:p w14:paraId="2EEDC068" w14:textId="5BDB05D1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D56B782" w14:textId="77777777" w:rsidTr="00BF57CF">
        <w:tc>
          <w:tcPr>
            <w:tcW w:w="883" w:type="dxa"/>
            <w:vAlign w:val="center"/>
          </w:tcPr>
          <w:p w14:paraId="48E68065" w14:textId="2939DAA9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022</w:t>
            </w:r>
          </w:p>
        </w:tc>
        <w:tc>
          <w:tcPr>
            <w:tcW w:w="931" w:type="dxa"/>
            <w:vAlign w:val="center"/>
          </w:tcPr>
          <w:p w14:paraId="4DD88393" w14:textId="6C585EDF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063C72ED" w14:textId="6519A8B6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11BCE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58119D60" w14:textId="4C1436A2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36CF5D51" w14:textId="2EF76A0D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,4</w:t>
            </w:r>
          </w:p>
        </w:tc>
        <w:tc>
          <w:tcPr>
            <w:tcW w:w="931" w:type="dxa"/>
          </w:tcPr>
          <w:p w14:paraId="4C3BC66A" w14:textId="3929F95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2C37B01E" w14:textId="499B239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8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77" w:type="dxa"/>
          </w:tcPr>
          <w:p w14:paraId="6F6C400B" w14:textId="1E1BCB40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26E1DB56" w14:textId="6B7EF498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,1</w:t>
            </w:r>
          </w:p>
        </w:tc>
        <w:tc>
          <w:tcPr>
            <w:tcW w:w="931" w:type="dxa"/>
          </w:tcPr>
          <w:p w14:paraId="41A8371A" w14:textId="54988753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14808748" w14:textId="77777777" w:rsidTr="00BF57CF">
        <w:tc>
          <w:tcPr>
            <w:tcW w:w="883" w:type="dxa"/>
            <w:vAlign w:val="center"/>
          </w:tcPr>
          <w:p w14:paraId="32CAF8FA" w14:textId="062E3770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0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</w:tcPr>
          <w:p w14:paraId="2FBE6750" w14:textId="0EBAACE9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368E2F65" w14:textId="1BE421A1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11BCE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07BD0C89" w14:textId="69E1751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7A96AB3F" w14:textId="64AC3083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,8</w:t>
            </w:r>
          </w:p>
        </w:tc>
        <w:tc>
          <w:tcPr>
            <w:tcW w:w="931" w:type="dxa"/>
          </w:tcPr>
          <w:p w14:paraId="01349B08" w14:textId="1A4F68A2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5A2C4138" w14:textId="1A07E5E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8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77" w:type="dxa"/>
          </w:tcPr>
          <w:p w14:paraId="6ECEEDD7" w14:textId="2B5123A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13873703" w14:textId="13456FFC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,2</w:t>
            </w:r>
          </w:p>
        </w:tc>
        <w:tc>
          <w:tcPr>
            <w:tcW w:w="931" w:type="dxa"/>
          </w:tcPr>
          <w:p w14:paraId="455622C4" w14:textId="7369342B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A39C2ED" w14:textId="77777777" w:rsidTr="00BF57CF">
        <w:tc>
          <w:tcPr>
            <w:tcW w:w="883" w:type="dxa"/>
            <w:vAlign w:val="center"/>
          </w:tcPr>
          <w:p w14:paraId="21D292F9" w14:textId="1DE8C413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0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265D2EAE" w14:textId="2A883146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5FD482FB" w14:textId="62C3A9DB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76B1B2BE" w14:textId="677290B9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1A2321E1" w14:textId="3CCE0FD8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,3</w:t>
            </w:r>
          </w:p>
        </w:tc>
        <w:tc>
          <w:tcPr>
            <w:tcW w:w="931" w:type="dxa"/>
          </w:tcPr>
          <w:p w14:paraId="50D77C25" w14:textId="736DC326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75C27540" w14:textId="577B28D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401901F9" w14:textId="62D1897E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1A6D92B0" w14:textId="6C758EB7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,3</w:t>
            </w:r>
          </w:p>
        </w:tc>
        <w:tc>
          <w:tcPr>
            <w:tcW w:w="931" w:type="dxa"/>
          </w:tcPr>
          <w:p w14:paraId="78A12C9F" w14:textId="67E0DE54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2B5D7520" w14:textId="77777777" w:rsidTr="00BF57CF">
        <w:tc>
          <w:tcPr>
            <w:tcW w:w="883" w:type="dxa"/>
            <w:vAlign w:val="center"/>
          </w:tcPr>
          <w:p w14:paraId="74F7DEFA" w14:textId="705A5316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08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31" w:type="dxa"/>
          </w:tcPr>
          <w:p w14:paraId="643217B3" w14:textId="45D720F9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70C42A08" w14:textId="5D3C91C8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308D6659" w14:textId="3D5C83F6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3B9C3E79" w14:textId="4842ADC8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9,7</w:t>
            </w:r>
          </w:p>
        </w:tc>
        <w:tc>
          <w:tcPr>
            <w:tcW w:w="931" w:type="dxa"/>
          </w:tcPr>
          <w:p w14:paraId="74156F23" w14:textId="54E480C4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755580FB" w14:textId="78BBF26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6C421358" w14:textId="5285178B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3DED020B" w14:textId="1FB7E269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4,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</w:tcPr>
          <w:p w14:paraId="48742933" w14:textId="74AAD655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823EC4C" w14:textId="77777777" w:rsidTr="00BF57CF">
        <w:tc>
          <w:tcPr>
            <w:tcW w:w="883" w:type="dxa"/>
            <w:vAlign w:val="center"/>
          </w:tcPr>
          <w:p w14:paraId="3B63202C" w14:textId="543254EC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111</w:t>
            </w:r>
          </w:p>
        </w:tc>
        <w:tc>
          <w:tcPr>
            <w:tcW w:w="931" w:type="dxa"/>
          </w:tcPr>
          <w:p w14:paraId="64D5FFC4" w14:textId="6918C26D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00C1DC7F" w14:textId="6F863C08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2834A2E5" w14:textId="138E659A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0659EBDC" w14:textId="4111A31B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12,2</w:t>
            </w:r>
          </w:p>
        </w:tc>
        <w:tc>
          <w:tcPr>
            <w:tcW w:w="931" w:type="dxa"/>
          </w:tcPr>
          <w:p w14:paraId="42BA0C89" w14:textId="16A9F95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767FA90A" w14:textId="52FE1E0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1A84CEE2" w14:textId="588DC9D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74017D74" w14:textId="25D50747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5,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7836C4AC" w14:textId="2892121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75D2980" w14:textId="77777777" w:rsidTr="00BF57CF">
        <w:tc>
          <w:tcPr>
            <w:tcW w:w="883" w:type="dxa"/>
            <w:vAlign w:val="center"/>
          </w:tcPr>
          <w:p w14:paraId="6FF13F00" w14:textId="29F0CB29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133</w:t>
            </w:r>
          </w:p>
        </w:tc>
        <w:tc>
          <w:tcPr>
            <w:tcW w:w="931" w:type="dxa"/>
          </w:tcPr>
          <w:p w14:paraId="150AD9FD" w14:textId="75E7C4DC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5C598378" w14:textId="75B6D25F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71157426" w14:textId="1FFB76C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5F15C2AD" w14:textId="5CAB074B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14,6</w:t>
            </w:r>
          </w:p>
        </w:tc>
        <w:tc>
          <w:tcPr>
            <w:tcW w:w="931" w:type="dxa"/>
          </w:tcPr>
          <w:p w14:paraId="60DA3DD6" w14:textId="5D2CB1B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2F833686" w14:textId="3D69BAC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57CF8F37" w14:textId="2DC0CD39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50B61755" w14:textId="0EEAAE44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6,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74A9F65C" w14:textId="5D27888F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2480E26" w14:textId="77777777" w:rsidTr="00BF57CF">
        <w:tc>
          <w:tcPr>
            <w:tcW w:w="883" w:type="dxa"/>
            <w:vAlign w:val="center"/>
          </w:tcPr>
          <w:p w14:paraId="764B9E68" w14:textId="6695E7A5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15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4E08E0C9" w14:textId="57781006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45A4532A" w14:textId="0E4E3D1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4C174B6C" w14:textId="1759B60B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34B54DEB" w14:textId="2843A2D6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17,1</w:t>
            </w:r>
          </w:p>
        </w:tc>
        <w:tc>
          <w:tcPr>
            <w:tcW w:w="931" w:type="dxa"/>
          </w:tcPr>
          <w:p w14:paraId="2A7B087D" w14:textId="11CF6C3B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4D016E43" w14:textId="34A6EEB7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4AEFEBC9" w14:textId="473A970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713569FD" w14:textId="32580DB2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7,8</w:t>
            </w:r>
          </w:p>
        </w:tc>
        <w:tc>
          <w:tcPr>
            <w:tcW w:w="931" w:type="dxa"/>
          </w:tcPr>
          <w:p w14:paraId="2930054C" w14:textId="58868AF5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0A0AD7F" w14:textId="77777777" w:rsidTr="00BF57CF">
        <w:tc>
          <w:tcPr>
            <w:tcW w:w="883" w:type="dxa"/>
            <w:vAlign w:val="center"/>
          </w:tcPr>
          <w:p w14:paraId="0695BD73" w14:textId="178A21A8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17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31" w:type="dxa"/>
          </w:tcPr>
          <w:p w14:paraId="39918BD1" w14:textId="340BA9CC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1FAD9CC1" w14:textId="2DE3A384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62636B0F" w14:textId="6BDA88CF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1B0EFB37" w14:textId="373DB80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19,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28C81B83" w14:textId="5D77BCF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1FD442B7" w14:textId="59EE5AE6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2D101CF4" w14:textId="4806C82F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5E339880" w14:textId="7B381A5B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8,9</w:t>
            </w:r>
          </w:p>
        </w:tc>
        <w:tc>
          <w:tcPr>
            <w:tcW w:w="931" w:type="dxa"/>
          </w:tcPr>
          <w:p w14:paraId="7C6E5ADC" w14:textId="27544921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370D262" w14:textId="77777777" w:rsidTr="00BF57CF">
        <w:tc>
          <w:tcPr>
            <w:tcW w:w="883" w:type="dxa"/>
            <w:vAlign w:val="center"/>
          </w:tcPr>
          <w:p w14:paraId="14E33891" w14:textId="0C76825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00</w:t>
            </w:r>
          </w:p>
        </w:tc>
        <w:tc>
          <w:tcPr>
            <w:tcW w:w="931" w:type="dxa"/>
          </w:tcPr>
          <w:p w14:paraId="6BFDDC07" w14:textId="3E7DB500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04EEF215" w14:textId="022033DF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5DC9B4B8" w14:textId="7AF8323C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1E26CD50" w14:textId="55CAE659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1,9</w:t>
            </w:r>
          </w:p>
        </w:tc>
        <w:tc>
          <w:tcPr>
            <w:tcW w:w="931" w:type="dxa"/>
          </w:tcPr>
          <w:p w14:paraId="519F4111" w14:textId="55985B84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658FFC32" w14:textId="3C730528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5FCAEDE4" w14:textId="5544B5FF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07153AF8" w14:textId="4D4C17C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0,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931" w:type="dxa"/>
          </w:tcPr>
          <w:p w14:paraId="5483E83A" w14:textId="22AD36AB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B34F6F9" w14:textId="77777777" w:rsidTr="00BF57CF">
        <w:tc>
          <w:tcPr>
            <w:tcW w:w="883" w:type="dxa"/>
            <w:vAlign w:val="center"/>
          </w:tcPr>
          <w:p w14:paraId="573B2C9A" w14:textId="7DDFC431" w:rsidR="004C138C" w:rsidRDefault="004C138C" w:rsidP="00AE76A4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22</w:t>
            </w:r>
          </w:p>
        </w:tc>
        <w:tc>
          <w:tcPr>
            <w:tcW w:w="931" w:type="dxa"/>
            <w:vAlign w:val="center"/>
          </w:tcPr>
          <w:p w14:paraId="142B01C4" w14:textId="084EBFE0" w:rsidR="004C138C" w:rsidRDefault="004C138C" w:rsidP="00AE76A4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  <w:vAlign w:val="center"/>
          </w:tcPr>
          <w:p w14:paraId="50EF6C4E" w14:textId="4F88D200" w:rsidR="004C138C" w:rsidRPr="00851652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  <w:vAlign w:val="center"/>
          </w:tcPr>
          <w:p w14:paraId="0C1ADDB5" w14:textId="4CC102BF" w:rsidR="004C138C" w:rsidRPr="00D43F40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  <w:vAlign w:val="center"/>
          </w:tcPr>
          <w:p w14:paraId="7DB81568" w14:textId="63F3C86F" w:rsidR="004C138C" w:rsidRPr="0081374F" w:rsidRDefault="004C138C" w:rsidP="00AE76A4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4,4</w:t>
            </w:r>
          </w:p>
        </w:tc>
        <w:tc>
          <w:tcPr>
            <w:tcW w:w="931" w:type="dxa"/>
            <w:vAlign w:val="center"/>
          </w:tcPr>
          <w:p w14:paraId="1A1A40E0" w14:textId="50FBBB5B" w:rsidR="004C138C" w:rsidRPr="00825887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  <w:vAlign w:val="center"/>
          </w:tcPr>
          <w:p w14:paraId="7C37A238" w14:textId="580C3E4E" w:rsidR="004C138C" w:rsidRPr="000B5BC2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  <w:vAlign w:val="center"/>
          </w:tcPr>
          <w:p w14:paraId="7D573E2B" w14:textId="58371C47" w:rsidR="004C138C" w:rsidRDefault="004C138C" w:rsidP="00AE76A4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  <w:vAlign w:val="center"/>
          </w:tcPr>
          <w:p w14:paraId="16F8F355" w14:textId="0F70164B" w:rsidR="004C138C" w:rsidRPr="00F42737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1,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1" w:type="dxa"/>
            <w:vAlign w:val="center"/>
          </w:tcPr>
          <w:p w14:paraId="679BB328" w14:textId="12163484" w:rsidR="004C138C" w:rsidRDefault="004C138C" w:rsidP="00AE76A4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</w:tbl>
    <w:p w14:paraId="640072DB" w14:textId="00432164" w:rsidR="00BF57CF" w:rsidRDefault="00BF57CF"/>
    <w:p w14:paraId="2A64A709" w14:textId="6204444F" w:rsidR="00BF57CF" w:rsidRDefault="00BF57CF" w:rsidP="00527574">
      <w:pPr>
        <w:pStyle w:val="affa"/>
      </w:pPr>
      <w:r>
        <w:lastRenderedPageBreak/>
        <w:t>Продолжение таблицы 1.5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885"/>
        <w:gridCol w:w="933"/>
        <w:gridCol w:w="1246"/>
        <w:gridCol w:w="980"/>
        <w:gridCol w:w="746"/>
        <w:gridCol w:w="933"/>
        <w:gridCol w:w="1246"/>
        <w:gridCol w:w="980"/>
        <w:gridCol w:w="746"/>
        <w:gridCol w:w="933"/>
      </w:tblGrid>
      <w:tr w:rsidR="00BF57CF" w14:paraId="48B98083" w14:textId="77777777" w:rsidTr="003C3566">
        <w:tc>
          <w:tcPr>
            <w:tcW w:w="883" w:type="dxa"/>
            <w:vMerge w:val="restart"/>
            <w:vAlign w:val="center"/>
          </w:tcPr>
          <w:p w14:paraId="502B5106" w14:textId="18B104DB" w:rsidR="00BF57CF" w:rsidRPr="00DC0931" w:rsidRDefault="00E07492" w:rsidP="00BF57C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001ED">
              <w:rPr>
                <w:position w:val="-10"/>
              </w:rPr>
              <w:object w:dxaOrig="720" w:dyaOrig="279" w14:anchorId="029491FB">
                <v:shape id="_x0000_i1140" type="#_x0000_t75" style="width:36pt;height:13.5pt" o:ole="">
                  <v:imagedata r:id="rId204" o:title=""/>
                </v:shape>
                <o:OLEObject Type="Embed" ProgID="Equation.DSMT4" ShapeID="_x0000_i1140" DrawAspect="Content" ObjectID="_1685185632" r:id="rId217"/>
              </w:object>
            </w:r>
          </w:p>
        </w:tc>
        <w:tc>
          <w:tcPr>
            <w:tcW w:w="931" w:type="dxa"/>
            <w:vMerge w:val="restart"/>
            <w:vAlign w:val="center"/>
          </w:tcPr>
          <w:p w14:paraId="28D02BD2" w14:textId="2EDA7FCC" w:rsidR="00BF57CF" w:rsidRPr="00F77BA2" w:rsidRDefault="00E07492" w:rsidP="00BF57C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41A03">
              <w:rPr>
                <w:position w:val="-12"/>
              </w:rPr>
              <w:object w:dxaOrig="760" w:dyaOrig="420" w14:anchorId="5CBF382A">
                <v:shape id="_x0000_i1141" type="#_x0000_t75" style="width:38.25pt;height:22.5pt" o:ole="">
                  <v:imagedata r:id="rId156" o:title=""/>
                </v:shape>
                <o:OLEObject Type="Embed" ProgID="Equation.DSMT4" ShapeID="_x0000_i1141" DrawAspect="Content" ObjectID="_1685185633" r:id="rId218"/>
              </w:object>
            </w:r>
          </w:p>
        </w:tc>
        <w:tc>
          <w:tcPr>
            <w:tcW w:w="3907" w:type="dxa"/>
            <w:gridSpan w:val="4"/>
            <w:vAlign w:val="center"/>
          </w:tcPr>
          <w:p w14:paraId="65789CE0" w14:textId="4AA331A5" w:rsidR="00BF57CF" w:rsidRPr="00562439" w:rsidRDefault="00BF57CF" w:rsidP="00BF57C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3907" w:type="dxa"/>
            <w:gridSpan w:val="4"/>
            <w:vAlign w:val="center"/>
          </w:tcPr>
          <w:p w14:paraId="7AE1EFCD" w14:textId="71B476BC" w:rsidR="00BF57CF" w:rsidRPr="004C138C" w:rsidRDefault="00BF57CF" w:rsidP="00BF57C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lang w:val="en-US"/>
              </w:rPr>
              <w:t>MAX</w:t>
            </w:r>
          </w:p>
        </w:tc>
      </w:tr>
      <w:tr w:rsidR="00BF57CF" w14:paraId="3A34009C" w14:textId="77777777" w:rsidTr="00BF57CF">
        <w:tc>
          <w:tcPr>
            <w:tcW w:w="883" w:type="dxa"/>
            <w:vMerge/>
            <w:vAlign w:val="center"/>
          </w:tcPr>
          <w:p w14:paraId="693E5E0A" w14:textId="77777777" w:rsidR="00BF57CF" w:rsidRPr="00DC0931" w:rsidRDefault="00BF57CF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931" w:type="dxa"/>
            <w:vMerge/>
            <w:vAlign w:val="center"/>
          </w:tcPr>
          <w:p w14:paraId="18AA99A0" w14:textId="77777777" w:rsidR="00BF57CF" w:rsidRPr="00F77BA2" w:rsidRDefault="00BF57CF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1253" w:type="dxa"/>
            <w:vAlign w:val="center"/>
          </w:tcPr>
          <w:p w14:paraId="63D4497E" w14:textId="700E50E5" w:rsidR="00BF57CF" w:rsidRPr="00511FFC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01FD5E11">
                <v:shape id="_x0000_i1142" type="#_x0000_t75" style="width:55.5pt;height:18.75pt" o:ole="">
                  <v:imagedata r:id="rId158" o:title=""/>
                </v:shape>
                <o:OLEObject Type="Embed" ProgID="Equation.DSMT4" ShapeID="_x0000_i1142" DrawAspect="Content" ObjectID="_1685185634" r:id="rId219"/>
              </w:object>
            </w:r>
          </w:p>
        </w:tc>
        <w:tc>
          <w:tcPr>
            <w:tcW w:w="977" w:type="dxa"/>
            <w:vAlign w:val="center"/>
          </w:tcPr>
          <w:p w14:paraId="621453B8" w14:textId="3F5EDD61" w:rsidR="00BF57CF" w:rsidRPr="00D43F40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6DFDDEF2">
                <v:shape id="_x0000_i1143" type="#_x0000_t75" style="width:41.25pt;height:36pt" o:ole="">
                  <v:imagedata r:id="rId160" o:title=""/>
                </v:shape>
                <o:OLEObject Type="Embed" ProgID="Equation.DSMT4" ShapeID="_x0000_i1143" DrawAspect="Content" ObjectID="_1685185635" r:id="rId220"/>
              </w:object>
            </w:r>
          </w:p>
        </w:tc>
        <w:tc>
          <w:tcPr>
            <w:tcW w:w="746" w:type="dxa"/>
            <w:vAlign w:val="center"/>
          </w:tcPr>
          <w:p w14:paraId="40DC97BB" w14:textId="025E7C94" w:rsidR="00BF57CF" w:rsidRPr="0081374F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16A9924E">
                <v:shape id="_x0000_i1144" type="#_x0000_t75" style="width:28.5pt;height:22.5pt" o:ole="">
                  <v:imagedata r:id="rId152" o:title=""/>
                </v:shape>
                <o:OLEObject Type="Embed" ProgID="Equation.DSMT4" ShapeID="_x0000_i1144" DrawAspect="Content" ObjectID="_1685185636" r:id="rId221"/>
              </w:object>
            </w:r>
          </w:p>
        </w:tc>
        <w:tc>
          <w:tcPr>
            <w:tcW w:w="931" w:type="dxa"/>
            <w:vAlign w:val="center"/>
          </w:tcPr>
          <w:p w14:paraId="69B5AB43" w14:textId="78474297" w:rsidR="00BF57CF" w:rsidRPr="00562439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780" w:dyaOrig="340" w14:anchorId="34CEB01E">
                <v:shape id="_x0000_i1145" type="#_x0000_t75" style="width:38.25pt;height:17.25pt" o:ole="">
                  <v:imagedata r:id="rId210" o:title=""/>
                </v:shape>
                <o:OLEObject Type="Embed" ProgID="Equation.DSMT4" ShapeID="_x0000_i1145" DrawAspect="Content" ObjectID="_1685185637" r:id="rId222"/>
              </w:object>
            </w:r>
          </w:p>
        </w:tc>
        <w:tc>
          <w:tcPr>
            <w:tcW w:w="1253" w:type="dxa"/>
            <w:vAlign w:val="center"/>
          </w:tcPr>
          <w:p w14:paraId="79780A5E" w14:textId="3A972B49" w:rsidR="00BF57CF" w:rsidRPr="000F41EE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70424D2A">
                <v:shape id="_x0000_i1146" type="#_x0000_t75" style="width:55.5pt;height:18.75pt" o:ole="">
                  <v:imagedata r:id="rId158" o:title=""/>
                </v:shape>
                <o:OLEObject Type="Embed" ProgID="Equation.DSMT4" ShapeID="_x0000_i1146" DrawAspect="Content" ObjectID="_1685185638" r:id="rId223"/>
              </w:object>
            </w:r>
          </w:p>
        </w:tc>
        <w:tc>
          <w:tcPr>
            <w:tcW w:w="977" w:type="dxa"/>
            <w:vAlign w:val="center"/>
          </w:tcPr>
          <w:p w14:paraId="0D32C0F9" w14:textId="31D512E3" w:rsidR="00BF57CF" w:rsidRPr="003C61D2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355FA8A2">
                <v:shape id="_x0000_i1147" type="#_x0000_t75" style="width:41.25pt;height:36pt" o:ole="">
                  <v:imagedata r:id="rId160" o:title=""/>
                </v:shape>
                <o:OLEObject Type="Embed" ProgID="Equation.DSMT4" ShapeID="_x0000_i1147" DrawAspect="Content" ObjectID="_1685185639" r:id="rId224"/>
              </w:object>
            </w:r>
          </w:p>
        </w:tc>
        <w:tc>
          <w:tcPr>
            <w:tcW w:w="746" w:type="dxa"/>
            <w:vAlign w:val="center"/>
          </w:tcPr>
          <w:p w14:paraId="6F21B7A4" w14:textId="46DD49F2" w:rsidR="00BF57CF" w:rsidRPr="00F42737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7DDDF3C2">
                <v:shape id="_x0000_i1148" type="#_x0000_t75" style="width:28.5pt;height:22.5pt" o:ole="">
                  <v:imagedata r:id="rId152" o:title=""/>
                </v:shape>
                <o:OLEObject Type="Embed" ProgID="Equation.DSMT4" ShapeID="_x0000_i1148" DrawAspect="Content" ObjectID="_1685185640" r:id="rId225"/>
              </w:object>
            </w:r>
          </w:p>
        </w:tc>
        <w:tc>
          <w:tcPr>
            <w:tcW w:w="931" w:type="dxa"/>
            <w:vAlign w:val="center"/>
          </w:tcPr>
          <w:p w14:paraId="7B8F0EB4" w14:textId="09F5473D" w:rsidR="00BF57CF" w:rsidRPr="004C138C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780" w:dyaOrig="340" w14:anchorId="60D296EF">
                <v:shape id="_x0000_i1149" type="#_x0000_t75" style="width:38.25pt;height:17.25pt" o:ole="">
                  <v:imagedata r:id="rId210" o:title=""/>
                </v:shape>
                <o:OLEObject Type="Embed" ProgID="Equation.DSMT4" ShapeID="_x0000_i1149" DrawAspect="Content" ObjectID="_1685185641" r:id="rId226"/>
              </w:object>
            </w:r>
          </w:p>
        </w:tc>
      </w:tr>
      <w:tr w:rsidR="004C138C" w14:paraId="7CC23584" w14:textId="77777777" w:rsidTr="00BF57CF">
        <w:tc>
          <w:tcPr>
            <w:tcW w:w="883" w:type="dxa"/>
            <w:vAlign w:val="center"/>
          </w:tcPr>
          <w:p w14:paraId="3B6D0806" w14:textId="63DF056B" w:rsidR="004C138C" w:rsidRDefault="004C138C" w:rsidP="00AE76A4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  <w:vAlign w:val="center"/>
          </w:tcPr>
          <w:p w14:paraId="60D9A3F9" w14:textId="03CE3DA8" w:rsidR="004C138C" w:rsidRDefault="004C138C" w:rsidP="00AE76A4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  <w:vAlign w:val="center"/>
          </w:tcPr>
          <w:p w14:paraId="18746079" w14:textId="47F51271" w:rsidR="004C138C" w:rsidRPr="00851652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  <w:vAlign w:val="center"/>
          </w:tcPr>
          <w:p w14:paraId="43A5D3B4" w14:textId="5FC53964" w:rsidR="004C138C" w:rsidRPr="00D43F40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  <w:vAlign w:val="center"/>
          </w:tcPr>
          <w:p w14:paraId="4BB780BF" w14:textId="489D3E3D" w:rsidR="004C138C" w:rsidRPr="0081374F" w:rsidRDefault="004C138C" w:rsidP="00AE76A4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6,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31" w:type="dxa"/>
            <w:vAlign w:val="center"/>
          </w:tcPr>
          <w:p w14:paraId="59D30FDA" w14:textId="644F7B2E" w:rsidR="004C138C" w:rsidRPr="00825887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  <w:vAlign w:val="center"/>
          </w:tcPr>
          <w:p w14:paraId="111410B0" w14:textId="0629D106" w:rsidR="004C138C" w:rsidRPr="000B5BC2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  <w:vAlign w:val="center"/>
          </w:tcPr>
          <w:p w14:paraId="49D0F865" w14:textId="5C2024F8" w:rsidR="004C138C" w:rsidRDefault="004C138C" w:rsidP="00AE76A4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  <w:vAlign w:val="center"/>
          </w:tcPr>
          <w:p w14:paraId="70D606F7" w14:textId="07E60A91" w:rsidR="004C138C" w:rsidRPr="00F42737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2,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931" w:type="dxa"/>
            <w:vAlign w:val="center"/>
          </w:tcPr>
          <w:p w14:paraId="5DD62E7C" w14:textId="2FF582FB" w:rsidR="004C138C" w:rsidRDefault="004C138C" w:rsidP="00AE76A4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126D8C68" w14:textId="77777777" w:rsidTr="00BF57CF">
        <w:tc>
          <w:tcPr>
            <w:tcW w:w="883" w:type="dxa"/>
            <w:vAlign w:val="center"/>
          </w:tcPr>
          <w:p w14:paraId="7493ACF5" w14:textId="2589E84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605F3C32" w14:textId="573C92E0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40953A7B" w14:textId="3C012B0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37F1653D" w14:textId="1E698B7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42C5A5DC" w14:textId="5369862C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9,3</w:t>
            </w:r>
          </w:p>
        </w:tc>
        <w:tc>
          <w:tcPr>
            <w:tcW w:w="931" w:type="dxa"/>
          </w:tcPr>
          <w:p w14:paraId="3378B473" w14:textId="58358DD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38AF7D37" w14:textId="16370C0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3F636DDD" w14:textId="1AAF8F7B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647A8AAE" w14:textId="2CBBBD2B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3,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31" w:type="dxa"/>
          </w:tcPr>
          <w:p w14:paraId="4C27156B" w14:textId="6131803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5AA23ED" w14:textId="77777777" w:rsidTr="00BF57CF">
        <w:tc>
          <w:tcPr>
            <w:tcW w:w="883" w:type="dxa"/>
            <w:vAlign w:val="center"/>
          </w:tcPr>
          <w:p w14:paraId="1ECBD776" w14:textId="6FED9E7F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89</w:t>
            </w:r>
          </w:p>
        </w:tc>
        <w:tc>
          <w:tcPr>
            <w:tcW w:w="931" w:type="dxa"/>
          </w:tcPr>
          <w:p w14:paraId="0D158BBC" w14:textId="055D1770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0E9E51D0" w14:textId="0C8302F6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6AB559F9" w14:textId="0983227A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4A499540" w14:textId="1201E57C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31,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31" w:type="dxa"/>
          </w:tcPr>
          <w:p w14:paraId="03EF9265" w14:textId="2CDB415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18CFCD83" w14:textId="600B4BCF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770BE37E" w14:textId="0F35B6B9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1E234EDD" w14:textId="2A5B2840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4,5</w:t>
            </w:r>
          </w:p>
        </w:tc>
        <w:tc>
          <w:tcPr>
            <w:tcW w:w="931" w:type="dxa"/>
          </w:tcPr>
          <w:p w14:paraId="4B9531F3" w14:textId="529667C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D3AE11C" w14:textId="77777777" w:rsidTr="00BF57CF">
        <w:tc>
          <w:tcPr>
            <w:tcW w:w="883" w:type="dxa"/>
            <w:vAlign w:val="center"/>
          </w:tcPr>
          <w:p w14:paraId="31D7B91C" w14:textId="13E5BF6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311</w:t>
            </w:r>
          </w:p>
        </w:tc>
        <w:tc>
          <w:tcPr>
            <w:tcW w:w="931" w:type="dxa"/>
          </w:tcPr>
          <w:p w14:paraId="3BE52D4E" w14:textId="6E7F9536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6207E3C6" w14:textId="6001FC5B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63BA05FC" w14:textId="32F5395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72847354" w14:textId="6DCD7865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34,2</w:t>
            </w:r>
          </w:p>
        </w:tc>
        <w:tc>
          <w:tcPr>
            <w:tcW w:w="931" w:type="dxa"/>
          </w:tcPr>
          <w:p w14:paraId="5E49551A" w14:textId="01C81B5B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3E529C63" w14:textId="3634BF2E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024668EC" w14:textId="49E271D4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6233C8E0" w14:textId="4888275E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5,6</w:t>
            </w:r>
          </w:p>
        </w:tc>
        <w:tc>
          <w:tcPr>
            <w:tcW w:w="931" w:type="dxa"/>
          </w:tcPr>
          <w:p w14:paraId="77AE1A7B" w14:textId="6E244898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04E2E6F2" w14:textId="77777777" w:rsidTr="00BF57CF">
        <w:tc>
          <w:tcPr>
            <w:tcW w:w="883" w:type="dxa"/>
            <w:vAlign w:val="center"/>
          </w:tcPr>
          <w:p w14:paraId="58E9D001" w14:textId="66D8529A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33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31" w:type="dxa"/>
          </w:tcPr>
          <w:p w14:paraId="1CDD941A" w14:textId="2FE2D3D4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7B8765D6" w14:textId="418BB1CD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145AAC05" w14:textId="65FA785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7585F73B" w14:textId="421D781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36,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2F6A9436" w14:textId="13E98CB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26C4A62C" w14:textId="5D4B99C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6127B58E" w14:textId="3699EB3E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B6D050B" w14:textId="2A70E82F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6,7</w:t>
            </w:r>
          </w:p>
        </w:tc>
        <w:tc>
          <w:tcPr>
            <w:tcW w:w="931" w:type="dxa"/>
          </w:tcPr>
          <w:p w14:paraId="30674586" w14:textId="40E66405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4533931" w14:textId="77777777" w:rsidTr="00BF57CF">
        <w:tc>
          <w:tcPr>
            <w:tcW w:w="883" w:type="dxa"/>
            <w:vAlign w:val="center"/>
          </w:tcPr>
          <w:p w14:paraId="09E02083" w14:textId="555EAB78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35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764C03C0" w14:textId="161A4FB5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5D38C580" w14:textId="7A3483E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65FD96F0" w14:textId="5687A4BD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4C94746A" w14:textId="15F4ABAA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39,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931" w:type="dxa"/>
          </w:tcPr>
          <w:p w14:paraId="7642F0AE" w14:textId="3B219F50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01182BD1" w14:textId="0C5DF14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175593EC" w14:textId="2B13EDE3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918718B" w14:textId="0D37A2E5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7,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31" w:type="dxa"/>
          </w:tcPr>
          <w:p w14:paraId="49C8B84D" w14:textId="1996E4ED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7495A029" w14:textId="77777777" w:rsidTr="00BF57CF">
        <w:tc>
          <w:tcPr>
            <w:tcW w:w="883" w:type="dxa"/>
            <w:vAlign w:val="center"/>
          </w:tcPr>
          <w:p w14:paraId="446942FB" w14:textId="480A25EF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37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31" w:type="dxa"/>
          </w:tcPr>
          <w:p w14:paraId="153B8016" w14:textId="1B2AA7FA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26AD8ADC" w14:textId="0247F21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6AB4DC9B" w14:textId="28895C6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37801979" w14:textId="666A57B2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1,5</w:t>
            </w:r>
          </w:p>
        </w:tc>
        <w:tc>
          <w:tcPr>
            <w:tcW w:w="931" w:type="dxa"/>
          </w:tcPr>
          <w:p w14:paraId="485E17C4" w14:textId="7265816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5CC287C1" w14:textId="56C4002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2DDED0E1" w14:textId="511B9AF1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58001271" w14:textId="75DF0A44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8,9</w:t>
            </w:r>
          </w:p>
        </w:tc>
        <w:tc>
          <w:tcPr>
            <w:tcW w:w="931" w:type="dxa"/>
          </w:tcPr>
          <w:p w14:paraId="15D05690" w14:textId="3C8FA43B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2F2B9D0B" w14:textId="77777777" w:rsidTr="00BF57CF">
        <w:tc>
          <w:tcPr>
            <w:tcW w:w="883" w:type="dxa"/>
            <w:vAlign w:val="center"/>
          </w:tcPr>
          <w:p w14:paraId="147BF02E" w14:textId="549E3D9A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00</w:t>
            </w:r>
          </w:p>
        </w:tc>
        <w:tc>
          <w:tcPr>
            <w:tcW w:w="931" w:type="dxa"/>
          </w:tcPr>
          <w:p w14:paraId="71B9C33D" w14:textId="0D1A198E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7E83F3A4" w14:textId="24C1506E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2726DDC8" w14:textId="74E7923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1916F73C" w14:textId="18B337A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3,9</w:t>
            </w:r>
          </w:p>
        </w:tc>
        <w:tc>
          <w:tcPr>
            <w:tcW w:w="931" w:type="dxa"/>
          </w:tcPr>
          <w:p w14:paraId="21176768" w14:textId="02250AF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19E6B383" w14:textId="6256FE7F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42815AF1" w14:textId="555C4DA5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778AABC9" w14:textId="1F6EB9EA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0,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931" w:type="dxa"/>
          </w:tcPr>
          <w:p w14:paraId="1DED2EDD" w14:textId="1F98DA6A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3F14C60" w14:textId="77777777" w:rsidTr="00BF57CF">
        <w:tc>
          <w:tcPr>
            <w:tcW w:w="883" w:type="dxa"/>
            <w:vAlign w:val="center"/>
          </w:tcPr>
          <w:p w14:paraId="6BD4B1F1" w14:textId="511CB024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22</w:t>
            </w:r>
          </w:p>
        </w:tc>
        <w:tc>
          <w:tcPr>
            <w:tcW w:w="931" w:type="dxa"/>
          </w:tcPr>
          <w:p w14:paraId="59BB521A" w14:textId="38E66D1A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02498A7D" w14:textId="0DA63C12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5A52851F" w14:textId="6C585DAA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2AC9DA72" w14:textId="2E6BFD42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6,4</w:t>
            </w:r>
          </w:p>
        </w:tc>
        <w:tc>
          <w:tcPr>
            <w:tcW w:w="931" w:type="dxa"/>
          </w:tcPr>
          <w:p w14:paraId="1CCE0C47" w14:textId="58CE6C7E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27B9B080" w14:textId="25AF7496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19B4D487" w14:textId="65E32055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949F118" w14:textId="67E8E85F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1,2</w:t>
            </w:r>
          </w:p>
        </w:tc>
        <w:tc>
          <w:tcPr>
            <w:tcW w:w="931" w:type="dxa"/>
          </w:tcPr>
          <w:p w14:paraId="34B30C72" w14:textId="022ECEA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15FCE503" w14:textId="77777777" w:rsidTr="00BF57CF">
        <w:tc>
          <w:tcPr>
            <w:tcW w:w="883" w:type="dxa"/>
            <w:vAlign w:val="center"/>
          </w:tcPr>
          <w:p w14:paraId="1F69FA82" w14:textId="55CA293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</w:tcPr>
          <w:p w14:paraId="3FBC03ED" w14:textId="0B58F548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2AEF6581" w14:textId="6E1C1AD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3D15C780" w14:textId="5D5FBDC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079357D7" w14:textId="0FA6953D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31" w:type="dxa"/>
          </w:tcPr>
          <w:p w14:paraId="3A9D7A85" w14:textId="28C2EB6D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4672089F" w14:textId="5CDC33F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1FC1A078" w14:textId="69A7CFFE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6235D3DD" w14:textId="73964BDA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2,3</w:t>
            </w:r>
          </w:p>
        </w:tc>
        <w:tc>
          <w:tcPr>
            <w:tcW w:w="931" w:type="dxa"/>
          </w:tcPr>
          <w:p w14:paraId="460DAEEF" w14:textId="6DA79F19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BFE6858" w14:textId="77777777" w:rsidTr="00BF57CF">
        <w:tc>
          <w:tcPr>
            <w:tcW w:w="883" w:type="dxa"/>
            <w:vAlign w:val="center"/>
          </w:tcPr>
          <w:p w14:paraId="20103653" w14:textId="4904363B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2900D7A9" w14:textId="4F6AE4BB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205E2924" w14:textId="20368CD5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575D0D23" w14:textId="7B1B03D9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27CDE75C" w14:textId="04B811BE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51,3</w:t>
            </w:r>
          </w:p>
        </w:tc>
        <w:tc>
          <w:tcPr>
            <w:tcW w:w="931" w:type="dxa"/>
          </w:tcPr>
          <w:p w14:paraId="213180A0" w14:textId="22E7916E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0320498E" w14:textId="4C170617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08B26E62" w14:textId="5EFB4C3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0415602" w14:textId="27EABE6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3,4</w:t>
            </w:r>
          </w:p>
        </w:tc>
        <w:tc>
          <w:tcPr>
            <w:tcW w:w="931" w:type="dxa"/>
          </w:tcPr>
          <w:p w14:paraId="258D623C" w14:textId="65132D06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06D5820" w14:textId="77777777" w:rsidTr="00BF57CF">
        <w:tc>
          <w:tcPr>
            <w:tcW w:w="883" w:type="dxa"/>
            <w:vAlign w:val="center"/>
          </w:tcPr>
          <w:p w14:paraId="1BAE85BA" w14:textId="41A155D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89</w:t>
            </w:r>
          </w:p>
        </w:tc>
        <w:tc>
          <w:tcPr>
            <w:tcW w:w="931" w:type="dxa"/>
          </w:tcPr>
          <w:p w14:paraId="114CE207" w14:textId="6C38FAC5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4D87D586" w14:textId="40C435BF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6F174B3F" w14:textId="14A7A117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6BAE9A5C" w14:textId="0B3A62B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53,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31" w:type="dxa"/>
          </w:tcPr>
          <w:p w14:paraId="2464999C" w14:textId="74CE217C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4265B596" w14:textId="11F20B8A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52F41302" w14:textId="7D9BD9B1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788A138F" w14:textId="60E763C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4,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641D3B00" w14:textId="120738A7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19C61970" w14:textId="77777777" w:rsidTr="00BF57CF">
        <w:tc>
          <w:tcPr>
            <w:tcW w:w="883" w:type="dxa"/>
            <w:vAlign w:val="center"/>
          </w:tcPr>
          <w:p w14:paraId="37346BE4" w14:textId="6567F6B8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511</w:t>
            </w:r>
          </w:p>
        </w:tc>
        <w:tc>
          <w:tcPr>
            <w:tcW w:w="931" w:type="dxa"/>
          </w:tcPr>
          <w:p w14:paraId="711BD3A1" w14:textId="57A63DF4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5392C478" w14:textId="6184922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40880889" w14:textId="6D0E420B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3DBC3A8C" w14:textId="3CA533E8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56,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1" w:type="dxa"/>
          </w:tcPr>
          <w:p w14:paraId="791EF156" w14:textId="41808EBF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331D6056" w14:textId="69162F5E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090592E5" w14:textId="19A582E9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35E111E4" w14:textId="678322B5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5,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1678223C" w14:textId="583D2665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81DDBDC" w14:textId="77777777" w:rsidTr="00BF57CF">
        <w:tc>
          <w:tcPr>
            <w:tcW w:w="883" w:type="dxa"/>
            <w:vAlign w:val="center"/>
          </w:tcPr>
          <w:p w14:paraId="208C3C5B" w14:textId="7EF53950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53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31" w:type="dxa"/>
          </w:tcPr>
          <w:p w14:paraId="3EF44141" w14:textId="606F1216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3B783E6B" w14:textId="1AF872CA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0EFF669E" w14:textId="7BE9107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77106368" w14:textId="28C52905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58,6</w:t>
            </w:r>
          </w:p>
        </w:tc>
        <w:tc>
          <w:tcPr>
            <w:tcW w:w="931" w:type="dxa"/>
          </w:tcPr>
          <w:p w14:paraId="4AC28CD5" w14:textId="198F742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24A1B18E" w14:textId="778D008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514BC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6A2556D2" w14:textId="684AD3A0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3580A602" w14:textId="2961C808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6,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31" w:type="dxa"/>
          </w:tcPr>
          <w:p w14:paraId="236D6DE6" w14:textId="61ADC19F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874F60C" w14:textId="77777777" w:rsidTr="00BF57CF">
        <w:tc>
          <w:tcPr>
            <w:tcW w:w="883" w:type="dxa"/>
            <w:vAlign w:val="center"/>
          </w:tcPr>
          <w:p w14:paraId="2EA7ABD8" w14:textId="2A0B7920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55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717858A7" w14:textId="04F546B1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30EE010B" w14:textId="066A2ED5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35AADEEF" w14:textId="56AAA33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77374BCA" w14:textId="0A16EB0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61,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931" w:type="dxa"/>
          </w:tcPr>
          <w:p w14:paraId="1F6383D7" w14:textId="2F67F075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47C58188" w14:textId="716276FF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514BC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7F07219C" w14:textId="29D4EB12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FA14A64" w14:textId="23E63BE5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7,9</w:t>
            </w:r>
          </w:p>
        </w:tc>
        <w:tc>
          <w:tcPr>
            <w:tcW w:w="931" w:type="dxa"/>
          </w:tcPr>
          <w:p w14:paraId="79AFCDBE" w14:textId="1DBE3D06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B3793CB" w14:textId="77777777" w:rsidTr="00BF57CF">
        <w:tc>
          <w:tcPr>
            <w:tcW w:w="883" w:type="dxa"/>
            <w:vAlign w:val="center"/>
          </w:tcPr>
          <w:p w14:paraId="4E1A08DF" w14:textId="1532819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578</w:t>
            </w:r>
          </w:p>
        </w:tc>
        <w:tc>
          <w:tcPr>
            <w:tcW w:w="931" w:type="dxa"/>
          </w:tcPr>
          <w:p w14:paraId="57D3365E" w14:textId="7C61E323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5CD98871" w14:textId="5A16DCA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20543E28" w14:textId="5E86F3B0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5AE1359C" w14:textId="6CAA844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63,5</w:t>
            </w:r>
          </w:p>
        </w:tc>
        <w:tc>
          <w:tcPr>
            <w:tcW w:w="931" w:type="dxa"/>
          </w:tcPr>
          <w:p w14:paraId="0CD27A8A" w14:textId="7BF111D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01B3C3F2" w14:textId="58270EA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514BC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6870DD26" w14:textId="101FAA4C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CE0EA86" w14:textId="01513837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9,0</w:t>
            </w:r>
          </w:p>
        </w:tc>
        <w:tc>
          <w:tcPr>
            <w:tcW w:w="931" w:type="dxa"/>
          </w:tcPr>
          <w:p w14:paraId="6B9200DA" w14:textId="466F7EF8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6686773" w14:textId="77777777" w:rsidTr="00BF57CF">
        <w:tc>
          <w:tcPr>
            <w:tcW w:w="883" w:type="dxa"/>
            <w:vAlign w:val="center"/>
          </w:tcPr>
          <w:p w14:paraId="128CC7C1" w14:textId="4DA243D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00</w:t>
            </w:r>
          </w:p>
        </w:tc>
        <w:tc>
          <w:tcPr>
            <w:tcW w:w="931" w:type="dxa"/>
          </w:tcPr>
          <w:p w14:paraId="3DD7E0A0" w14:textId="6F011AED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1DD125BB" w14:textId="22125D8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45AAD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7BA134F9" w14:textId="751EB737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727A1D94" w14:textId="131A2282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65,9</w:t>
            </w:r>
          </w:p>
        </w:tc>
        <w:tc>
          <w:tcPr>
            <w:tcW w:w="931" w:type="dxa"/>
          </w:tcPr>
          <w:p w14:paraId="51CDB0F9" w14:textId="6A469137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5B0B242F" w14:textId="7193247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514BC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55781636" w14:textId="0B1718D0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7AF8E81C" w14:textId="7C2C03C5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0,1</w:t>
            </w:r>
          </w:p>
        </w:tc>
        <w:tc>
          <w:tcPr>
            <w:tcW w:w="931" w:type="dxa"/>
          </w:tcPr>
          <w:p w14:paraId="39ED79DA" w14:textId="0621A13C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4708F042" w14:textId="77777777" w:rsidTr="00BF57CF">
        <w:tc>
          <w:tcPr>
            <w:tcW w:w="883" w:type="dxa"/>
            <w:vAlign w:val="center"/>
          </w:tcPr>
          <w:p w14:paraId="170D2827" w14:textId="6492FC5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2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931" w:type="dxa"/>
          </w:tcPr>
          <w:p w14:paraId="6ECA2AA5" w14:textId="0E2610B9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5CD2EAE9" w14:textId="63CDE42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45AAD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228AC6EF" w14:textId="432F9DB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40FE93F1" w14:textId="360C5B5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68,4</w:t>
            </w:r>
          </w:p>
        </w:tc>
        <w:tc>
          <w:tcPr>
            <w:tcW w:w="931" w:type="dxa"/>
          </w:tcPr>
          <w:p w14:paraId="017E6B95" w14:textId="303DCDAA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3BF0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69F1DD3D" w14:textId="6956E34A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505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7EC14A25" w14:textId="1818D103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584662B4" w14:textId="0D90843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1,2</w:t>
            </w:r>
          </w:p>
        </w:tc>
        <w:tc>
          <w:tcPr>
            <w:tcW w:w="931" w:type="dxa"/>
          </w:tcPr>
          <w:p w14:paraId="1F457792" w14:textId="6F9C8CEA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4D7C2563" w14:textId="77777777" w:rsidTr="00BF57CF">
        <w:tc>
          <w:tcPr>
            <w:tcW w:w="883" w:type="dxa"/>
            <w:vAlign w:val="center"/>
          </w:tcPr>
          <w:p w14:paraId="46306D13" w14:textId="26ED4FC6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</w:tcPr>
          <w:p w14:paraId="4AD55435" w14:textId="21E0D119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750C5B14" w14:textId="356A3C6B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45AAD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760F08B2" w14:textId="037728C2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39CD8D60" w14:textId="1A833170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0,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31" w:type="dxa"/>
          </w:tcPr>
          <w:p w14:paraId="1DB56755" w14:textId="4E07AEB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3BF0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5349D7FB" w14:textId="3B9CCF9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505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52EFA98D" w14:textId="44F22240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F48593E" w14:textId="0BF9E9F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2,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31" w:type="dxa"/>
          </w:tcPr>
          <w:p w14:paraId="25948341" w14:textId="46C468E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4F2BC77" w14:textId="77777777" w:rsidTr="00BF57CF">
        <w:tc>
          <w:tcPr>
            <w:tcW w:w="883" w:type="dxa"/>
            <w:vAlign w:val="center"/>
          </w:tcPr>
          <w:p w14:paraId="46E736BA" w14:textId="0B607CE3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2F2B5A1C" w14:textId="65908ED5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2D2CA42A" w14:textId="61B084BC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24A29762" w14:textId="3633B57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0C963FF4" w14:textId="534431C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3,3</w:t>
            </w:r>
          </w:p>
        </w:tc>
        <w:tc>
          <w:tcPr>
            <w:tcW w:w="931" w:type="dxa"/>
          </w:tcPr>
          <w:p w14:paraId="7B2033B3" w14:textId="17C5EEDC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3BF0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1D6C65D9" w14:textId="4BB1863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8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77" w:type="dxa"/>
          </w:tcPr>
          <w:p w14:paraId="628BE735" w14:textId="0A06E0FE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2C31D0FE" w14:textId="32D9D37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3,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</w:tcPr>
          <w:p w14:paraId="0E2B79F7" w14:textId="2DF229F6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D46F85D" w14:textId="77777777" w:rsidTr="00BF57CF">
        <w:tc>
          <w:tcPr>
            <w:tcW w:w="883" w:type="dxa"/>
            <w:vAlign w:val="center"/>
          </w:tcPr>
          <w:p w14:paraId="1E811278" w14:textId="0E16441B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8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1" w:type="dxa"/>
            <w:vAlign w:val="center"/>
          </w:tcPr>
          <w:p w14:paraId="58AE4BA7" w14:textId="52F792F9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5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253" w:type="dxa"/>
          </w:tcPr>
          <w:p w14:paraId="31991924" w14:textId="756AC601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70</w:t>
            </w:r>
          </w:p>
        </w:tc>
        <w:tc>
          <w:tcPr>
            <w:tcW w:w="977" w:type="dxa"/>
          </w:tcPr>
          <w:p w14:paraId="59663AE4" w14:textId="2A8EF5CA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59</w:t>
            </w:r>
          </w:p>
        </w:tc>
        <w:tc>
          <w:tcPr>
            <w:tcW w:w="746" w:type="dxa"/>
          </w:tcPr>
          <w:p w14:paraId="41EE1B3D" w14:textId="07E7661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4,9</w:t>
            </w:r>
          </w:p>
        </w:tc>
        <w:tc>
          <w:tcPr>
            <w:tcW w:w="931" w:type="dxa"/>
          </w:tcPr>
          <w:p w14:paraId="6697C7E7" w14:textId="1F691BA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2,27</w:t>
            </w:r>
          </w:p>
        </w:tc>
        <w:tc>
          <w:tcPr>
            <w:tcW w:w="1253" w:type="dxa"/>
          </w:tcPr>
          <w:p w14:paraId="67DCD377" w14:textId="747770F4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729</w:t>
            </w:r>
          </w:p>
        </w:tc>
        <w:tc>
          <w:tcPr>
            <w:tcW w:w="977" w:type="dxa"/>
          </w:tcPr>
          <w:p w14:paraId="1DA96150" w14:textId="616F6873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9,83</w:t>
            </w:r>
          </w:p>
        </w:tc>
        <w:tc>
          <w:tcPr>
            <w:tcW w:w="746" w:type="dxa"/>
          </w:tcPr>
          <w:p w14:paraId="0606EED1" w14:textId="22518313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4,2</w:t>
            </w:r>
          </w:p>
        </w:tc>
        <w:tc>
          <w:tcPr>
            <w:tcW w:w="931" w:type="dxa"/>
          </w:tcPr>
          <w:p w14:paraId="5304769B" w14:textId="033E8104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8,51</w:t>
            </w:r>
          </w:p>
        </w:tc>
      </w:tr>
      <w:tr w:rsidR="004C138C" w14:paraId="5B3D22F2" w14:textId="77777777" w:rsidTr="00BF57CF">
        <w:tc>
          <w:tcPr>
            <w:tcW w:w="883" w:type="dxa"/>
            <w:vAlign w:val="center"/>
          </w:tcPr>
          <w:p w14:paraId="26524BB5" w14:textId="2DCCCB25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9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  <w:vAlign w:val="center"/>
          </w:tcPr>
          <w:p w14:paraId="3E2F1E25" w14:textId="7ECE4CF2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47</w:t>
            </w:r>
          </w:p>
        </w:tc>
        <w:tc>
          <w:tcPr>
            <w:tcW w:w="1253" w:type="dxa"/>
          </w:tcPr>
          <w:p w14:paraId="30A43E8B" w14:textId="70674F4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6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77" w:type="dxa"/>
          </w:tcPr>
          <w:p w14:paraId="280030D1" w14:textId="4977FE0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99</w:t>
            </w:r>
          </w:p>
        </w:tc>
        <w:tc>
          <w:tcPr>
            <w:tcW w:w="746" w:type="dxa"/>
          </w:tcPr>
          <w:p w14:paraId="2A5D7EFE" w14:textId="4C08C7D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6,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5FDDB189" w14:textId="1E55C1B0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1,89</w:t>
            </w:r>
          </w:p>
        </w:tc>
        <w:tc>
          <w:tcPr>
            <w:tcW w:w="1253" w:type="dxa"/>
          </w:tcPr>
          <w:p w14:paraId="56F0B7C0" w14:textId="343B43E6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518</w:t>
            </w:r>
          </w:p>
        </w:tc>
        <w:tc>
          <w:tcPr>
            <w:tcW w:w="977" w:type="dxa"/>
          </w:tcPr>
          <w:p w14:paraId="6BC61890" w14:textId="03C61710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9,68</w:t>
            </w:r>
          </w:p>
        </w:tc>
        <w:tc>
          <w:tcPr>
            <w:tcW w:w="746" w:type="dxa"/>
          </w:tcPr>
          <w:p w14:paraId="29A94805" w14:textId="5323DFE7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4,9</w:t>
            </w:r>
          </w:p>
        </w:tc>
        <w:tc>
          <w:tcPr>
            <w:tcW w:w="931" w:type="dxa"/>
          </w:tcPr>
          <w:p w14:paraId="5E3CBD75" w14:textId="0FE8219E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6,99</w:t>
            </w:r>
          </w:p>
        </w:tc>
      </w:tr>
      <w:tr w:rsidR="004C138C" w14:paraId="6CE3DB43" w14:textId="77777777" w:rsidTr="00BF57CF">
        <w:tc>
          <w:tcPr>
            <w:tcW w:w="883" w:type="dxa"/>
            <w:vAlign w:val="center"/>
          </w:tcPr>
          <w:p w14:paraId="1E414E03" w14:textId="6D983D1C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1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1" w:type="dxa"/>
            <w:vAlign w:val="center"/>
          </w:tcPr>
          <w:p w14:paraId="4A5A87E1" w14:textId="50C993AA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3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253" w:type="dxa"/>
          </w:tcPr>
          <w:p w14:paraId="0E1BA4D3" w14:textId="7A3014A6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77" w:type="dxa"/>
          </w:tcPr>
          <w:p w14:paraId="558EDD36" w14:textId="6F0A507C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8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746" w:type="dxa"/>
          </w:tcPr>
          <w:p w14:paraId="64C9410C" w14:textId="7E06D300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8,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931" w:type="dxa"/>
          </w:tcPr>
          <w:p w14:paraId="17D160CC" w14:textId="5AF43A6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1,28</w:t>
            </w:r>
          </w:p>
        </w:tc>
        <w:tc>
          <w:tcPr>
            <w:tcW w:w="1253" w:type="dxa"/>
          </w:tcPr>
          <w:p w14:paraId="567B3A1D" w14:textId="6AA4180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186</w:t>
            </w:r>
          </w:p>
        </w:tc>
        <w:tc>
          <w:tcPr>
            <w:tcW w:w="977" w:type="dxa"/>
          </w:tcPr>
          <w:p w14:paraId="507159BA" w14:textId="5E51D0DA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9,43</w:t>
            </w:r>
          </w:p>
        </w:tc>
        <w:tc>
          <w:tcPr>
            <w:tcW w:w="746" w:type="dxa"/>
          </w:tcPr>
          <w:p w14:paraId="278C23B1" w14:textId="38CAB238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5,7</w:t>
            </w:r>
          </w:p>
        </w:tc>
        <w:tc>
          <w:tcPr>
            <w:tcW w:w="931" w:type="dxa"/>
          </w:tcPr>
          <w:p w14:paraId="4641FF16" w14:textId="2A84C20F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4,</w:t>
            </w:r>
            <w:r>
              <w:rPr>
                <w:rFonts w:cs="Times New Roman"/>
                <w:color w:val="000000"/>
                <w:szCs w:val="28"/>
              </w:rPr>
              <w:t>60</w:t>
            </w:r>
          </w:p>
        </w:tc>
      </w:tr>
      <w:tr w:rsidR="004C138C" w14:paraId="5F6CB59B" w14:textId="77777777" w:rsidTr="00BF57CF">
        <w:tc>
          <w:tcPr>
            <w:tcW w:w="883" w:type="dxa"/>
            <w:vAlign w:val="center"/>
          </w:tcPr>
          <w:p w14:paraId="0A374FBA" w14:textId="046D5635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26</w:t>
            </w:r>
          </w:p>
        </w:tc>
        <w:tc>
          <w:tcPr>
            <w:tcW w:w="931" w:type="dxa"/>
            <w:vAlign w:val="center"/>
          </w:tcPr>
          <w:p w14:paraId="06FA3664" w14:textId="6032C709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14</w:t>
            </w:r>
          </w:p>
        </w:tc>
        <w:tc>
          <w:tcPr>
            <w:tcW w:w="1253" w:type="dxa"/>
          </w:tcPr>
          <w:p w14:paraId="4805470F" w14:textId="3CC0F161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77" w:type="dxa"/>
          </w:tcPr>
          <w:p w14:paraId="0D83F527" w14:textId="79BE8840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71</w:t>
            </w:r>
          </w:p>
        </w:tc>
        <w:tc>
          <w:tcPr>
            <w:tcW w:w="746" w:type="dxa"/>
          </w:tcPr>
          <w:p w14:paraId="1A607F75" w14:textId="5278362D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9,9</w:t>
            </w:r>
          </w:p>
        </w:tc>
        <w:tc>
          <w:tcPr>
            <w:tcW w:w="931" w:type="dxa"/>
          </w:tcPr>
          <w:p w14:paraId="03067E61" w14:textId="667072FA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0,42</w:t>
            </w:r>
          </w:p>
        </w:tc>
        <w:tc>
          <w:tcPr>
            <w:tcW w:w="1253" w:type="dxa"/>
          </w:tcPr>
          <w:p w14:paraId="2B2AFEAB" w14:textId="5A6187D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5,715</w:t>
            </w:r>
          </w:p>
        </w:tc>
        <w:tc>
          <w:tcPr>
            <w:tcW w:w="977" w:type="dxa"/>
          </w:tcPr>
          <w:p w14:paraId="2B78BF24" w14:textId="2B28FBD4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9,07</w:t>
            </w:r>
          </w:p>
        </w:tc>
        <w:tc>
          <w:tcPr>
            <w:tcW w:w="746" w:type="dxa"/>
          </w:tcPr>
          <w:p w14:paraId="52498A77" w14:textId="3057F124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6,5</w:t>
            </w:r>
          </w:p>
        </w:tc>
        <w:tc>
          <w:tcPr>
            <w:tcW w:w="931" w:type="dxa"/>
          </w:tcPr>
          <w:p w14:paraId="6A51CE85" w14:textId="2392C123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1,20</w:t>
            </w:r>
          </w:p>
        </w:tc>
      </w:tr>
    </w:tbl>
    <w:p w14:paraId="481DD0D4" w14:textId="77777777" w:rsidR="00A13C37" w:rsidRDefault="00A13C37">
      <w:pPr>
        <w:spacing w:after="160" w:line="259" w:lineRule="auto"/>
        <w:ind w:firstLine="0"/>
        <w:jc w:val="left"/>
      </w:pPr>
      <w:r>
        <w:br w:type="page"/>
      </w:r>
    </w:p>
    <w:p w14:paraId="6E0F7D3B" w14:textId="03A3D978" w:rsidR="00A13C37" w:rsidRDefault="00A13C37" w:rsidP="00527574">
      <w:pPr>
        <w:pStyle w:val="affa"/>
      </w:pPr>
      <w:r>
        <w:lastRenderedPageBreak/>
        <w:t xml:space="preserve">Продолжение таблицы 1.5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885"/>
        <w:gridCol w:w="933"/>
        <w:gridCol w:w="1246"/>
        <w:gridCol w:w="980"/>
        <w:gridCol w:w="746"/>
        <w:gridCol w:w="933"/>
        <w:gridCol w:w="1246"/>
        <w:gridCol w:w="980"/>
        <w:gridCol w:w="746"/>
        <w:gridCol w:w="933"/>
      </w:tblGrid>
      <w:tr w:rsidR="009C556E" w14:paraId="4EE5E454" w14:textId="77777777" w:rsidTr="00C566AF">
        <w:tc>
          <w:tcPr>
            <w:tcW w:w="883" w:type="dxa"/>
            <w:vMerge w:val="restart"/>
            <w:vAlign w:val="center"/>
          </w:tcPr>
          <w:p w14:paraId="20AB1FEF" w14:textId="3A12B218" w:rsidR="009C556E" w:rsidRPr="00DC0931" w:rsidRDefault="009C556E" w:rsidP="009C556E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001ED">
              <w:rPr>
                <w:position w:val="-10"/>
              </w:rPr>
              <w:object w:dxaOrig="720" w:dyaOrig="279" w14:anchorId="15ECD777">
                <v:shape id="_x0000_i1150" type="#_x0000_t75" style="width:36pt;height:13.5pt" o:ole="">
                  <v:imagedata r:id="rId204" o:title=""/>
                </v:shape>
                <o:OLEObject Type="Embed" ProgID="Equation.DSMT4" ShapeID="_x0000_i1150" DrawAspect="Content" ObjectID="_1685185642" r:id="rId227"/>
              </w:object>
            </w:r>
          </w:p>
        </w:tc>
        <w:tc>
          <w:tcPr>
            <w:tcW w:w="931" w:type="dxa"/>
            <w:vMerge w:val="restart"/>
            <w:vAlign w:val="center"/>
          </w:tcPr>
          <w:p w14:paraId="5FF4E6D8" w14:textId="10E40D59" w:rsidR="009C556E" w:rsidRPr="009838CC" w:rsidRDefault="009C556E" w:rsidP="009C556E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41A03">
              <w:rPr>
                <w:position w:val="-12"/>
              </w:rPr>
              <w:object w:dxaOrig="760" w:dyaOrig="420" w14:anchorId="07DEFEDD">
                <v:shape id="_x0000_i1151" type="#_x0000_t75" style="width:38.25pt;height:22.5pt" o:ole="">
                  <v:imagedata r:id="rId156" o:title=""/>
                </v:shape>
                <o:OLEObject Type="Embed" ProgID="Equation.DSMT4" ShapeID="_x0000_i1151" DrawAspect="Content" ObjectID="_1685185643" r:id="rId228"/>
              </w:object>
            </w:r>
          </w:p>
        </w:tc>
        <w:tc>
          <w:tcPr>
            <w:tcW w:w="3907" w:type="dxa"/>
            <w:gridSpan w:val="4"/>
            <w:vAlign w:val="center"/>
          </w:tcPr>
          <w:p w14:paraId="21FD2DFC" w14:textId="27295864" w:rsidR="009C556E" w:rsidRPr="00825887" w:rsidRDefault="009C556E" w:rsidP="009C556E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3907" w:type="dxa"/>
            <w:gridSpan w:val="4"/>
            <w:vAlign w:val="center"/>
          </w:tcPr>
          <w:p w14:paraId="0350D41C" w14:textId="7830ADDF" w:rsidR="009C556E" w:rsidRPr="004C138C" w:rsidRDefault="009C556E" w:rsidP="009C556E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lang w:val="en-US"/>
              </w:rPr>
              <w:t>MAX</w:t>
            </w:r>
          </w:p>
        </w:tc>
      </w:tr>
      <w:tr w:rsidR="009C556E" w14:paraId="64A99469" w14:textId="77777777" w:rsidTr="00BF57CF">
        <w:tc>
          <w:tcPr>
            <w:tcW w:w="883" w:type="dxa"/>
            <w:vMerge/>
            <w:vAlign w:val="center"/>
          </w:tcPr>
          <w:p w14:paraId="34084D55" w14:textId="77777777" w:rsidR="009C556E" w:rsidRPr="00DC0931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931" w:type="dxa"/>
            <w:vMerge/>
            <w:vAlign w:val="center"/>
          </w:tcPr>
          <w:p w14:paraId="3D8B76D8" w14:textId="77777777" w:rsidR="009C556E" w:rsidRPr="009838CC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1253" w:type="dxa"/>
          </w:tcPr>
          <w:p w14:paraId="2A5B0274" w14:textId="426EBF72" w:rsidR="009C556E" w:rsidRPr="00851652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13947C3C">
                <v:shape id="_x0000_i1152" type="#_x0000_t75" style="width:55.5pt;height:18.75pt" o:ole="">
                  <v:imagedata r:id="rId158" o:title=""/>
                </v:shape>
                <o:OLEObject Type="Embed" ProgID="Equation.DSMT4" ShapeID="_x0000_i1152" DrawAspect="Content" ObjectID="_1685185644" r:id="rId229"/>
              </w:object>
            </w:r>
          </w:p>
        </w:tc>
        <w:tc>
          <w:tcPr>
            <w:tcW w:w="977" w:type="dxa"/>
          </w:tcPr>
          <w:p w14:paraId="0079E8A6" w14:textId="161973BA" w:rsidR="009C556E" w:rsidRPr="00D43F40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1AFA79A5">
                <v:shape id="_x0000_i1153" type="#_x0000_t75" style="width:41.25pt;height:36pt" o:ole="">
                  <v:imagedata r:id="rId160" o:title=""/>
                </v:shape>
                <o:OLEObject Type="Embed" ProgID="Equation.DSMT4" ShapeID="_x0000_i1153" DrawAspect="Content" ObjectID="_1685185645" r:id="rId230"/>
              </w:object>
            </w:r>
          </w:p>
        </w:tc>
        <w:tc>
          <w:tcPr>
            <w:tcW w:w="746" w:type="dxa"/>
          </w:tcPr>
          <w:p w14:paraId="5FDEC6E0" w14:textId="4C6A4A72" w:rsidR="009C556E" w:rsidRPr="0081374F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0C87AFA7">
                <v:shape id="_x0000_i1154" type="#_x0000_t75" style="width:28.5pt;height:22.5pt" o:ole="">
                  <v:imagedata r:id="rId152" o:title=""/>
                </v:shape>
                <o:OLEObject Type="Embed" ProgID="Equation.DSMT4" ShapeID="_x0000_i1154" DrawAspect="Content" ObjectID="_1685185646" r:id="rId231"/>
              </w:object>
            </w:r>
          </w:p>
        </w:tc>
        <w:tc>
          <w:tcPr>
            <w:tcW w:w="931" w:type="dxa"/>
          </w:tcPr>
          <w:p w14:paraId="00805D6A" w14:textId="593689CA" w:rsidR="009C556E" w:rsidRPr="00825887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780" w:dyaOrig="340" w14:anchorId="7A4236A0">
                <v:shape id="_x0000_i1155" type="#_x0000_t75" style="width:38.25pt;height:17.25pt" o:ole="">
                  <v:imagedata r:id="rId210" o:title=""/>
                </v:shape>
                <o:OLEObject Type="Embed" ProgID="Equation.DSMT4" ShapeID="_x0000_i1155" DrawAspect="Content" ObjectID="_1685185647" r:id="rId232"/>
              </w:object>
            </w:r>
          </w:p>
        </w:tc>
        <w:tc>
          <w:tcPr>
            <w:tcW w:w="1253" w:type="dxa"/>
          </w:tcPr>
          <w:p w14:paraId="578C68DF" w14:textId="53B7D5AA" w:rsidR="009C556E" w:rsidRPr="000B5BC2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2DB3545A">
                <v:shape id="_x0000_i1156" type="#_x0000_t75" style="width:55.5pt;height:18.75pt" o:ole="">
                  <v:imagedata r:id="rId158" o:title=""/>
                </v:shape>
                <o:OLEObject Type="Embed" ProgID="Equation.DSMT4" ShapeID="_x0000_i1156" DrawAspect="Content" ObjectID="_1685185648" r:id="rId233"/>
              </w:object>
            </w:r>
          </w:p>
        </w:tc>
        <w:tc>
          <w:tcPr>
            <w:tcW w:w="977" w:type="dxa"/>
          </w:tcPr>
          <w:p w14:paraId="40A02A26" w14:textId="73CA5EA0" w:rsidR="009C556E" w:rsidRPr="005A64BB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697976AB">
                <v:shape id="_x0000_i1157" type="#_x0000_t75" style="width:41.25pt;height:36pt" o:ole="">
                  <v:imagedata r:id="rId160" o:title=""/>
                </v:shape>
                <o:OLEObject Type="Embed" ProgID="Equation.DSMT4" ShapeID="_x0000_i1157" DrawAspect="Content" ObjectID="_1685185649" r:id="rId234"/>
              </w:object>
            </w:r>
          </w:p>
        </w:tc>
        <w:tc>
          <w:tcPr>
            <w:tcW w:w="746" w:type="dxa"/>
          </w:tcPr>
          <w:p w14:paraId="5B7DD1C3" w14:textId="15F38BDD" w:rsidR="009C556E" w:rsidRPr="00F42737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24B6DAC5">
                <v:shape id="_x0000_i1158" type="#_x0000_t75" style="width:28.5pt;height:22.5pt" o:ole="">
                  <v:imagedata r:id="rId152" o:title=""/>
                </v:shape>
                <o:OLEObject Type="Embed" ProgID="Equation.DSMT4" ShapeID="_x0000_i1158" DrawAspect="Content" ObjectID="_1685185650" r:id="rId235"/>
              </w:object>
            </w:r>
          </w:p>
        </w:tc>
        <w:tc>
          <w:tcPr>
            <w:tcW w:w="931" w:type="dxa"/>
          </w:tcPr>
          <w:p w14:paraId="04E51D81" w14:textId="697ACBE8" w:rsidR="009C556E" w:rsidRPr="004C138C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780" w:dyaOrig="340" w14:anchorId="1C50F95B">
                <v:shape id="_x0000_i1159" type="#_x0000_t75" style="width:38.25pt;height:17.25pt" o:ole="">
                  <v:imagedata r:id="rId210" o:title=""/>
                </v:shape>
                <o:OLEObject Type="Embed" ProgID="Equation.DSMT4" ShapeID="_x0000_i1159" DrawAspect="Content" ObjectID="_1685185651" r:id="rId236"/>
              </w:object>
            </w:r>
          </w:p>
        </w:tc>
      </w:tr>
      <w:tr w:rsidR="009C556E" w14:paraId="44AF4333" w14:textId="77777777" w:rsidTr="00BF57CF">
        <w:tc>
          <w:tcPr>
            <w:tcW w:w="883" w:type="dxa"/>
            <w:vAlign w:val="center"/>
          </w:tcPr>
          <w:p w14:paraId="396B803C" w14:textId="4D575341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41</w:t>
            </w:r>
          </w:p>
        </w:tc>
        <w:tc>
          <w:tcPr>
            <w:tcW w:w="931" w:type="dxa"/>
            <w:vAlign w:val="center"/>
          </w:tcPr>
          <w:p w14:paraId="6C235443" w14:textId="170A7BCA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287</w:t>
            </w:r>
          </w:p>
        </w:tc>
        <w:tc>
          <w:tcPr>
            <w:tcW w:w="1253" w:type="dxa"/>
          </w:tcPr>
          <w:p w14:paraId="22647FB5" w14:textId="5FB4926F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2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77" w:type="dxa"/>
          </w:tcPr>
          <w:p w14:paraId="048415DA" w14:textId="02D2788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4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746" w:type="dxa"/>
          </w:tcPr>
          <w:p w14:paraId="5A471087" w14:textId="7CE403F1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81,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7351FE0E" w14:textId="02F7D590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9,272</w:t>
            </w:r>
          </w:p>
        </w:tc>
        <w:tc>
          <w:tcPr>
            <w:tcW w:w="1253" w:type="dxa"/>
          </w:tcPr>
          <w:p w14:paraId="2B8C5852" w14:textId="54A50945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5,082</w:t>
            </w:r>
          </w:p>
        </w:tc>
        <w:tc>
          <w:tcPr>
            <w:tcW w:w="977" w:type="dxa"/>
          </w:tcPr>
          <w:p w14:paraId="422517BB" w14:textId="120A2B3A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8,54</w:t>
            </w:r>
          </w:p>
        </w:tc>
        <w:tc>
          <w:tcPr>
            <w:tcW w:w="746" w:type="dxa"/>
          </w:tcPr>
          <w:p w14:paraId="240C47E3" w14:textId="01518B4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7,3</w:t>
            </w:r>
          </w:p>
        </w:tc>
        <w:tc>
          <w:tcPr>
            <w:tcW w:w="931" w:type="dxa"/>
          </w:tcPr>
          <w:p w14:paraId="062E98F9" w14:textId="157E265F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36,6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</w:tr>
      <w:tr w:rsidR="009C556E" w14:paraId="2A2C2211" w14:textId="77777777" w:rsidTr="00BF57CF">
        <w:tc>
          <w:tcPr>
            <w:tcW w:w="883" w:type="dxa"/>
            <w:vAlign w:val="center"/>
          </w:tcPr>
          <w:p w14:paraId="2138186E" w14:textId="5FD26088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56</w:t>
            </w:r>
          </w:p>
        </w:tc>
        <w:tc>
          <w:tcPr>
            <w:tcW w:w="931" w:type="dxa"/>
            <w:vAlign w:val="center"/>
          </w:tcPr>
          <w:p w14:paraId="000DE6C4" w14:textId="56BDDBDC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25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253" w:type="dxa"/>
          </w:tcPr>
          <w:p w14:paraId="305AA686" w14:textId="12DC01B5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07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77" w:type="dxa"/>
          </w:tcPr>
          <w:p w14:paraId="20B33ACD" w14:textId="5F661740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11</w:t>
            </w:r>
          </w:p>
        </w:tc>
        <w:tc>
          <w:tcPr>
            <w:tcW w:w="746" w:type="dxa"/>
          </w:tcPr>
          <w:p w14:paraId="16E37C9A" w14:textId="43A66589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83,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</w:tcPr>
          <w:p w14:paraId="302FE747" w14:textId="78C8A8A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7,748</w:t>
            </w:r>
          </w:p>
        </w:tc>
        <w:tc>
          <w:tcPr>
            <w:tcW w:w="1253" w:type="dxa"/>
          </w:tcPr>
          <w:p w14:paraId="38C865A3" w14:textId="2648DF23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4,24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77" w:type="dxa"/>
          </w:tcPr>
          <w:p w14:paraId="7AEFE5B1" w14:textId="2FCE2264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7,75</w:t>
            </w:r>
          </w:p>
        </w:tc>
        <w:tc>
          <w:tcPr>
            <w:tcW w:w="746" w:type="dxa"/>
          </w:tcPr>
          <w:p w14:paraId="604BC271" w14:textId="0A553150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8,1</w:t>
            </w:r>
          </w:p>
        </w:tc>
        <w:tc>
          <w:tcPr>
            <w:tcW w:w="931" w:type="dxa"/>
          </w:tcPr>
          <w:p w14:paraId="556F4EBA" w14:textId="3E11908A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30,6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</w:tr>
      <w:tr w:rsidR="009C556E" w14:paraId="6FF84D67" w14:textId="77777777" w:rsidTr="00BF57CF">
        <w:tc>
          <w:tcPr>
            <w:tcW w:w="883" w:type="dxa"/>
            <w:vAlign w:val="center"/>
          </w:tcPr>
          <w:p w14:paraId="59FFB251" w14:textId="24CE3A6B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71</w:t>
            </w:r>
          </w:p>
        </w:tc>
        <w:tc>
          <w:tcPr>
            <w:tcW w:w="931" w:type="dxa"/>
            <w:vAlign w:val="center"/>
          </w:tcPr>
          <w:p w14:paraId="4168ABC3" w14:textId="4D9F3E15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19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253" w:type="dxa"/>
          </w:tcPr>
          <w:p w14:paraId="6792259D" w14:textId="1C3B1983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0,76</w:t>
            </w:r>
          </w:p>
        </w:tc>
        <w:tc>
          <w:tcPr>
            <w:tcW w:w="977" w:type="dxa"/>
          </w:tcPr>
          <w:p w14:paraId="6CB9E6B4" w14:textId="49A9FF63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7,4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746" w:type="dxa"/>
          </w:tcPr>
          <w:p w14:paraId="32D46C18" w14:textId="528EE04E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85,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31" w:type="dxa"/>
          </w:tcPr>
          <w:p w14:paraId="1A43B35B" w14:textId="09510F50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5,49</w:t>
            </w:r>
          </w:p>
        </w:tc>
        <w:tc>
          <w:tcPr>
            <w:tcW w:w="1253" w:type="dxa"/>
          </w:tcPr>
          <w:p w14:paraId="32446D58" w14:textId="3802779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3,0</w:t>
            </w:r>
            <w:r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977" w:type="dxa"/>
          </w:tcPr>
          <w:p w14:paraId="0623A728" w14:textId="1B94A016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6,35</w:t>
            </w:r>
          </w:p>
        </w:tc>
        <w:tc>
          <w:tcPr>
            <w:tcW w:w="746" w:type="dxa"/>
          </w:tcPr>
          <w:p w14:paraId="20D0695F" w14:textId="580D1E6D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8,9</w:t>
            </w:r>
          </w:p>
        </w:tc>
        <w:tc>
          <w:tcPr>
            <w:tcW w:w="931" w:type="dxa"/>
          </w:tcPr>
          <w:p w14:paraId="7667320E" w14:textId="62668619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21,</w:t>
            </w:r>
            <w:r>
              <w:rPr>
                <w:rFonts w:cs="Times New Roman"/>
                <w:color w:val="000000"/>
                <w:szCs w:val="28"/>
              </w:rPr>
              <w:t>70</w:t>
            </w:r>
          </w:p>
        </w:tc>
      </w:tr>
      <w:tr w:rsidR="009C556E" w14:paraId="288A8A4C" w14:textId="77777777" w:rsidTr="00BF57CF">
        <w:tc>
          <w:tcPr>
            <w:tcW w:w="883" w:type="dxa"/>
            <w:vAlign w:val="center"/>
          </w:tcPr>
          <w:p w14:paraId="1A56C7CB" w14:textId="586C502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8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  <w:vAlign w:val="center"/>
          </w:tcPr>
          <w:p w14:paraId="0E3B87D2" w14:textId="3B1F0BB4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253" w:type="dxa"/>
          </w:tcPr>
          <w:p w14:paraId="1CD64B4C" w14:textId="655B6F3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77" w:type="dxa"/>
          </w:tcPr>
          <w:p w14:paraId="64136B70" w14:textId="4F369CC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46" w:type="dxa"/>
          </w:tcPr>
          <w:p w14:paraId="580D96CE" w14:textId="5F1477BF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89,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31" w:type="dxa"/>
          </w:tcPr>
          <w:p w14:paraId="1C5F44FD" w14:textId="31C7E57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253" w:type="dxa"/>
          </w:tcPr>
          <w:p w14:paraId="0DE663D2" w14:textId="1788B66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77" w:type="dxa"/>
          </w:tcPr>
          <w:p w14:paraId="5A9034D2" w14:textId="74C987FC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46" w:type="dxa"/>
          </w:tcPr>
          <w:p w14:paraId="69474BB5" w14:textId="74F0E1A3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40,8</w:t>
            </w:r>
          </w:p>
        </w:tc>
        <w:tc>
          <w:tcPr>
            <w:tcW w:w="931" w:type="dxa"/>
          </w:tcPr>
          <w:p w14:paraId="6F303C69" w14:textId="1DE33398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0</w:t>
            </w:r>
          </w:p>
        </w:tc>
      </w:tr>
    </w:tbl>
    <w:p w14:paraId="64A58C47" w14:textId="0288D471" w:rsidR="00B23E26" w:rsidRDefault="00B23E26" w:rsidP="001867D4">
      <w:pPr>
        <w:ind w:firstLine="0"/>
      </w:pPr>
    </w:p>
    <w:p w14:paraId="20F8A71A" w14:textId="580BD8F1" w:rsidR="00C77435" w:rsidRDefault="00B23E26" w:rsidP="009B77D3">
      <w:pPr>
        <w:pStyle w:val="2"/>
      </w:pPr>
      <w:bookmarkStart w:id="24" w:name="_Toc42614447"/>
      <w:bookmarkStart w:id="25" w:name="_Toc74174290"/>
      <w:r>
        <w:t>Расчет тепловых потоков и толщины слоя теплозащитного покрытия в КС</w:t>
      </w:r>
      <w:bookmarkEnd w:id="24"/>
      <w:bookmarkEnd w:id="25"/>
      <w:r>
        <w:t xml:space="preserve"> </w:t>
      </w:r>
    </w:p>
    <w:p w14:paraId="598E6DD1" w14:textId="7FBCD096" w:rsidR="00765369" w:rsidRDefault="00765369" w:rsidP="00765369">
      <w:r>
        <w:t>В процессе работы РДТТ основные элементы конструкции и узлы испытывают значительные тепловые нагрузки, наибольшая доля теплового потока реализуется в КС.</w:t>
      </w:r>
    </w:p>
    <w:p w14:paraId="468DAFFA" w14:textId="54418893" w:rsidR="00882F32" w:rsidRDefault="00882F32" w:rsidP="00882F32">
      <w:pPr>
        <w:rPr>
          <w:rFonts w:cs="Times New Roman"/>
          <w:szCs w:val="28"/>
        </w:rPr>
      </w:pPr>
      <w:r>
        <w:t xml:space="preserve">Расчет тепловых потоков проводится по методике В.С. Авдуевского </w:t>
      </w:r>
      <w:r w:rsidRPr="006F358F">
        <w:rPr>
          <w:rFonts w:cs="Times New Roman"/>
          <w:szCs w:val="28"/>
        </w:rPr>
        <w:t>для следующих начальных условий</w:t>
      </w:r>
      <w:r>
        <w:rPr>
          <w:rFonts w:cs="Times New Roman"/>
          <w:szCs w:val="28"/>
        </w:rPr>
        <w:t xml:space="preserve"> </w:t>
      </w:r>
      <w:r w:rsidRPr="00CB6DE7">
        <w:rPr>
          <w:rFonts w:cs="Times New Roman"/>
          <w:szCs w:val="28"/>
        </w:rPr>
        <w:t>[</w:t>
      </w:r>
      <w:r>
        <w:rPr>
          <w:rFonts w:cs="Times New Roman"/>
          <w:szCs w:val="28"/>
        </w:rPr>
        <w:t>6</w:t>
      </w:r>
      <w:r w:rsidRPr="00CB6DE7">
        <w:rPr>
          <w:rFonts w:cs="Times New Roman"/>
          <w:szCs w:val="28"/>
        </w:rPr>
        <w:t>]</w:t>
      </w:r>
      <w:r w:rsidRPr="006F358F">
        <w:rPr>
          <w:rFonts w:cs="Times New Roman"/>
          <w:szCs w:val="28"/>
        </w:rPr>
        <w:t>:</w:t>
      </w:r>
    </w:p>
    <w:p w14:paraId="44A4D739" w14:textId="2A17CC55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t>давление в камере сгорания</w:t>
      </w:r>
      <w:r>
        <w:t xml:space="preserve"> </w:t>
      </w:r>
      <w:r w:rsidR="00DA6DCA" w:rsidRPr="00B029F3">
        <w:rPr>
          <w:position w:val="-12"/>
        </w:rPr>
        <w:object w:dxaOrig="1420" w:dyaOrig="380" w14:anchorId="290775E5">
          <v:shape id="_x0000_i1160" type="#_x0000_t75" style="width:1in;height:18.75pt" o:ole="">
            <v:imagedata r:id="rId237" o:title=""/>
          </v:shape>
          <o:OLEObject Type="Embed" ProgID="Equation.DSMT4" ShapeID="_x0000_i1160" DrawAspect="Content" ObjectID="_1685185652" r:id="rId238"/>
        </w:object>
      </w:r>
      <w:r>
        <w:t>;</w:t>
      </w:r>
    </w:p>
    <w:p w14:paraId="02E1718A" w14:textId="74D707F9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t>температура</w:t>
      </w:r>
      <w:r>
        <w:rPr>
          <w:rFonts w:cs="Times New Roman"/>
          <w:szCs w:val="28"/>
        </w:rPr>
        <w:t xml:space="preserve"> </w:t>
      </w:r>
      <w:r w:rsidR="006B0B0F" w:rsidRPr="00B029F3">
        <w:rPr>
          <w:position w:val="-12"/>
        </w:rPr>
        <w:object w:dxaOrig="1680" w:dyaOrig="380" w14:anchorId="1E4293FB">
          <v:shape id="_x0000_i1161" type="#_x0000_t75" style="width:85.5pt;height:18.75pt" o:ole="">
            <v:imagedata r:id="rId239" o:title=""/>
          </v:shape>
          <o:OLEObject Type="Embed" ProgID="Equation.DSMT4" ShapeID="_x0000_i1161" DrawAspect="Content" ObjectID="_1685185653" r:id="rId240"/>
        </w:object>
      </w:r>
      <w:r>
        <w:t>;</w:t>
      </w:r>
    </w:p>
    <w:p w14:paraId="1DCD67B8" w14:textId="23FD8B54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t>диаметр критического сечения</w:t>
      </w:r>
      <w:r>
        <w:rPr>
          <w:rFonts w:cs="Times New Roman"/>
          <w:szCs w:val="28"/>
        </w:rPr>
        <w:t xml:space="preserve"> </w:t>
      </w:r>
      <w:r w:rsidR="006B0B0F" w:rsidRPr="0029412B">
        <w:rPr>
          <w:rFonts w:cs="Times New Roman"/>
          <w:position w:val="-16"/>
          <w:szCs w:val="28"/>
        </w:rPr>
        <w:object w:dxaOrig="1640" w:dyaOrig="420" w14:anchorId="7B33CA17">
          <v:shape id="_x0000_i1162" type="#_x0000_t75" style="width:81pt;height:22.5pt" o:ole="">
            <v:imagedata r:id="rId241" o:title=""/>
          </v:shape>
          <o:OLEObject Type="Embed" ProgID="Equation.DSMT4" ShapeID="_x0000_i1162" DrawAspect="Content" ObjectID="_1685185654" r:id="rId242"/>
        </w:object>
      </w:r>
      <w:r>
        <w:rPr>
          <w:rFonts w:cs="Times New Roman"/>
          <w:szCs w:val="28"/>
        </w:rPr>
        <w:t>;</w:t>
      </w:r>
    </w:p>
    <w:p w14:paraId="6C10B43E" w14:textId="23B668B1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>
        <w:t xml:space="preserve">газовая постоянная </w:t>
      </w:r>
      <w:r w:rsidR="006B0B0F" w:rsidRPr="00EA7C70">
        <w:rPr>
          <w:position w:val="-26"/>
        </w:rPr>
        <w:object w:dxaOrig="2280" w:dyaOrig="700" w14:anchorId="0CDCC041">
          <v:shape id="_x0000_i1163" type="#_x0000_t75" style="width:114pt;height:36pt" o:ole="">
            <v:imagedata r:id="rId243" o:title=""/>
          </v:shape>
          <o:OLEObject Type="Embed" ProgID="Equation.DSMT4" ShapeID="_x0000_i1163" DrawAspect="Content" ObjectID="_1685185655" r:id="rId244"/>
        </w:object>
      </w:r>
      <w:r>
        <w:rPr>
          <w:lang w:val="en-US"/>
        </w:rPr>
        <w:t>;</w:t>
      </w:r>
    </w:p>
    <w:p w14:paraId="57DF9A6B" w14:textId="424E69BE" w:rsidR="00882F32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t>показатель адиабаты</w:t>
      </w:r>
      <w:r>
        <w:rPr>
          <w:rFonts w:cs="Times New Roman"/>
          <w:szCs w:val="28"/>
        </w:rPr>
        <w:t xml:space="preserve"> </w:t>
      </w:r>
      <w:r w:rsidR="007100D8" w:rsidRPr="007100D8">
        <w:rPr>
          <w:rFonts w:cs="Times New Roman"/>
          <w:position w:val="-10"/>
          <w:szCs w:val="28"/>
        </w:rPr>
        <w:object w:dxaOrig="920" w:dyaOrig="340" w14:anchorId="0BC846AC">
          <v:shape id="_x0000_i1164" type="#_x0000_t75" style="width:45.75pt;height:17.25pt" o:ole="">
            <v:imagedata r:id="rId245" o:title=""/>
          </v:shape>
          <o:OLEObject Type="Embed" ProgID="Equation.DSMT4" ShapeID="_x0000_i1164" DrawAspect="Content" ObjectID="_1685185656" r:id="rId246"/>
        </w:object>
      </w:r>
      <w:r>
        <w:rPr>
          <w:rFonts w:cs="Times New Roman"/>
          <w:szCs w:val="28"/>
        </w:rPr>
        <w:t>;</w:t>
      </w:r>
    </w:p>
    <w:p w14:paraId="3833EA4A" w14:textId="02523C47" w:rsidR="00882F32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ассовая доля конденсированных частиц </w:t>
      </w:r>
      <w:r w:rsidR="008B6AD7" w:rsidRPr="008B6AD7">
        <w:rPr>
          <w:rFonts w:cs="Times New Roman"/>
          <w:position w:val="-10"/>
          <w:szCs w:val="28"/>
        </w:rPr>
        <w:object w:dxaOrig="1120" w:dyaOrig="340" w14:anchorId="1D4BEBC9">
          <v:shape id="_x0000_i1165" type="#_x0000_t75" style="width:58.5pt;height:16.5pt" o:ole="">
            <v:imagedata r:id="rId247" o:title=""/>
          </v:shape>
          <o:OLEObject Type="Embed" ProgID="Equation.DSMT4" ShapeID="_x0000_i1165" DrawAspect="Content" ObjectID="_1685185657" r:id="rId248"/>
        </w:object>
      </w:r>
      <w:r>
        <w:rPr>
          <w:rFonts w:cs="Times New Roman"/>
          <w:szCs w:val="28"/>
        </w:rPr>
        <w:t>;</w:t>
      </w:r>
    </w:p>
    <w:p w14:paraId="3AAFF68B" w14:textId="12E036F4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eastAsiaTheme="minorEastAsia" w:cs="Times New Roman"/>
          <w:szCs w:val="28"/>
        </w:rPr>
        <w:t>полная энтальпия ПС</w:t>
      </w:r>
      <w:r>
        <w:rPr>
          <w:rFonts w:eastAsiaTheme="minorEastAsia" w:cs="Times New Roman"/>
          <w:szCs w:val="28"/>
        </w:rPr>
        <w:t xml:space="preserve"> </w:t>
      </w:r>
      <w:r w:rsidR="009C5C34" w:rsidRPr="004B7605">
        <w:rPr>
          <w:rFonts w:eastAsiaTheme="minorEastAsia" w:cs="Times New Roman"/>
          <w:position w:val="-26"/>
          <w:szCs w:val="28"/>
        </w:rPr>
        <w:object w:dxaOrig="2020" w:dyaOrig="700" w14:anchorId="04A13373">
          <v:shape id="_x0000_i1166" type="#_x0000_t75" style="width:102pt;height:34.5pt" o:ole="">
            <v:imagedata r:id="rId249" o:title=""/>
          </v:shape>
          <o:OLEObject Type="Embed" ProgID="Equation.DSMT4" ShapeID="_x0000_i1166" DrawAspect="Content" ObjectID="_1685185658" r:id="rId250"/>
        </w:object>
      </w:r>
      <w:r>
        <w:rPr>
          <w:rFonts w:eastAsiaTheme="minorEastAsia" w:cs="Times New Roman"/>
          <w:szCs w:val="28"/>
        </w:rPr>
        <w:t>;</w:t>
      </w:r>
    </w:p>
    <w:p w14:paraId="452F08C5" w14:textId="2378B601" w:rsidR="00DA6DCA" w:rsidRDefault="00882F32" w:rsidP="00AA689C">
      <w:pPr>
        <w:pStyle w:val="a0"/>
        <w:numPr>
          <w:ilvl w:val="0"/>
          <w:numId w:val="7"/>
        </w:numPr>
        <w:rPr>
          <w:rFonts w:eastAsiaTheme="minorEastAsia" w:cs="Times New Roman"/>
          <w:szCs w:val="28"/>
        </w:rPr>
      </w:pPr>
      <w:r w:rsidRPr="006F358F">
        <w:rPr>
          <w:rFonts w:eastAsiaTheme="minorEastAsia" w:cs="Times New Roman"/>
          <w:szCs w:val="28"/>
        </w:rPr>
        <w:t>коэффициент динамической вязкости</w:t>
      </w:r>
      <w:r>
        <w:rPr>
          <w:rFonts w:eastAsiaTheme="minorEastAsia" w:cs="Times New Roman"/>
          <w:szCs w:val="28"/>
        </w:rPr>
        <w:t xml:space="preserve"> </w:t>
      </w:r>
      <w:r w:rsidR="009C5C34" w:rsidRPr="0029412B">
        <w:rPr>
          <w:rFonts w:eastAsiaTheme="minorEastAsia" w:cs="Times New Roman"/>
          <w:position w:val="-10"/>
          <w:szCs w:val="28"/>
        </w:rPr>
        <w:object w:dxaOrig="2500" w:dyaOrig="400" w14:anchorId="15D6EDC0">
          <v:shape id="_x0000_i1167" type="#_x0000_t75" style="width:123.75pt;height:19.5pt" o:ole="">
            <v:imagedata r:id="rId251" o:title=""/>
          </v:shape>
          <o:OLEObject Type="Embed" ProgID="Equation.DSMT4" ShapeID="_x0000_i1167" DrawAspect="Content" ObjectID="_1685185659" r:id="rId252"/>
        </w:object>
      </w:r>
      <w:r>
        <w:rPr>
          <w:rFonts w:eastAsiaTheme="minorEastAsia" w:cs="Times New Roman"/>
          <w:szCs w:val="28"/>
        </w:rPr>
        <w:t>;</w:t>
      </w:r>
    </w:p>
    <w:p w14:paraId="4D21E97E" w14:textId="75C16E40" w:rsidR="00882F32" w:rsidRDefault="00882F32" w:rsidP="00AA689C">
      <w:pPr>
        <w:pStyle w:val="a0"/>
        <w:numPr>
          <w:ilvl w:val="0"/>
          <w:numId w:val="7"/>
        </w:numPr>
        <w:rPr>
          <w:rFonts w:eastAsiaTheme="minorEastAsia" w:cs="Times New Roman"/>
          <w:szCs w:val="28"/>
        </w:rPr>
      </w:pPr>
      <w:r w:rsidRPr="00DA6DCA">
        <w:rPr>
          <w:rFonts w:eastAsiaTheme="minorEastAsia" w:cs="Times New Roman"/>
          <w:szCs w:val="28"/>
        </w:rPr>
        <w:t xml:space="preserve">теплоёмкость продуктов сгорания </w:t>
      </w:r>
      <w:r w:rsidR="00BB4DF7" w:rsidRPr="00AA2D20">
        <w:rPr>
          <w:position w:val="-26"/>
        </w:rPr>
        <w:object w:dxaOrig="2079" w:dyaOrig="700" w14:anchorId="716B905A">
          <v:shape id="_x0000_i1168" type="#_x0000_t75" style="width:105pt;height:34.5pt" o:ole="">
            <v:imagedata r:id="rId253" o:title=""/>
          </v:shape>
          <o:OLEObject Type="Embed" ProgID="Equation.DSMT4" ShapeID="_x0000_i1168" DrawAspect="Content" ObjectID="_1685185660" r:id="rId254"/>
        </w:object>
      </w:r>
      <w:r w:rsidRPr="00DA6DCA">
        <w:rPr>
          <w:rFonts w:eastAsiaTheme="minorEastAsia" w:cs="Times New Roman"/>
          <w:szCs w:val="28"/>
        </w:rPr>
        <w:t>.</w:t>
      </w:r>
    </w:p>
    <w:p w14:paraId="07B0C263" w14:textId="77777777" w:rsidR="00626B57" w:rsidRDefault="00626B57" w:rsidP="00626B57">
      <w:r>
        <w:lastRenderedPageBreak/>
        <w:t>Теплозащитное покрытие должно обеспечивать:</w:t>
      </w:r>
    </w:p>
    <w:p w14:paraId="231E022B" w14:textId="77777777" w:rsidR="00626B57" w:rsidRDefault="00626B57" w:rsidP="00AA689C">
      <w:pPr>
        <w:pStyle w:val="a0"/>
        <w:numPr>
          <w:ilvl w:val="0"/>
          <w:numId w:val="8"/>
        </w:numPr>
      </w:pPr>
      <w:r>
        <w:t>надежную защиту стенки КС от воздействия тепловых потоков;</w:t>
      </w:r>
    </w:p>
    <w:p w14:paraId="5145F9EC" w14:textId="77777777" w:rsidR="00626B57" w:rsidRDefault="00626B57" w:rsidP="00AA689C">
      <w:pPr>
        <w:pStyle w:val="a0"/>
        <w:numPr>
          <w:ilvl w:val="0"/>
          <w:numId w:val="8"/>
        </w:numPr>
      </w:pPr>
      <w:r>
        <w:t>надежную адгезию к корпусу и защитно-крепящему слою;</w:t>
      </w:r>
    </w:p>
    <w:p w14:paraId="0491A576" w14:textId="77777777" w:rsidR="00626B57" w:rsidRDefault="00626B57" w:rsidP="00AA689C">
      <w:pPr>
        <w:pStyle w:val="a0"/>
        <w:numPr>
          <w:ilvl w:val="0"/>
          <w:numId w:val="8"/>
        </w:numPr>
      </w:pPr>
      <w:r>
        <w:t>сохранение собственных несущих свойств в условиях упругой деформации;</w:t>
      </w:r>
    </w:p>
    <w:p w14:paraId="6285415C" w14:textId="77777777" w:rsidR="00626B57" w:rsidRDefault="00626B57" w:rsidP="00AA689C">
      <w:pPr>
        <w:pStyle w:val="a0"/>
        <w:numPr>
          <w:ilvl w:val="0"/>
          <w:numId w:val="8"/>
        </w:numPr>
      </w:pPr>
      <w:r>
        <w:t>стабильность свойств при длительном хранении;</w:t>
      </w:r>
    </w:p>
    <w:p w14:paraId="2D2947AE" w14:textId="77777777" w:rsidR="00626B57" w:rsidRDefault="00626B57" w:rsidP="00885712">
      <w:r w:rsidRPr="006F358F">
        <w:t>В качестве материала ТЗП применяется композиционный материал с основой связующего из термопластичного полимера и дисперсно-волокнистого наполнителя из керамики.</w:t>
      </w:r>
    </w:p>
    <w:p w14:paraId="23AFAF36" w14:textId="77777777" w:rsidR="00626B57" w:rsidRPr="006F358F" w:rsidRDefault="00626B57" w:rsidP="00626B57">
      <w:r w:rsidRPr="006F358F">
        <w:t>Данный аблятор обладает следующими характеристиками:</w:t>
      </w:r>
    </w:p>
    <w:p w14:paraId="25E16BA8" w14:textId="5E6A982D" w:rsidR="00626B57" w:rsidRPr="006F358F" w:rsidRDefault="005C2424" w:rsidP="00AA689C">
      <w:pPr>
        <w:pStyle w:val="a0"/>
        <w:numPr>
          <w:ilvl w:val="0"/>
          <w:numId w:val="9"/>
        </w:numPr>
      </w:pPr>
      <w:r>
        <w:t>п</w:t>
      </w:r>
      <w:r w:rsidR="00626B57" w:rsidRPr="006F358F">
        <w:t>лотность материала покрытия</w:t>
      </w:r>
      <w:r w:rsidR="00626B57">
        <w:t xml:space="preserve"> </w:t>
      </w:r>
      <w:r w:rsidR="00626B57" w:rsidRPr="0030606B">
        <w:rPr>
          <w:position w:val="-26"/>
        </w:rPr>
        <w:object w:dxaOrig="1600" w:dyaOrig="700" w14:anchorId="13947C67">
          <v:shape id="_x0000_i1169" type="#_x0000_t75" style="width:81pt;height:34.5pt" o:ole="">
            <v:imagedata r:id="rId255" o:title=""/>
          </v:shape>
          <o:OLEObject Type="Embed" ProgID="Equation.DSMT4" ShapeID="_x0000_i1169" DrawAspect="Content" ObjectID="_1685185661" r:id="rId256"/>
        </w:object>
      </w:r>
      <w:r>
        <w:t>;</w:t>
      </w:r>
    </w:p>
    <w:p w14:paraId="53EBD8FB" w14:textId="3C7C6336" w:rsidR="00626B57" w:rsidRPr="00435A45" w:rsidRDefault="005C2424" w:rsidP="00AA689C">
      <w:pPr>
        <w:pStyle w:val="a0"/>
        <w:numPr>
          <w:ilvl w:val="0"/>
          <w:numId w:val="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у</w:t>
      </w:r>
      <w:r w:rsidR="00626B57" w:rsidRPr="00435A45">
        <w:rPr>
          <w:rFonts w:cs="Times New Roman"/>
          <w:szCs w:val="28"/>
        </w:rPr>
        <w:t>дельная теплоёмкость покрытия</w:t>
      </w:r>
      <w:r w:rsidR="00626B57">
        <w:rPr>
          <w:rFonts w:cs="Times New Roman"/>
          <w:szCs w:val="28"/>
        </w:rPr>
        <w:t xml:space="preserve"> </w:t>
      </w:r>
      <w:r w:rsidR="00626B57" w:rsidRPr="0030606B">
        <w:rPr>
          <w:rFonts w:cs="Times New Roman"/>
          <w:position w:val="-26"/>
          <w:szCs w:val="28"/>
        </w:rPr>
        <w:object w:dxaOrig="2060" w:dyaOrig="700" w14:anchorId="42753962">
          <v:shape id="_x0000_i1170" type="#_x0000_t75" style="width:102.75pt;height:34.5pt" o:ole="">
            <v:imagedata r:id="rId257" o:title=""/>
          </v:shape>
          <o:OLEObject Type="Embed" ProgID="Equation.DSMT4" ShapeID="_x0000_i1170" DrawAspect="Content" ObjectID="_1685185662" r:id="rId258"/>
        </w:object>
      </w:r>
      <w:r>
        <w:rPr>
          <w:rFonts w:cs="Times New Roman"/>
          <w:szCs w:val="28"/>
        </w:rPr>
        <w:t>;</w:t>
      </w:r>
    </w:p>
    <w:p w14:paraId="19F003EE" w14:textId="12FAFEE2" w:rsidR="00626B57" w:rsidRPr="00435A45" w:rsidRDefault="005C2424" w:rsidP="00AA689C">
      <w:pPr>
        <w:pStyle w:val="a0"/>
        <w:numPr>
          <w:ilvl w:val="0"/>
          <w:numId w:val="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к</w:t>
      </w:r>
      <w:r w:rsidR="00626B57" w:rsidRPr="00435A45">
        <w:rPr>
          <w:rFonts w:cs="Times New Roman"/>
          <w:szCs w:val="28"/>
        </w:rPr>
        <w:t>оэффициент теплопроводности</w:t>
      </w:r>
      <w:r w:rsidR="00626B57">
        <w:rPr>
          <w:rFonts w:cs="Times New Roman"/>
          <w:szCs w:val="28"/>
        </w:rPr>
        <w:t xml:space="preserve"> </w:t>
      </w:r>
      <w:r w:rsidR="00626B57" w:rsidRPr="0030606B">
        <w:rPr>
          <w:rFonts w:cs="Times New Roman"/>
          <w:position w:val="-26"/>
          <w:szCs w:val="28"/>
        </w:rPr>
        <w:object w:dxaOrig="1660" w:dyaOrig="700" w14:anchorId="262746C2">
          <v:shape id="_x0000_i1171" type="#_x0000_t75" style="width:83.25pt;height:34.5pt" o:ole="">
            <v:imagedata r:id="rId259" o:title=""/>
          </v:shape>
          <o:OLEObject Type="Embed" ProgID="Equation.DSMT4" ShapeID="_x0000_i1171" DrawAspect="Content" ObjectID="_1685185663" r:id="rId260"/>
        </w:object>
      </w:r>
      <w:r>
        <w:rPr>
          <w:rFonts w:cs="Times New Roman"/>
          <w:szCs w:val="28"/>
        </w:rPr>
        <w:t>;</w:t>
      </w:r>
    </w:p>
    <w:p w14:paraId="27D386C5" w14:textId="36E55DB2" w:rsidR="00626B57" w:rsidRPr="00435A45" w:rsidRDefault="005C2424" w:rsidP="00AA689C">
      <w:pPr>
        <w:pStyle w:val="a0"/>
        <w:numPr>
          <w:ilvl w:val="0"/>
          <w:numId w:val="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т</w:t>
      </w:r>
      <w:r w:rsidR="00626B57" w:rsidRPr="00435A45">
        <w:rPr>
          <w:rFonts w:cs="Times New Roman"/>
          <w:szCs w:val="28"/>
        </w:rPr>
        <w:t>емпература поверхности газового тракта</w:t>
      </w:r>
      <w:r w:rsidR="00626B57">
        <w:rPr>
          <w:rFonts w:cs="Times New Roman"/>
          <w:szCs w:val="28"/>
        </w:rPr>
        <w:t xml:space="preserve"> </w:t>
      </w:r>
      <w:r w:rsidR="00626B57" w:rsidRPr="00E14A3C">
        <w:rPr>
          <w:rFonts w:cs="Times New Roman"/>
          <w:position w:val="-12"/>
          <w:szCs w:val="28"/>
        </w:rPr>
        <w:object w:dxaOrig="1440" w:dyaOrig="380" w14:anchorId="4BD2585E">
          <v:shape id="_x0000_i1172" type="#_x0000_t75" style="width:1in;height:18.75pt" o:ole="">
            <v:imagedata r:id="rId261" o:title=""/>
          </v:shape>
          <o:OLEObject Type="Embed" ProgID="Equation.DSMT4" ShapeID="_x0000_i1172" DrawAspect="Content" ObjectID="_1685185664" r:id="rId262"/>
        </w:object>
      </w:r>
      <w:r>
        <w:rPr>
          <w:rFonts w:cs="Times New Roman"/>
          <w:szCs w:val="28"/>
        </w:rPr>
        <w:t>;</w:t>
      </w:r>
    </w:p>
    <w:p w14:paraId="78E60E14" w14:textId="6131C9C8" w:rsidR="00626B57" w:rsidRPr="00435A45" w:rsidRDefault="005C2424" w:rsidP="00AA689C">
      <w:pPr>
        <w:pStyle w:val="a0"/>
        <w:numPr>
          <w:ilvl w:val="0"/>
          <w:numId w:val="9"/>
        </w:numPr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>п</w:t>
      </w:r>
      <w:r w:rsidR="00626B57" w:rsidRPr="00435A45">
        <w:rPr>
          <w:rFonts w:cs="Times New Roman"/>
          <w:szCs w:val="28"/>
        </w:rPr>
        <w:t>олная энтальпия материала покрытия</w:t>
      </w:r>
      <w:r w:rsidR="00626B57">
        <w:rPr>
          <w:rFonts w:cs="Times New Roman"/>
          <w:szCs w:val="28"/>
        </w:rPr>
        <w:t xml:space="preserve"> </w:t>
      </w:r>
      <w:r w:rsidR="00626B57" w:rsidRPr="00145821">
        <w:rPr>
          <w:rFonts w:cs="Times New Roman"/>
          <w:position w:val="-26"/>
          <w:szCs w:val="28"/>
        </w:rPr>
        <w:object w:dxaOrig="1939" w:dyaOrig="700" w14:anchorId="5F94EA75">
          <v:shape id="_x0000_i1173" type="#_x0000_t75" style="width:97.5pt;height:34.5pt" o:ole="">
            <v:imagedata r:id="rId263" o:title=""/>
          </v:shape>
          <o:OLEObject Type="Embed" ProgID="Equation.DSMT4" ShapeID="_x0000_i1173" DrawAspect="Content" ObjectID="_1685185665" r:id="rId264"/>
        </w:object>
      </w:r>
      <w:r>
        <w:rPr>
          <w:rFonts w:cs="Times New Roman"/>
          <w:szCs w:val="28"/>
        </w:rPr>
        <w:t>;</w:t>
      </w:r>
    </w:p>
    <w:p w14:paraId="6ED1ADFC" w14:textId="300676E8" w:rsidR="001A7734" w:rsidRDefault="005C2424" w:rsidP="00AA689C">
      <w:pPr>
        <w:pStyle w:val="a0"/>
        <w:numPr>
          <w:ilvl w:val="0"/>
          <w:numId w:val="9"/>
        </w:num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м</w:t>
      </w:r>
      <w:r w:rsidR="00626B57" w:rsidRPr="00435A45">
        <w:rPr>
          <w:rFonts w:eastAsiaTheme="minorEastAsia" w:cs="Times New Roman"/>
          <w:szCs w:val="28"/>
        </w:rPr>
        <w:t>ассовое содержание связующего</w:t>
      </w:r>
      <w:r w:rsidR="00626B57">
        <w:rPr>
          <w:rFonts w:eastAsiaTheme="minorEastAsia" w:cs="Times New Roman"/>
          <w:szCs w:val="28"/>
        </w:rPr>
        <w:t xml:space="preserve"> </w:t>
      </w:r>
      <w:r w:rsidR="00626B57" w:rsidRPr="00145821">
        <w:rPr>
          <w:rFonts w:eastAsiaTheme="minorEastAsia" w:cs="Times New Roman"/>
          <w:position w:val="-10"/>
          <w:szCs w:val="28"/>
        </w:rPr>
        <w:object w:dxaOrig="880" w:dyaOrig="340" w14:anchorId="6EF38250">
          <v:shape id="_x0000_i1174" type="#_x0000_t75" style="width:45pt;height:17.25pt" o:ole="">
            <v:imagedata r:id="rId265" o:title=""/>
          </v:shape>
          <o:OLEObject Type="Embed" ProgID="Equation.DSMT4" ShapeID="_x0000_i1174" DrawAspect="Content" ObjectID="_1685185666" r:id="rId266"/>
        </w:object>
      </w:r>
      <w:r>
        <w:rPr>
          <w:rFonts w:eastAsiaTheme="minorEastAsia" w:cs="Times New Roman"/>
          <w:szCs w:val="28"/>
        </w:rPr>
        <w:t>;</w:t>
      </w:r>
    </w:p>
    <w:p w14:paraId="619E5E4C" w14:textId="105BCA70" w:rsidR="00626B57" w:rsidRDefault="005C2424" w:rsidP="00AA689C">
      <w:pPr>
        <w:pStyle w:val="a0"/>
        <w:numPr>
          <w:ilvl w:val="0"/>
          <w:numId w:val="9"/>
        </w:num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у</w:t>
      </w:r>
      <w:r w:rsidR="00626B57" w:rsidRPr="001A7734">
        <w:rPr>
          <w:rFonts w:eastAsiaTheme="minorEastAsia" w:cs="Times New Roman"/>
          <w:szCs w:val="28"/>
        </w:rPr>
        <w:t xml:space="preserve">дельная теплота абляции материала </w:t>
      </w:r>
      <w:r w:rsidR="00626B57" w:rsidRPr="00D65998">
        <w:rPr>
          <w:position w:val="-26"/>
        </w:rPr>
        <w:object w:dxaOrig="1840" w:dyaOrig="700" w14:anchorId="0EDB21EA">
          <v:shape id="_x0000_i1175" type="#_x0000_t75" style="width:91.5pt;height:34.5pt" o:ole="">
            <v:imagedata r:id="rId267" o:title=""/>
          </v:shape>
          <o:OLEObject Type="Embed" ProgID="Equation.DSMT4" ShapeID="_x0000_i1175" DrawAspect="Content" ObjectID="_1685185667" r:id="rId268"/>
        </w:object>
      </w:r>
      <w:r w:rsidR="00626B57" w:rsidRPr="001A7734">
        <w:rPr>
          <w:rFonts w:eastAsiaTheme="minorEastAsia" w:cs="Times New Roman"/>
          <w:szCs w:val="28"/>
        </w:rPr>
        <w:t>.</w:t>
      </w:r>
    </w:p>
    <w:p w14:paraId="66E4AC99" w14:textId="006BB09E" w:rsidR="00F80A32" w:rsidRDefault="00354236" w:rsidP="00D26D80">
      <w:r>
        <w:t>Исходные данные для расчета цилиндрической части п</w:t>
      </w:r>
      <w:r w:rsidR="00D26D80">
        <w:t>редставлены</w:t>
      </w:r>
      <w:r>
        <w:t xml:space="preserve"> в таблице</w:t>
      </w:r>
      <w:r w:rsidR="00B62848">
        <w:t xml:space="preserve"> </w:t>
      </w:r>
      <w:r w:rsidR="00A85907" w:rsidRPr="00A85907">
        <w:t>1.6</w:t>
      </w:r>
      <w:r>
        <w:t>.</w:t>
      </w:r>
    </w:p>
    <w:p w14:paraId="3E633AEC" w14:textId="77777777" w:rsidR="00F80A32" w:rsidRDefault="00F80A32">
      <w:pPr>
        <w:spacing w:after="160" w:line="259" w:lineRule="auto"/>
        <w:ind w:firstLine="0"/>
        <w:jc w:val="left"/>
      </w:pPr>
      <w:r>
        <w:br w:type="page"/>
      </w:r>
    </w:p>
    <w:p w14:paraId="389B6472" w14:textId="13281877" w:rsidR="00354236" w:rsidRDefault="00354236" w:rsidP="00527574">
      <w:pPr>
        <w:pStyle w:val="affa"/>
      </w:pPr>
      <w:bookmarkStart w:id="26" w:name="_Ref68695878"/>
      <w:bookmarkStart w:id="27" w:name="_Ref68695870"/>
      <w:r>
        <w:lastRenderedPageBreak/>
        <w:t xml:space="preserve">Таблица </w:t>
      </w:r>
      <w:bookmarkEnd w:id="26"/>
      <w:r w:rsidR="00A85907">
        <w:rPr>
          <w:lang w:val="en-US"/>
        </w:rPr>
        <w:t>1.6</w:t>
      </w:r>
      <w:r>
        <w:t xml:space="preserve"> – Параметры цилиндрической части</w:t>
      </w:r>
      <w:bookmarkEnd w:id="27"/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126"/>
        <w:gridCol w:w="2403"/>
        <w:gridCol w:w="2390"/>
        <w:gridCol w:w="2426"/>
      </w:tblGrid>
      <w:tr w:rsidR="00354236" w14:paraId="02E5E7DD" w14:textId="77777777" w:rsidTr="00466080">
        <w:tc>
          <w:tcPr>
            <w:tcW w:w="2126" w:type="dxa"/>
            <w:shd w:val="clear" w:color="auto" w:fill="auto"/>
            <w:vAlign w:val="center"/>
          </w:tcPr>
          <w:p w14:paraId="3C69420E" w14:textId="77777777" w:rsidR="00354236" w:rsidRPr="00A80390" w:rsidRDefault="00354236" w:rsidP="00951B69">
            <w:pPr>
              <w:ind w:firstLine="0"/>
              <w:jc w:val="center"/>
            </w:pPr>
            <w:r>
              <w:t>№</w:t>
            </w:r>
          </w:p>
        </w:tc>
        <w:tc>
          <w:tcPr>
            <w:tcW w:w="2403" w:type="dxa"/>
            <w:shd w:val="clear" w:color="auto" w:fill="auto"/>
            <w:vAlign w:val="center"/>
          </w:tcPr>
          <w:p w14:paraId="2D17E85B" w14:textId="77777777" w:rsidR="00354236" w:rsidRDefault="00354236" w:rsidP="00951B69">
            <w:pPr>
              <w:ind w:firstLine="0"/>
              <w:jc w:val="center"/>
            </w:pPr>
            <w:r w:rsidRPr="00B562A8">
              <w:rPr>
                <w:position w:val="-10"/>
              </w:rPr>
              <w:object w:dxaOrig="460" w:dyaOrig="300" w14:anchorId="69EDF539">
                <v:shape id="_x0000_i1176" type="#_x0000_t75" style="width:23.25pt;height:15pt" o:ole="">
                  <v:imagedata r:id="rId269" o:title=""/>
                </v:shape>
                <o:OLEObject Type="Embed" ProgID="Equation.DSMT4" ShapeID="_x0000_i1176" DrawAspect="Content" ObjectID="_1685185668" r:id="rId270"/>
              </w:object>
            </w:r>
          </w:p>
        </w:tc>
        <w:tc>
          <w:tcPr>
            <w:tcW w:w="2390" w:type="dxa"/>
            <w:shd w:val="clear" w:color="auto" w:fill="auto"/>
            <w:vAlign w:val="center"/>
          </w:tcPr>
          <w:p w14:paraId="0939B9A9" w14:textId="77777777" w:rsidR="00354236" w:rsidRDefault="00354236" w:rsidP="00951B69">
            <w:pPr>
              <w:ind w:firstLine="0"/>
              <w:jc w:val="center"/>
            </w:pPr>
            <w:r w:rsidRPr="00B562A8">
              <w:rPr>
                <w:position w:val="-28"/>
              </w:rPr>
              <w:object w:dxaOrig="760" w:dyaOrig="720" w14:anchorId="68E56CE3">
                <v:shape id="_x0000_i1177" type="#_x0000_t75" style="width:38.25pt;height:36pt" o:ole="">
                  <v:imagedata r:id="rId271" o:title=""/>
                </v:shape>
                <o:OLEObject Type="Embed" ProgID="Equation.DSMT4" ShapeID="_x0000_i1177" DrawAspect="Content" ObjectID="_1685185669" r:id="rId272"/>
              </w:object>
            </w:r>
          </w:p>
        </w:tc>
        <w:tc>
          <w:tcPr>
            <w:tcW w:w="2426" w:type="dxa"/>
            <w:shd w:val="clear" w:color="auto" w:fill="auto"/>
            <w:vAlign w:val="center"/>
          </w:tcPr>
          <w:p w14:paraId="069450A1" w14:textId="77777777" w:rsidR="00354236" w:rsidRDefault="00354236" w:rsidP="00951B69">
            <w:pPr>
              <w:ind w:firstLine="0"/>
              <w:jc w:val="center"/>
            </w:pPr>
            <w:r w:rsidRPr="00A80390">
              <w:rPr>
                <w:position w:val="-12"/>
              </w:rPr>
              <w:object w:dxaOrig="859" w:dyaOrig="380" w14:anchorId="448F30DB">
                <v:shape id="_x0000_i1178" type="#_x0000_t75" style="width:43.5pt;height:18.75pt" o:ole="">
                  <v:imagedata r:id="rId273" o:title=""/>
                </v:shape>
                <o:OLEObject Type="Embed" ProgID="Equation.DSMT4" ShapeID="_x0000_i1178" DrawAspect="Content" ObjectID="_1685185670" r:id="rId274"/>
              </w:object>
            </w:r>
          </w:p>
        </w:tc>
      </w:tr>
      <w:tr w:rsidR="001177D9" w14:paraId="7BB1F83D" w14:textId="77777777" w:rsidTr="000165CB">
        <w:tc>
          <w:tcPr>
            <w:tcW w:w="2126" w:type="dxa"/>
            <w:vAlign w:val="center"/>
          </w:tcPr>
          <w:p w14:paraId="48FCC5AD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2403" w:type="dxa"/>
          </w:tcPr>
          <w:p w14:paraId="24386720" w14:textId="28969700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2390" w:type="dxa"/>
          </w:tcPr>
          <w:p w14:paraId="22D908F9" w14:textId="095889B7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2426" w:type="dxa"/>
          </w:tcPr>
          <w:p w14:paraId="7B3A03D5" w14:textId="59211000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22674552" w14:textId="77777777" w:rsidTr="000165CB">
        <w:tc>
          <w:tcPr>
            <w:tcW w:w="2126" w:type="dxa"/>
            <w:vAlign w:val="center"/>
          </w:tcPr>
          <w:p w14:paraId="758D31B8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2403" w:type="dxa"/>
          </w:tcPr>
          <w:p w14:paraId="44B95FE5" w14:textId="6147F63D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,79</w:t>
            </w:r>
          </w:p>
        </w:tc>
        <w:tc>
          <w:tcPr>
            <w:tcW w:w="2390" w:type="dxa"/>
          </w:tcPr>
          <w:p w14:paraId="16A0BE5E" w14:textId="239A74A7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2426" w:type="dxa"/>
          </w:tcPr>
          <w:p w14:paraId="2FB3DE63" w14:textId="1EDDC2F8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70729730" w14:textId="77777777" w:rsidTr="000165CB">
        <w:tc>
          <w:tcPr>
            <w:tcW w:w="2126" w:type="dxa"/>
            <w:vAlign w:val="center"/>
          </w:tcPr>
          <w:p w14:paraId="6EDB2DF5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2403" w:type="dxa"/>
          </w:tcPr>
          <w:p w14:paraId="697F01AB" w14:textId="20BE7D32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7,59</w:t>
            </w:r>
          </w:p>
        </w:tc>
        <w:tc>
          <w:tcPr>
            <w:tcW w:w="2390" w:type="dxa"/>
          </w:tcPr>
          <w:p w14:paraId="486FEC17" w14:textId="27320B4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2426" w:type="dxa"/>
          </w:tcPr>
          <w:p w14:paraId="08C10893" w14:textId="4128611D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53992011" w14:textId="77777777" w:rsidTr="000165CB">
        <w:tc>
          <w:tcPr>
            <w:tcW w:w="2126" w:type="dxa"/>
            <w:vAlign w:val="center"/>
          </w:tcPr>
          <w:p w14:paraId="771EF795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403" w:type="dxa"/>
          </w:tcPr>
          <w:p w14:paraId="7A0D05BD" w14:textId="0D100671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11,3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390" w:type="dxa"/>
          </w:tcPr>
          <w:p w14:paraId="60A2122D" w14:textId="1A6D8404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0</w:t>
            </w:r>
          </w:p>
        </w:tc>
        <w:tc>
          <w:tcPr>
            <w:tcW w:w="2426" w:type="dxa"/>
          </w:tcPr>
          <w:p w14:paraId="44A0458E" w14:textId="027DD0F1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6C6FA7D6" w14:textId="77777777" w:rsidTr="000165CB">
        <w:tc>
          <w:tcPr>
            <w:tcW w:w="2126" w:type="dxa"/>
            <w:vAlign w:val="center"/>
          </w:tcPr>
          <w:p w14:paraId="347010F5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403" w:type="dxa"/>
          </w:tcPr>
          <w:p w14:paraId="4A47463E" w14:textId="3AD3D16D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15,18</w:t>
            </w:r>
          </w:p>
        </w:tc>
        <w:tc>
          <w:tcPr>
            <w:tcW w:w="2390" w:type="dxa"/>
          </w:tcPr>
          <w:p w14:paraId="2B5E9E0E" w14:textId="01BE9C65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2</w:t>
            </w:r>
          </w:p>
        </w:tc>
        <w:tc>
          <w:tcPr>
            <w:tcW w:w="2426" w:type="dxa"/>
          </w:tcPr>
          <w:p w14:paraId="67E23748" w14:textId="0EFCBD80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68EA4209" w14:textId="77777777" w:rsidTr="000165CB">
        <w:tc>
          <w:tcPr>
            <w:tcW w:w="2126" w:type="dxa"/>
            <w:vAlign w:val="center"/>
          </w:tcPr>
          <w:p w14:paraId="12869F0D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403" w:type="dxa"/>
          </w:tcPr>
          <w:p w14:paraId="51907530" w14:textId="4A1CE88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18,9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390" w:type="dxa"/>
          </w:tcPr>
          <w:p w14:paraId="2DEC8682" w14:textId="406C6892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5</w:t>
            </w:r>
          </w:p>
        </w:tc>
        <w:tc>
          <w:tcPr>
            <w:tcW w:w="2426" w:type="dxa"/>
          </w:tcPr>
          <w:p w14:paraId="65F0FB6C" w14:textId="537BECDA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68F768EE" w14:textId="77777777" w:rsidTr="000165CB">
        <w:tc>
          <w:tcPr>
            <w:tcW w:w="2126" w:type="dxa"/>
            <w:vAlign w:val="center"/>
          </w:tcPr>
          <w:p w14:paraId="7DF4515F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403" w:type="dxa"/>
          </w:tcPr>
          <w:p w14:paraId="20E29E41" w14:textId="521288B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2,77</w:t>
            </w:r>
          </w:p>
        </w:tc>
        <w:tc>
          <w:tcPr>
            <w:tcW w:w="2390" w:type="dxa"/>
          </w:tcPr>
          <w:p w14:paraId="30DDD717" w14:textId="659B4722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7</w:t>
            </w:r>
          </w:p>
        </w:tc>
        <w:tc>
          <w:tcPr>
            <w:tcW w:w="2426" w:type="dxa"/>
          </w:tcPr>
          <w:p w14:paraId="49915F07" w14:textId="016A097B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7A49552E" w14:textId="77777777" w:rsidTr="000165CB">
        <w:tc>
          <w:tcPr>
            <w:tcW w:w="2126" w:type="dxa"/>
            <w:vAlign w:val="center"/>
          </w:tcPr>
          <w:p w14:paraId="7681670C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403" w:type="dxa"/>
          </w:tcPr>
          <w:p w14:paraId="5D5B2979" w14:textId="366AB2C1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6,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390" w:type="dxa"/>
          </w:tcPr>
          <w:p w14:paraId="0D52F960" w14:textId="4A55BCEC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0</w:t>
            </w:r>
          </w:p>
        </w:tc>
        <w:tc>
          <w:tcPr>
            <w:tcW w:w="2426" w:type="dxa"/>
          </w:tcPr>
          <w:p w14:paraId="4335995D" w14:textId="123AE11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4336E0A9" w14:textId="77777777" w:rsidTr="000165CB">
        <w:tc>
          <w:tcPr>
            <w:tcW w:w="2126" w:type="dxa"/>
            <w:vAlign w:val="center"/>
          </w:tcPr>
          <w:p w14:paraId="6A55C217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403" w:type="dxa"/>
          </w:tcPr>
          <w:p w14:paraId="7703DA46" w14:textId="3658677C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0,36</w:t>
            </w:r>
          </w:p>
        </w:tc>
        <w:tc>
          <w:tcPr>
            <w:tcW w:w="2390" w:type="dxa"/>
          </w:tcPr>
          <w:p w14:paraId="69D99B2D" w14:textId="702F093D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2</w:t>
            </w:r>
          </w:p>
        </w:tc>
        <w:tc>
          <w:tcPr>
            <w:tcW w:w="2426" w:type="dxa"/>
          </w:tcPr>
          <w:p w14:paraId="5C22EEFA" w14:textId="4030B09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6370ABFF" w14:textId="77777777" w:rsidTr="000165CB">
        <w:tc>
          <w:tcPr>
            <w:tcW w:w="2126" w:type="dxa"/>
            <w:vAlign w:val="center"/>
          </w:tcPr>
          <w:p w14:paraId="2B558631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2403" w:type="dxa"/>
          </w:tcPr>
          <w:p w14:paraId="0B09D4A1" w14:textId="69E2D9CE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4,1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390" w:type="dxa"/>
          </w:tcPr>
          <w:p w14:paraId="132EDB44" w14:textId="582640C5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5</w:t>
            </w:r>
          </w:p>
        </w:tc>
        <w:tc>
          <w:tcPr>
            <w:tcW w:w="2426" w:type="dxa"/>
          </w:tcPr>
          <w:p w14:paraId="079E6AB7" w14:textId="75F4952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40E54053" w14:textId="77777777" w:rsidTr="000165CB">
        <w:tc>
          <w:tcPr>
            <w:tcW w:w="2126" w:type="dxa"/>
            <w:vAlign w:val="center"/>
          </w:tcPr>
          <w:p w14:paraId="74833458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2403" w:type="dxa"/>
          </w:tcPr>
          <w:p w14:paraId="687C0495" w14:textId="3ECAA474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7,95</w:t>
            </w:r>
          </w:p>
        </w:tc>
        <w:tc>
          <w:tcPr>
            <w:tcW w:w="2390" w:type="dxa"/>
          </w:tcPr>
          <w:p w14:paraId="78C8C8A1" w14:textId="35780AD5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7</w:t>
            </w:r>
          </w:p>
        </w:tc>
        <w:tc>
          <w:tcPr>
            <w:tcW w:w="2426" w:type="dxa"/>
          </w:tcPr>
          <w:p w14:paraId="49C5B608" w14:textId="3115F70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3CC610E2" w14:textId="77777777" w:rsidTr="000165CB">
        <w:tc>
          <w:tcPr>
            <w:tcW w:w="2126" w:type="dxa"/>
            <w:vAlign w:val="center"/>
          </w:tcPr>
          <w:p w14:paraId="35E18DD0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2403" w:type="dxa"/>
          </w:tcPr>
          <w:p w14:paraId="290A405A" w14:textId="36274178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1,7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390" w:type="dxa"/>
          </w:tcPr>
          <w:p w14:paraId="095383BB" w14:textId="644EC3A4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8</w:t>
            </w:r>
          </w:p>
        </w:tc>
        <w:tc>
          <w:tcPr>
            <w:tcW w:w="2426" w:type="dxa"/>
          </w:tcPr>
          <w:p w14:paraId="63F157E6" w14:textId="701DF01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066141F3" w14:textId="77777777" w:rsidTr="000165CB">
        <w:tc>
          <w:tcPr>
            <w:tcW w:w="2126" w:type="dxa"/>
            <w:vAlign w:val="center"/>
          </w:tcPr>
          <w:p w14:paraId="15829162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2403" w:type="dxa"/>
          </w:tcPr>
          <w:p w14:paraId="4D1029ED" w14:textId="1B0765B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5,54</w:t>
            </w:r>
          </w:p>
        </w:tc>
        <w:tc>
          <w:tcPr>
            <w:tcW w:w="2390" w:type="dxa"/>
          </w:tcPr>
          <w:p w14:paraId="00255453" w14:textId="37281C06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</w:t>
            </w:r>
          </w:p>
        </w:tc>
        <w:tc>
          <w:tcPr>
            <w:tcW w:w="2426" w:type="dxa"/>
          </w:tcPr>
          <w:p w14:paraId="3320A4DB" w14:textId="4976E4D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</w:tbl>
    <w:p w14:paraId="5C2BC7B7" w14:textId="77777777" w:rsidR="00354236" w:rsidRDefault="00354236" w:rsidP="00354236">
      <w:pPr>
        <w:rPr>
          <w:lang w:val="en-US"/>
        </w:rPr>
      </w:pPr>
    </w:p>
    <w:p w14:paraId="1699996A" w14:textId="40E830DA" w:rsidR="00354236" w:rsidRDefault="00354236" w:rsidP="007C36F5">
      <w:r>
        <w:t>Исходные данные для расчета заднего днища приведены в таблице</w:t>
      </w:r>
      <w:r w:rsidR="007C36F5">
        <w:t xml:space="preserve"> </w:t>
      </w:r>
      <w:r w:rsidR="00A85907" w:rsidRPr="00A85907">
        <w:t>1.7</w:t>
      </w:r>
      <w:r>
        <w:t>.</w:t>
      </w:r>
    </w:p>
    <w:p w14:paraId="1D9F3A7F" w14:textId="77777777" w:rsidR="00354236" w:rsidRPr="00354236" w:rsidRDefault="00354236" w:rsidP="00354236">
      <w:pPr>
        <w:spacing w:after="200"/>
        <w:ind w:firstLine="0"/>
        <w:jc w:val="left"/>
      </w:pPr>
      <w:r w:rsidRPr="00354236">
        <w:br w:type="page"/>
      </w:r>
    </w:p>
    <w:p w14:paraId="0093DC74" w14:textId="78B266C9" w:rsidR="00354236" w:rsidRDefault="00354236" w:rsidP="003D2719">
      <w:pPr>
        <w:pStyle w:val="affa"/>
      </w:pPr>
      <w:bookmarkStart w:id="28" w:name="_Ref68695939"/>
      <w:r>
        <w:lastRenderedPageBreak/>
        <w:t xml:space="preserve">Таблица </w:t>
      </w:r>
      <w:bookmarkEnd w:id="28"/>
      <w:r w:rsidR="00A85907">
        <w:rPr>
          <w:lang w:val="en-US"/>
        </w:rPr>
        <w:t>1.7</w:t>
      </w:r>
      <w:r>
        <w:t xml:space="preserve"> – Параметры заднего днищ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126"/>
        <w:gridCol w:w="2403"/>
        <w:gridCol w:w="2390"/>
        <w:gridCol w:w="2426"/>
      </w:tblGrid>
      <w:tr w:rsidR="00354236" w14:paraId="7613A419" w14:textId="77777777" w:rsidTr="00466080">
        <w:tc>
          <w:tcPr>
            <w:tcW w:w="2126" w:type="dxa"/>
            <w:shd w:val="clear" w:color="auto" w:fill="auto"/>
            <w:vAlign w:val="center"/>
          </w:tcPr>
          <w:p w14:paraId="437CF81A" w14:textId="77777777" w:rsidR="00354236" w:rsidRPr="00A80390" w:rsidRDefault="00354236" w:rsidP="00951B69">
            <w:pPr>
              <w:ind w:firstLine="0"/>
              <w:jc w:val="center"/>
            </w:pPr>
            <w:r>
              <w:t>№</w:t>
            </w:r>
          </w:p>
        </w:tc>
        <w:tc>
          <w:tcPr>
            <w:tcW w:w="2403" w:type="dxa"/>
            <w:shd w:val="clear" w:color="auto" w:fill="auto"/>
            <w:vAlign w:val="center"/>
          </w:tcPr>
          <w:p w14:paraId="2C46CC7F" w14:textId="77777777" w:rsidR="00354236" w:rsidRDefault="00354236" w:rsidP="00951B69">
            <w:pPr>
              <w:ind w:firstLine="0"/>
              <w:jc w:val="center"/>
            </w:pPr>
            <w:r>
              <w:rPr>
                <w:noProof/>
                <w:position w:val="-10"/>
                <w:lang w:eastAsia="ru-RU"/>
              </w:rPr>
              <w:drawing>
                <wp:inline distT="0" distB="0" distL="0" distR="0" wp14:anchorId="38625D7D" wp14:editId="30A96226">
                  <wp:extent cx="295275" cy="1905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0" w:type="dxa"/>
            <w:shd w:val="clear" w:color="auto" w:fill="auto"/>
            <w:vAlign w:val="center"/>
          </w:tcPr>
          <w:p w14:paraId="331FFB48" w14:textId="77777777" w:rsidR="00354236" w:rsidRDefault="00354236" w:rsidP="00951B69">
            <w:pPr>
              <w:ind w:firstLine="0"/>
              <w:jc w:val="center"/>
            </w:pPr>
            <w:r w:rsidRPr="00B562A8">
              <w:rPr>
                <w:position w:val="-28"/>
              </w:rPr>
              <w:object w:dxaOrig="760" w:dyaOrig="720" w14:anchorId="44522D15">
                <v:shape id="_x0000_i1179" type="#_x0000_t75" style="width:38.25pt;height:36pt" o:ole="">
                  <v:imagedata r:id="rId271" o:title=""/>
                </v:shape>
                <o:OLEObject Type="Embed" ProgID="Equation.DSMT4" ShapeID="_x0000_i1179" DrawAspect="Content" ObjectID="_1685185671" r:id="rId276"/>
              </w:object>
            </w:r>
          </w:p>
        </w:tc>
        <w:tc>
          <w:tcPr>
            <w:tcW w:w="2426" w:type="dxa"/>
            <w:shd w:val="clear" w:color="auto" w:fill="auto"/>
            <w:vAlign w:val="center"/>
          </w:tcPr>
          <w:p w14:paraId="6CF7B625" w14:textId="77777777" w:rsidR="00354236" w:rsidRDefault="00354236" w:rsidP="00951B69">
            <w:pPr>
              <w:ind w:firstLine="0"/>
              <w:jc w:val="center"/>
            </w:pPr>
            <w:r w:rsidRPr="00A80390">
              <w:rPr>
                <w:position w:val="-12"/>
              </w:rPr>
              <w:object w:dxaOrig="859" w:dyaOrig="380" w14:anchorId="1F984B35">
                <v:shape id="_x0000_i1180" type="#_x0000_t75" style="width:43.5pt;height:18.75pt" o:ole="">
                  <v:imagedata r:id="rId273" o:title=""/>
                </v:shape>
                <o:OLEObject Type="Embed" ProgID="Equation.DSMT4" ShapeID="_x0000_i1180" DrawAspect="Content" ObjectID="_1685185672" r:id="rId277"/>
              </w:object>
            </w:r>
          </w:p>
        </w:tc>
      </w:tr>
      <w:tr w:rsidR="00FC304B" w:rsidRPr="00A80390" w14:paraId="6DA8FF40" w14:textId="77777777" w:rsidTr="00C650D2">
        <w:tc>
          <w:tcPr>
            <w:tcW w:w="2126" w:type="dxa"/>
            <w:vAlign w:val="center"/>
          </w:tcPr>
          <w:p w14:paraId="6A8B3A42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2403" w:type="dxa"/>
            <w:vAlign w:val="center"/>
          </w:tcPr>
          <w:p w14:paraId="7A46D475" w14:textId="65C1D5D7" w:rsidR="00FC304B" w:rsidRPr="0086364C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>76</w:t>
            </w:r>
          </w:p>
        </w:tc>
        <w:tc>
          <w:tcPr>
            <w:tcW w:w="2390" w:type="dxa"/>
            <w:vAlign w:val="center"/>
          </w:tcPr>
          <w:p w14:paraId="0A518E95" w14:textId="7B0C3CF5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50</w:t>
            </w:r>
          </w:p>
        </w:tc>
        <w:tc>
          <w:tcPr>
            <w:tcW w:w="2426" w:type="dxa"/>
            <w:vAlign w:val="center"/>
          </w:tcPr>
          <w:p w14:paraId="75D7AA31" w14:textId="1F8B8B73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FC304B" w:rsidRPr="00A80390" w14:paraId="19A83504" w14:textId="77777777" w:rsidTr="00C650D2">
        <w:tc>
          <w:tcPr>
            <w:tcW w:w="2126" w:type="dxa"/>
            <w:vAlign w:val="center"/>
          </w:tcPr>
          <w:p w14:paraId="0755385C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2403" w:type="dxa"/>
            <w:vAlign w:val="center"/>
          </w:tcPr>
          <w:p w14:paraId="6B5FC982" w14:textId="3FFCFF0C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54C260E2" w14:textId="47718BC6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62,5</w:t>
            </w:r>
          </w:p>
        </w:tc>
        <w:tc>
          <w:tcPr>
            <w:tcW w:w="2426" w:type="dxa"/>
            <w:vAlign w:val="center"/>
          </w:tcPr>
          <w:p w14:paraId="400BA43B" w14:textId="2570D47B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458,33</w:t>
            </w:r>
          </w:p>
        </w:tc>
      </w:tr>
      <w:tr w:rsidR="00FC304B" w:rsidRPr="00A80390" w14:paraId="2DE8C81D" w14:textId="77777777" w:rsidTr="00C650D2">
        <w:tc>
          <w:tcPr>
            <w:tcW w:w="2126" w:type="dxa"/>
            <w:vAlign w:val="center"/>
          </w:tcPr>
          <w:p w14:paraId="65069C2A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2403" w:type="dxa"/>
            <w:vAlign w:val="center"/>
          </w:tcPr>
          <w:p w14:paraId="49A1DC90" w14:textId="473D0A09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619749F7" w14:textId="6C2813D4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75</w:t>
            </w:r>
          </w:p>
        </w:tc>
        <w:tc>
          <w:tcPr>
            <w:tcW w:w="2426" w:type="dxa"/>
            <w:vAlign w:val="center"/>
          </w:tcPr>
          <w:p w14:paraId="03FD77C7" w14:textId="78204429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416,67</w:t>
            </w:r>
          </w:p>
        </w:tc>
      </w:tr>
      <w:tr w:rsidR="00FC304B" w:rsidRPr="00A80390" w14:paraId="0D72B44B" w14:textId="77777777" w:rsidTr="00C650D2">
        <w:tc>
          <w:tcPr>
            <w:tcW w:w="2126" w:type="dxa"/>
            <w:vAlign w:val="center"/>
          </w:tcPr>
          <w:p w14:paraId="5651CA90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403" w:type="dxa"/>
            <w:vAlign w:val="center"/>
          </w:tcPr>
          <w:p w14:paraId="1AD4E1D6" w14:textId="6F98D072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73E89B51" w14:textId="4B76F04C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87,5</w:t>
            </w:r>
          </w:p>
        </w:tc>
        <w:tc>
          <w:tcPr>
            <w:tcW w:w="2426" w:type="dxa"/>
            <w:vAlign w:val="center"/>
          </w:tcPr>
          <w:p w14:paraId="3D9B64B1" w14:textId="2CED7C10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375</w:t>
            </w:r>
          </w:p>
        </w:tc>
      </w:tr>
      <w:tr w:rsidR="00FC304B" w:rsidRPr="00A80390" w14:paraId="321BB026" w14:textId="77777777" w:rsidTr="00C650D2">
        <w:tc>
          <w:tcPr>
            <w:tcW w:w="2126" w:type="dxa"/>
            <w:vAlign w:val="center"/>
          </w:tcPr>
          <w:p w14:paraId="047B5A7F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403" w:type="dxa"/>
            <w:vAlign w:val="center"/>
          </w:tcPr>
          <w:p w14:paraId="0B4B64ED" w14:textId="060E960F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666B80B5" w14:textId="2DBD2D3B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00</w:t>
            </w:r>
          </w:p>
        </w:tc>
        <w:tc>
          <w:tcPr>
            <w:tcW w:w="2426" w:type="dxa"/>
            <w:vAlign w:val="center"/>
          </w:tcPr>
          <w:p w14:paraId="45358AD4" w14:textId="25210775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333,33</w:t>
            </w:r>
          </w:p>
        </w:tc>
      </w:tr>
      <w:tr w:rsidR="00FC304B" w:rsidRPr="00A80390" w14:paraId="1E00DF66" w14:textId="77777777" w:rsidTr="00C650D2">
        <w:tc>
          <w:tcPr>
            <w:tcW w:w="2126" w:type="dxa"/>
            <w:vAlign w:val="center"/>
          </w:tcPr>
          <w:p w14:paraId="6B416011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403" w:type="dxa"/>
            <w:vAlign w:val="center"/>
          </w:tcPr>
          <w:p w14:paraId="460F6A35" w14:textId="171228EF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586A3ACF" w14:textId="513C4E63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12,5</w:t>
            </w:r>
          </w:p>
        </w:tc>
        <w:tc>
          <w:tcPr>
            <w:tcW w:w="2426" w:type="dxa"/>
            <w:vAlign w:val="center"/>
          </w:tcPr>
          <w:p w14:paraId="7E5F02F1" w14:textId="349BF643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291,67</w:t>
            </w:r>
          </w:p>
        </w:tc>
      </w:tr>
      <w:tr w:rsidR="00FC304B" w:rsidRPr="00A80390" w14:paraId="4822EE82" w14:textId="77777777" w:rsidTr="00C650D2">
        <w:tc>
          <w:tcPr>
            <w:tcW w:w="2126" w:type="dxa"/>
            <w:vAlign w:val="center"/>
          </w:tcPr>
          <w:p w14:paraId="22870BAC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403" w:type="dxa"/>
            <w:vAlign w:val="center"/>
          </w:tcPr>
          <w:p w14:paraId="31D78121" w14:textId="437D0623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338198F2" w14:textId="0E99B33B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25</w:t>
            </w:r>
          </w:p>
        </w:tc>
        <w:tc>
          <w:tcPr>
            <w:tcW w:w="2426" w:type="dxa"/>
            <w:vAlign w:val="center"/>
          </w:tcPr>
          <w:p w14:paraId="0DD53A1C" w14:textId="397D8699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250</w:t>
            </w:r>
          </w:p>
        </w:tc>
      </w:tr>
      <w:tr w:rsidR="00FC304B" w:rsidRPr="00A80390" w14:paraId="39F7A8FD" w14:textId="77777777" w:rsidTr="00C650D2">
        <w:tc>
          <w:tcPr>
            <w:tcW w:w="2126" w:type="dxa"/>
            <w:vAlign w:val="center"/>
          </w:tcPr>
          <w:p w14:paraId="7F24BCC0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403" w:type="dxa"/>
            <w:vAlign w:val="center"/>
          </w:tcPr>
          <w:p w14:paraId="3F6A158D" w14:textId="5621F24C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63C9892E" w14:textId="1FA15CD9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37,5</w:t>
            </w:r>
          </w:p>
        </w:tc>
        <w:tc>
          <w:tcPr>
            <w:tcW w:w="2426" w:type="dxa"/>
            <w:vAlign w:val="center"/>
          </w:tcPr>
          <w:p w14:paraId="45A08413" w14:textId="528010B7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208,33</w:t>
            </w:r>
          </w:p>
        </w:tc>
      </w:tr>
      <w:tr w:rsidR="00FC304B" w:rsidRPr="00A80390" w14:paraId="637B1BFC" w14:textId="77777777" w:rsidTr="00C650D2">
        <w:tc>
          <w:tcPr>
            <w:tcW w:w="2126" w:type="dxa"/>
            <w:vAlign w:val="center"/>
          </w:tcPr>
          <w:p w14:paraId="6D1AD4D0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403" w:type="dxa"/>
            <w:vAlign w:val="center"/>
          </w:tcPr>
          <w:p w14:paraId="396326C6" w14:textId="5E3BB1E2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2BD35378" w14:textId="4CA6CE88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50</w:t>
            </w:r>
          </w:p>
        </w:tc>
        <w:tc>
          <w:tcPr>
            <w:tcW w:w="2426" w:type="dxa"/>
            <w:vAlign w:val="center"/>
          </w:tcPr>
          <w:p w14:paraId="6535FEC1" w14:textId="349523CF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66,67</w:t>
            </w:r>
          </w:p>
        </w:tc>
      </w:tr>
      <w:tr w:rsidR="00FC304B" w:rsidRPr="00A80390" w14:paraId="6C6123F2" w14:textId="77777777" w:rsidTr="00C650D2">
        <w:tc>
          <w:tcPr>
            <w:tcW w:w="2126" w:type="dxa"/>
            <w:vAlign w:val="center"/>
          </w:tcPr>
          <w:p w14:paraId="04ED85A4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2403" w:type="dxa"/>
            <w:vAlign w:val="center"/>
          </w:tcPr>
          <w:p w14:paraId="272C980E" w14:textId="4DE70D16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74D222C1" w14:textId="6ECFAED6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62,5</w:t>
            </w:r>
          </w:p>
        </w:tc>
        <w:tc>
          <w:tcPr>
            <w:tcW w:w="2426" w:type="dxa"/>
            <w:vAlign w:val="center"/>
          </w:tcPr>
          <w:p w14:paraId="3C8C45DE" w14:textId="307340AE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25</w:t>
            </w:r>
          </w:p>
        </w:tc>
      </w:tr>
      <w:tr w:rsidR="00FC304B" w:rsidRPr="00A80390" w14:paraId="08A67824" w14:textId="77777777" w:rsidTr="00C650D2">
        <w:tc>
          <w:tcPr>
            <w:tcW w:w="2126" w:type="dxa"/>
            <w:vAlign w:val="center"/>
          </w:tcPr>
          <w:p w14:paraId="65ACF3FF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2403" w:type="dxa"/>
            <w:vAlign w:val="center"/>
          </w:tcPr>
          <w:p w14:paraId="37196BDB" w14:textId="773D57FE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654B91D0" w14:textId="50850D48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75</w:t>
            </w:r>
          </w:p>
        </w:tc>
        <w:tc>
          <w:tcPr>
            <w:tcW w:w="2426" w:type="dxa"/>
            <w:vAlign w:val="center"/>
          </w:tcPr>
          <w:p w14:paraId="1F25CFED" w14:textId="5DCC381F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83,33</w:t>
            </w:r>
          </w:p>
        </w:tc>
      </w:tr>
      <w:tr w:rsidR="00FC304B" w:rsidRPr="00A80390" w14:paraId="6574B4F1" w14:textId="77777777" w:rsidTr="00C650D2">
        <w:tc>
          <w:tcPr>
            <w:tcW w:w="2126" w:type="dxa"/>
            <w:vAlign w:val="center"/>
          </w:tcPr>
          <w:p w14:paraId="755BA3AA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2403" w:type="dxa"/>
            <w:vAlign w:val="center"/>
          </w:tcPr>
          <w:p w14:paraId="57A29F80" w14:textId="4D0E7CFE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14CDDD53" w14:textId="19BB2371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87,5</w:t>
            </w:r>
          </w:p>
        </w:tc>
        <w:tc>
          <w:tcPr>
            <w:tcW w:w="2426" w:type="dxa"/>
            <w:vAlign w:val="center"/>
          </w:tcPr>
          <w:p w14:paraId="38B07B3D" w14:textId="465BB053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41,67</w:t>
            </w:r>
          </w:p>
        </w:tc>
      </w:tr>
    </w:tbl>
    <w:p w14:paraId="56BF130B" w14:textId="77777777" w:rsidR="00683ED6" w:rsidRDefault="00683ED6" w:rsidP="00683ED6">
      <w:pPr>
        <w:ind w:firstLine="0"/>
      </w:pPr>
    </w:p>
    <w:p w14:paraId="4E3048D5" w14:textId="11814B55" w:rsidR="0031019F" w:rsidRDefault="0031019F" w:rsidP="0031019F">
      <w:r>
        <w:t>Число Маха в данной зоне:</w:t>
      </w:r>
    </w:p>
    <w:p w14:paraId="2D6704AC" w14:textId="77777777" w:rsidR="0031019F" w:rsidRDefault="0031019F" w:rsidP="0031019F">
      <w:pPr>
        <w:jc w:val="center"/>
      </w:pPr>
      <w:r w:rsidRPr="005504E5">
        <w:rPr>
          <w:position w:val="-38"/>
        </w:rPr>
        <w:object w:dxaOrig="1740" w:dyaOrig="820" w14:anchorId="44D6C082">
          <v:shape id="_x0000_i1181" type="#_x0000_t75" style="width:87pt;height:41.25pt" o:ole="">
            <v:imagedata r:id="rId278" o:title=""/>
          </v:shape>
          <o:OLEObject Type="Embed" ProgID="Equation.DSMT4" ShapeID="_x0000_i1181" DrawAspect="Content" ObjectID="_1685185673" r:id="rId279"/>
        </w:object>
      </w:r>
      <w:r>
        <w:t>,</w:t>
      </w:r>
    </w:p>
    <w:p w14:paraId="642B0689" w14:textId="77777777" w:rsidR="0031019F" w:rsidRPr="001F7B04" w:rsidRDefault="0031019F" w:rsidP="0031019F">
      <w:pPr>
        <w:ind w:firstLine="0"/>
      </w:pPr>
      <w:r>
        <w:t xml:space="preserve">где </w:t>
      </w:r>
      <w:r w:rsidRPr="005C3B4B">
        <w:rPr>
          <w:position w:val="-6"/>
        </w:rPr>
        <w:object w:dxaOrig="520" w:dyaOrig="300" w14:anchorId="7DA413C0">
          <v:shape id="_x0000_i1182" type="#_x0000_t75" style="width:26.25pt;height:15pt" o:ole="">
            <v:imagedata r:id="rId280" o:title=""/>
          </v:shape>
          <o:OLEObject Type="Embed" ProgID="Equation.DSMT4" ShapeID="_x0000_i1182" DrawAspect="Content" ObjectID="_1685185674" r:id="rId281"/>
        </w:object>
      </w:r>
      <w:r>
        <w:t xml:space="preserve"> характерная скорость течения газа.</w:t>
      </w:r>
    </w:p>
    <w:p w14:paraId="61A69D9E" w14:textId="77777777" w:rsidR="0031019F" w:rsidRDefault="0031019F" w:rsidP="0031019F">
      <w:r>
        <w:t xml:space="preserve">Статическая температура ПС: </w:t>
      </w:r>
    </w:p>
    <w:p w14:paraId="4FF9AD29" w14:textId="77777777" w:rsidR="0031019F" w:rsidRDefault="0031019F" w:rsidP="0031019F">
      <w:pPr>
        <w:jc w:val="center"/>
      </w:pPr>
      <w:r w:rsidRPr="005504E5">
        <w:rPr>
          <w:position w:val="-60"/>
        </w:rPr>
        <w:object w:dxaOrig="2079" w:dyaOrig="1040" w14:anchorId="1A96B113">
          <v:shape id="_x0000_i1183" type="#_x0000_t75" style="width:102.75pt;height:52.5pt" o:ole="">
            <v:imagedata r:id="rId282" o:title=""/>
          </v:shape>
          <o:OLEObject Type="Embed" ProgID="Equation.DSMT4" ShapeID="_x0000_i1183" DrawAspect="Content" ObjectID="_1685185675" r:id="rId283"/>
        </w:object>
      </w:r>
      <w:r>
        <w:t>.</w:t>
      </w:r>
    </w:p>
    <w:p w14:paraId="3874D3EA" w14:textId="77777777" w:rsidR="0031019F" w:rsidRDefault="0031019F" w:rsidP="0031019F">
      <w:r>
        <w:t>Коэффициент восстановления температуры:</w:t>
      </w:r>
    </w:p>
    <w:p w14:paraId="74F27F90" w14:textId="760F3771" w:rsidR="0031019F" w:rsidRDefault="00051EAF" w:rsidP="0031019F">
      <w:pPr>
        <w:jc w:val="center"/>
      </w:pPr>
      <w:r w:rsidRPr="00051EAF">
        <w:rPr>
          <w:position w:val="-12"/>
        </w:rPr>
        <w:object w:dxaOrig="2840" w:dyaOrig="440" w14:anchorId="2213F75A">
          <v:shape id="_x0000_i1184" type="#_x0000_t75" style="width:142.5pt;height:22.5pt" o:ole="">
            <v:imagedata r:id="rId284" o:title=""/>
          </v:shape>
          <o:OLEObject Type="Embed" ProgID="Equation.DSMT4" ShapeID="_x0000_i1184" DrawAspect="Content" ObjectID="_1685185676" r:id="rId285"/>
        </w:object>
      </w:r>
      <w:r w:rsidR="0031019F">
        <w:t xml:space="preserve">, </w:t>
      </w:r>
    </w:p>
    <w:p w14:paraId="1614A310" w14:textId="77777777" w:rsidR="0031019F" w:rsidRDefault="0031019F" w:rsidP="0031019F">
      <w:pPr>
        <w:ind w:firstLine="0"/>
      </w:pPr>
      <w:r>
        <w:t xml:space="preserve">где </w:t>
      </w:r>
      <w:r w:rsidRPr="005C3B4B">
        <w:rPr>
          <w:position w:val="-4"/>
        </w:rPr>
        <w:object w:dxaOrig="499" w:dyaOrig="279" w14:anchorId="7304FC2D">
          <v:shape id="_x0000_i1185" type="#_x0000_t75" style="width:24.75pt;height:13.5pt" o:ole="">
            <v:imagedata r:id="rId286" o:title=""/>
          </v:shape>
          <o:OLEObject Type="Embed" ProgID="Equation.DSMT4" ShapeID="_x0000_i1185" DrawAspect="Content" ObjectID="_1685185677" r:id="rId287"/>
        </w:object>
      </w:r>
      <w:r>
        <w:t xml:space="preserve"> критерий Прандтля. </w:t>
      </w:r>
    </w:p>
    <w:p w14:paraId="30C05815" w14:textId="77777777" w:rsidR="0031019F" w:rsidRDefault="0031019F" w:rsidP="0031019F">
      <w:r>
        <w:t>Температура ПС на адиабатической стенке:</w:t>
      </w:r>
    </w:p>
    <w:p w14:paraId="5DFFEB1A" w14:textId="77777777" w:rsidR="0031019F" w:rsidRDefault="0031019F" w:rsidP="0031019F">
      <w:pPr>
        <w:ind w:firstLine="0"/>
        <w:jc w:val="center"/>
      </w:pPr>
      <w:r w:rsidRPr="005504E5">
        <w:rPr>
          <w:position w:val="-32"/>
        </w:rPr>
        <w:object w:dxaOrig="2940" w:dyaOrig="780" w14:anchorId="214B4B4D">
          <v:shape id="_x0000_i1186" type="#_x0000_t75" style="width:146.25pt;height:38.25pt" o:ole="">
            <v:imagedata r:id="rId288" o:title=""/>
          </v:shape>
          <o:OLEObject Type="Embed" ProgID="Equation.DSMT4" ShapeID="_x0000_i1186" DrawAspect="Content" ObjectID="_1685185678" r:id="rId289"/>
        </w:object>
      </w:r>
      <w:r>
        <w:t>.</w:t>
      </w:r>
    </w:p>
    <w:p w14:paraId="3DEB3D9B" w14:textId="77777777" w:rsidR="0031019F" w:rsidRDefault="0031019F" w:rsidP="0031019F">
      <w:r>
        <w:lastRenderedPageBreak/>
        <w:t>Энтальпия ПС на адиабатической стенке:</w:t>
      </w:r>
    </w:p>
    <w:p w14:paraId="04A73223" w14:textId="77777777" w:rsidR="0031019F" w:rsidRDefault="0031019F" w:rsidP="0031019F">
      <w:pPr>
        <w:jc w:val="center"/>
      </w:pPr>
      <w:r w:rsidRPr="00551E17">
        <w:rPr>
          <w:position w:val="-16"/>
        </w:rPr>
        <w:object w:dxaOrig="1340" w:dyaOrig="420" w14:anchorId="609493AD">
          <v:shape id="_x0000_i1187" type="#_x0000_t75" style="width:66.75pt;height:22.5pt" o:ole="">
            <v:imagedata r:id="rId290" o:title=""/>
          </v:shape>
          <o:OLEObject Type="Embed" ProgID="Equation.DSMT4" ShapeID="_x0000_i1187" DrawAspect="Content" ObjectID="_1685185679" r:id="rId291"/>
        </w:object>
      </w:r>
      <w:r>
        <w:t>,</w:t>
      </w:r>
    </w:p>
    <w:p w14:paraId="1D3B1F7D" w14:textId="77777777" w:rsidR="0031019F" w:rsidRDefault="0031019F" w:rsidP="0031019F">
      <w:pPr>
        <w:ind w:firstLine="0"/>
      </w:pPr>
      <w:r>
        <w:t xml:space="preserve">где </w:t>
      </w:r>
      <w:r w:rsidRPr="005C3B4B">
        <w:rPr>
          <w:position w:val="-16"/>
        </w:rPr>
        <w:object w:dxaOrig="600" w:dyaOrig="420" w14:anchorId="3EF2315C">
          <v:shape id="_x0000_i1188" type="#_x0000_t75" style="width:30pt;height:21pt" o:ole="">
            <v:imagedata r:id="rId292" o:title=""/>
          </v:shape>
          <o:OLEObject Type="Embed" ProgID="Equation.DSMT4" ShapeID="_x0000_i1188" DrawAspect="Content" ObjectID="_1685185680" r:id="rId293"/>
        </w:object>
      </w:r>
      <w:r w:rsidRPr="00C93DFA">
        <w:rPr>
          <w:rFonts w:eastAsiaTheme="minorEastAsia" w:cs="Times New Roman"/>
          <w:szCs w:val="28"/>
        </w:rPr>
        <w:t xml:space="preserve"> теплоёмкость продуктов сгорания</w:t>
      </w:r>
      <w:r>
        <w:rPr>
          <w:rFonts w:eastAsiaTheme="minorEastAsia" w:cs="Times New Roman"/>
          <w:szCs w:val="28"/>
        </w:rPr>
        <w:t>.</w:t>
      </w:r>
    </w:p>
    <w:p w14:paraId="0033CFC9" w14:textId="77777777" w:rsidR="0031019F" w:rsidRDefault="0031019F" w:rsidP="0031019F">
      <w:r>
        <w:t xml:space="preserve">Энтальпия ПС при температуре стенки </w:t>
      </w:r>
      <w:r w:rsidRPr="00611E60">
        <w:rPr>
          <w:position w:val="-12"/>
        </w:rPr>
        <w:object w:dxaOrig="300" w:dyaOrig="380" w14:anchorId="6C5C6445">
          <v:shape id="_x0000_i1189" type="#_x0000_t75" style="width:15pt;height:18.75pt" o:ole="">
            <v:imagedata r:id="rId294" o:title=""/>
          </v:shape>
          <o:OLEObject Type="Embed" ProgID="Equation.DSMT4" ShapeID="_x0000_i1189" DrawAspect="Content" ObjectID="_1685185681" r:id="rId295"/>
        </w:object>
      </w:r>
      <w:r>
        <w:t>:</w:t>
      </w:r>
    </w:p>
    <w:p w14:paraId="5EB70F89" w14:textId="648E5524" w:rsidR="0031019F" w:rsidRDefault="00BB4DF7" w:rsidP="0031019F">
      <w:pPr>
        <w:jc w:val="center"/>
      </w:pPr>
      <w:r w:rsidRPr="00932C54">
        <w:rPr>
          <w:position w:val="-26"/>
        </w:rPr>
        <w:object w:dxaOrig="5780" w:dyaOrig="700" w14:anchorId="2F7FA0B5">
          <v:shape id="_x0000_i1190" type="#_x0000_t75" style="width:4in;height:34.5pt" o:ole="">
            <v:imagedata r:id="rId296" o:title=""/>
          </v:shape>
          <o:OLEObject Type="Embed" ProgID="Equation.DSMT4" ShapeID="_x0000_i1190" DrawAspect="Content" ObjectID="_1685185682" r:id="rId297"/>
        </w:object>
      </w:r>
      <w:r w:rsidR="0031019F">
        <w:t>.</w:t>
      </w:r>
    </w:p>
    <w:p w14:paraId="2FDBD97B" w14:textId="77777777" w:rsidR="0031019F" w:rsidRDefault="0031019F" w:rsidP="0031019F">
      <w:r>
        <w:t xml:space="preserve">Плотность ПС при температуре стенки </w:t>
      </w:r>
      <w:r w:rsidRPr="00611E60">
        <w:rPr>
          <w:position w:val="-12"/>
        </w:rPr>
        <w:object w:dxaOrig="300" w:dyaOrig="380" w14:anchorId="4E44FA1F">
          <v:shape id="_x0000_i1191" type="#_x0000_t75" style="width:15pt;height:18.75pt" o:ole="">
            <v:imagedata r:id="rId294" o:title=""/>
          </v:shape>
          <o:OLEObject Type="Embed" ProgID="Equation.DSMT4" ShapeID="_x0000_i1191" DrawAspect="Content" ObjectID="_1685185683" r:id="rId298"/>
        </w:object>
      </w:r>
      <w:r>
        <w:t>:</w:t>
      </w:r>
    </w:p>
    <w:p w14:paraId="20331C53" w14:textId="5220953B" w:rsidR="0031019F" w:rsidRPr="00DB1F98" w:rsidRDefault="00505EDB" w:rsidP="0031019F">
      <w:pPr>
        <w:jc w:val="center"/>
      </w:pPr>
      <w:r w:rsidRPr="00047BF6">
        <w:rPr>
          <w:position w:val="-34"/>
        </w:rPr>
        <w:object w:dxaOrig="4740" w:dyaOrig="820" w14:anchorId="473C6435">
          <v:shape id="_x0000_i1192" type="#_x0000_t75" style="width:235.5pt;height:41.25pt" o:ole="">
            <v:imagedata r:id="rId299" o:title=""/>
          </v:shape>
          <o:OLEObject Type="Embed" ProgID="Equation.DSMT4" ShapeID="_x0000_i1192" DrawAspect="Content" ObjectID="_1685185684" r:id="rId300"/>
        </w:object>
      </w:r>
      <w:r w:rsidR="0031019F">
        <w:t>.</w:t>
      </w:r>
    </w:p>
    <w:p w14:paraId="63D2716B" w14:textId="77777777" w:rsidR="0031019F" w:rsidRDefault="0031019F" w:rsidP="0031019F">
      <w:r>
        <w:t>Значение числа Рейнольдса и Прандтля у стенки:</w:t>
      </w:r>
    </w:p>
    <w:p w14:paraId="1B560AD6" w14:textId="77777777" w:rsidR="0031019F" w:rsidRDefault="0031019F" w:rsidP="0031019F">
      <w:pPr>
        <w:jc w:val="center"/>
      </w:pPr>
      <w:r w:rsidRPr="00487789">
        <w:rPr>
          <w:position w:val="-34"/>
        </w:rPr>
        <w:object w:dxaOrig="1960" w:dyaOrig="780" w14:anchorId="72DD2323">
          <v:shape id="_x0000_i1193" type="#_x0000_t75" style="width:98.25pt;height:38.25pt" o:ole="">
            <v:imagedata r:id="rId301" o:title=""/>
          </v:shape>
          <o:OLEObject Type="Embed" ProgID="Equation.DSMT4" ShapeID="_x0000_i1193" DrawAspect="Content" ObjectID="_1685185685" r:id="rId302"/>
        </w:object>
      </w:r>
      <w:r>
        <w:t>,</w:t>
      </w:r>
    </w:p>
    <w:p w14:paraId="4EEA7BF9" w14:textId="7FA9445F" w:rsidR="0031019F" w:rsidRPr="006D5E7A" w:rsidRDefault="008538E6" w:rsidP="0031019F">
      <w:pPr>
        <w:jc w:val="center"/>
      </w:pPr>
      <w:r w:rsidRPr="0079572E">
        <w:rPr>
          <w:position w:val="-34"/>
        </w:rPr>
        <w:object w:dxaOrig="4660" w:dyaOrig="820" w14:anchorId="2899E669">
          <v:shape id="_x0000_i1194" type="#_x0000_t75" style="width:234pt;height:41.25pt" o:ole="">
            <v:imagedata r:id="rId303" o:title=""/>
          </v:shape>
          <o:OLEObject Type="Embed" ProgID="Equation.DSMT4" ShapeID="_x0000_i1194" DrawAspect="Content" ObjectID="_1685185686" r:id="rId304"/>
        </w:object>
      </w:r>
      <w:r w:rsidR="0031019F">
        <w:t>,</w:t>
      </w:r>
    </w:p>
    <w:p w14:paraId="14A2DD32" w14:textId="77777777" w:rsidR="0031019F" w:rsidRDefault="0031019F" w:rsidP="00A87071">
      <w:pPr>
        <w:ind w:firstLine="0"/>
      </w:pPr>
      <w:r>
        <w:t xml:space="preserve">где </w:t>
      </w:r>
      <w:r w:rsidRPr="005C3B4B">
        <w:rPr>
          <w:position w:val="-12"/>
        </w:rPr>
        <w:object w:dxaOrig="540" w:dyaOrig="380" w14:anchorId="332904D1">
          <v:shape id="_x0000_i1195" type="#_x0000_t75" style="width:27pt;height:18.75pt" o:ole="">
            <v:imagedata r:id="rId305" o:title=""/>
          </v:shape>
          <o:OLEObject Type="Embed" ProgID="Equation.DSMT4" ShapeID="_x0000_i1195" DrawAspect="Content" ObjectID="_1685185687" r:id="rId306"/>
        </w:object>
      </w:r>
      <w:r w:rsidRPr="00822295">
        <w:t>эквивалентный размер области</w:t>
      </w:r>
      <w:r>
        <w:t xml:space="preserve">; </w:t>
      </w:r>
      <w:r w:rsidRPr="005C3B4B">
        <w:rPr>
          <w:position w:val="-12"/>
        </w:rPr>
        <w:object w:dxaOrig="560" w:dyaOrig="380" w14:anchorId="47AA8205">
          <v:shape id="_x0000_i1196" type="#_x0000_t75" style="width:27pt;height:18.75pt" o:ole="">
            <v:imagedata r:id="rId307" o:title=""/>
          </v:shape>
          <o:OLEObject Type="Embed" ProgID="Equation.DSMT4" ShapeID="_x0000_i1196" DrawAspect="Content" ObjectID="_1685185688" r:id="rId308"/>
        </w:object>
      </w:r>
      <w:r w:rsidRPr="006F358F">
        <w:rPr>
          <w:rFonts w:eastAsiaTheme="minorEastAsia" w:cs="Times New Roman"/>
          <w:szCs w:val="28"/>
        </w:rPr>
        <w:t>коэффициент динамической вязкости</w:t>
      </w:r>
      <w:r>
        <w:t>;</w:t>
      </w:r>
      <w:r w:rsidRPr="00561387">
        <w:t xml:space="preserve"> </w:t>
      </w:r>
      <w:r w:rsidRPr="005C3B4B">
        <w:rPr>
          <w:position w:val="-12"/>
        </w:rPr>
        <w:object w:dxaOrig="560" w:dyaOrig="380" w14:anchorId="734AC737">
          <v:shape id="_x0000_i1197" type="#_x0000_t75" style="width:27pt;height:18.75pt" o:ole="">
            <v:imagedata r:id="rId309" o:title=""/>
          </v:shape>
          <o:OLEObject Type="Embed" ProgID="Equation.DSMT4" ShapeID="_x0000_i1197" DrawAspect="Content" ObjectID="_1685185689" r:id="rId310"/>
        </w:object>
      </w:r>
      <w:r w:rsidRPr="0001651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к</w:t>
      </w:r>
      <w:r w:rsidRPr="00435A45">
        <w:rPr>
          <w:rFonts w:cs="Times New Roman"/>
          <w:szCs w:val="28"/>
        </w:rPr>
        <w:t>оэффициент теплопроводности</w:t>
      </w:r>
      <w:r>
        <w:t>.</w:t>
      </w:r>
    </w:p>
    <w:p w14:paraId="470C838E" w14:textId="77777777" w:rsidR="0031019F" w:rsidRDefault="0031019F" w:rsidP="0031019F">
      <w:r>
        <w:t>Значение числа Стантона на идеальной стенке:</w:t>
      </w:r>
    </w:p>
    <w:p w14:paraId="461FC7DC" w14:textId="77777777" w:rsidR="0031019F" w:rsidRPr="003A493B" w:rsidRDefault="0031019F" w:rsidP="0031019F">
      <w:pPr>
        <w:jc w:val="center"/>
      </w:pPr>
      <w:r w:rsidRPr="001F1DED">
        <w:rPr>
          <w:position w:val="-36"/>
        </w:rPr>
        <w:object w:dxaOrig="6480" w:dyaOrig="920" w14:anchorId="16C97B2D">
          <v:shape id="_x0000_i1198" type="#_x0000_t75" style="width:324pt;height:45.75pt" o:ole="">
            <v:imagedata r:id="rId311" o:title=""/>
          </v:shape>
          <o:OLEObject Type="Embed" ProgID="Equation.DSMT4" ShapeID="_x0000_i1198" DrawAspect="Content" ObjectID="_1685185690" r:id="rId312"/>
        </w:object>
      </w:r>
      <w:r>
        <w:t>.</w:t>
      </w:r>
    </w:p>
    <w:p w14:paraId="4C4324A1" w14:textId="77777777" w:rsidR="0031019F" w:rsidRDefault="0031019F" w:rsidP="0031019F">
      <w:r>
        <w:t>Значение числа Стантона для реальных условий:</w:t>
      </w:r>
    </w:p>
    <w:p w14:paraId="46E108EF" w14:textId="77777777" w:rsidR="0031019F" w:rsidRDefault="0031019F" w:rsidP="0031019F">
      <w:pPr>
        <w:jc w:val="center"/>
      </w:pPr>
      <w:r w:rsidRPr="00F22EE3">
        <w:rPr>
          <w:position w:val="-16"/>
        </w:rPr>
        <w:object w:dxaOrig="2480" w:dyaOrig="460" w14:anchorId="4A8719EE">
          <v:shape id="_x0000_i1199" type="#_x0000_t75" style="width:123.75pt;height:23.25pt" o:ole="">
            <v:imagedata r:id="rId313" o:title=""/>
          </v:shape>
          <o:OLEObject Type="Embed" ProgID="Equation.DSMT4" ShapeID="_x0000_i1199" DrawAspect="Content" ObjectID="_1685185691" r:id="rId314"/>
        </w:object>
      </w:r>
      <w:r>
        <w:t>,</w:t>
      </w:r>
    </w:p>
    <w:p w14:paraId="42208780" w14:textId="77777777" w:rsidR="0031019F" w:rsidRDefault="0031019F" w:rsidP="0031019F">
      <w:pPr>
        <w:ind w:firstLine="0"/>
      </w:pPr>
      <w:r>
        <w:t xml:space="preserve">где </w:t>
      </w:r>
      <w:r w:rsidRPr="000F0B4B">
        <w:rPr>
          <w:position w:val="-12"/>
        </w:rPr>
        <w:object w:dxaOrig="520" w:dyaOrig="380" w14:anchorId="3BFA9C39">
          <v:shape id="_x0000_i1200" type="#_x0000_t75" style="width:26.25pt;height:18.75pt" o:ole="">
            <v:imagedata r:id="rId315" o:title=""/>
          </v:shape>
          <o:OLEObject Type="Embed" ProgID="Equation.DSMT4" ShapeID="_x0000_i1200" DrawAspect="Content" ObjectID="_1685185692" r:id="rId316"/>
        </w:object>
      </w:r>
      <w:r>
        <w:t>коэффициент, учитывающий вдув газа в результате разложения газа,</w:t>
      </w:r>
      <w:r w:rsidRPr="005C3B4B">
        <w:rPr>
          <w:position w:val="-12"/>
        </w:rPr>
        <w:object w:dxaOrig="940" w:dyaOrig="380" w14:anchorId="18480B9B">
          <v:shape id="_x0000_i1201" type="#_x0000_t75" style="width:47.25pt;height:18.75pt" o:ole="">
            <v:imagedata r:id="rId317" o:title=""/>
          </v:shape>
          <o:OLEObject Type="Embed" ProgID="Equation.DSMT4" ShapeID="_x0000_i1201" DrawAspect="Content" ObjectID="_1685185693" r:id="rId318"/>
        </w:object>
      </w:r>
      <w:r>
        <w:t xml:space="preserve">; </w:t>
      </w:r>
      <w:r w:rsidRPr="000F0B4B">
        <w:rPr>
          <w:position w:val="-12"/>
        </w:rPr>
        <w:object w:dxaOrig="560" w:dyaOrig="380" w14:anchorId="1EF1E512">
          <v:shape id="_x0000_i1202" type="#_x0000_t75" style="width:27pt;height:18.75pt" o:ole="">
            <v:imagedata r:id="rId319" o:title=""/>
          </v:shape>
          <o:OLEObject Type="Embed" ProgID="Equation.DSMT4" ShapeID="_x0000_i1202" DrawAspect="Content" ObjectID="_1685185694" r:id="rId320"/>
        </w:object>
      </w:r>
      <w:r>
        <w:t xml:space="preserve">коэффициент, учитывающий шероховатость стенки, </w:t>
      </w:r>
      <w:r w:rsidRPr="005C3B4B">
        <w:rPr>
          <w:position w:val="-12"/>
        </w:rPr>
        <w:object w:dxaOrig="1219" w:dyaOrig="380" w14:anchorId="40ED9A03">
          <v:shape id="_x0000_i1203" type="#_x0000_t75" style="width:60.75pt;height:18.75pt" o:ole="">
            <v:imagedata r:id="rId321" o:title=""/>
          </v:shape>
          <o:OLEObject Type="Embed" ProgID="Equation.DSMT4" ShapeID="_x0000_i1203" DrawAspect="Content" ObjectID="_1685185695" r:id="rId322"/>
        </w:object>
      </w:r>
      <w:r>
        <w:t>;</w:t>
      </w:r>
      <w:r w:rsidRPr="000F0B4B">
        <w:rPr>
          <w:position w:val="-12"/>
        </w:rPr>
        <w:object w:dxaOrig="520" w:dyaOrig="380" w14:anchorId="763A40F3">
          <v:shape id="_x0000_i1204" type="#_x0000_t75" style="width:26.25pt;height:18.75pt" o:ole="">
            <v:imagedata r:id="rId323" o:title=""/>
          </v:shape>
          <o:OLEObject Type="Embed" ProgID="Equation.DSMT4" ShapeID="_x0000_i1204" DrawAspect="Content" ObjectID="_1685185696" r:id="rId324"/>
        </w:object>
      </w:r>
      <w:r w:rsidRPr="00140585">
        <w:t>коэффициент, учитывающий в</w:t>
      </w:r>
      <w:r>
        <w:t xml:space="preserve">лияние турбулентности пульсаций, </w:t>
      </w:r>
      <w:r w:rsidRPr="005C3B4B">
        <w:rPr>
          <w:position w:val="-12"/>
        </w:rPr>
        <w:object w:dxaOrig="660" w:dyaOrig="380" w14:anchorId="33DA9EA4">
          <v:shape id="_x0000_i1205" type="#_x0000_t75" style="width:33.75pt;height:18.75pt" o:ole="">
            <v:imagedata r:id="rId325" o:title=""/>
          </v:shape>
          <o:OLEObject Type="Embed" ProgID="Equation.DSMT4" ShapeID="_x0000_i1205" DrawAspect="Content" ObjectID="_1685185697" r:id="rId326"/>
        </w:object>
      </w:r>
      <w:r>
        <w:t xml:space="preserve">; </w:t>
      </w:r>
      <w:r w:rsidRPr="000F0B4B">
        <w:rPr>
          <w:position w:val="-16"/>
        </w:rPr>
        <w:object w:dxaOrig="520" w:dyaOrig="420" w14:anchorId="6504D6DD">
          <v:shape id="_x0000_i1206" type="#_x0000_t75" style="width:26.25pt;height:21pt" o:ole="">
            <v:imagedata r:id="rId327" o:title=""/>
          </v:shape>
          <o:OLEObject Type="Embed" ProgID="Equation.DSMT4" ShapeID="_x0000_i1206" DrawAspect="Content" ObjectID="_1685185698" r:id="rId328"/>
        </w:object>
      </w:r>
      <w:r>
        <w:t xml:space="preserve">коэффициент, учитывающий влияние конденсированных частиц ПС, </w:t>
      </w:r>
      <w:r w:rsidRPr="004039F6">
        <w:rPr>
          <w:position w:val="-16"/>
        </w:rPr>
        <w:object w:dxaOrig="3440" w:dyaOrig="460" w14:anchorId="05B3BB99">
          <v:shape id="_x0000_i1207" type="#_x0000_t75" style="width:171pt;height:23.25pt" o:ole="">
            <v:imagedata r:id="rId329" o:title=""/>
          </v:shape>
          <o:OLEObject Type="Embed" ProgID="Equation.DSMT4" ShapeID="_x0000_i1207" DrawAspect="Content" ObjectID="_1685185699" r:id="rId330"/>
        </w:object>
      </w:r>
      <w:r>
        <w:t>.</w:t>
      </w:r>
    </w:p>
    <w:p w14:paraId="74FB08B2" w14:textId="77777777" w:rsidR="0031019F" w:rsidRDefault="0031019F" w:rsidP="0031019F">
      <w:r>
        <w:t>Плотность конвективного теплового потока к стенке камеры сгорания:</w:t>
      </w:r>
    </w:p>
    <w:p w14:paraId="5D8994A4" w14:textId="77777777" w:rsidR="0031019F" w:rsidRDefault="0031019F" w:rsidP="0031019F">
      <w:pPr>
        <w:jc w:val="center"/>
      </w:pPr>
      <w:r w:rsidRPr="003A493B">
        <w:rPr>
          <w:position w:val="-16"/>
        </w:rPr>
        <w:object w:dxaOrig="2060" w:dyaOrig="420" w14:anchorId="5B3091DB">
          <v:shape id="_x0000_i1208" type="#_x0000_t75" style="width:102.75pt;height:22.5pt" o:ole="">
            <v:imagedata r:id="rId331" o:title=""/>
          </v:shape>
          <o:OLEObject Type="Embed" ProgID="Equation.DSMT4" ShapeID="_x0000_i1208" DrawAspect="Content" ObjectID="_1685185700" r:id="rId332"/>
        </w:object>
      </w:r>
      <w:r>
        <w:t>,</w:t>
      </w:r>
    </w:p>
    <w:p w14:paraId="02183AB6" w14:textId="77777777" w:rsidR="0031019F" w:rsidRDefault="0031019F" w:rsidP="0031019F">
      <w:pPr>
        <w:jc w:val="center"/>
      </w:pPr>
      <w:r w:rsidRPr="003A493B">
        <w:rPr>
          <w:position w:val="-14"/>
        </w:rPr>
        <w:object w:dxaOrig="1760" w:dyaOrig="420" w14:anchorId="71585E04">
          <v:shape id="_x0000_i1209" type="#_x0000_t75" style="width:88.5pt;height:22.5pt" o:ole="">
            <v:imagedata r:id="rId333" o:title=""/>
          </v:shape>
          <o:OLEObject Type="Embed" ProgID="Equation.DSMT4" ShapeID="_x0000_i1209" DrawAspect="Content" ObjectID="_1685185701" r:id="rId334"/>
        </w:object>
      </w:r>
      <w:r>
        <w:t>,</w:t>
      </w:r>
    </w:p>
    <w:p w14:paraId="76911781" w14:textId="77777777" w:rsidR="0031019F" w:rsidRDefault="0031019F" w:rsidP="004D49E4">
      <w:pPr>
        <w:ind w:firstLine="0"/>
      </w:pPr>
      <w:r>
        <w:t xml:space="preserve">где </w:t>
      </w:r>
      <w:r w:rsidRPr="005C3B4B">
        <w:rPr>
          <w:position w:val="-6"/>
        </w:rPr>
        <w:object w:dxaOrig="460" w:dyaOrig="240" w14:anchorId="661BA906">
          <v:shape id="_x0000_i1210" type="#_x0000_t75" style="width:23.25pt;height:12.75pt" o:ole="">
            <v:imagedata r:id="rId335" o:title=""/>
          </v:shape>
          <o:OLEObject Type="Embed" ProgID="Equation.DSMT4" ShapeID="_x0000_i1210" DrawAspect="Content" ObjectID="_1685185702" r:id="rId336"/>
        </w:object>
      </w:r>
      <w:r>
        <w:t>коэффициент теплоотдачи.</w:t>
      </w:r>
    </w:p>
    <w:p w14:paraId="76F9FEA5" w14:textId="5CC1F4DB" w:rsidR="00C77435" w:rsidRDefault="0031019F" w:rsidP="00B43AEB">
      <w:r w:rsidRPr="00F12B0E">
        <w:t>Далее рассчитывается значение плотности радиационного теплового потока.</w:t>
      </w:r>
    </w:p>
    <w:p w14:paraId="2734F9B4" w14:textId="77777777" w:rsidR="00F12B0E" w:rsidRDefault="00F12B0E" w:rsidP="00F12B0E">
      <w:r>
        <w:t>Значение степени черноты стенки</w:t>
      </w:r>
      <w:r w:rsidRPr="004A6F8E">
        <w:rPr>
          <w:position w:val="-12"/>
        </w:rPr>
        <w:object w:dxaOrig="960" w:dyaOrig="380" w14:anchorId="577B5FF2">
          <v:shape id="_x0000_i1211" type="#_x0000_t75" style="width:48.75pt;height:18.75pt" o:ole="">
            <v:imagedata r:id="rId337" o:title=""/>
          </v:shape>
          <o:OLEObject Type="Embed" ProgID="Equation.DSMT4" ShapeID="_x0000_i1211" DrawAspect="Content" ObjectID="_1685185703" r:id="rId338"/>
        </w:object>
      </w:r>
      <w:r>
        <w:t>.</w:t>
      </w:r>
    </w:p>
    <w:p w14:paraId="365C3247" w14:textId="21285FB3" w:rsidR="00F12B0E" w:rsidRDefault="00F12B0E" w:rsidP="00F12B0E">
      <w:r>
        <w:t>Для определения степени черноты продуктов сгорания используется методика, изложенная в [</w:t>
      </w:r>
      <w:r w:rsidR="00661952">
        <w:t>7</w:t>
      </w:r>
      <w:r>
        <w:t xml:space="preserve">]. Из результатов термодинамического расчета находятся мольные концентрации молекул воды </w:t>
      </w:r>
      <w:r w:rsidR="008131BD" w:rsidRPr="00B6774D">
        <w:rPr>
          <w:position w:val="-26"/>
        </w:rPr>
        <w:object w:dxaOrig="2240" w:dyaOrig="700" w14:anchorId="331C9F41">
          <v:shape id="_x0000_i1212" type="#_x0000_t75" style="width:113.25pt;height:34.5pt" o:ole="">
            <v:imagedata r:id="rId339" o:title=""/>
          </v:shape>
          <o:OLEObject Type="Embed" ProgID="Equation.DSMT4" ShapeID="_x0000_i1212" DrawAspect="Content" ObjectID="_1685185704" r:id="rId340"/>
        </w:object>
      </w:r>
      <w:r>
        <w:t xml:space="preserve"> и углекислого газа </w:t>
      </w:r>
      <w:r w:rsidR="008131BD" w:rsidRPr="00B6774D">
        <w:rPr>
          <w:position w:val="-26"/>
        </w:rPr>
        <w:object w:dxaOrig="2180" w:dyaOrig="700" w14:anchorId="6C16605F">
          <v:shape id="_x0000_i1213" type="#_x0000_t75" style="width:109.5pt;height:34.5pt" o:ole="">
            <v:imagedata r:id="rId341" o:title=""/>
          </v:shape>
          <o:OLEObject Type="Embed" ProgID="Equation.DSMT4" ShapeID="_x0000_i1213" DrawAspect="Content" ObjectID="_1685185705" r:id="rId342"/>
        </w:object>
      </w:r>
      <w:r>
        <w:t>. Парциальные давление указанных молекул рассчитываются с использованием значения молекулярной массы газообразных продуктов сгорания</w:t>
      </w:r>
      <w:r w:rsidR="00007EBE">
        <w:t xml:space="preserve"> </w:t>
      </w:r>
      <w:r w:rsidR="00007EBE" w:rsidRPr="00007EBE">
        <w:rPr>
          <w:position w:val="-28"/>
        </w:rPr>
        <w:object w:dxaOrig="2020" w:dyaOrig="720" w14:anchorId="14551945">
          <v:shape id="_x0000_i1214" type="#_x0000_t75" style="width:102pt;height:36pt" o:ole="">
            <v:imagedata r:id="rId343" o:title=""/>
          </v:shape>
          <o:OLEObject Type="Embed" ProgID="Equation.DSMT4" ShapeID="_x0000_i1214" DrawAspect="Content" ObjectID="_1685185706" r:id="rId344"/>
        </w:object>
      </w:r>
      <w:r>
        <w:t>по зависимостям:</w:t>
      </w:r>
    </w:p>
    <w:p w14:paraId="0A019700" w14:textId="54F09FC3" w:rsidR="00F12B0E" w:rsidRDefault="008131BD" w:rsidP="00F12B0E">
      <w:pPr>
        <w:jc w:val="center"/>
      </w:pPr>
      <w:r w:rsidRPr="00302A80">
        <w:rPr>
          <w:position w:val="-16"/>
        </w:rPr>
        <w:object w:dxaOrig="6120" w:dyaOrig="460" w14:anchorId="7C6FE363">
          <v:shape id="_x0000_i1215" type="#_x0000_t75" style="width:306pt;height:23.25pt" o:ole="">
            <v:imagedata r:id="rId345" o:title=""/>
          </v:shape>
          <o:OLEObject Type="Embed" ProgID="Equation.DSMT4" ShapeID="_x0000_i1215" DrawAspect="Content" ObjectID="_1685185707" r:id="rId346"/>
        </w:object>
      </w:r>
      <w:r w:rsidR="00F12B0E">
        <w:t>,</w:t>
      </w:r>
    </w:p>
    <w:p w14:paraId="7A0AA03B" w14:textId="0403CB7D" w:rsidR="00F12B0E" w:rsidRDefault="008131BD" w:rsidP="00F12B0E">
      <w:pPr>
        <w:tabs>
          <w:tab w:val="left" w:pos="5670"/>
        </w:tabs>
        <w:jc w:val="center"/>
      </w:pPr>
      <w:r w:rsidRPr="00302A80">
        <w:rPr>
          <w:position w:val="-16"/>
        </w:rPr>
        <w:object w:dxaOrig="6000" w:dyaOrig="460" w14:anchorId="6B733FC1">
          <v:shape id="_x0000_i1216" type="#_x0000_t75" style="width:300pt;height:23.25pt" o:ole="">
            <v:imagedata r:id="rId347" o:title=""/>
          </v:shape>
          <o:OLEObject Type="Embed" ProgID="Equation.DSMT4" ShapeID="_x0000_i1216" DrawAspect="Content" ObjectID="_1685185708" r:id="rId348"/>
        </w:object>
      </w:r>
      <w:r w:rsidR="00F12B0E">
        <w:t>.</w:t>
      </w:r>
    </w:p>
    <w:p w14:paraId="04B1F159" w14:textId="77777777" w:rsidR="00F12B0E" w:rsidRDefault="00F12B0E" w:rsidP="00F12B0E">
      <w:r>
        <w:t>Далее, принимая характерный диаметр излучающего объема, равным характерному размеру зоны, определяем среднюю длину пути луча:</w:t>
      </w:r>
    </w:p>
    <w:p w14:paraId="398484D3" w14:textId="77777777" w:rsidR="00F12B0E" w:rsidRPr="00AF1788" w:rsidRDefault="00F12B0E" w:rsidP="00F12B0E">
      <w:pPr>
        <w:jc w:val="center"/>
      </w:pPr>
      <w:r w:rsidRPr="00302A80">
        <w:rPr>
          <w:position w:val="-12"/>
        </w:rPr>
        <w:object w:dxaOrig="1160" w:dyaOrig="380" w14:anchorId="3F61B371">
          <v:shape id="_x0000_i1217" type="#_x0000_t75" style="width:58.5pt;height:18.75pt" o:ole="">
            <v:imagedata r:id="rId349" o:title=""/>
          </v:shape>
          <o:OLEObject Type="Embed" ProgID="Equation.DSMT4" ShapeID="_x0000_i1217" DrawAspect="Content" ObjectID="_1685185709" r:id="rId350"/>
        </w:object>
      </w:r>
      <w:r>
        <w:t>.</w:t>
      </w:r>
    </w:p>
    <w:p w14:paraId="2BE873E9" w14:textId="77777777" w:rsidR="00F12B0E" w:rsidRDefault="00F12B0E" w:rsidP="00F12B0E">
      <w:r>
        <w:t>По номограмме находим интегральные излучательные способности трехатомных молекул и газообразных ПС в целом:</w:t>
      </w:r>
    </w:p>
    <w:p w14:paraId="0FB382A5" w14:textId="77777777" w:rsidR="00F12B0E" w:rsidRDefault="00F12B0E" w:rsidP="00F12B0E">
      <w:pPr>
        <w:jc w:val="center"/>
      </w:pPr>
      <w:r w:rsidRPr="000144EE">
        <w:rPr>
          <w:position w:val="-16"/>
        </w:rPr>
        <w:object w:dxaOrig="1320" w:dyaOrig="420" w14:anchorId="222DD849">
          <v:shape id="_x0000_i1218" type="#_x0000_t75" style="width:66pt;height:22.5pt" o:ole="">
            <v:imagedata r:id="rId351" o:title=""/>
          </v:shape>
          <o:OLEObject Type="Embed" ProgID="Equation.DSMT4" ShapeID="_x0000_i1218" DrawAspect="Content" ObjectID="_1685185710" r:id="rId352"/>
        </w:object>
      </w:r>
      <w:r>
        <w:t>,</w:t>
      </w:r>
    </w:p>
    <w:p w14:paraId="74A7B4FA" w14:textId="77777777" w:rsidR="00F12B0E" w:rsidRDefault="00F12B0E" w:rsidP="00F12B0E">
      <w:pPr>
        <w:jc w:val="center"/>
      </w:pPr>
      <w:r w:rsidRPr="00841A03">
        <w:rPr>
          <w:position w:val="-16"/>
        </w:rPr>
        <w:object w:dxaOrig="1460" w:dyaOrig="420" w14:anchorId="53CF2104">
          <v:shape id="_x0000_i1219" type="#_x0000_t75" style="width:73.5pt;height:22.5pt" o:ole="">
            <v:imagedata r:id="rId353" o:title=""/>
          </v:shape>
          <o:OLEObject Type="Embed" ProgID="Equation.DSMT4" ShapeID="_x0000_i1219" DrawAspect="Content" ObjectID="_1685185711" r:id="rId354"/>
        </w:object>
      </w:r>
      <w:r>
        <w:t>,</w:t>
      </w:r>
    </w:p>
    <w:p w14:paraId="60D6CE22" w14:textId="77777777" w:rsidR="00F12B0E" w:rsidRDefault="00F12B0E" w:rsidP="00F12B0E">
      <w:pPr>
        <w:jc w:val="center"/>
      </w:pPr>
      <w:r w:rsidRPr="000144EE">
        <w:rPr>
          <w:position w:val="-16"/>
        </w:rPr>
        <w:object w:dxaOrig="7280" w:dyaOrig="420" w14:anchorId="4C326EA5">
          <v:shape id="_x0000_i1220" type="#_x0000_t75" style="width:363pt;height:22.5pt" o:ole="">
            <v:imagedata r:id="rId355" o:title=""/>
          </v:shape>
          <o:OLEObject Type="Embed" ProgID="Equation.DSMT4" ShapeID="_x0000_i1220" DrawAspect="Content" ObjectID="_1685185712" r:id="rId356"/>
        </w:object>
      </w:r>
      <w:r>
        <w:t>.</w:t>
      </w:r>
    </w:p>
    <w:p w14:paraId="2BAEDD2C" w14:textId="77777777" w:rsidR="00F12B0E" w:rsidRDefault="00F12B0E" w:rsidP="00F12B0E">
      <w:r>
        <w:t xml:space="preserve">Будем считать, что плотность конденсированной фазы составляет </w:t>
      </w:r>
      <w:r w:rsidRPr="000144EE">
        <w:rPr>
          <w:position w:val="-26"/>
        </w:rPr>
        <w:object w:dxaOrig="1719" w:dyaOrig="700" w14:anchorId="45CB81C3">
          <v:shape id="_x0000_i1221" type="#_x0000_t75" style="width:85.5pt;height:34.5pt" o:ole="">
            <v:imagedata r:id="rId357" o:title=""/>
          </v:shape>
          <o:OLEObject Type="Embed" ProgID="Equation.DSMT4" ShapeID="_x0000_i1221" DrawAspect="Content" ObjectID="_1685185713" r:id="rId358"/>
        </w:object>
      </w:r>
      <w:r>
        <w:t>.</w:t>
      </w:r>
    </w:p>
    <w:p w14:paraId="6E67AD42" w14:textId="77777777" w:rsidR="00F12B0E" w:rsidRDefault="00F12B0E" w:rsidP="00F12B0E">
      <w:r>
        <w:t>Среднемассовый диаметр конденсированных частиц ПС:</w:t>
      </w:r>
    </w:p>
    <w:p w14:paraId="1A6EB9BC" w14:textId="0F3A105B" w:rsidR="00F12B0E" w:rsidRPr="00A159C0" w:rsidRDefault="00021E7A" w:rsidP="00F12B0E">
      <w:pPr>
        <w:jc w:val="center"/>
      </w:pPr>
      <w:r w:rsidRPr="000144EE">
        <w:rPr>
          <w:position w:val="-90"/>
        </w:rPr>
        <w:object w:dxaOrig="6200" w:dyaOrig="1939" w14:anchorId="2B3DFD2B">
          <v:shape id="_x0000_i1222" type="#_x0000_t75" style="width:309pt;height:98.25pt" o:ole="">
            <v:imagedata r:id="rId359" o:title=""/>
          </v:shape>
          <o:OLEObject Type="Embed" ProgID="Equation.DSMT4" ShapeID="_x0000_i1222" DrawAspect="Content" ObjectID="_1685185714" r:id="rId360"/>
        </w:object>
      </w:r>
    </w:p>
    <w:p w14:paraId="24D82569" w14:textId="77777777" w:rsidR="00F12B0E" w:rsidRDefault="00F12B0E" w:rsidP="00F12B0E">
      <w:pPr>
        <w:ind w:firstLine="0"/>
      </w:pPr>
      <w:r>
        <w:t xml:space="preserve">где </w:t>
      </w:r>
      <w:r w:rsidRPr="00E3443C">
        <w:rPr>
          <w:position w:val="-12"/>
        </w:rPr>
        <w:object w:dxaOrig="1080" w:dyaOrig="380" w14:anchorId="0426209C">
          <v:shape id="_x0000_i1223" type="#_x0000_t75" style="width:54.75pt;height:18.75pt" o:ole="">
            <v:imagedata r:id="rId361" o:title=""/>
          </v:shape>
          <o:OLEObject Type="Embed" ProgID="Equation.DSMT4" ShapeID="_x0000_i1223" DrawAspect="Content" ObjectID="_1685185715" r:id="rId362"/>
        </w:object>
      </w:r>
      <w:r>
        <w:t>.</w:t>
      </w:r>
    </w:p>
    <w:p w14:paraId="131FE4E5" w14:textId="49720BE8" w:rsidR="00F12B0E" w:rsidRDefault="00F12B0E" w:rsidP="00F12B0E">
      <w:r>
        <w:t>Тогда эффективный коэффициент ослабления луча в продуктах сгорания:</w:t>
      </w:r>
    </w:p>
    <w:p w14:paraId="499CDE10" w14:textId="19A48DDF" w:rsidR="00F12B0E" w:rsidRDefault="007C6C8B" w:rsidP="00F12B0E">
      <w:pPr>
        <w:jc w:val="center"/>
      </w:pPr>
      <w:r w:rsidRPr="00E3443C">
        <w:rPr>
          <w:position w:val="-84"/>
        </w:rPr>
        <w:object w:dxaOrig="4819" w:dyaOrig="1820" w14:anchorId="17B53E80">
          <v:shape id="_x0000_i1224" type="#_x0000_t75" style="width:241.5pt;height:90pt" o:ole="">
            <v:imagedata r:id="rId363" o:title=""/>
          </v:shape>
          <o:OLEObject Type="Embed" ProgID="Equation.DSMT4" ShapeID="_x0000_i1224" DrawAspect="Content" ObjectID="_1685185716" r:id="rId364"/>
        </w:object>
      </w:r>
    </w:p>
    <w:p w14:paraId="58E36499" w14:textId="443C7E7C" w:rsidR="005A1F47" w:rsidRDefault="005A1F47" w:rsidP="005A1F47">
      <w:r>
        <w:t>Эффективная излучательная способность продуктов сгорания:</w:t>
      </w:r>
    </w:p>
    <w:p w14:paraId="21FFE07C" w14:textId="77777777" w:rsidR="00F12B0E" w:rsidRDefault="00F12B0E" w:rsidP="00F12B0E">
      <w:pPr>
        <w:jc w:val="center"/>
      </w:pPr>
      <w:r w:rsidRPr="00D268AA">
        <w:rPr>
          <w:position w:val="-14"/>
        </w:rPr>
        <w:object w:dxaOrig="2480" w:dyaOrig="460" w14:anchorId="1F2B6C2D">
          <v:shape id="_x0000_i1225" type="#_x0000_t75" style="width:123.75pt;height:23.25pt" o:ole="">
            <v:imagedata r:id="rId365" o:title=""/>
          </v:shape>
          <o:OLEObject Type="Embed" ProgID="Equation.DSMT4" ShapeID="_x0000_i1225" DrawAspect="Content" ObjectID="_1685185717" r:id="rId366"/>
        </w:object>
      </w:r>
      <w:r>
        <w:t>.</w:t>
      </w:r>
    </w:p>
    <w:p w14:paraId="7053B243" w14:textId="77777777" w:rsidR="00F12B0E" w:rsidRDefault="00F12B0E" w:rsidP="00F12B0E">
      <w:r>
        <w:t>Плотность радиационного теплового потока:</w:t>
      </w:r>
    </w:p>
    <w:p w14:paraId="55EA9D8A" w14:textId="77777777" w:rsidR="00F12B0E" w:rsidRDefault="00F12B0E" w:rsidP="00F12B0E">
      <w:pPr>
        <w:jc w:val="center"/>
      </w:pPr>
      <w:r w:rsidRPr="007351B6">
        <w:rPr>
          <w:position w:val="-18"/>
        </w:rPr>
        <w:object w:dxaOrig="3140" w:dyaOrig="499" w14:anchorId="5FE1AC40">
          <v:shape id="_x0000_i1226" type="#_x0000_t75" style="width:156pt;height:26.25pt" o:ole="">
            <v:imagedata r:id="rId367" o:title=""/>
          </v:shape>
          <o:OLEObject Type="Embed" ProgID="Equation.DSMT4" ShapeID="_x0000_i1226" DrawAspect="Content" ObjectID="_1685185718" r:id="rId368"/>
        </w:object>
      </w:r>
    </w:p>
    <w:p w14:paraId="24AA91DF" w14:textId="77777777" w:rsidR="00F12B0E" w:rsidRDefault="00F12B0E" w:rsidP="00F12B0E">
      <w:pPr>
        <w:ind w:firstLine="0"/>
      </w:pPr>
      <w:r>
        <w:t xml:space="preserve">где </w:t>
      </w:r>
      <w:r w:rsidRPr="00B72BA2">
        <w:rPr>
          <w:position w:val="-12"/>
        </w:rPr>
        <w:object w:dxaOrig="560" w:dyaOrig="380" w14:anchorId="6F99EC0A">
          <v:shape id="_x0000_i1227" type="#_x0000_t75" style="width:27pt;height:19.5pt" o:ole="">
            <v:imagedata r:id="rId369" o:title=""/>
          </v:shape>
          <o:OLEObject Type="Embed" ProgID="Equation.DSMT4" ShapeID="_x0000_i1227" DrawAspect="Content" ObjectID="_1685185719" r:id="rId370"/>
        </w:object>
      </w:r>
      <w:r>
        <w:t xml:space="preserve"> постоянная Стефана-Больцмана, </w:t>
      </w:r>
      <w:r w:rsidRPr="005C3B4B">
        <w:rPr>
          <w:position w:val="-26"/>
        </w:rPr>
        <w:object w:dxaOrig="2560" w:dyaOrig="700" w14:anchorId="7F011ED6">
          <v:shape id="_x0000_i1228" type="#_x0000_t75" style="width:127.5pt;height:34.5pt" o:ole="">
            <v:imagedata r:id="rId371" o:title=""/>
          </v:shape>
          <o:OLEObject Type="Embed" ProgID="Equation.DSMT4" ShapeID="_x0000_i1228" DrawAspect="Content" ObjectID="_1685185720" r:id="rId372"/>
        </w:object>
      </w:r>
      <w:r>
        <w:t>.</w:t>
      </w:r>
    </w:p>
    <w:p w14:paraId="3EAAF094" w14:textId="77777777" w:rsidR="00F12B0E" w:rsidRDefault="00F12B0E" w:rsidP="00F12B0E">
      <w:r>
        <w:t xml:space="preserve">Скорость уноса массы материала ТЗП рассчитывается в предположении равенства начальной температуры ТЗП </w:t>
      </w:r>
      <w:r w:rsidRPr="008F7F50">
        <w:rPr>
          <w:position w:val="-12"/>
        </w:rPr>
        <w:object w:dxaOrig="1340" w:dyaOrig="380" w14:anchorId="6908E476">
          <v:shape id="_x0000_i1229" type="#_x0000_t75" style="width:66.75pt;height:18.75pt" o:ole="">
            <v:imagedata r:id="rId373" o:title=""/>
          </v:shape>
          <o:OLEObject Type="Embed" ProgID="Equation.DSMT4" ShapeID="_x0000_i1229" DrawAspect="Content" ObjectID="_1685185721" r:id="rId374"/>
        </w:object>
      </w:r>
      <w:r>
        <w:t>:</w:t>
      </w:r>
    </w:p>
    <w:p w14:paraId="3EDC2C11" w14:textId="77777777" w:rsidR="00F12B0E" w:rsidRDefault="00F12B0E" w:rsidP="00F12B0E">
      <w:pPr>
        <w:jc w:val="center"/>
      </w:pPr>
      <w:r w:rsidRPr="008139DD">
        <w:rPr>
          <w:position w:val="-40"/>
        </w:rPr>
        <w:object w:dxaOrig="4760" w:dyaOrig="880" w14:anchorId="1531724A">
          <v:shape id="_x0000_i1230" type="#_x0000_t75" style="width:238.5pt;height:45pt" o:ole="">
            <v:imagedata r:id="rId375" o:title=""/>
          </v:shape>
          <o:OLEObject Type="Embed" ProgID="Equation.DSMT4" ShapeID="_x0000_i1230" DrawAspect="Content" ObjectID="_1685185722" r:id="rId376"/>
        </w:object>
      </w:r>
      <w:r>
        <w:t>,</w:t>
      </w:r>
    </w:p>
    <w:p w14:paraId="1F935AE6" w14:textId="77777777" w:rsidR="00F12B0E" w:rsidRDefault="00F12B0E" w:rsidP="00F12B0E">
      <w:pPr>
        <w:ind w:firstLine="0"/>
      </w:pPr>
      <w:r>
        <w:t xml:space="preserve">где </w:t>
      </w:r>
      <w:r w:rsidRPr="005C3B4B">
        <w:rPr>
          <w:position w:val="-12"/>
        </w:rPr>
        <w:object w:dxaOrig="499" w:dyaOrig="380" w14:anchorId="24FA382F">
          <v:shape id="_x0000_i1231" type="#_x0000_t75" style="width:24.75pt;height:18.75pt" o:ole="">
            <v:imagedata r:id="rId377" o:title=""/>
          </v:shape>
          <o:OLEObject Type="Embed" ProgID="Equation.DSMT4" ShapeID="_x0000_i1231" DrawAspect="Content" ObjectID="_1685185723" r:id="rId378"/>
        </w:object>
      </w:r>
      <w:r>
        <w:t xml:space="preserve"> </w:t>
      </w:r>
      <w:r w:rsidRPr="006F358F">
        <w:rPr>
          <w:rFonts w:eastAsiaTheme="minorEastAsia" w:cs="Times New Roman"/>
          <w:szCs w:val="28"/>
        </w:rPr>
        <w:t>полная энтальпия ПС</w:t>
      </w:r>
      <w:r>
        <w:rPr>
          <w:rFonts w:eastAsiaTheme="minorEastAsia" w:cs="Times New Roman"/>
          <w:szCs w:val="28"/>
        </w:rPr>
        <w:t>.</w:t>
      </w:r>
    </w:p>
    <w:p w14:paraId="7312F168" w14:textId="72EDDE99" w:rsidR="00F12B0E" w:rsidRDefault="00F12B0E" w:rsidP="00F12B0E">
      <w:r>
        <w:t xml:space="preserve">Примем, что максимально допустимая температура силовой оболочки под материалом ТЗП равна </w:t>
      </w:r>
      <w:r w:rsidRPr="008139DD">
        <w:rPr>
          <w:position w:val="-12"/>
        </w:rPr>
        <w:object w:dxaOrig="1280" w:dyaOrig="380" w14:anchorId="2E4A1880">
          <v:shape id="_x0000_i1232" type="#_x0000_t75" style="width:63pt;height:18.75pt" o:ole="">
            <v:imagedata r:id="rId379" o:title=""/>
          </v:shape>
          <o:OLEObject Type="Embed" ProgID="Equation.DSMT4" ShapeID="_x0000_i1232" DrawAspect="Content" ObjectID="_1685185724" r:id="rId380"/>
        </w:object>
      </w:r>
      <w:r>
        <w:t>. Тогда с учетом определенных выше значений необходимая толщина слоя абляционного ТЗП рассчитывается по формуле:</w:t>
      </w:r>
    </w:p>
    <w:p w14:paraId="38C42A67" w14:textId="3D5F1205" w:rsidR="00F12B0E" w:rsidRDefault="00F12B0E" w:rsidP="00F12B0E">
      <w:pPr>
        <w:jc w:val="center"/>
      </w:pPr>
      <w:r w:rsidRPr="008139DD">
        <w:rPr>
          <w:position w:val="-36"/>
        </w:rPr>
        <w:object w:dxaOrig="3300" w:dyaOrig="859" w14:anchorId="6B9AAD88">
          <v:shape id="_x0000_i1233" type="#_x0000_t75" style="width:165pt;height:43.5pt" o:ole="">
            <v:imagedata r:id="rId381" o:title=""/>
          </v:shape>
          <o:OLEObject Type="Embed" ProgID="Equation.DSMT4" ShapeID="_x0000_i1233" DrawAspect="Content" ObjectID="_1685185725" r:id="rId382"/>
        </w:object>
      </w:r>
      <w:r>
        <w:t>,</w:t>
      </w:r>
    </w:p>
    <w:p w14:paraId="589B8290" w14:textId="77777777" w:rsidR="00F12B0E" w:rsidRDefault="00F12B0E" w:rsidP="00F12B0E">
      <w:pPr>
        <w:ind w:firstLine="0"/>
      </w:pPr>
      <w:r>
        <w:t xml:space="preserve">где </w:t>
      </w:r>
      <w:r w:rsidRPr="005C3B4B">
        <w:rPr>
          <w:position w:val="-12"/>
        </w:rPr>
        <w:object w:dxaOrig="540" w:dyaOrig="380" w14:anchorId="28001BBD">
          <v:shape id="_x0000_i1234" type="#_x0000_t75" style="width:27pt;height:18.75pt" o:ole="">
            <v:imagedata r:id="rId383" o:title=""/>
          </v:shape>
          <o:OLEObject Type="Embed" ProgID="Equation.DSMT4" ShapeID="_x0000_i1234" DrawAspect="Content" ObjectID="_1685185726" r:id="rId384"/>
        </w:object>
      </w:r>
      <w:r w:rsidRPr="000D222F">
        <w:t xml:space="preserve"> </w:t>
      </w:r>
      <w:r>
        <w:t xml:space="preserve">коэффициент </w:t>
      </w:r>
      <w:r w:rsidRPr="000D222F">
        <w:t>температуропроводност</w:t>
      </w:r>
      <w:r>
        <w:t xml:space="preserve">и покрытия. </w:t>
      </w:r>
    </w:p>
    <w:p w14:paraId="21EB3135" w14:textId="7D4B5436" w:rsidR="003D7E34" w:rsidRDefault="00F12B0E" w:rsidP="00CE1E5D">
      <w:r>
        <w:lastRenderedPageBreak/>
        <w:t>Аналогичным образом рассчитывается потребные значения толщин ТЗП в других характерных зонах камеры сгорания РДТТ. При этом изменяются в расчете только характерная скорость течения газа и эквивалентный размер диаметра. Результаты расчета приведены в таблиц</w:t>
      </w:r>
      <w:r w:rsidR="005F426A">
        <w:t>ах</w:t>
      </w:r>
      <w:r>
        <w:t xml:space="preserve"> </w:t>
      </w:r>
      <w:r w:rsidR="00CD1117" w:rsidRPr="00CD1117">
        <w:t>1.8</w:t>
      </w:r>
      <w:r w:rsidR="00424C7E">
        <w:t xml:space="preserve"> </w:t>
      </w:r>
      <w:r w:rsidR="005E2924">
        <w:t xml:space="preserve">– </w:t>
      </w:r>
      <w:r w:rsidR="00CD1117" w:rsidRPr="00CD1117">
        <w:t>1.11</w:t>
      </w:r>
      <w:r w:rsidR="00516CEB">
        <w:t>.</w:t>
      </w:r>
    </w:p>
    <w:p w14:paraId="59F8B503" w14:textId="78B2D959" w:rsidR="003D7E34" w:rsidRDefault="003D7E34" w:rsidP="00527574">
      <w:pPr>
        <w:pStyle w:val="affa"/>
      </w:pPr>
      <w:bookmarkStart w:id="29" w:name="_Ref72830106"/>
      <w:r>
        <w:t xml:space="preserve">Таблица </w:t>
      </w:r>
      <w:bookmarkEnd w:id="29"/>
      <w:r w:rsidR="00CD1117" w:rsidRPr="00CD1117">
        <w:t>1.8</w:t>
      </w:r>
      <w:r>
        <w:t xml:space="preserve"> – Результаты расчета для цилиндрической части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12"/>
        <w:gridCol w:w="1323"/>
        <w:gridCol w:w="1321"/>
        <w:gridCol w:w="1546"/>
        <w:gridCol w:w="1406"/>
        <w:gridCol w:w="1329"/>
        <w:gridCol w:w="1326"/>
      </w:tblGrid>
      <w:tr w:rsidR="003D7E34" w14:paraId="77AE186B" w14:textId="77777777" w:rsidTr="00667237">
        <w:tc>
          <w:tcPr>
            <w:tcW w:w="1312" w:type="dxa"/>
            <w:vAlign w:val="center"/>
          </w:tcPr>
          <w:p w14:paraId="1F84411F" w14:textId="2B111960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360" w:dyaOrig="279" w14:anchorId="0E9CA921">
                <v:shape id="_x0000_i1235" type="#_x0000_t75" style="width:18.75pt;height:13.5pt" o:ole="">
                  <v:imagedata r:id="rId385" o:title=""/>
                </v:shape>
                <o:OLEObject Type="Embed" ProgID="Equation.DSMT4" ShapeID="_x0000_i1235" DrawAspect="Content" ObjectID="_1685185727" r:id="rId386"/>
              </w:object>
            </w:r>
          </w:p>
        </w:tc>
        <w:tc>
          <w:tcPr>
            <w:tcW w:w="1323" w:type="dxa"/>
            <w:vAlign w:val="center"/>
          </w:tcPr>
          <w:p w14:paraId="2FC31522" w14:textId="1574EF8D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700" w:dyaOrig="420" w14:anchorId="4A074F2B">
                <v:shape id="_x0000_i1236" type="#_x0000_t75" style="width:34.5pt;height:22.5pt" o:ole="">
                  <v:imagedata r:id="rId387" o:title=""/>
                </v:shape>
                <o:OLEObject Type="Embed" ProgID="Equation.DSMT4" ShapeID="_x0000_i1236" DrawAspect="Content" ObjectID="_1685185728" r:id="rId388"/>
              </w:object>
            </w:r>
          </w:p>
        </w:tc>
        <w:tc>
          <w:tcPr>
            <w:tcW w:w="1321" w:type="dxa"/>
            <w:vAlign w:val="center"/>
          </w:tcPr>
          <w:p w14:paraId="6A0E8F24" w14:textId="7DDB2547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660" w:dyaOrig="380" w14:anchorId="4216C046">
                <v:shape id="_x0000_i1237" type="#_x0000_t75" style="width:33.75pt;height:18.75pt" o:ole="">
                  <v:imagedata r:id="rId389" o:title=""/>
                </v:shape>
                <o:OLEObject Type="Embed" ProgID="Equation.DSMT4" ShapeID="_x0000_i1237" DrawAspect="Content" ObjectID="_1685185729" r:id="rId390"/>
              </w:object>
            </w:r>
          </w:p>
        </w:tc>
        <w:tc>
          <w:tcPr>
            <w:tcW w:w="1401" w:type="dxa"/>
            <w:vAlign w:val="center"/>
          </w:tcPr>
          <w:p w14:paraId="4B965775" w14:textId="29F21CAE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1180" w:dyaOrig="700" w14:anchorId="5B320B8E">
                <v:shape id="_x0000_i1238" type="#_x0000_t75" style="width:59.25pt;height:34.5pt" o:ole="">
                  <v:imagedata r:id="rId391" o:title=""/>
                </v:shape>
                <o:OLEObject Type="Embed" ProgID="Equation.DSMT4" ShapeID="_x0000_i1238" DrawAspect="Content" ObjectID="_1685185730" r:id="rId392"/>
              </w:object>
            </w:r>
          </w:p>
        </w:tc>
        <w:tc>
          <w:tcPr>
            <w:tcW w:w="1333" w:type="dxa"/>
            <w:vAlign w:val="center"/>
          </w:tcPr>
          <w:p w14:paraId="61A5F540" w14:textId="4F72CCEC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1060" w:dyaOrig="420" w14:anchorId="48430DBC">
                <v:shape id="_x0000_i1239" type="#_x0000_t75" style="width:53.25pt;height:22.5pt" o:ole="">
                  <v:imagedata r:id="rId393" o:title=""/>
                </v:shape>
                <o:OLEObject Type="Embed" ProgID="Equation.DSMT4" ShapeID="_x0000_i1239" DrawAspect="Content" ObjectID="_1685185731" r:id="rId394"/>
              </w:object>
            </w:r>
          </w:p>
        </w:tc>
        <w:tc>
          <w:tcPr>
            <w:tcW w:w="1329" w:type="dxa"/>
            <w:vAlign w:val="center"/>
          </w:tcPr>
          <w:p w14:paraId="36BE789C" w14:textId="7AC2923C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900" w:dyaOrig="360" w14:anchorId="022C5B98">
                <v:shape id="_x0000_i1240" type="#_x0000_t75" style="width:45.75pt;height:18.75pt" o:ole="">
                  <v:imagedata r:id="rId395" o:title=""/>
                </v:shape>
                <o:OLEObject Type="Embed" ProgID="Equation.DSMT4" ShapeID="_x0000_i1240" DrawAspect="Content" ObjectID="_1685185732" r:id="rId396"/>
              </w:object>
            </w:r>
          </w:p>
        </w:tc>
        <w:tc>
          <w:tcPr>
            <w:tcW w:w="1326" w:type="dxa"/>
            <w:vAlign w:val="center"/>
          </w:tcPr>
          <w:p w14:paraId="4425C2C7" w14:textId="2964523F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800" w:dyaOrig="360" w14:anchorId="1570F499">
                <v:shape id="_x0000_i1241" type="#_x0000_t75" style="width:41.25pt;height:18.75pt" o:ole="">
                  <v:imagedata r:id="rId397" o:title=""/>
                </v:shape>
                <o:OLEObject Type="Embed" ProgID="Equation.DSMT4" ShapeID="_x0000_i1241" DrawAspect="Content" ObjectID="_1685185733" r:id="rId398"/>
              </w:object>
            </w:r>
          </w:p>
        </w:tc>
      </w:tr>
      <w:tr w:rsidR="00667237" w14:paraId="5BA22DDD" w14:textId="77777777" w:rsidTr="00667237">
        <w:tc>
          <w:tcPr>
            <w:tcW w:w="1312" w:type="dxa"/>
            <w:vAlign w:val="bottom"/>
          </w:tcPr>
          <w:p w14:paraId="6CEBAFB0" w14:textId="5810F903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189</w:t>
            </w:r>
          </w:p>
        </w:tc>
        <w:tc>
          <w:tcPr>
            <w:tcW w:w="1323" w:type="dxa"/>
            <w:vAlign w:val="bottom"/>
          </w:tcPr>
          <w:p w14:paraId="28BFE5A8" w14:textId="1E2DBE5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33</w:t>
            </w:r>
          </w:p>
        </w:tc>
        <w:tc>
          <w:tcPr>
            <w:tcW w:w="1321" w:type="dxa"/>
            <w:vAlign w:val="bottom"/>
          </w:tcPr>
          <w:p w14:paraId="64DA151A" w14:textId="5BEB9F5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25</w:t>
            </w:r>
          </w:p>
        </w:tc>
        <w:tc>
          <w:tcPr>
            <w:tcW w:w="1401" w:type="dxa"/>
          </w:tcPr>
          <w:p w14:paraId="1D6873B1" w14:textId="794CABF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0325</w:t>
            </w:r>
          </w:p>
        </w:tc>
        <w:tc>
          <w:tcPr>
            <w:tcW w:w="1333" w:type="dxa"/>
            <w:vAlign w:val="center"/>
          </w:tcPr>
          <w:p w14:paraId="4B2B20B2" w14:textId="0D6EEB8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6422606</w:t>
            </w:r>
          </w:p>
        </w:tc>
        <w:tc>
          <w:tcPr>
            <w:tcW w:w="1329" w:type="dxa"/>
            <w:vAlign w:val="center"/>
          </w:tcPr>
          <w:p w14:paraId="50922CDF" w14:textId="734E024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7055</w:t>
            </w:r>
          </w:p>
        </w:tc>
        <w:tc>
          <w:tcPr>
            <w:tcW w:w="1326" w:type="dxa"/>
            <w:vAlign w:val="center"/>
          </w:tcPr>
          <w:p w14:paraId="12D0498C" w14:textId="12BABAD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372</w:t>
            </w:r>
          </w:p>
        </w:tc>
      </w:tr>
      <w:tr w:rsidR="00667237" w14:paraId="290C802A" w14:textId="77777777" w:rsidTr="00667237">
        <w:tc>
          <w:tcPr>
            <w:tcW w:w="1312" w:type="dxa"/>
            <w:vAlign w:val="bottom"/>
          </w:tcPr>
          <w:p w14:paraId="77C6655A" w14:textId="209E513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189</w:t>
            </w:r>
          </w:p>
        </w:tc>
        <w:tc>
          <w:tcPr>
            <w:tcW w:w="1323" w:type="dxa"/>
            <w:vAlign w:val="bottom"/>
          </w:tcPr>
          <w:p w14:paraId="112B2762" w14:textId="749EDB5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33</w:t>
            </w:r>
          </w:p>
        </w:tc>
        <w:tc>
          <w:tcPr>
            <w:tcW w:w="1321" w:type="dxa"/>
            <w:vAlign w:val="bottom"/>
          </w:tcPr>
          <w:p w14:paraId="3F928D7A" w14:textId="0D52489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25</w:t>
            </w:r>
          </w:p>
        </w:tc>
        <w:tc>
          <w:tcPr>
            <w:tcW w:w="1401" w:type="dxa"/>
          </w:tcPr>
          <w:p w14:paraId="744A67F8" w14:textId="28B79F8D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0325</w:t>
            </w:r>
          </w:p>
        </w:tc>
        <w:tc>
          <w:tcPr>
            <w:tcW w:w="1333" w:type="dxa"/>
            <w:vAlign w:val="bottom"/>
          </w:tcPr>
          <w:p w14:paraId="65838F73" w14:textId="27709DC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6422606</w:t>
            </w:r>
          </w:p>
        </w:tc>
        <w:tc>
          <w:tcPr>
            <w:tcW w:w="1329" w:type="dxa"/>
          </w:tcPr>
          <w:p w14:paraId="03232073" w14:textId="2661553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7055</w:t>
            </w:r>
          </w:p>
        </w:tc>
        <w:tc>
          <w:tcPr>
            <w:tcW w:w="1326" w:type="dxa"/>
          </w:tcPr>
          <w:p w14:paraId="75A07DF1" w14:textId="7F0F508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372</w:t>
            </w:r>
          </w:p>
        </w:tc>
      </w:tr>
      <w:tr w:rsidR="00667237" w14:paraId="2C94BCFD" w14:textId="77777777" w:rsidTr="00667237">
        <w:tc>
          <w:tcPr>
            <w:tcW w:w="1312" w:type="dxa"/>
            <w:vAlign w:val="bottom"/>
          </w:tcPr>
          <w:p w14:paraId="5F9D8E2B" w14:textId="09926A8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04</w:t>
            </w:r>
          </w:p>
        </w:tc>
        <w:tc>
          <w:tcPr>
            <w:tcW w:w="1323" w:type="dxa"/>
            <w:vAlign w:val="bottom"/>
          </w:tcPr>
          <w:p w14:paraId="3A63E954" w14:textId="510D51C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35</w:t>
            </w:r>
          </w:p>
        </w:tc>
        <w:tc>
          <w:tcPr>
            <w:tcW w:w="1321" w:type="dxa"/>
            <w:vAlign w:val="bottom"/>
          </w:tcPr>
          <w:p w14:paraId="25FB0FF6" w14:textId="0707E504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62</w:t>
            </w:r>
          </w:p>
        </w:tc>
        <w:tc>
          <w:tcPr>
            <w:tcW w:w="1401" w:type="dxa"/>
          </w:tcPr>
          <w:p w14:paraId="2BA01F0B" w14:textId="54E97F20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2753</w:t>
            </w:r>
          </w:p>
        </w:tc>
        <w:tc>
          <w:tcPr>
            <w:tcW w:w="1333" w:type="dxa"/>
            <w:vAlign w:val="bottom"/>
          </w:tcPr>
          <w:p w14:paraId="38D3B832" w14:textId="1CBEE31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6936415</w:t>
            </w:r>
          </w:p>
        </w:tc>
        <w:tc>
          <w:tcPr>
            <w:tcW w:w="1329" w:type="dxa"/>
          </w:tcPr>
          <w:p w14:paraId="2D4E2FC8" w14:textId="6219C0FD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2667</w:t>
            </w:r>
          </w:p>
        </w:tc>
        <w:tc>
          <w:tcPr>
            <w:tcW w:w="1326" w:type="dxa"/>
          </w:tcPr>
          <w:p w14:paraId="2B8BC86D" w14:textId="110DA47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3609</w:t>
            </w:r>
          </w:p>
        </w:tc>
      </w:tr>
      <w:tr w:rsidR="00667237" w14:paraId="6B43E34D" w14:textId="77777777" w:rsidTr="00667237">
        <w:tc>
          <w:tcPr>
            <w:tcW w:w="1312" w:type="dxa"/>
            <w:vAlign w:val="bottom"/>
          </w:tcPr>
          <w:p w14:paraId="61230302" w14:textId="536C55E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27</w:t>
            </w:r>
          </w:p>
        </w:tc>
        <w:tc>
          <w:tcPr>
            <w:tcW w:w="1323" w:type="dxa"/>
            <w:vAlign w:val="bottom"/>
          </w:tcPr>
          <w:p w14:paraId="17376069" w14:textId="7E2880D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38</w:t>
            </w:r>
          </w:p>
        </w:tc>
        <w:tc>
          <w:tcPr>
            <w:tcW w:w="1321" w:type="dxa"/>
            <w:vAlign w:val="bottom"/>
          </w:tcPr>
          <w:p w14:paraId="427A5936" w14:textId="72E3B6F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524</w:t>
            </w:r>
          </w:p>
        </w:tc>
        <w:tc>
          <w:tcPr>
            <w:tcW w:w="1401" w:type="dxa"/>
          </w:tcPr>
          <w:p w14:paraId="6ABD47E1" w14:textId="24EEC2C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6744</w:t>
            </w:r>
          </w:p>
        </w:tc>
        <w:tc>
          <w:tcPr>
            <w:tcW w:w="1333" w:type="dxa"/>
            <w:vAlign w:val="bottom"/>
          </w:tcPr>
          <w:p w14:paraId="7A7B65B7" w14:textId="76B303D0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7707128</w:t>
            </w:r>
          </w:p>
        </w:tc>
        <w:tc>
          <w:tcPr>
            <w:tcW w:w="1329" w:type="dxa"/>
          </w:tcPr>
          <w:p w14:paraId="6AFA1BA8" w14:textId="4CA6334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28626</w:t>
            </w:r>
          </w:p>
        </w:tc>
        <w:tc>
          <w:tcPr>
            <w:tcW w:w="1326" w:type="dxa"/>
          </w:tcPr>
          <w:p w14:paraId="1803F7BE" w14:textId="1F0925A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1239</w:t>
            </w:r>
          </w:p>
        </w:tc>
      </w:tr>
      <w:tr w:rsidR="00667237" w14:paraId="4C6A978E" w14:textId="77777777" w:rsidTr="00667237">
        <w:tc>
          <w:tcPr>
            <w:tcW w:w="1312" w:type="dxa"/>
            <w:vAlign w:val="bottom"/>
          </w:tcPr>
          <w:p w14:paraId="2673F26A" w14:textId="3CF60D6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42</w:t>
            </w:r>
          </w:p>
        </w:tc>
        <w:tc>
          <w:tcPr>
            <w:tcW w:w="1323" w:type="dxa"/>
            <w:vAlign w:val="bottom"/>
          </w:tcPr>
          <w:p w14:paraId="4927A6A5" w14:textId="466CCF7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1</w:t>
            </w:r>
          </w:p>
        </w:tc>
        <w:tc>
          <w:tcPr>
            <w:tcW w:w="1321" w:type="dxa"/>
            <w:vAlign w:val="bottom"/>
          </w:tcPr>
          <w:p w14:paraId="1130F57D" w14:textId="575F875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568</w:t>
            </w:r>
          </w:p>
        </w:tc>
        <w:tc>
          <w:tcPr>
            <w:tcW w:w="1401" w:type="dxa"/>
          </w:tcPr>
          <w:p w14:paraId="1E468551" w14:textId="06D79AD4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9638</w:t>
            </w:r>
          </w:p>
        </w:tc>
        <w:tc>
          <w:tcPr>
            <w:tcW w:w="1333" w:type="dxa"/>
            <w:vAlign w:val="bottom"/>
          </w:tcPr>
          <w:p w14:paraId="12754427" w14:textId="185B6D6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8220936</w:t>
            </w:r>
          </w:p>
        </w:tc>
        <w:tc>
          <w:tcPr>
            <w:tcW w:w="1329" w:type="dxa"/>
          </w:tcPr>
          <w:p w14:paraId="37C449D6" w14:textId="0681506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14147</w:t>
            </w:r>
          </w:p>
        </w:tc>
        <w:tc>
          <w:tcPr>
            <w:tcW w:w="1326" w:type="dxa"/>
          </w:tcPr>
          <w:p w14:paraId="00515D07" w14:textId="29F6518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9812</w:t>
            </w:r>
          </w:p>
        </w:tc>
      </w:tr>
      <w:tr w:rsidR="00667237" w14:paraId="645A6B00" w14:textId="77777777" w:rsidTr="00667237">
        <w:tc>
          <w:tcPr>
            <w:tcW w:w="1312" w:type="dxa"/>
            <w:vAlign w:val="bottom"/>
          </w:tcPr>
          <w:p w14:paraId="3044FD67" w14:textId="69A2F7F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65</w:t>
            </w:r>
          </w:p>
        </w:tc>
        <w:tc>
          <w:tcPr>
            <w:tcW w:w="1323" w:type="dxa"/>
            <w:vAlign w:val="bottom"/>
          </w:tcPr>
          <w:p w14:paraId="61BA1FF9" w14:textId="2C0FC0F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5</w:t>
            </w:r>
          </w:p>
        </w:tc>
        <w:tc>
          <w:tcPr>
            <w:tcW w:w="1321" w:type="dxa"/>
            <w:vAlign w:val="bottom"/>
          </w:tcPr>
          <w:p w14:paraId="3C697F34" w14:textId="736A4500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4</w:t>
            </w:r>
          </w:p>
        </w:tc>
        <w:tc>
          <w:tcPr>
            <w:tcW w:w="1401" w:type="dxa"/>
          </w:tcPr>
          <w:p w14:paraId="3641CF60" w14:textId="4EE61493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3,433</w:t>
            </w:r>
          </w:p>
        </w:tc>
        <w:tc>
          <w:tcPr>
            <w:tcW w:w="1333" w:type="dxa"/>
            <w:vAlign w:val="bottom"/>
          </w:tcPr>
          <w:p w14:paraId="15BD556B" w14:textId="6BB023B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8991649</w:t>
            </w:r>
          </w:p>
        </w:tc>
        <w:tc>
          <w:tcPr>
            <w:tcW w:w="1329" w:type="dxa"/>
          </w:tcPr>
          <w:p w14:paraId="1B829E8C" w14:textId="5F580FC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9435</w:t>
            </w:r>
          </w:p>
        </w:tc>
        <w:tc>
          <w:tcPr>
            <w:tcW w:w="1326" w:type="dxa"/>
          </w:tcPr>
          <w:p w14:paraId="7D092EEE" w14:textId="50624AE4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7860</w:t>
            </w:r>
          </w:p>
        </w:tc>
      </w:tr>
      <w:tr w:rsidR="00667237" w14:paraId="6AAE8C5C" w14:textId="77777777" w:rsidTr="00667237">
        <w:tc>
          <w:tcPr>
            <w:tcW w:w="1312" w:type="dxa"/>
            <w:vAlign w:val="bottom"/>
          </w:tcPr>
          <w:p w14:paraId="7BC7D9A7" w14:textId="65DFE17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80</w:t>
            </w:r>
          </w:p>
        </w:tc>
        <w:tc>
          <w:tcPr>
            <w:tcW w:w="1323" w:type="dxa"/>
            <w:vAlign w:val="bottom"/>
          </w:tcPr>
          <w:p w14:paraId="3CF5E922" w14:textId="58DAA8B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8</w:t>
            </w:r>
          </w:p>
        </w:tc>
        <w:tc>
          <w:tcPr>
            <w:tcW w:w="1321" w:type="dxa"/>
            <w:vAlign w:val="bottom"/>
          </w:tcPr>
          <w:p w14:paraId="40FD94CB" w14:textId="57875DA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92</w:t>
            </w:r>
          </w:p>
        </w:tc>
        <w:tc>
          <w:tcPr>
            <w:tcW w:w="1401" w:type="dxa"/>
          </w:tcPr>
          <w:p w14:paraId="5B42089C" w14:textId="7F21B6F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3,7691</w:t>
            </w:r>
          </w:p>
        </w:tc>
        <w:tc>
          <w:tcPr>
            <w:tcW w:w="1333" w:type="dxa"/>
            <w:vAlign w:val="bottom"/>
          </w:tcPr>
          <w:p w14:paraId="0F5132D9" w14:textId="4B7460D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9505458</w:t>
            </w:r>
          </w:p>
        </w:tc>
        <w:tc>
          <w:tcPr>
            <w:tcW w:w="1329" w:type="dxa"/>
          </w:tcPr>
          <w:p w14:paraId="39187112" w14:textId="4AB40CE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82249</w:t>
            </w:r>
          </w:p>
        </w:tc>
        <w:tc>
          <w:tcPr>
            <w:tcW w:w="1326" w:type="dxa"/>
          </w:tcPr>
          <w:p w14:paraId="79B688E4" w14:textId="7860740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6667</w:t>
            </w:r>
          </w:p>
        </w:tc>
      </w:tr>
      <w:tr w:rsidR="00667237" w14:paraId="0C2049AB" w14:textId="77777777" w:rsidTr="00667237">
        <w:tc>
          <w:tcPr>
            <w:tcW w:w="1312" w:type="dxa"/>
            <w:vAlign w:val="bottom"/>
          </w:tcPr>
          <w:p w14:paraId="454B973D" w14:textId="2750168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02</w:t>
            </w:r>
          </w:p>
        </w:tc>
        <w:tc>
          <w:tcPr>
            <w:tcW w:w="1323" w:type="dxa"/>
            <w:vAlign w:val="bottom"/>
          </w:tcPr>
          <w:p w14:paraId="7FF5D5A0" w14:textId="467CCE6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53</w:t>
            </w:r>
          </w:p>
        </w:tc>
        <w:tc>
          <w:tcPr>
            <w:tcW w:w="1321" w:type="dxa"/>
            <w:vAlign w:val="bottom"/>
          </w:tcPr>
          <w:p w14:paraId="15114C7F" w14:textId="3D06EFF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775</w:t>
            </w:r>
          </w:p>
        </w:tc>
        <w:tc>
          <w:tcPr>
            <w:tcW w:w="1401" w:type="dxa"/>
          </w:tcPr>
          <w:p w14:paraId="53B050DE" w14:textId="4E312A4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4,3083</w:t>
            </w:r>
          </w:p>
        </w:tc>
        <w:tc>
          <w:tcPr>
            <w:tcW w:w="1333" w:type="dxa"/>
            <w:vAlign w:val="bottom"/>
          </w:tcPr>
          <w:p w14:paraId="2E1B3F59" w14:textId="4F2ED0A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276170</w:t>
            </w:r>
          </w:p>
        </w:tc>
        <w:tc>
          <w:tcPr>
            <w:tcW w:w="1329" w:type="dxa"/>
          </w:tcPr>
          <w:p w14:paraId="665A05FB" w14:textId="5208B7F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65498</w:t>
            </w:r>
          </w:p>
        </w:tc>
        <w:tc>
          <w:tcPr>
            <w:tcW w:w="1326" w:type="dxa"/>
          </w:tcPr>
          <w:p w14:paraId="26A4676B" w14:textId="338587B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5016</w:t>
            </w:r>
          </w:p>
        </w:tc>
      </w:tr>
      <w:tr w:rsidR="00667237" w14:paraId="47DC698A" w14:textId="77777777" w:rsidTr="00667237">
        <w:tc>
          <w:tcPr>
            <w:tcW w:w="1312" w:type="dxa"/>
            <w:vAlign w:val="bottom"/>
          </w:tcPr>
          <w:p w14:paraId="4DB6D7C6" w14:textId="24B5732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18</w:t>
            </w:r>
          </w:p>
        </w:tc>
        <w:tc>
          <w:tcPr>
            <w:tcW w:w="1323" w:type="dxa"/>
            <w:vAlign w:val="bottom"/>
          </w:tcPr>
          <w:p w14:paraId="7A8098AC" w14:textId="600F143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56</w:t>
            </w:r>
          </w:p>
        </w:tc>
        <w:tc>
          <w:tcPr>
            <w:tcW w:w="1321" w:type="dxa"/>
            <w:vAlign w:val="bottom"/>
          </w:tcPr>
          <w:p w14:paraId="326E0535" w14:textId="3D87E15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834</w:t>
            </w:r>
          </w:p>
        </w:tc>
        <w:tc>
          <w:tcPr>
            <w:tcW w:w="1401" w:type="dxa"/>
          </w:tcPr>
          <w:p w14:paraId="41CA8C82" w14:textId="20DCB28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4,6911</w:t>
            </w:r>
          </w:p>
        </w:tc>
        <w:tc>
          <w:tcPr>
            <w:tcW w:w="1333" w:type="dxa"/>
            <w:vAlign w:val="bottom"/>
          </w:tcPr>
          <w:p w14:paraId="127D314B" w14:textId="4DB8C7E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789979</w:t>
            </w:r>
          </w:p>
        </w:tc>
        <w:tc>
          <w:tcPr>
            <w:tcW w:w="1329" w:type="dxa"/>
          </w:tcPr>
          <w:p w14:paraId="67D8CA75" w14:textId="44DA600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55146</w:t>
            </w:r>
          </w:p>
        </w:tc>
        <w:tc>
          <w:tcPr>
            <w:tcW w:w="1326" w:type="dxa"/>
          </w:tcPr>
          <w:p w14:paraId="02DBDDE6" w14:textId="08A2EEB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3995</w:t>
            </w:r>
          </w:p>
        </w:tc>
      </w:tr>
      <w:tr w:rsidR="00667237" w14:paraId="3E14188C" w14:textId="77777777" w:rsidTr="00667237">
        <w:tc>
          <w:tcPr>
            <w:tcW w:w="1312" w:type="dxa"/>
            <w:vAlign w:val="bottom"/>
          </w:tcPr>
          <w:p w14:paraId="6DC9BAAF" w14:textId="6DABE9B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40</w:t>
            </w:r>
          </w:p>
        </w:tc>
        <w:tc>
          <w:tcPr>
            <w:tcW w:w="1323" w:type="dxa"/>
            <w:vAlign w:val="bottom"/>
          </w:tcPr>
          <w:p w14:paraId="6F0BBD76" w14:textId="773132F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2</w:t>
            </w:r>
          </w:p>
        </w:tc>
        <w:tc>
          <w:tcPr>
            <w:tcW w:w="1321" w:type="dxa"/>
            <w:vAlign w:val="bottom"/>
          </w:tcPr>
          <w:p w14:paraId="30705BAB" w14:textId="357E38A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928</w:t>
            </w:r>
          </w:p>
        </w:tc>
        <w:tc>
          <w:tcPr>
            <w:tcW w:w="1401" w:type="dxa"/>
          </w:tcPr>
          <w:p w14:paraId="61797614" w14:textId="46512F2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5,3004</w:t>
            </w:r>
          </w:p>
        </w:tc>
        <w:tc>
          <w:tcPr>
            <w:tcW w:w="1333" w:type="dxa"/>
            <w:vAlign w:val="bottom"/>
          </w:tcPr>
          <w:p w14:paraId="0BB3B7A2" w14:textId="338B7B29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60692</w:t>
            </w:r>
          </w:p>
        </w:tc>
        <w:tc>
          <w:tcPr>
            <w:tcW w:w="1329" w:type="dxa"/>
          </w:tcPr>
          <w:p w14:paraId="08987794" w14:textId="09009503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40678</w:t>
            </w:r>
          </w:p>
        </w:tc>
        <w:tc>
          <w:tcPr>
            <w:tcW w:w="1326" w:type="dxa"/>
          </w:tcPr>
          <w:p w14:paraId="5C30254E" w14:textId="766141A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2569</w:t>
            </w:r>
          </w:p>
        </w:tc>
      </w:tr>
      <w:tr w:rsidR="00667237" w14:paraId="686E9479" w14:textId="77777777" w:rsidTr="00667237">
        <w:tc>
          <w:tcPr>
            <w:tcW w:w="1312" w:type="dxa"/>
            <w:vAlign w:val="bottom"/>
          </w:tcPr>
          <w:p w14:paraId="23FE8C53" w14:textId="0C20419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55</w:t>
            </w:r>
          </w:p>
        </w:tc>
        <w:tc>
          <w:tcPr>
            <w:tcW w:w="1323" w:type="dxa"/>
            <w:vAlign w:val="bottom"/>
          </w:tcPr>
          <w:p w14:paraId="775A2158" w14:textId="4C801D6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6</w:t>
            </w:r>
          </w:p>
        </w:tc>
        <w:tc>
          <w:tcPr>
            <w:tcW w:w="1321" w:type="dxa"/>
            <w:vAlign w:val="bottom"/>
          </w:tcPr>
          <w:p w14:paraId="57BE1AF6" w14:textId="69F6094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994</w:t>
            </w:r>
          </w:p>
        </w:tc>
        <w:tc>
          <w:tcPr>
            <w:tcW w:w="1401" w:type="dxa"/>
          </w:tcPr>
          <w:p w14:paraId="331D4215" w14:textId="1ECF06D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5,7299</w:t>
            </w:r>
          </w:p>
        </w:tc>
        <w:tc>
          <w:tcPr>
            <w:tcW w:w="1333" w:type="dxa"/>
            <w:vAlign w:val="bottom"/>
          </w:tcPr>
          <w:p w14:paraId="047CFCFE" w14:textId="07455CD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2074500</w:t>
            </w:r>
          </w:p>
        </w:tc>
        <w:tc>
          <w:tcPr>
            <w:tcW w:w="1329" w:type="dxa"/>
          </w:tcPr>
          <w:p w14:paraId="4A025C30" w14:textId="0B076093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3166</w:t>
            </w:r>
          </w:p>
        </w:tc>
        <w:tc>
          <w:tcPr>
            <w:tcW w:w="1326" w:type="dxa"/>
          </w:tcPr>
          <w:p w14:paraId="579774F4" w14:textId="3510B14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1680</w:t>
            </w:r>
          </w:p>
        </w:tc>
      </w:tr>
      <w:tr w:rsidR="00667237" w14:paraId="36FB3A83" w14:textId="77777777" w:rsidTr="00667237">
        <w:tc>
          <w:tcPr>
            <w:tcW w:w="1312" w:type="dxa"/>
            <w:vAlign w:val="bottom"/>
          </w:tcPr>
          <w:p w14:paraId="7542CC02" w14:textId="5C6DF4B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63</w:t>
            </w:r>
          </w:p>
        </w:tc>
        <w:tc>
          <w:tcPr>
            <w:tcW w:w="1323" w:type="dxa"/>
            <w:vAlign w:val="bottom"/>
          </w:tcPr>
          <w:p w14:paraId="1E9951B4" w14:textId="0152F1D9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8</w:t>
            </w:r>
          </w:p>
        </w:tc>
        <w:tc>
          <w:tcPr>
            <w:tcW w:w="1321" w:type="dxa"/>
            <w:vAlign w:val="bottom"/>
          </w:tcPr>
          <w:p w14:paraId="7AE02C4C" w14:textId="6614B69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7,028</w:t>
            </w:r>
          </w:p>
        </w:tc>
        <w:tc>
          <w:tcPr>
            <w:tcW w:w="1401" w:type="dxa"/>
          </w:tcPr>
          <w:p w14:paraId="05104B83" w14:textId="43AED2B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5,9517</w:t>
            </w:r>
          </w:p>
        </w:tc>
        <w:tc>
          <w:tcPr>
            <w:tcW w:w="1333" w:type="dxa"/>
            <w:vAlign w:val="bottom"/>
          </w:tcPr>
          <w:p w14:paraId="5D2D8348" w14:textId="24D6C3C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2331405</w:t>
            </w:r>
          </w:p>
        </w:tc>
        <w:tc>
          <w:tcPr>
            <w:tcW w:w="1329" w:type="dxa"/>
          </w:tcPr>
          <w:p w14:paraId="36123ED1" w14:textId="5E22329D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27322</w:t>
            </w:r>
          </w:p>
        </w:tc>
        <w:tc>
          <w:tcPr>
            <w:tcW w:w="1326" w:type="dxa"/>
          </w:tcPr>
          <w:p w14:paraId="7500B3B6" w14:textId="60FC9224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1253</w:t>
            </w:r>
          </w:p>
        </w:tc>
      </w:tr>
      <w:tr w:rsidR="00667237" w14:paraId="77C045BD" w14:textId="77777777" w:rsidTr="00667237">
        <w:tc>
          <w:tcPr>
            <w:tcW w:w="1312" w:type="dxa"/>
            <w:vAlign w:val="bottom"/>
          </w:tcPr>
          <w:p w14:paraId="5F0094EC" w14:textId="547F5880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78</w:t>
            </w:r>
          </w:p>
        </w:tc>
        <w:tc>
          <w:tcPr>
            <w:tcW w:w="1323" w:type="dxa"/>
            <w:vAlign w:val="bottom"/>
          </w:tcPr>
          <w:p w14:paraId="345DF9B4" w14:textId="3473162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72</w:t>
            </w:r>
          </w:p>
        </w:tc>
        <w:tc>
          <w:tcPr>
            <w:tcW w:w="1321" w:type="dxa"/>
            <w:vAlign w:val="bottom"/>
          </w:tcPr>
          <w:p w14:paraId="14412B4F" w14:textId="3E2555A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7,099</w:t>
            </w:r>
          </w:p>
        </w:tc>
        <w:tc>
          <w:tcPr>
            <w:tcW w:w="1401" w:type="dxa"/>
          </w:tcPr>
          <w:p w14:paraId="23274307" w14:textId="39536A5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6,4092</w:t>
            </w:r>
          </w:p>
        </w:tc>
        <w:tc>
          <w:tcPr>
            <w:tcW w:w="1333" w:type="dxa"/>
            <w:vAlign w:val="bottom"/>
          </w:tcPr>
          <w:p w14:paraId="34432867" w14:textId="5024604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2845213</w:t>
            </w:r>
          </w:p>
        </w:tc>
        <w:tc>
          <w:tcPr>
            <w:tcW w:w="1329" w:type="dxa"/>
          </w:tcPr>
          <w:p w14:paraId="0F71CE7D" w14:textId="1E8F671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18962</w:t>
            </w:r>
          </w:p>
        </w:tc>
        <w:tc>
          <w:tcPr>
            <w:tcW w:w="1326" w:type="dxa"/>
          </w:tcPr>
          <w:p w14:paraId="1C0B4770" w14:textId="7E73375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0429</w:t>
            </w:r>
          </w:p>
        </w:tc>
      </w:tr>
    </w:tbl>
    <w:p w14:paraId="1E7B95B8" w14:textId="77777777" w:rsidR="007D2E53" w:rsidRDefault="007D2E53">
      <w:pPr>
        <w:spacing w:after="160" w:line="259" w:lineRule="auto"/>
        <w:ind w:firstLine="0"/>
        <w:jc w:val="left"/>
        <w:rPr>
          <w:sz w:val="32"/>
        </w:rPr>
      </w:pPr>
      <w:r>
        <w:rPr>
          <w:sz w:val="32"/>
        </w:rPr>
        <w:br w:type="page"/>
      </w:r>
    </w:p>
    <w:p w14:paraId="0F8DEBEA" w14:textId="3DD40041" w:rsidR="007D2E53" w:rsidRDefault="007D2E53" w:rsidP="00527574">
      <w:pPr>
        <w:pStyle w:val="affa"/>
      </w:pPr>
      <w:r>
        <w:lastRenderedPageBreak/>
        <w:t xml:space="preserve">Таблица </w:t>
      </w:r>
      <w:r w:rsidR="00CD1117" w:rsidRPr="00CD1117">
        <w:t>1.9</w:t>
      </w:r>
      <w:r>
        <w:t xml:space="preserve"> – Результаты расчета для цилиндрической части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8"/>
        <w:gridCol w:w="1406"/>
        <w:gridCol w:w="1319"/>
        <w:gridCol w:w="1315"/>
        <w:gridCol w:w="1406"/>
        <w:gridCol w:w="1332"/>
        <w:gridCol w:w="1406"/>
      </w:tblGrid>
      <w:tr w:rsidR="007D2E53" w14:paraId="37FDFCD4" w14:textId="77777777" w:rsidTr="00176D1F">
        <w:tc>
          <w:tcPr>
            <w:tcW w:w="1387" w:type="dxa"/>
            <w:vAlign w:val="center"/>
          </w:tcPr>
          <w:p w14:paraId="74B2AF95" w14:textId="410911AA" w:rsidR="007D2E53" w:rsidRDefault="007D2E53" w:rsidP="007D2E53">
            <w:pPr>
              <w:ind w:firstLine="0"/>
              <w:jc w:val="center"/>
            </w:pPr>
            <w:r w:rsidRPr="00160FB0">
              <w:rPr>
                <w:position w:val="-26"/>
                <w:lang w:val="en-US"/>
              </w:rPr>
              <w:object w:dxaOrig="1160" w:dyaOrig="700" w14:anchorId="5BF42A56">
                <v:shape id="_x0000_i1242" type="#_x0000_t75" style="width:58.5pt;height:34.5pt" o:ole="">
                  <v:imagedata r:id="rId399" o:title=""/>
                </v:shape>
                <o:OLEObject Type="Embed" ProgID="Equation.DSMT4" ShapeID="_x0000_i1242" DrawAspect="Content" ObjectID="_1685185734" r:id="rId400"/>
              </w:object>
            </w:r>
          </w:p>
        </w:tc>
        <w:tc>
          <w:tcPr>
            <w:tcW w:w="1332" w:type="dxa"/>
            <w:vAlign w:val="center"/>
          </w:tcPr>
          <w:p w14:paraId="0606CD69" w14:textId="1818EA40" w:rsidR="007D2E53" w:rsidRDefault="007D2E53" w:rsidP="007D2E53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1020" w:dyaOrig="700" w14:anchorId="13F77A3B">
                <v:shape id="_x0000_i1243" type="#_x0000_t75" style="width:49.5pt;height:34.5pt" o:ole="">
                  <v:imagedata r:id="rId401" o:title=""/>
                </v:shape>
                <o:OLEObject Type="Embed" ProgID="Equation.DSMT4" ShapeID="_x0000_i1243" DrawAspect="Content" ObjectID="_1685185735" r:id="rId402"/>
              </w:object>
            </w:r>
          </w:p>
        </w:tc>
        <w:tc>
          <w:tcPr>
            <w:tcW w:w="1319" w:type="dxa"/>
            <w:vAlign w:val="center"/>
          </w:tcPr>
          <w:p w14:paraId="4E02E65F" w14:textId="283EA55B" w:rsidR="007D2E53" w:rsidRDefault="007D2E53" w:rsidP="007D2E53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520" w:dyaOrig="340" w14:anchorId="0EDF514D">
                <v:shape id="_x0000_i1244" type="#_x0000_t75" style="width:26.25pt;height:16.5pt" o:ole="">
                  <v:imagedata r:id="rId403" o:title=""/>
                </v:shape>
                <o:OLEObject Type="Embed" ProgID="Equation.DSMT4" ShapeID="_x0000_i1244" DrawAspect="Content" ObjectID="_1685185736" r:id="rId404"/>
              </w:object>
            </w:r>
          </w:p>
        </w:tc>
        <w:tc>
          <w:tcPr>
            <w:tcW w:w="1315" w:type="dxa"/>
            <w:vAlign w:val="center"/>
          </w:tcPr>
          <w:p w14:paraId="604CB150" w14:textId="52F8279A" w:rsidR="007D2E53" w:rsidRDefault="007D2E53" w:rsidP="007D2E53">
            <w:pPr>
              <w:ind w:firstLine="0"/>
              <w:jc w:val="center"/>
            </w:pPr>
            <w:r w:rsidRPr="003F5271">
              <w:rPr>
                <w:position w:val="-12"/>
                <w:lang w:val="en-US"/>
              </w:rPr>
              <w:object w:dxaOrig="360" w:dyaOrig="380" w14:anchorId="065A583F">
                <v:shape id="_x0000_i1245" type="#_x0000_t75" style="width:18.75pt;height:18.75pt" o:ole="">
                  <v:imagedata r:id="rId405" o:title=""/>
                </v:shape>
                <o:OLEObject Type="Embed" ProgID="Equation.DSMT4" ShapeID="_x0000_i1245" DrawAspect="Content" ObjectID="_1685185737" r:id="rId406"/>
              </w:object>
            </w:r>
          </w:p>
        </w:tc>
        <w:tc>
          <w:tcPr>
            <w:tcW w:w="1332" w:type="dxa"/>
            <w:vAlign w:val="center"/>
          </w:tcPr>
          <w:p w14:paraId="793B2BFE" w14:textId="3F38867E" w:rsidR="007D2E53" w:rsidRDefault="007D2E53" w:rsidP="007D2E53">
            <w:pPr>
              <w:ind w:firstLine="0"/>
              <w:jc w:val="center"/>
            </w:pPr>
            <w:r w:rsidRPr="00591F25">
              <w:rPr>
                <w:position w:val="-26"/>
              </w:rPr>
              <w:object w:dxaOrig="1020" w:dyaOrig="700" w14:anchorId="15141A10">
                <v:shape id="_x0000_i1246" type="#_x0000_t75" style="width:49.5pt;height:34.5pt" o:ole="">
                  <v:imagedata r:id="rId407" o:title=""/>
                </v:shape>
                <o:OLEObject Type="Embed" ProgID="Equation.DSMT4" ShapeID="_x0000_i1246" DrawAspect="Content" ObjectID="_1685185738" r:id="rId408"/>
              </w:object>
            </w:r>
          </w:p>
        </w:tc>
        <w:tc>
          <w:tcPr>
            <w:tcW w:w="1332" w:type="dxa"/>
            <w:vAlign w:val="center"/>
          </w:tcPr>
          <w:p w14:paraId="6E13989F" w14:textId="04AB12FA" w:rsidR="007D2E53" w:rsidRDefault="007D2E53" w:rsidP="007D2E53">
            <w:pPr>
              <w:ind w:firstLine="0"/>
              <w:jc w:val="center"/>
            </w:pPr>
            <w:r w:rsidRPr="003F5271">
              <w:rPr>
                <w:position w:val="-28"/>
              </w:rPr>
              <w:object w:dxaOrig="999" w:dyaOrig="720" w14:anchorId="768C6FD4">
                <v:shape id="_x0000_i1247" type="#_x0000_t75" style="width:49.5pt;height:36pt" o:ole="">
                  <v:imagedata r:id="rId409" o:title=""/>
                </v:shape>
                <o:OLEObject Type="Embed" ProgID="Equation.DSMT4" ShapeID="_x0000_i1247" DrawAspect="Content" ObjectID="_1685185739" r:id="rId410"/>
              </w:object>
            </w:r>
          </w:p>
        </w:tc>
        <w:tc>
          <w:tcPr>
            <w:tcW w:w="1328" w:type="dxa"/>
            <w:vAlign w:val="center"/>
          </w:tcPr>
          <w:p w14:paraId="00D2F497" w14:textId="5395D45E" w:rsidR="007D2E53" w:rsidRDefault="007D2E53" w:rsidP="007D2E53">
            <w:pPr>
              <w:ind w:firstLine="0"/>
              <w:jc w:val="center"/>
            </w:pPr>
            <w:r w:rsidRPr="00841A03">
              <w:rPr>
                <w:position w:val="-12"/>
              </w:rPr>
              <w:object w:dxaOrig="859" w:dyaOrig="380" w14:anchorId="3203B725">
                <v:shape id="_x0000_i1248" type="#_x0000_t75" style="width:43.5pt;height:18.75pt" o:ole="">
                  <v:imagedata r:id="rId411" o:title=""/>
                </v:shape>
                <o:OLEObject Type="Embed" ProgID="Equation.DSMT4" ShapeID="_x0000_i1248" DrawAspect="Content" ObjectID="_1685185740" r:id="rId412"/>
              </w:object>
            </w:r>
          </w:p>
        </w:tc>
      </w:tr>
      <w:tr w:rsidR="00176D1F" w14:paraId="54055D62" w14:textId="77777777" w:rsidTr="00176D1F">
        <w:tc>
          <w:tcPr>
            <w:tcW w:w="1387" w:type="dxa"/>
          </w:tcPr>
          <w:p w14:paraId="25D91ECB" w14:textId="68C2FE6D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9958</w:t>
            </w:r>
          </w:p>
        </w:tc>
        <w:tc>
          <w:tcPr>
            <w:tcW w:w="1332" w:type="dxa"/>
          </w:tcPr>
          <w:p w14:paraId="157F2585" w14:textId="1BA78C7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4003448</w:t>
            </w:r>
          </w:p>
        </w:tc>
        <w:tc>
          <w:tcPr>
            <w:tcW w:w="1319" w:type="dxa"/>
          </w:tcPr>
          <w:p w14:paraId="49CF15A4" w14:textId="05C393A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287E0281" w14:textId="3B046E3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532E51C" w14:textId="3406350A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0C8C1946" w14:textId="6D2D856A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63536</w:t>
            </w:r>
          </w:p>
        </w:tc>
        <w:tc>
          <w:tcPr>
            <w:tcW w:w="1328" w:type="dxa"/>
          </w:tcPr>
          <w:p w14:paraId="75B24B72" w14:textId="066429F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3912438</w:t>
            </w:r>
          </w:p>
        </w:tc>
      </w:tr>
      <w:tr w:rsidR="00176D1F" w14:paraId="04F9D7F4" w14:textId="77777777" w:rsidTr="00176D1F">
        <w:tc>
          <w:tcPr>
            <w:tcW w:w="1387" w:type="dxa"/>
          </w:tcPr>
          <w:p w14:paraId="6CDC53F0" w14:textId="4BAAEFAD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99583</w:t>
            </w:r>
          </w:p>
        </w:tc>
        <w:tc>
          <w:tcPr>
            <w:tcW w:w="1332" w:type="dxa"/>
          </w:tcPr>
          <w:p w14:paraId="5B8D0822" w14:textId="77B99ED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4003448</w:t>
            </w:r>
          </w:p>
        </w:tc>
        <w:tc>
          <w:tcPr>
            <w:tcW w:w="1319" w:type="dxa"/>
          </w:tcPr>
          <w:p w14:paraId="4C7DFA8F" w14:textId="27101DB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1802239B" w14:textId="304FB29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251CBB1D" w14:textId="7C8339E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5A431E27" w14:textId="51510DBC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63536</w:t>
            </w:r>
          </w:p>
        </w:tc>
        <w:tc>
          <w:tcPr>
            <w:tcW w:w="1328" w:type="dxa"/>
          </w:tcPr>
          <w:p w14:paraId="5BE8971B" w14:textId="2D88D5C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,3913696</w:t>
            </w:r>
          </w:p>
        </w:tc>
      </w:tr>
      <w:tr w:rsidR="00176D1F" w14:paraId="763A2805" w14:textId="77777777" w:rsidTr="00176D1F">
        <w:tc>
          <w:tcPr>
            <w:tcW w:w="1387" w:type="dxa"/>
          </w:tcPr>
          <w:p w14:paraId="7FDE69C1" w14:textId="757D8C5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591</w:t>
            </w:r>
          </w:p>
        </w:tc>
        <w:tc>
          <w:tcPr>
            <w:tcW w:w="1332" w:type="dxa"/>
          </w:tcPr>
          <w:p w14:paraId="128C0136" w14:textId="6C7D615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4892626</w:t>
            </w:r>
          </w:p>
        </w:tc>
        <w:tc>
          <w:tcPr>
            <w:tcW w:w="1319" w:type="dxa"/>
          </w:tcPr>
          <w:p w14:paraId="20171DE8" w14:textId="210BEC9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31E303FB" w14:textId="618060A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6D1C7E96" w14:textId="1508D3E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7931287D" w14:textId="0EB68B6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69677</w:t>
            </w:r>
          </w:p>
        </w:tc>
        <w:tc>
          <w:tcPr>
            <w:tcW w:w="1328" w:type="dxa"/>
          </w:tcPr>
          <w:p w14:paraId="6DEB481B" w14:textId="0C0ECEA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4,3836526</w:t>
            </w:r>
          </w:p>
        </w:tc>
      </w:tr>
      <w:tr w:rsidR="00176D1F" w14:paraId="65F41FF0" w14:textId="77777777" w:rsidTr="00176D1F">
        <w:tc>
          <w:tcPr>
            <w:tcW w:w="1387" w:type="dxa"/>
          </w:tcPr>
          <w:p w14:paraId="301E3D88" w14:textId="2F19B2A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21</w:t>
            </w:r>
          </w:p>
        </w:tc>
        <w:tc>
          <w:tcPr>
            <w:tcW w:w="1332" w:type="dxa"/>
          </w:tcPr>
          <w:p w14:paraId="132B4BAC" w14:textId="07E7AB6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6202173</w:t>
            </w:r>
          </w:p>
        </w:tc>
        <w:tc>
          <w:tcPr>
            <w:tcW w:w="1319" w:type="dxa"/>
          </w:tcPr>
          <w:p w14:paraId="7F02C0F9" w14:textId="5DA7561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27B21934" w14:textId="779FDCF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767DA665" w14:textId="4AEC092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4D656DF9" w14:textId="5C2803E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8722</w:t>
            </w:r>
          </w:p>
        </w:tc>
        <w:tc>
          <w:tcPr>
            <w:tcW w:w="1328" w:type="dxa"/>
          </w:tcPr>
          <w:p w14:paraId="4738B7E8" w14:textId="062A432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5,4342314</w:t>
            </w:r>
          </w:p>
        </w:tc>
      </w:tr>
      <w:tr w:rsidR="00176D1F" w14:paraId="278D6899" w14:textId="77777777" w:rsidTr="00176D1F">
        <w:tc>
          <w:tcPr>
            <w:tcW w:w="1387" w:type="dxa"/>
          </w:tcPr>
          <w:p w14:paraId="617A202A" w14:textId="1E5F1CA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2132</w:t>
            </w:r>
          </w:p>
        </w:tc>
        <w:tc>
          <w:tcPr>
            <w:tcW w:w="1332" w:type="dxa"/>
          </w:tcPr>
          <w:p w14:paraId="2530CD44" w14:textId="41DA818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7060570</w:t>
            </w:r>
          </w:p>
        </w:tc>
        <w:tc>
          <w:tcPr>
            <w:tcW w:w="1319" w:type="dxa"/>
          </w:tcPr>
          <w:p w14:paraId="5C3F73A8" w14:textId="76A778C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0944D897" w14:textId="11D20DC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3135C331" w14:textId="4266E22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768DFA53" w14:textId="7FFEFD1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84651</w:t>
            </w:r>
          </w:p>
        </w:tc>
        <w:tc>
          <w:tcPr>
            <w:tcW w:w="1328" w:type="dxa"/>
          </w:tcPr>
          <w:p w14:paraId="3FC945F4" w14:textId="744005B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6,5348997</w:t>
            </w:r>
          </w:p>
        </w:tc>
      </w:tr>
      <w:tr w:rsidR="00176D1F" w14:paraId="4DEC42A3" w14:textId="77777777" w:rsidTr="00176D1F">
        <w:tc>
          <w:tcPr>
            <w:tcW w:w="1387" w:type="dxa"/>
          </w:tcPr>
          <w:p w14:paraId="76F28FF1" w14:textId="572722E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3033</w:t>
            </w:r>
          </w:p>
        </w:tc>
        <w:tc>
          <w:tcPr>
            <w:tcW w:w="1332" w:type="dxa"/>
          </w:tcPr>
          <w:p w14:paraId="52891300" w14:textId="1372DC66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8328371</w:t>
            </w:r>
          </w:p>
        </w:tc>
        <w:tc>
          <w:tcPr>
            <w:tcW w:w="1319" w:type="dxa"/>
          </w:tcPr>
          <w:p w14:paraId="6FAAC9FA" w14:textId="387DFEC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06137A01" w14:textId="54A434A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343C2758" w14:textId="3A85612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02BE308A" w14:textId="29EE127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93408</w:t>
            </w:r>
          </w:p>
        </w:tc>
        <w:tc>
          <w:tcPr>
            <w:tcW w:w="1328" w:type="dxa"/>
          </w:tcPr>
          <w:p w14:paraId="5558E23E" w14:textId="2D47BA52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7,7152468</w:t>
            </w:r>
          </w:p>
        </w:tc>
      </w:tr>
      <w:tr w:rsidR="00176D1F" w14:paraId="5CBC8B86" w14:textId="77777777" w:rsidTr="00176D1F">
        <w:tc>
          <w:tcPr>
            <w:tcW w:w="1387" w:type="dxa"/>
          </w:tcPr>
          <w:p w14:paraId="7BC53716" w14:textId="33C3BA2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3626</w:t>
            </w:r>
          </w:p>
        </w:tc>
        <w:tc>
          <w:tcPr>
            <w:tcW w:w="1332" w:type="dxa"/>
          </w:tcPr>
          <w:p w14:paraId="57DF38F5" w14:textId="76C82B66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9161434</w:t>
            </w:r>
          </w:p>
        </w:tc>
        <w:tc>
          <w:tcPr>
            <w:tcW w:w="1319" w:type="dxa"/>
          </w:tcPr>
          <w:p w14:paraId="2998F37C" w14:textId="7835D6B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6BC1A5C6" w14:textId="447B5BFC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7F0192F0" w14:textId="4B84B83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7A6F04AF" w14:textId="3D9C4F3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99162</w:t>
            </w:r>
          </w:p>
        </w:tc>
        <w:tc>
          <w:tcPr>
            <w:tcW w:w="1328" w:type="dxa"/>
          </w:tcPr>
          <w:p w14:paraId="1013A563" w14:textId="3097585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8,9184475</w:t>
            </w:r>
          </w:p>
        </w:tc>
      </w:tr>
      <w:tr w:rsidR="00176D1F" w14:paraId="3AE8C765" w14:textId="77777777" w:rsidTr="00176D1F">
        <w:tc>
          <w:tcPr>
            <w:tcW w:w="1387" w:type="dxa"/>
          </w:tcPr>
          <w:p w14:paraId="4841753C" w14:textId="39247192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4503</w:t>
            </w:r>
          </w:p>
        </w:tc>
        <w:tc>
          <w:tcPr>
            <w:tcW w:w="1332" w:type="dxa"/>
          </w:tcPr>
          <w:p w14:paraId="123B6BAC" w14:textId="4625CCD3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0394371</w:t>
            </w:r>
          </w:p>
        </w:tc>
        <w:tc>
          <w:tcPr>
            <w:tcW w:w="1319" w:type="dxa"/>
          </w:tcPr>
          <w:p w14:paraId="0C9E560B" w14:textId="332F8BE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31578C15" w14:textId="4215E65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6A5E24A" w14:textId="5D31986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24E6F080" w14:textId="52AF8AB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07678</w:t>
            </w:r>
          </w:p>
        </w:tc>
        <w:tc>
          <w:tcPr>
            <w:tcW w:w="1328" w:type="dxa"/>
          </w:tcPr>
          <w:p w14:paraId="4AA51A25" w14:textId="336A7C22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0,221698</w:t>
            </w:r>
          </w:p>
        </w:tc>
      </w:tr>
      <w:tr w:rsidR="00176D1F" w14:paraId="5684EBC4" w14:textId="77777777" w:rsidTr="00176D1F">
        <w:tc>
          <w:tcPr>
            <w:tcW w:w="1387" w:type="dxa"/>
          </w:tcPr>
          <w:p w14:paraId="0F365240" w14:textId="1728E76A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5081</w:t>
            </w:r>
          </w:p>
        </w:tc>
        <w:tc>
          <w:tcPr>
            <w:tcW w:w="1332" w:type="dxa"/>
          </w:tcPr>
          <w:p w14:paraId="31FE0B96" w14:textId="174296CA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1206003</w:t>
            </w:r>
          </w:p>
        </w:tc>
        <w:tc>
          <w:tcPr>
            <w:tcW w:w="1319" w:type="dxa"/>
          </w:tcPr>
          <w:p w14:paraId="7A0F4504" w14:textId="709F8F9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36D7AE41" w14:textId="34543CE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B44BA93" w14:textId="1EB1CB8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66B64D67" w14:textId="25D9D0D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13284</w:t>
            </w:r>
          </w:p>
        </w:tc>
        <w:tc>
          <w:tcPr>
            <w:tcW w:w="1328" w:type="dxa"/>
          </w:tcPr>
          <w:p w14:paraId="7AC44480" w14:textId="302C7C1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1,522892</w:t>
            </w:r>
          </w:p>
        </w:tc>
      </w:tr>
      <w:tr w:rsidR="00176D1F" w14:paraId="05A83F36" w14:textId="77777777" w:rsidTr="00176D1F">
        <w:tc>
          <w:tcPr>
            <w:tcW w:w="1387" w:type="dxa"/>
          </w:tcPr>
          <w:p w14:paraId="4455B56A" w14:textId="35A0CDC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5935</w:t>
            </w:r>
          </w:p>
        </w:tc>
        <w:tc>
          <w:tcPr>
            <w:tcW w:w="1332" w:type="dxa"/>
          </w:tcPr>
          <w:p w14:paraId="271D7CF9" w14:textId="750416B3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2409122</w:t>
            </w:r>
          </w:p>
        </w:tc>
        <w:tc>
          <w:tcPr>
            <w:tcW w:w="1319" w:type="dxa"/>
          </w:tcPr>
          <w:p w14:paraId="315031A7" w14:textId="38E7BA1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6C8D9B4C" w14:textId="2CDA5E3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F8BA554" w14:textId="505D52B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7B523E96" w14:textId="273B6EE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21594</w:t>
            </w:r>
          </w:p>
        </w:tc>
        <w:tc>
          <w:tcPr>
            <w:tcW w:w="1328" w:type="dxa"/>
          </w:tcPr>
          <w:p w14:paraId="1D37EDBD" w14:textId="2E19884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2,943663</w:t>
            </w:r>
          </w:p>
        </w:tc>
      </w:tr>
      <w:tr w:rsidR="00176D1F" w14:paraId="228712E9" w14:textId="77777777" w:rsidTr="00176D1F">
        <w:tc>
          <w:tcPr>
            <w:tcW w:w="1387" w:type="dxa"/>
          </w:tcPr>
          <w:p w14:paraId="228D9C0A" w14:textId="248CE94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6499</w:t>
            </w:r>
          </w:p>
        </w:tc>
        <w:tc>
          <w:tcPr>
            <w:tcW w:w="1332" w:type="dxa"/>
          </w:tcPr>
          <w:p w14:paraId="2DA7DF8F" w14:textId="4CDDFD1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3202244</w:t>
            </w:r>
          </w:p>
        </w:tc>
        <w:tc>
          <w:tcPr>
            <w:tcW w:w="1319" w:type="dxa"/>
          </w:tcPr>
          <w:p w14:paraId="1C384612" w14:textId="7B43535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35E4E134" w14:textId="60E01CD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28A0585E" w14:textId="10BF832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2A6AC4C6" w14:textId="1E18471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27072</w:t>
            </w:r>
          </w:p>
        </w:tc>
        <w:tc>
          <w:tcPr>
            <w:tcW w:w="1328" w:type="dxa"/>
          </w:tcPr>
          <w:p w14:paraId="5D0BA35D" w14:textId="246C0CD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4,339195</w:t>
            </w:r>
          </w:p>
        </w:tc>
      </w:tr>
      <w:tr w:rsidR="00176D1F" w14:paraId="5DA42FB8" w14:textId="77777777" w:rsidTr="00176D1F">
        <w:tc>
          <w:tcPr>
            <w:tcW w:w="1387" w:type="dxa"/>
          </w:tcPr>
          <w:p w14:paraId="32ED2C3E" w14:textId="6035FCA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6780</w:t>
            </w:r>
          </w:p>
        </w:tc>
        <w:tc>
          <w:tcPr>
            <w:tcW w:w="1332" w:type="dxa"/>
          </w:tcPr>
          <w:p w14:paraId="4FC717D2" w14:textId="122B983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3596256</w:t>
            </w:r>
          </w:p>
        </w:tc>
        <w:tc>
          <w:tcPr>
            <w:tcW w:w="1319" w:type="dxa"/>
          </w:tcPr>
          <w:p w14:paraId="23E9B034" w14:textId="2D7B839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5719775B" w14:textId="7674439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704CE4E" w14:textId="6552153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5E6B3D8E" w14:textId="190456D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29793</w:t>
            </w:r>
          </w:p>
        </w:tc>
        <w:tc>
          <w:tcPr>
            <w:tcW w:w="1328" w:type="dxa"/>
          </w:tcPr>
          <w:p w14:paraId="53256BC4" w14:textId="56834B1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5,678150</w:t>
            </w:r>
          </w:p>
        </w:tc>
      </w:tr>
      <w:tr w:rsidR="00176D1F" w14:paraId="5271D61A" w14:textId="77777777" w:rsidTr="00176D1F">
        <w:tc>
          <w:tcPr>
            <w:tcW w:w="1387" w:type="dxa"/>
          </w:tcPr>
          <w:p w14:paraId="7EC786CC" w14:textId="05E5AAC6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7337</w:t>
            </w:r>
          </w:p>
        </w:tc>
        <w:tc>
          <w:tcPr>
            <w:tcW w:w="1332" w:type="dxa"/>
          </w:tcPr>
          <w:p w14:paraId="478B41F6" w14:textId="56D51E7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379392</w:t>
            </w:r>
          </w:p>
        </w:tc>
        <w:tc>
          <w:tcPr>
            <w:tcW w:w="1319" w:type="dxa"/>
          </w:tcPr>
          <w:p w14:paraId="446E4BF7" w14:textId="48FF497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56651527" w14:textId="04B36DCC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7EE94B83" w14:textId="7287EAB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5702D254" w14:textId="63449D36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35202</w:t>
            </w:r>
          </w:p>
        </w:tc>
        <w:tc>
          <w:tcPr>
            <w:tcW w:w="1328" w:type="dxa"/>
          </w:tcPr>
          <w:p w14:paraId="224BD688" w14:textId="5A5010E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7,145222</w:t>
            </w:r>
          </w:p>
        </w:tc>
      </w:tr>
    </w:tbl>
    <w:p w14:paraId="0AD44900" w14:textId="4AEA6BCD" w:rsidR="00CD2E3D" w:rsidRDefault="00CD2E3D" w:rsidP="008E2C27">
      <w:pPr>
        <w:pStyle w:val="affa"/>
      </w:pPr>
      <w:r>
        <w:br w:type="page"/>
      </w:r>
      <w:r>
        <w:lastRenderedPageBreak/>
        <w:t xml:space="preserve">Таблица </w:t>
      </w:r>
      <w:r w:rsidR="00CD1117" w:rsidRPr="00CD1117">
        <w:t>1.10</w:t>
      </w:r>
      <w:r>
        <w:t xml:space="preserve"> – Результаты расчета для заднего днищ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17"/>
        <w:gridCol w:w="1320"/>
        <w:gridCol w:w="1324"/>
        <w:gridCol w:w="1546"/>
        <w:gridCol w:w="1406"/>
        <w:gridCol w:w="1327"/>
        <w:gridCol w:w="1323"/>
      </w:tblGrid>
      <w:tr w:rsidR="00CD2E3D" w14:paraId="6E307336" w14:textId="77777777" w:rsidTr="00CD2E3D">
        <w:tc>
          <w:tcPr>
            <w:tcW w:w="1317" w:type="dxa"/>
            <w:vAlign w:val="center"/>
          </w:tcPr>
          <w:p w14:paraId="1B013177" w14:textId="16BED94C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4"/>
                <w:szCs w:val="28"/>
              </w:rPr>
              <w:object w:dxaOrig="360" w:dyaOrig="279" w14:anchorId="1A8FB927">
                <v:shape id="_x0000_i1249" type="#_x0000_t75" style="width:18.75pt;height:13.5pt" o:ole="">
                  <v:imagedata r:id="rId385" o:title=""/>
                </v:shape>
                <o:OLEObject Type="Embed" ProgID="Equation.DSMT4" ShapeID="_x0000_i1249" DrawAspect="Content" ObjectID="_1685185741" r:id="rId413"/>
              </w:object>
            </w:r>
          </w:p>
        </w:tc>
        <w:tc>
          <w:tcPr>
            <w:tcW w:w="1320" w:type="dxa"/>
            <w:vAlign w:val="center"/>
          </w:tcPr>
          <w:p w14:paraId="17D353E9" w14:textId="326CB574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12"/>
                <w:szCs w:val="28"/>
              </w:rPr>
              <w:object w:dxaOrig="700" w:dyaOrig="420" w14:anchorId="32A30111">
                <v:shape id="_x0000_i1250" type="#_x0000_t75" style="width:34.5pt;height:22.5pt" o:ole="">
                  <v:imagedata r:id="rId387" o:title=""/>
                </v:shape>
                <o:OLEObject Type="Embed" ProgID="Equation.DSMT4" ShapeID="_x0000_i1250" DrawAspect="Content" ObjectID="_1685185742" r:id="rId414"/>
              </w:object>
            </w:r>
          </w:p>
        </w:tc>
        <w:tc>
          <w:tcPr>
            <w:tcW w:w="1324" w:type="dxa"/>
            <w:vAlign w:val="center"/>
          </w:tcPr>
          <w:p w14:paraId="2146D588" w14:textId="5566C0C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12"/>
                <w:szCs w:val="28"/>
              </w:rPr>
              <w:object w:dxaOrig="660" w:dyaOrig="380" w14:anchorId="0F79F989">
                <v:shape id="_x0000_i1251" type="#_x0000_t75" style="width:33.75pt;height:18.75pt" o:ole="">
                  <v:imagedata r:id="rId389" o:title=""/>
                </v:shape>
                <o:OLEObject Type="Embed" ProgID="Equation.DSMT4" ShapeID="_x0000_i1251" DrawAspect="Content" ObjectID="_1685185743" r:id="rId415"/>
              </w:object>
            </w:r>
          </w:p>
        </w:tc>
        <w:tc>
          <w:tcPr>
            <w:tcW w:w="1401" w:type="dxa"/>
            <w:vAlign w:val="center"/>
          </w:tcPr>
          <w:p w14:paraId="357A8B9D" w14:textId="205DDB2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26"/>
                <w:szCs w:val="28"/>
              </w:rPr>
              <w:object w:dxaOrig="1180" w:dyaOrig="700" w14:anchorId="61FF75FA">
                <v:shape id="_x0000_i1252" type="#_x0000_t75" style="width:59.25pt;height:34.5pt" o:ole="">
                  <v:imagedata r:id="rId391" o:title=""/>
                </v:shape>
                <o:OLEObject Type="Embed" ProgID="Equation.DSMT4" ShapeID="_x0000_i1252" DrawAspect="Content" ObjectID="_1685185744" r:id="rId416"/>
              </w:object>
            </w:r>
          </w:p>
        </w:tc>
        <w:tc>
          <w:tcPr>
            <w:tcW w:w="1333" w:type="dxa"/>
            <w:vAlign w:val="center"/>
          </w:tcPr>
          <w:p w14:paraId="394ACB45" w14:textId="724D77A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12"/>
                <w:szCs w:val="28"/>
              </w:rPr>
              <w:object w:dxaOrig="1060" w:dyaOrig="420" w14:anchorId="4BAE21A4">
                <v:shape id="_x0000_i1253" type="#_x0000_t75" style="width:53.25pt;height:22.5pt" o:ole="">
                  <v:imagedata r:id="rId393" o:title=""/>
                </v:shape>
                <o:OLEObject Type="Embed" ProgID="Equation.DSMT4" ShapeID="_x0000_i1253" DrawAspect="Content" ObjectID="_1685185745" r:id="rId417"/>
              </w:object>
            </w:r>
          </w:p>
        </w:tc>
        <w:tc>
          <w:tcPr>
            <w:tcW w:w="1327" w:type="dxa"/>
            <w:vAlign w:val="center"/>
          </w:tcPr>
          <w:p w14:paraId="0564E99E" w14:textId="77B2509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6"/>
                <w:szCs w:val="28"/>
              </w:rPr>
              <w:object w:dxaOrig="900" w:dyaOrig="360" w14:anchorId="20F525A8">
                <v:shape id="_x0000_i1254" type="#_x0000_t75" style="width:45.75pt;height:18.75pt" o:ole="">
                  <v:imagedata r:id="rId395" o:title=""/>
                </v:shape>
                <o:OLEObject Type="Embed" ProgID="Equation.DSMT4" ShapeID="_x0000_i1254" DrawAspect="Content" ObjectID="_1685185746" r:id="rId418"/>
              </w:object>
            </w:r>
          </w:p>
        </w:tc>
        <w:tc>
          <w:tcPr>
            <w:tcW w:w="1323" w:type="dxa"/>
            <w:vAlign w:val="center"/>
          </w:tcPr>
          <w:p w14:paraId="0B62F3D2" w14:textId="25B48F68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6"/>
                <w:szCs w:val="28"/>
              </w:rPr>
              <w:object w:dxaOrig="800" w:dyaOrig="360" w14:anchorId="0ECB3B74">
                <v:shape id="_x0000_i1255" type="#_x0000_t75" style="width:41.25pt;height:18.75pt" o:ole="">
                  <v:imagedata r:id="rId397" o:title=""/>
                </v:shape>
                <o:OLEObject Type="Embed" ProgID="Equation.DSMT4" ShapeID="_x0000_i1255" DrawAspect="Content" ObjectID="_1685185747" r:id="rId419"/>
              </w:object>
            </w:r>
          </w:p>
        </w:tc>
      </w:tr>
      <w:tr w:rsidR="00CD2E3D" w14:paraId="4FAC946C" w14:textId="77777777" w:rsidTr="00CD2E3D">
        <w:tc>
          <w:tcPr>
            <w:tcW w:w="1317" w:type="dxa"/>
            <w:vAlign w:val="center"/>
          </w:tcPr>
          <w:p w14:paraId="53C0DA19" w14:textId="1AEE607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378</w:t>
            </w:r>
          </w:p>
        </w:tc>
        <w:tc>
          <w:tcPr>
            <w:tcW w:w="1320" w:type="dxa"/>
            <w:vAlign w:val="center"/>
          </w:tcPr>
          <w:p w14:paraId="287BD81C" w14:textId="45F6E32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6,72</w:t>
            </w:r>
          </w:p>
        </w:tc>
        <w:tc>
          <w:tcPr>
            <w:tcW w:w="1324" w:type="dxa"/>
            <w:vAlign w:val="center"/>
          </w:tcPr>
          <w:p w14:paraId="321E7AA5" w14:textId="2B765FE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099</w:t>
            </w:r>
          </w:p>
        </w:tc>
        <w:tc>
          <w:tcPr>
            <w:tcW w:w="1401" w:type="dxa"/>
            <w:vAlign w:val="center"/>
          </w:tcPr>
          <w:p w14:paraId="5653E8ED" w14:textId="77494AD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66,4092</w:t>
            </w:r>
          </w:p>
        </w:tc>
        <w:tc>
          <w:tcPr>
            <w:tcW w:w="1333" w:type="dxa"/>
            <w:vAlign w:val="center"/>
          </w:tcPr>
          <w:p w14:paraId="6C1BB5E5" w14:textId="51C865C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2845213</w:t>
            </w:r>
          </w:p>
        </w:tc>
        <w:tc>
          <w:tcPr>
            <w:tcW w:w="1327" w:type="dxa"/>
            <w:vAlign w:val="center"/>
          </w:tcPr>
          <w:p w14:paraId="7E1DFE4F" w14:textId="0FF67212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18962</w:t>
            </w:r>
          </w:p>
        </w:tc>
        <w:tc>
          <w:tcPr>
            <w:tcW w:w="1323" w:type="dxa"/>
            <w:vAlign w:val="center"/>
          </w:tcPr>
          <w:p w14:paraId="5FB22119" w14:textId="7C82D508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0429</w:t>
            </w:r>
          </w:p>
        </w:tc>
      </w:tr>
      <w:tr w:rsidR="00CD2E3D" w14:paraId="506B0DAC" w14:textId="77777777" w:rsidTr="00CD2E3D">
        <w:tc>
          <w:tcPr>
            <w:tcW w:w="1317" w:type="dxa"/>
            <w:vAlign w:val="center"/>
          </w:tcPr>
          <w:p w14:paraId="2AC6D2FF" w14:textId="4233927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473</w:t>
            </w:r>
          </w:p>
        </w:tc>
        <w:tc>
          <w:tcPr>
            <w:tcW w:w="1320" w:type="dxa"/>
            <w:vAlign w:val="center"/>
          </w:tcPr>
          <w:p w14:paraId="2899395C" w14:textId="4F868AC3" w:rsidR="00CD2E3D" w:rsidRPr="00CD2E3D" w:rsidRDefault="00CD2E3D" w:rsidP="00CA741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01</w:t>
            </w:r>
          </w:p>
        </w:tc>
        <w:tc>
          <w:tcPr>
            <w:tcW w:w="1324" w:type="dxa"/>
            <w:vAlign w:val="center"/>
          </w:tcPr>
          <w:p w14:paraId="193A4528" w14:textId="77864922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604</w:t>
            </w:r>
          </w:p>
        </w:tc>
        <w:tc>
          <w:tcPr>
            <w:tcW w:w="1401" w:type="dxa"/>
            <w:vAlign w:val="center"/>
          </w:tcPr>
          <w:p w14:paraId="6B7BD4FD" w14:textId="75B0859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69,6923</w:t>
            </w:r>
          </w:p>
        </w:tc>
        <w:tc>
          <w:tcPr>
            <w:tcW w:w="1333" w:type="dxa"/>
            <w:vAlign w:val="center"/>
          </w:tcPr>
          <w:p w14:paraId="08A6D65D" w14:textId="10014BB8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4718474</w:t>
            </w:r>
          </w:p>
        </w:tc>
        <w:tc>
          <w:tcPr>
            <w:tcW w:w="1327" w:type="dxa"/>
            <w:vAlign w:val="center"/>
          </w:tcPr>
          <w:p w14:paraId="037A695B" w14:textId="1CC29A4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9155</w:t>
            </w:r>
          </w:p>
        </w:tc>
        <w:tc>
          <w:tcPr>
            <w:tcW w:w="1323" w:type="dxa"/>
            <w:vAlign w:val="center"/>
          </w:tcPr>
          <w:p w14:paraId="0A288B0C" w14:textId="70A6483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7726</w:t>
            </w:r>
          </w:p>
        </w:tc>
      </w:tr>
      <w:tr w:rsidR="00CD2E3D" w14:paraId="229C34DA" w14:textId="77777777" w:rsidTr="00CD2E3D">
        <w:tc>
          <w:tcPr>
            <w:tcW w:w="1317" w:type="dxa"/>
            <w:vAlign w:val="center"/>
          </w:tcPr>
          <w:p w14:paraId="35F84FCF" w14:textId="362E95A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568</w:t>
            </w:r>
          </w:p>
        </w:tc>
        <w:tc>
          <w:tcPr>
            <w:tcW w:w="1320" w:type="dxa"/>
            <w:vAlign w:val="center"/>
          </w:tcPr>
          <w:p w14:paraId="121A8740" w14:textId="342F9F0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37</w:t>
            </w:r>
          </w:p>
        </w:tc>
        <w:tc>
          <w:tcPr>
            <w:tcW w:w="1324" w:type="dxa"/>
            <w:vAlign w:val="center"/>
          </w:tcPr>
          <w:p w14:paraId="1EC36DEE" w14:textId="21F593D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8,223</w:t>
            </w:r>
          </w:p>
        </w:tc>
        <w:tc>
          <w:tcPr>
            <w:tcW w:w="1401" w:type="dxa"/>
            <w:vAlign w:val="center"/>
          </w:tcPr>
          <w:p w14:paraId="4A5D0878" w14:textId="6535319C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73,7056</w:t>
            </w:r>
          </w:p>
        </w:tc>
        <w:tc>
          <w:tcPr>
            <w:tcW w:w="1333" w:type="dxa"/>
            <w:vAlign w:val="center"/>
          </w:tcPr>
          <w:p w14:paraId="6E1AC898" w14:textId="44BD28B4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6056517</w:t>
            </w:r>
          </w:p>
        </w:tc>
        <w:tc>
          <w:tcPr>
            <w:tcW w:w="1327" w:type="dxa"/>
            <w:vAlign w:val="center"/>
          </w:tcPr>
          <w:p w14:paraId="148E69BB" w14:textId="27CF64F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74391</w:t>
            </w:r>
          </w:p>
        </w:tc>
        <w:tc>
          <w:tcPr>
            <w:tcW w:w="1323" w:type="dxa"/>
            <w:vAlign w:val="center"/>
          </w:tcPr>
          <w:p w14:paraId="367ADDD0" w14:textId="5A61674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035</w:t>
            </w:r>
          </w:p>
        </w:tc>
      </w:tr>
      <w:tr w:rsidR="00CD2E3D" w14:paraId="5B8FE224" w14:textId="77777777" w:rsidTr="00CD2E3D">
        <w:tc>
          <w:tcPr>
            <w:tcW w:w="1317" w:type="dxa"/>
            <w:vAlign w:val="center"/>
          </w:tcPr>
          <w:p w14:paraId="5DA46330" w14:textId="65C482F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662</w:t>
            </w:r>
          </w:p>
        </w:tc>
        <w:tc>
          <w:tcPr>
            <w:tcW w:w="1320" w:type="dxa"/>
            <w:vAlign w:val="center"/>
          </w:tcPr>
          <w:p w14:paraId="067E1A08" w14:textId="3EE1D61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80</w:t>
            </w:r>
          </w:p>
        </w:tc>
        <w:tc>
          <w:tcPr>
            <w:tcW w:w="1324" w:type="dxa"/>
            <w:vAlign w:val="center"/>
          </w:tcPr>
          <w:p w14:paraId="2EB96678" w14:textId="78DFE4D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8,953</w:t>
            </w:r>
          </w:p>
        </w:tc>
        <w:tc>
          <w:tcPr>
            <w:tcW w:w="1401" w:type="dxa"/>
            <w:vAlign w:val="center"/>
          </w:tcPr>
          <w:p w14:paraId="199CE0F6" w14:textId="405AB87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78,4496</w:t>
            </w:r>
          </w:p>
        </w:tc>
        <w:tc>
          <w:tcPr>
            <w:tcW w:w="1333" w:type="dxa"/>
            <w:vAlign w:val="center"/>
          </w:tcPr>
          <w:p w14:paraId="326F0F44" w14:textId="7363751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6859342</w:t>
            </w:r>
          </w:p>
        </w:tc>
        <w:tc>
          <w:tcPr>
            <w:tcW w:w="1327" w:type="dxa"/>
            <w:vAlign w:val="center"/>
          </w:tcPr>
          <w:p w14:paraId="69A96BA2" w14:textId="498FAE40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4867</w:t>
            </w:r>
          </w:p>
        </w:tc>
        <w:tc>
          <w:tcPr>
            <w:tcW w:w="1323" w:type="dxa"/>
            <w:vAlign w:val="center"/>
          </w:tcPr>
          <w:p w14:paraId="23930E14" w14:textId="281C9E6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5096</w:t>
            </w:r>
          </w:p>
        </w:tc>
      </w:tr>
      <w:tr w:rsidR="00CD2E3D" w14:paraId="63EAA161" w14:textId="77777777" w:rsidTr="00CD2E3D">
        <w:tc>
          <w:tcPr>
            <w:tcW w:w="1317" w:type="dxa"/>
            <w:vAlign w:val="center"/>
          </w:tcPr>
          <w:p w14:paraId="39E366DB" w14:textId="6CF57E0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757</w:t>
            </w:r>
          </w:p>
        </w:tc>
        <w:tc>
          <w:tcPr>
            <w:tcW w:w="1320" w:type="dxa"/>
            <w:vAlign w:val="center"/>
          </w:tcPr>
          <w:p w14:paraId="63EDA8FD" w14:textId="20F0BD9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8,29</w:t>
            </w:r>
          </w:p>
        </w:tc>
        <w:tc>
          <w:tcPr>
            <w:tcW w:w="1324" w:type="dxa"/>
            <w:vAlign w:val="center"/>
          </w:tcPr>
          <w:p w14:paraId="2F78CC0D" w14:textId="4EA71F9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9,797</w:t>
            </w:r>
          </w:p>
        </w:tc>
        <w:tc>
          <w:tcPr>
            <w:tcW w:w="1401" w:type="dxa"/>
            <w:vAlign w:val="center"/>
          </w:tcPr>
          <w:p w14:paraId="4838D5E8" w14:textId="7C74428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83,9247</w:t>
            </w:r>
          </w:p>
        </w:tc>
        <w:tc>
          <w:tcPr>
            <w:tcW w:w="1333" w:type="dxa"/>
            <w:vAlign w:val="center"/>
          </w:tcPr>
          <w:p w14:paraId="4772EE30" w14:textId="1329A20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7126951</w:t>
            </w:r>
          </w:p>
        </w:tc>
        <w:tc>
          <w:tcPr>
            <w:tcW w:w="1327" w:type="dxa"/>
            <w:vAlign w:val="center"/>
          </w:tcPr>
          <w:p w14:paraId="1F28772A" w14:textId="3F3A47D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1761</w:t>
            </w:r>
          </w:p>
        </w:tc>
        <w:tc>
          <w:tcPr>
            <w:tcW w:w="1323" w:type="dxa"/>
            <w:vAlign w:val="center"/>
          </w:tcPr>
          <w:p w14:paraId="6E7043EC" w14:textId="39E35774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4790</w:t>
            </w:r>
          </w:p>
        </w:tc>
      </w:tr>
      <w:tr w:rsidR="00CD2E3D" w14:paraId="72708A03" w14:textId="77777777" w:rsidTr="00CD2E3D">
        <w:tc>
          <w:tcPr>
            <w:tcW w:w="1317" w:type="dxa"/>
            <w:vAlign w:val="center"/>
          </w:tcPr>
          <w:p w14:paraId="3B3DEEC4" w14:textId="619ECE2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851</w:t>
            </w:r>
          </w:p>
        </w:tc>
        <w:tc>
          <w:tcPr>
            <w:tcW w:w="1320" w:type="dxa"/>
            <w:vAlign w:val="center"/>
          </w:tcPr>
          <w:p w14:paraId="51FD9797" w14:textId="2456FC1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8,85</w:t>
            </w:r>
          </w:p>
        </w:tc>
        <w:tc>
          <w:tcPr>
            <w:tcW w:w="1324" w:type="dxa"/>
            <w:vAlign w:val="center"/>
          </w:tcPr>
          <w:p w14:paraId="08AD5327" w14:textId="3812D7D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0,753</w:t>
            </w:r>
          </w:p>
        </w:tc>
        <w:tc>
          <w:tcPr>
            <w:tcW w:w="1401" w:type="dxa"/>
            <w:vAlign w:val="center"/>
          </w:tcPr>
          <w:p w14:paraId="7C5BA3BB" w14:textId="45EF8E9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90,1315</w:t>
            </w:r>
          </w:p>
        </w:tc>
        <w:tc>
          <w:tcPr>
            <w:tcW w:w="1333" w:type="dxa"/>
            <w:vAlign w:val="center"/>
          </w:tcPr>
          <w:p w14:paraId="62A52F59" w14:textId="123D8914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6859342</w:t>
            </w:r>
          </w:p>
        </w:tc>
        <w:tc>
          <w:tcPr>
            <w:tcW w:w="1327" w:type="dxa"/>
            <w:vAlign w:val="center"/>
          </w:tcPr>
          <w:p w14:paraId="76165141" w14:textId="5DC0786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4714</w:t>
            </w:r>
          </w:p>
        </w:tc>
        <w:tc>
          <w:tcPr>
            <w:tcW w:w="1323" w:type="dxa"/>
            <w:vAlign w:val="center"/>
          </w:tcPr>
          <w:p w14:paraId="51382858" w14:textId="3BD86488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5081</w:t>
            </w:r>
          </w:p>
        </w:tc>
      </w:tr>
      <w:tr w:rsidR="00CD2E3D" w14:paraId="344044F2" w14:textId="77777777" w:rsidTr="00CD2E3D">
        <w:tc>
          <w:tcPr>
            <w:tcW w:w="1317" w:type="dxa"/>
            <w:vAlign w:val="center"/>
          </w:tcPr>
          <w:p w14:paraId="626B9152" w14:textId="77959011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946</w:t>
            </w:r>
          </w:p>
        </w:tc>
        <w:tc>
          <w:tcPr>
            <w:tcW w:w="1320" w:type="dxa"/>
            <w:vAlign w:val="center"/>
          </w:tcPr>
          <w:p w14:paraId="53B2D6EC" w14:textId="3FC4D42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9,47</w:t>
            </w:r>
          </w:p>
        </w:tc>
        <w:tc>
          <w:tcPr>
            <w:tcW w:w="1324" w:type="dxa"/>
            <w:vAlign w:val="center"/>
          </w:tcPr>
          <w:p w14:paraId="0EEBF74D" w14:textId="7D0B153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1,821</w:t>
            </w:r>
          </w:p>
        </w:tc>
        <w:tc>
          <w:tcPr>
            <w:tcW w:w="1401" w:type="dxa"/>
            <w:vAlign w:val="center"/>
          </w:tcPr>
          <w:p w14:paraId="0D7AF71A" w14:textId="2D3991E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97,0706</w:t>
            </w:r>
          </w:p>
        </w:tc>
        <w:tc>
          <w:tcPr>
            <w:tcW w:w="1333" w:type="dxa"/>
            <w:vAlign w:val="center"/>
          </w:tcPr>
          <w:p w14:paraId="416667C7" w14:textId="14A0451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6056517</w:t>
            </w:r>
          </w:p>
        </w:tc>
        <w:tc>
          <w:tcPr>
            <w:tcW w:w="1327" w:type="dxa"/>
            <w:vAlign w:val="center"/>
          </w:tcPr>
          <w:p w14:paraId="10A81423" w14:textId="63870680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74082</w:t>
            </w:r>
          </w:p>
        </w:tc>
        <w:tc>
          <w:tcPr>
            <w:tcW w:w="1323" w:type="dxa"/>
            <w:vAlign w:val="center"/>
          </w:tcPr>
          <w:p w14:paraId="1B194A33" w14:textId="4E114E7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005</w:t>
            </w:r>
          </w:p>
        </w:tc>
      </w:tr>
      <w:tr w:rsidR="00CD2E3D" w14:paraId="36F5D446" w14:textId="77777777" w:rsidTr="00CD2E3D">
        <w:tc>
          <w:tcPr>
            <w:tcW w:w="1317" w:type="dxa"/>
            <w:vAlign w:val="center"/>
          </w:tcPr>
          <w:p w14:paraId="20A1B728" w14:textId="08FC0FA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041</w:t>
            </w:r>
          </w:p>
        </w:tc>
        <w:tc>
          <w:tcPr>
            <w:tcW w:w="1320" w:type="dxa"/>
            <w:vAlign w:val="center"/>
          </w:tcPr>
          <w:p w14:paraId="76FC38B1" w14:textId="48F0A2F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0,16</w:t>
            </w:r>
          </w:p>
        </w:tc>
        <w:tc>
          <w:tcPr>
            <w:tcW w:w="1324" w:type="dxa"/>
            <w:vAlign w:val="center"/>
          </w:tcPr>
          <w:p w14:paraId="4517E339" w14:textId="52A9249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3,003</w:t>
            </w:r>
          </w:p>
        </w:tc>
        <w:tc>
          <w:tcPr>
            <w:tcW w:w="1401" w:type="dxa"/>
            <w:vAlign w:val="center"/>
          </w:tcPr>
          <w:p w14:paraId="4074E48A" w14:textId="3DED918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04,7427</w:t>
            </w:r>
          </w:p>
        </w:tc>
        <w:tc>
          <w:tcPr>
            <w:tcW w:w="1333" w:type="dxa"/>
            <w:vAlign w:val="center"/>
          </w:tcPr>
          <w:p w14:paraId="5F704C03" w14:textId="5DF54F6C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4718474</w:t>
            </w:r>
          </w:p>
        </w:tc>
        <w:tc>
          <w:tcPr>
            <w:tcW w:w="1327" w:type="dxa"/>
            <w:vAlign w:val="center"/>
          </w:tcPr>
          <w:p w14:paraId="7220ECAC" w14:textId="26F4B87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91079</w:t>
            </w:r>
          </w:p>
        </w:tc>
        <w:tc>
          <w:tcPr>
            <w:tcW w:w="1323" w:type="dxa"/>
            <w:vAlign w:val="center"/>
          </w:tcPr>
          <w:p w14:paraId="74247DAA" w14:textId="1555FCC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7680</w:t>
            </w:r>
          </w:p>
        </w:tc>
      </w:tr>
      <w:tr w:rsidR="00CD2E3D" w14:paraId="0A14CA1F" w14:textId="77777777" w:rsidTr="00CD2E3D">
        <w:tc>
          <w:tcPr>
            <w:tcW w:w="1317" w:type="dxa"/>
            <w:vAlign w:val="center"/>
          </w:tcPr>
          <w:p w14:paraId="0FDD6277" w14:textId="1ECF640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135</w:t>
            </w:r>
          </w:p>
        </w:tc>
        <w:tc>
          <w:tcPr>
            <w:tcW w:w="1320" w:type="dxa"/>
            <w:vAlign w:val="center"/>
          </w:tcPr>
          <w:p w14:paraId="3B172B53" w14:textId="153DB63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0,91</w:t>
            </w:r>
          </w:p>
        </w:tc>
        <w:tc>
          <w:tcPr>
            <w:tcW w:w="1324" w:type="dxa"/>
            <w:vAlign w:val="center"/>
          </w:tcPr>
          <w:p w14:paraId="02E5DC8F" w14:textId="7B851D7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4,298</w:t>
            </w:r>
          </w:p>
        </w:tc>
        <w:tc>
          <w:tcPr>
            <w:tcW w:w="1401" w:type="dxa"/>
            <w:vAlign w:val="center"/>
          </w:tcPr>
          <w:p w14:paraId="474AFF6A" w14:textId="3CC97B1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13,1486</w:t>
            </w:r>
          </w:p>
        </w:tc>
        <w:tc>
          <w:tcPr>
            <w:tcW w:w="1333" w:type="dxa"/>
            <w:vAlign w:val="center"/>
          </w:tcPr>
          <w:p w14:paraId="23355875" w14:textId="1883CED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2845213</w:t>
            </w:r>
          </w:p>
        </w:tc>
        <w:tc>
          <w:tcPr>
            <w:tcW w:w="1327" w:type="dxa"/>
            <w:vAlign w:val="center"/>
          </w:tcPr>
          <w:p w14:paraId="508F4DE7" w14:textId="13A2CB6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18317</w:t>
            </w:r>
          </w:p>
        </w:tc>
        <w:tc>
          <w:tcPr>
            <w:tcW w:w="1323" w:type="dxa"/>
            <w:vAlign w:val="center"/>
          </w:tcPr>
          <w:p w14:paraId="24AC891C" w14:textId="6761D1D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0365</w:t>
            </w:r>
          </w:p>
        </w:tc>
      </w:tr>
      <w:tr w:rsidR="00CD2E3D" w14:paraId="1B2529EA" w14:textId="77777777" w:rsidTr="00CD2E3D">
        <w:tc>
          <w:tcPr>
            <w:tcW w:w="1317" w:type="dxa"/>
            <w:vAlign w:val="center"/>
          </w:tcPr>
          <w:p w14:paraId="5A9ABDA9" w14:textId="2EBCBB8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230</w:t>
            </w:r>
          </w:p>
        </w:tc>
        <w:tc>
          <w:tcPr>
            <w:tcW w:w="1320" w:type="dxa"/>
            <w:vAlign w:val="center"/>
          </w:tcPr>
          <w:p w14:paraId="7D6AD149" w14:textId="1973761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1,73</w:t>
            </w:r>
          </w:p>
        </w:tc>
        <w:tc>
          <w:tcPr>
            <w:tcW w:w="1324" w:type="dxa"/>
            <w:vAlign w:val="center"/>
          </w:tcPr>
          <w:p w14:paraId="05EBD602" w14:textId="7D8581A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5,706</w:t>
            </w:r>
          </w:p>
        </w:tc>
        <w:tc>
          <w:tcPr>
            <w:tcW w:w="1401" w:type="dxa"/>
            <w:vAlign w:val="center"/>
          </w:tcPr>
          <w:p w14:paraId="437DC133" w14:textId="05CCD4B2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22,2891</w:t>
            </w:r>
          </w:p>
        </w:tc>
        <w:tc>
          <w:tcPr>
            <w:tcW w:w="1333" w:type="dxa"/>
            <w:vAlign w:val="center"/>
          </w:tcPr>
          <w:p w14:paraId="4A699D64" w14:textId="1E08541C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436736</w:t>
            </w:r>
          </w:p>
        </w:tc>
        <w:tc>
          <w:tcPr>
            <w:tcW w:w="1327" w:type="dxa"/>
            <w:vAlign w:val="center"/>
          </w:tcPr>
          <w:p w14:paraId="50C7D354" w14:textId="408F666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61365</w:t>
            </w:r>
          </w:p>
        </w:tc>
        <w:tc>
          <w:tcPr>
            <w:tcW w:w="1323" w:type="dxa"/>
            <w:vAlign w:val="center"/>
          </w:tcPr>
          <w:p w14:paraId="1D031ABB" w14:textId="58593C8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4609</w:t>
            </w:r>
          </w:p>
        </w:tc>
      </w:tr>
      <w:tr w:rsidR="00CD2E3D" w14:paraId="0CB0F86A" w14:textId="77777777" w:rsidTr="00CD2E3D">
        <w:tc>
          <w:tcPr>
            <w:tcW w:w="1317" w:type="dxa"/>
            <w:vAlign w:val="center"/>
          </w:tcPr>
          <w:p w14:paraId="7BC5AF66" w14:textId="727444E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325</w:t>
            </w:r>
          </w:p>
        </w:tc>
        <w:tc>
          <w:tcPr>
            <w:tcW w:w="1320" w:type="dxa"/>
            <w:vAlign w:val="center"/>
          </w:tcPr>
          <w:p w14:paraId="69E6E180" w14:textId="7184831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2,62</w:t>
            </w:r>
          </w:p>
        </w:tc>
        <w:tc>
          <w:tcPr>
            <w:tcW w:w="1324" w:type="dxa"/>
            <w:vAlign w:val="center"/>
          </w:tcPr>
          <w:p w14:paraId="5965D8AB" w14:textId="03A72C6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7,227</w:t>
            </w:r>
          </w:p>
        </w:tc>
        <w:tc>
          <w:tcPr>
            <w:tcW w:w="1401" w:type="dxa"/>
            <w:vAlign w:val="center"/>
          </w:tcPr>
          <w:p w14:paraId="33360AEA" w14:textId="3F604EA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32,1652</w:t>
            </w:r>
          </w:p>
        </w:tc>
        <w:tc>
          <w:tcPr>
            <w:tcW w:w="1333" w:type="dxa"/>
            <w:vAlign w:val="center"/>
          </w:tcPr>
          <w:p w14:paraId="3B4D70F9" w14:textId="6CB63C9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7493041</w:t>
            </w:r>
          </w:p>
        </w:tc>
        <w:tc>
          <w:tcPr>
            <w:tcW w:w="1327" w:type="dxa"/>
            <w:vAlign w:val="center"/>
          </w:tcPr>
          <w:p w14:paraId="24F3E29D" w14:textId="263EC06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133934</w:t>
            </w:r>
          </w:p>
        </w:tc>
        <w:tc>
          <w:tcPr>
            <w:tcW w:w="1323" w:type="dxa"/>
            <w:vAlign w:val="center"/>
          </w:tcPr>
          <w:p w14:paraId="3B4978ED" w14:textId="5068D42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11762</w:t>
            </w:r>
          </w:p>
        </w:tc>
      </w:tr>
      <w:tr w:rsidR="00CD2E3D" w14:paraId="7E0E1580" w14:textId="77777777" w:rsidTr="00CD2E3D">
        <w:tc>
          <w:tcPr>
            <w:tcW w:w="1317" w:type="dxa"/>
            <w:vAlign w:val="center"/>
          </w:tcPr>
          <w:p w14:paraId="7C36A597" w14:textId="60A01C6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419</w:t>
            </w:r>
          </w:p>
        </w:tc>
        <w:tc>
          <w:tcPr>
            <w:tcW w:w="1320" w:type="dxa"/>
            <w:vAlign w:val="center"/>
          </w:tcPr>
          <w:p w14:paraId="577B7CB4" w14:textId="796FAB9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3,57</w:t>
            </w:r>
          </w:p>
        </w:tc>
        <w:tc>
          <w:tcPr>
            <w:tcW w:w="1324" w:type="dxa"/>
            <w:vAlign w:val="center"/>
          </w:tcPr>
          <w:p w14:paraId="376BE021" w14:textId="4C175EF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8,862</w:t>
            </w:r>
          </w:p>
        </w:tc>
        <w:tc>
          <w:tcPr>
            <w:tcW w:w="1401" w:type="dxa"/>
            <w:vAlign w:val="center"/>
          </w:tcPr>
          <w:p w14:paraId="40822A8E" w14:textId="37A39ED2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42,7778</w:t>
            </w:r>
          </w:p>
        </w:tc>
        <w:tc>
          <w:tcPr>
            <w:tcW w:w="1333" w:type="dxa"/>
            <w:vAlign w:val="center"/>
          </w:tcPr>
          <w:p w14:paraId="5CA757E2" w14:textId="1B10BDC0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4014129</w:t>
            </w:r>
          </w:p>
        </w:tc>
        <w:tc>
          <w:tcPr>
            <w:tcW w:w="1327" w:type="dxa"/>
            <w:vAlign w:val="center"/>
          </w:tcPr>
          <w:p w14:paraId="1AE37230" w14:textId="6C4C31F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284514</w:t>
            </w:r>
          </w:p>
        </w:tc>
        <w:tc>
          <w:tcPr>
            <w:tcW w:w="1323" w:type="dxa"/>
            <w:vAlign w:val="center"/>
          </w:tcPr>
          <w:p w14:paraId="22A0634C" w14:textId="4225819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26607</w:t>
            </w:r>
          </w:p>
        </w:tc>
      </w:tr>
    </w:tbl>
    <w:p w14:paraId="4F4803B5" w14:textId="77777777" w:rsidR="00A55F66" w:rsidRDefault="00A55F66">
      <w:pPr>
        <w:spacing w:after="160" w:line="259" w:lineRule="auto"/>
        <w:ind w:firstLine="0"/>
        <w:jc w:val="left"/>
      </w:pPr>
      <w:r>
        <w:br w:type="page"/>
      </w:r>
    </w:p>
    <w:p w14:paraId="119E25A8" w14:textId="76CF7BE3" w:rsidR="00A55F66" w:rsidRDefault="00A55F66" w:rsidP="008E2C27">
      <w:pPr>
        <w:pStyle w:val="affa"/>
      </w:pPr>
      <w:bookmarkStart w:id="30" w:name="_Ref70850340"/>
      <w:r>
        <w:lastRenderedPageBreak/>
        <w:t xml:space="preserve">Таблица </w:t>
      </w:r>
      <w:bookmarkEnd w:id="30"/>
      <w:r w:rsidR="00CD1117" w:rsidRPr="00CD1117">
        <w:t>1.11</w:t>
      </w:r>
      <w:r>
        <w:t xml:space="preserve"> – Результаты расчета для заднего днищ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547"/>
        <w:gridCol w:w="1406"/>
        <w:gridCol w:w="1225"/>
        <w:gridCol w:w="1319"/>
        <w:gridCol w:w="1406"/>
        <w:gridCol w:w="1319"/>
        <w:gridCol w:w="1406"/>
      </w:tblGrid>
      <w:tr w:rsidR="00A55F66" w14:paraId="499EF4C9" w14:textId="77777777" w:rsidTr="00A55F66">
        <w:tc>
          <w:tcPr>
            <w:tcW w:w="1335" w:type="dxa"/>
            <w:vAlign w:val="center"/>
          </w:tcPr>
          <w:p w14:paraId="464F7627" w14:textId="1753E1C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26"/>
                <w:szCs w:val="28"/>
              </w:rPr>
              <w:object w:dxaOrig="1160" w:dyaOrig="700" w14:anchorId="04A3B498">
                <v:shape id="_x0000_i1256" type="#_x0000_t75" style="width:58.5pt;height:34.5pt" o:ole="">
                  <v:imagedata r:id="rId420" o:title=""/>
                </v:shape>
                <o:OLEObject Type="Embed" ProgID="Equation.DSMT4" ShapeID="_x0000_i1256" DrawAspect="Content" ObjectID="_1685185748" r:id="rId421"/>
              </w:object>
            </w:r>
          </w:p>
        </w:tc>
        <w:tc>
          <w:tcPr>
            <w:tcW w:w="1335" w:type="dxa"/>
            <w:vAlign w:val="center"/>
          </w:tcPr>
          <w:p w14:paraId="71747EC5" w14:textId="0808FF0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noProof/>
                <w:position w:val="-26"/>
                <w:szCs w:val="28"/>
                <w:lang w:eastAsia="ru-RU"/>
              </w:rPr>
              <w:drawing>
                <wp:inline distT="0" distB="0" distL="0" distR="0" wp14:anchorId="5C2CC626" wp14:editId="3CBA7D64">
                  <wp:extent cx="638175" cy="447675"/>
                  <wp:effectExtent l="0" t="0" r="9525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35" w:type="dxa"/>
            <w:vAlign w:val="center"/>
          </w:tcPr>
          <w:p w14:paraId="1D304C25" w14:textId="34E88EF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10"/>
                <w:szCs w:val="28"/>
                <w:lang w:val="en-US"/>
              </w:rPr>
              <w:object w:dxaOrig="520" w:dyaOrig="340" w14:anchorId="59693A25">
                <v:shape id="_x0000_i1257" type="#_x0000_t75" style="width:26.25pt;height:16.5pt" o:ole="">
                  <v:imagedata r:id="rId403" o:title=""/>
                </v:shape>
                <o:OLEObject Type="Embed" ProgID="Equation.DSMT4" ShapeID="_x0000_i1257" DrawAspect="Content" ObjectID="_1685185749" r:id="rId423"/>
              </w:object>
            </w:r>
          </w:p>
        </w:tc>
        <w:tc>
          <w:tcPr>
            <w:tcW w:w="1335" w:type="dxa"/>
            <w:vAlign w:val="center"/>
          </w:tcPr>
          <w:p w14:paraId="60E5F597" w14:textId="060D11D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12"/>
                <w:szCs w:val="28"/>
                <w:lang w:val="en-US"/>
              </w:rPr>
              <w:object w:dxaOrig="360" w:dyaOrig="380" w14:anchorId="58C12DF6">
                <v:shape id="_x0000_i1258" type="#_x0000_t75" style="width:18.75pt;height:18.75pt" o:ole="">
                  <v:imagedata r:id="rId405" o:title=""/>
                </v:shape>
                <o:OLEObject Type="Embed" ProgID="Equation.DSMT4" ShapeID="_x0000_i1258" DrawAspect="Content" ObjectID="_1685185750" r:id="rId424"/>
              </w:object>
            </w:r>
          </w:p>
        </w:tc>
        <w:tc>
          <w:tcPr>
            <w:tcW w:w="1335" w:type="dxa"/>
            <w:vAlign w:val="center"/>
          </w:tcPr>
          <w:p w14:paraId="710B8D00" w14:textId="55A5811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26"/>
                <w:szCs w:val="28"/>
              </w:rPr>
              <w:object w:dxaOrig="1020" w:dyaOrig="700" w14:anchorId="3E72D015">
                <v:shape id="_x0000_i1259" type="#_x0000_t75" style="width:49.5pt;height:34.5pt" o:ole="">
                  <v:imagedata r:id="rId407" o:title=""/>
                </v:shape>
                <o:OLEObject Type="Embed" ProgID="Equation.DSMT4" ShapeID="_x0000_i1259" DrawAspect="Content" ObjectID="_1685185751" r:id="rId425"/>
              </w:object>
            </w:r>
          </w:p>
        </w:tc>
        <w:tc>
          <w:tcPr>
            <w:tcW w:w="1335" w:type="dxa"/>
            <w:vAlign w:val="center"/>
          </w:tcPr>
          <w:p w14:paraId="632D2F76" w14:textId="7D765F1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28"/>
                <w:szCs w:val="28"/>
              </w:rPr>
              <w:object w:dxaOrig="999" w:dyaOrig="720" w14:anchorId="4955D919">
                <v:shape id="_x0000_i1260" type="#_x0000_t75" style="width:49.5pt;height:36pt" o:ole="">
                  <v:imagedata r:id="rId409" o:title=""/>
                </v:shape>
                <o:OLEObject Type="Embed" ProgID="Equation.DSMT4" ShapeID="_x0000_i1260" DrawAspect="Content" ObjectID="_1685185752" r:id="rId426"/>
              </w:object>
            </w:r>
          </w:p>
        </w:tc>
        <w:tc>
          <w:tcPr>
            <w:tcW w:w="1335" w:type="dxa"/>
            <w:vAlign w:val="center"/>
          </w:tcPr>
          <w:p w14:paraId="5782A273" w14:textId="1B9630D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12"/>
                <w:szCs w:val="28"/>
              </w:rPr>
              <w:object w:dxaOrig="859" w:dyaOrig="380" w14:anchorId="412AA203">
                <v:shape id="_x0000_i1261" type="#_x0000_t75" style="width:43.5pt;height:18.75pt" o:ole="">
                  <v:imagedata r:id="rId411" o:title=""/>
                </v:shape>
                <o:OLEObject Type="Embed" ProgID="Equation.DSMT4" ShapeID="_x0000_i1261" DrawAspect="Content" ObjectID="_1685185753" r:id="rId427"/>
              </w:object>
            </w:r>
          </w:p>
        </w:tc>
      </w:tr>
      <w:tr w:rsidR="00A55F66" w14:paraId="66F13CA7" w14:textId="77777777" w:rsidTr="00A55F66">
        <w:tc>
          <w:tcPr>
            <w:tcW w:w="1335" w:type="dxa"/>
            <w:vAlign w:val="center"/>
          </w:tcPr>
          <w:p w14:paraId="7221A925" w14:textId="6BDBB90F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1,73370731</w:t>
            </w:r>
          </w:p>
        </w:tc>
        <w:tc>
          <w:tcPr>
            <w:tcW w:w="1335" w:type="dxa"/>
            <w:vAlign w:val="center"/>
          </w:tcPr>
          <w:p w14:paraId="1062E063" w14:textId="67576D4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379392</w:t>
            </w:r>
          </w:p>
        </w:tc>
        <w:tc>
          <w:tcPr>
            <w:tcW w:w="1335" w:type="dxa"/>
            <w:vAlign w:val="center"/>
          </w:tcPr>
          <w:p w14:paraId="3C46F7D4" w14:textId="2009491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35" w:type="dxa"/>
            <w:vAlign w:val="center"/>
          </w:tcPr>
          <w:p w14:paraId="099E4CE5" w14:textId="1F45C59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5" w:type="dxa"/>
            <w:vAlign w:val="center"/>
          </w:tcPr>
          <w:p w14:paraId="18F8AE9B" w14:textId="52B9B0E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151467</w:t>
            </w:r>
          </w:p>
        </w:tc>
        <w:tc>
          <w:tcPr>
            <w:tcW w:w="1335" w:type="dxa"/>
            <w:vAlign w:val="center"/>
          </w:tcPr>
          <w:p w14:paraId="174F39BE" w14:textId="38C39A1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35202</w:t>
            </w:r>
          </w:p>
        </w:tc>
        <w:tc>
          <w:tcPr>
            <w:tcW w:w="1335" w:type="dxa"/>
            <w:vAlign w:val="center"/>
          </w:tcPr>
          <w:p w14:paraId="5566E1CC" w14:textId="42FAD22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18,224466</w:t>
            </w:r>
          </w:p>
        </w:tc>
      </w:tr>
      <w:tr w:rsidR="00A55F66" w14:paraId="572DA214" w14:textId="77777777" w:rsidTr="00A55F66">
        <w:tc>
          <w:tcPr>
            <w:tcW w:w="1335" w:type="dxa"/>
            <w:vAlign w:val="center"/>
          </w:tcPr>
          <w:p w14:paraId="4FB0C1F0" w14:textId="2B5CD05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10882420</w:t>
            </w:r>
          </w:p>
        </w:tc>
        <w:tc>
          <w:tcPr>
            <w:tcW w:w="1335" w:type="dxa"/>
            <w:vAlign w:val="center"/>
          </w:tcPr>
          <w:p w14:paraId="4B0CE3E9" w14:textId="22B0D5C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9654285</w:t>
            </w:r>
          </w:p>
        </w:tc>
        <w:tc>
          <w:tcPr>
            <w:tcW w:w="1335" w:type="dxa"/>
            <w:vAlign w:val="center"/>
          </w:tcPr>
          <w:p w14:paraId="489045AC" w14:textId="7506BE2F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12</w:t>
            </w:r>
          </w:p>
        </w:tc>
        <w:tc>
          <w:tcPr>
            <w:tcW w:w="1335" w:type="dxa"/>
            <w:vAlign w:val="center"/>
          </w:tcPr>
          <w:p w14:paraId="61CDC421" w14:textId="1EBB116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4119</w:t>
            </w:r>
          </w:p>
        </w:tc>
        <w:tc>
          <w:tcPr>
            <w:tcW w:w="1335" w:type="dxa"/>
            <w:vAlign w:val="center"/>
          </w:tcPr>
          <w:p w14:paraId="2DEA0E5D" w14:textId="0998624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091728</w:t>
            </w:r>
          </w:p>
        </w:tc>
        <w:tc>
          <w:tcPr>
            <w:tcW w:w="1335" w:type="dxa"/>
            <w:vAlign w:val="center"/>
          </w:tcPr>
          <w:p w14:paraId="0735E09A" w14:textId="35FF3C4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71224</w:t>
            </w:r>
          </w:p>
        </w:tc>
        <w:tc>
          <w:tcPr>
            <w:tcW w:w="1335" w:type="dxa"/>
            <w:vAlign w:val="center"/>
          </w:tcPr>
          <w:p w14:paraId="38F62D1E" w14:textId="1BB8144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19,798430</w:t>
            </w:r>
          </w:p>
        </w:tc>
      </w:tr>
      <w:tr w:rsidR="00A55F66" w14:paraId="199C688B" w14:textId="77777777" w:rsidTr="00A55F66">
        <w:tc>
          <w:tcPr>
            <w:tcW w:w="1335" w:type="dxa"/>
            <w:vAlign w:val="center"/>
          </w:tcPr>
          <w:p w14:paraId="0CAFAC5D" w14:textId="7FEEF99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8679033</w:t>
            </w:r>
          </w:p>
        </w:tc>
        <w:tc>
          <w:tcPr>
            <w:tcW w:w="1335" w:type="dxa"/>
            <w:vAlign w:val="center"/>
          </w:tcPr>
          <w:p w14:paraId="4A74301F" w14:textId="0DEA74E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,4969245</w:t>
            </w:r>
          </w:p>
        </w:tc>
        <w:tc>
          <w:tcPr>
            <w:tcW w:w="1335" w:type="dxa"/>
            <w:vAlign w:val="center"/>
          </w:tcPr>
          <w:p w14:paraId="6666E1E9" w14:textId="76942B7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75</w:t>
            </w:r>
          </w:p>
        </w:tc>
        <w:tc>
          <w:tcPr>
            <w:tcW w:w="1335" w:type="dxa"/>
            <w:vAlign w:val="center"/>
          </w:tcPr>
          <w:p w14:paraId="13F5A0E2" w14:textId="2D547B1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3439</w:t>
            </w:r>
          </w:p>
        </w:tc>
        <w:tc>
          <w:tcPr>
            <w:tcW w:w="1335" w:type="dxa"/>
            <w:vAlign w:val="center"/>
          </w:tcPr>
          <w:p w14:paraId="5129AD88" w14:textId="1D036C7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031933</w:t>
            </w:r>
          </w:p>
        </w:tc>
        <w:tc>
          <w:tcPr>
            <w:tcW w:w="1335" w:type="dxa"/>
            <w:vAlign w:val="center"/>
          </w:tcPr>
          <w:p w14:paraId="46F3136C" w14:textId="2765BB4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07521</w:t>
            </w:r>
          </w:p>
        </w:tc>
        <w:tc>
          <w:tcPr>
            <w:tcW w:w="1335" w:type="dxa"/>
            <w:vAlign w:val="center"/>
          </w:tcPr>
          <w:p w14:paraId="763CE7FA" w14:textId="04CF1BD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1,417090</w:t>
            </w:r>
          </w:p>
        </w:tc>
      </w:tr>
      <w:tr w:rsidR="00A55F66" w14:paraId="27E0EC75" w14:textId="77777777" w:rsidTr="00A55F66">
        <w:tc>
          <w:tcPr>
            <w:tcW w:w="1335" w:type="dxa"/>
            <w:vAlign w:val="center"/>
          </w:tcPr>
          <w:p w14:paraId="206366C1" w14:textId="186AE62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87289370</w:t>
            </w:r>
          </w:p>
        </w:tc>
        <w:tc>
          <w:tcPr>
            <w:tcW w:w="1335" w:type="dxa"/>
            <w:vAlign w:val="center"/>
          </w:tcPr>
          <w:p w14:paraId="2069ADD1" w14:textId="580C8670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,0398631</w:t>
            </w:r>
          </w:p>
        </w:tc>
        <w:tc>
          <w:tcPr>
            <w:tcW w:w="1335" w:type="dxa"/>
            <w:vAlign w:val="center"/>
          </w:tcPr>
          <w:p w14:paraId="113DEB24" w14:textId="738E64D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37</w:t>
            </w:r>
          </w:p>
        </w:tc>
        <w:tc>
          <w:tcPr>
            <w:tcW w:w="1335" w:type="dxa"/>
            <w:vAlign w:val="center"/>
          </w:tcPr>
          <w:p w14:paraId="0F72911C" w14:textId="38BF19AB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2758</w:t>
            </w:r>
          </w:p>
        </w:tc>
        <w:tc>
          <w:tcPr>
            <w:tcW w:w="1335" w:type="dxa"/>
            <w:vAlign w:val="center"/>
          </w:tcPr>
          <w:p w14:paraId="39358829" w14:textId="16488A5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972082</w:t>
            </w:r>
          </w:p>
        </w:tc>
        <w:tc>
          <w:tcPr>
            <w:tcW w:w="1335" w:type="dxa"/>
            <w:vAlign w:val="center"/>
          </w:tcPr>
          <w:p w14:paraId="55B54E15" w14:textId="77EF0D0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44608</w:t>
            </w:r>
          </w:p>
        </w:tc>
        <w:tc>
          <w:tcPr>
            <w:tcW w:w="1335" w:type="dxa"/>
            <w:vAlign w:val="center"/>
          </w:tcPr>
          <w:p w14:paraId="27815685" w14:textId="28D4C4C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3,096477</w:t>
            </w:r>
          </w:p>
        </w:tc>
      </w:tr>
      <w:tr w:rsidR="00A55F66" w14:paraId="3CDD0F09" w14:textId="77777777" w:rsidTr="00A55F66">
        <w:tc>
          <w:tcPr>
            <w:tcW w:w="1335" w:type="dxa"/>
            <w:vAlign w:val="center"/>
          </w:tcPr>
          <w:p w14:paraId="7ADC0A8F" w14:textId="058EC9E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,27273765</w:t>
            </w:r>
          </w:p>
        </w:tc>
        <w:tc>
          <w:tcPr>
            <w:tcW w:w="1335" w:type="dxa"/>
            <w:vAlign w:val="center"/>
          </w:tcPr>
          <w:p w14:paraId="668E09C8" w14:textId="51E4B68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,6021236</w:t>
            </w:r>
          </w:p>
        </w:tc>
        <w:tc>
          <w:tcPr>
            <w:tcW w:w="1335" w:type="dxa"/>
            <w:vAlign w:val="center"/>
          </w:tcPr>
          <w:p w14:paraId="721A24FB" w14:textId="4E3B2C70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</w:t>
            </w:r>
          </w:p>
        </w:tc>
        <w:tc>
          <w:tcPr>
            <w:tcW w:w="1335" w:type="dxa"/>
            <w:vAlign w:val="center"/>
          </w:tcPr>
          <w:p w14:paraId="70099D87" w14:textId="4F24A4E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2076</w:t>
            </w:r>
          </w:p>
        </w:tc>
        <w:tc>
          <w:tcPr>
            <w:tcW w:w="1335" w:type="dxa"/>
            <w:vAlign w:val="center"/>
          </w:tcPr>
          <w:p w14:paraId="3BED370F" w14:textId="4BD6C7B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912175</w:t>
            </w:r>
          </w:p>
        </w:tc>
        <w:tc>
          <w:tcPr>
            <w:tcW w:w="1335" w:type="dxa"/>
            <w:vAlign w:val="center"/>
          </w:tcPr>
          <w:p w14:paraId="16660D66" w14:textId="09B8D89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8303</w:t>
            </w:r>
          </w:p>
        </w:tc>
        <w:tc>
          <w:tcPr>
            <w:tcW w:w="1335" w:type="dxa"/>
            <w:vAlign w:val="center"/>
          </w:tcPr>
          <w:p w14:paraId="641CB873" w14:textId="13596D7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4,857168</w:t>
            </w:r>
          </w:p>
        </w:tc>
      </w:tr>
      <w:tr w:rsidR="00A55F66" w14:paraId="4D3FDE9F" w14:textId="77777777" w:rsidTr="00A55F66">
        <w:tc>
          <w:tcPr>
            <w:tcW w:w="1335" w:type="dxa"/>
            <w:vAlign w:val="center"/>
          </w:tcPr>
          <w:p w14:paraId="07969E65" w14:textId="68C98E4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,69313566</w:t>
            </w:r>
          </w:p>
        </w:tc>
        <w:tc>
          <w:tcPr>
            <w:tcW w:w="1335" w:type="dxa"/>
            <w:vAlign w:val="center"/>
          </w:tcPr>
          <w:p w14:paraId="38473F2A" w14:textId="1764130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5,1932873</w:t>
            </w:r>
          </w:p>
        </w:tc>
        <w:tc>
          <w:tcPr>
            <w:tcW w:w="1335" w:type="dxa"/>
            <w:vAlign w:val="center"/>
          </w:tcPr>
          <w:p w14:paraId="204F0A1F" w14:textId="753B008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2</w:t>
            </w:r>
          </w:p>
        </w:tc>
        <w:tc>
          <w:tcPr>
            <w:tcW w:w="1335" w:type="dxa"/>
            <w:vAlign w:val="center"/>
          </w:tcPr>
          <w:p w14:paraId="13441544" w14:textId="739141F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1394</w:t>
            </w:r>
          </w:p>
        </w:tc>
        <w:tc>
          <w:tcPr>
            <w:tcW w:w="1335" w:type="dxa"/>
            <w:vAlign w:val="center"/>
          </w:tcPr>
          <w:p w14:paraId="35F0888D" w14:textId="269BAC38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852212</w:t>
            </w:r>
          </w:p>
        </w:tc>
        <w:tc>
          <w:tcPr>
            <w:tcW w:w="1335" w:type="dxa"/>
            <w:vAlign w:val="center"/>
          </w:tcPr>
          <w:p w14:paraId="67B36190" w14:textId="3D2AA8F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523447</w:t>
            </w:r>
          </w:p>
        </w:tc>
        <w:tc>
          <w:tcPr>
            <w:tcW w:w="1335" w:type="dxa"/>
            <w:vAlign w:val="center"/>
          </w:tcPr>
          <w:p w14:paraId="67B2B112" w14:textId="28A04C7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6,727188</w:t>
            </w:r>
          </w:p>
        </w:tc>
      </w:tr>
      <w:tr w:rsidR="00A55F66" w14:paraId="5DBF0838" w14:textId="77777777" w:rsidTr="00A55F66">
        <w:tc>
          <w:tcPr>
            <w:tcW w:w="1335" w:type="dxa"/>
            <w:vAlign w:val="center"/>
          </w:tcPr>
          <w:p w14:paraId="264C66DC" w14:textId="28A34BE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,14333821</w:t>
            </w:r>
          </w:p>
        </w:tc>
        <w:tc>
          <w:tcPr>
            <w:tcW w:w="1335" w:type="dxa"/>
            <w:vAlign w:val="center"/>
          </w:tcPr>
          <w:p w14:paraId="5C12CB61" w14:textId="1BA487E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5,8263621</w:t>
            </w:r>
          </w:p>
        </w:tc>
        <w:tc>
          <w:tcPr>
            <w:tcW w:w="1335" w:type="dxa"/>
            <w:vAlign w:val="center"/>
          </w:tcPr>
          <w:p w14:paraId="581130B0" w14:textId="11FDB93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25</w:t>
            </w:r>
          </w:p>
        </w:tc>
        <w:tc>
          <w:tcPr>
            <w:tcW w:w="1335" w:type="dxa"/>
            <w:vAlign w:val="center"/>
          </w:tcPr>
          <w:p w14:paraId="2685B1B9" w14:textId="4DB6BA0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0711</w:t>
            </w:r>
          </w:p>
        </w:tc>
        <w:tc>
          <w:tcPr>
            <w:tcW w:w="1335" w:type="dxa"/>
            <w:vAlign w:val="center"/>
          </w:tcPr>
          <w:p w14:paraId="71FFBB41" w14:textId="760BC34F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792192</w:t>
            </w:r>
          </w:p>
        </w:tc>
        <w:tc>
          <w:tcPr>
            <w:tcW w:w="1335" w:type="dxa"/>
            <w:vAlign w:val="center"/>
          </w:tcPr>
          <w:p w14:paraId="7ABF9D87" w14:textId="3C5097F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566759</w:t>
            </w:r>
          </w:p>
        </w:tc>
        <w:tc>
          <w:tcPr>
            <w:tcW w:w="1335" w:type="dxa"/>
            <w:vAlign w:val="center"/>
          </w:tcPr>
          <w:p w14:paraId="240B3A0F" w14:textId="7AE20EA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8,747073</w:t>
            </w:r>
          </w:p>
        </w:tc>
      </w:tr>
      <w:tr w:rsidR="00A55F66" w14:paraId="053E285D" w14:textId="77777777" w:rsidTr="00A55F66">
        <w:tc>
          <w:tcPr>
            <w:tcW w:w="1335" w:type="dxa"/>
            <w:vAlign w:val="center"/>
          </w:tcPr>
          <w:p w14:paraId="04AB4415" w14:textId="4D58300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,63720988</w:t>
            </w:r>
          </w:p>
        </w:tc>
        <w:tc>
          <w:tcPr>
            <w:tcW w:w="1335" w:type="dxa"/>
            <w:vAlign w:val="center"/>
          </w:tcPr>
          <w:p w14:paraId="395F9725" w14:textId="4B3721A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6,5208445</w:t>
            </w:r>
          </w:p>
        </w:tc>
        <w:tc>
          <w:tcPr>
            <w:tcW w:w="1335" w:type="dxa"/>
            <w:vAlign w:val="center"/>
          </w:tcPr>
          <w:p w14:paraId="23364527" w14:textId="1D121A5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187</w:t>
            </w:r>
          </w:p>
        </w:tc>
        <w:tc>
          <w:tcPr>
            <w:tcW w:w="1335" w:type="dxa"/>
            <w:vAlign w:val="center"/>
          </w:tcPr>
          <w:p w14:paraId="7407B36B" w14:textId="5A8886C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0027</w:t>
            </w:r>
          </w:p>
        </w:tc>
        <w:tc>
          <w:tcPr>
            <w:tcW w:w="1335" w:type="dxa"/>
            <w:vAlign w:val="center"/>
          </w:tcPr>
          <w:p w14:paraId="667B104C" w14:textId="42A7ECC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732117</w:t>
            </w:r>
          </w:p>
        </w:tc>
        <w:tc>
          <w:tcPr>
            <w:tcW w:w="1335" w:type="dxa"/>
            <w:vAlign w:val="center"/>
          </w:tcPr>
          <w:p w14:paraId="1A2D1A57" w14:textId="3F32FEEF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614312</w:t>
            </w:r>
          </w:p>
        </w:tc>
        <w:tc>
          <w:tcPr>
            <w:tcW w:w="1335" w:type="dxa"/>
            <w:vAlign w:val="center"/>
          </w:tcPr>
          <w:p w14:paraId="4F583034" w14:textId="226AE79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0,979683</w:t>
            </w:r>
          </w:p>
        </w:tc>
      </w:tr>
      <w:tr w:rsidR="00A55F66" w14:paraId="64ACA4EE" w14:textId="77777777" w:rsidTr="00A55F66">
        <w:tc>
          <w:tcPr>
            <w:tcW w:w="1335" w:type="dxa"/>
            <w:vAlign w:val="center"/>
          </w:tcPr>
          <w:p w14:paraId="3C9F39B9" w14:textId="7A43AB1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5,19782860</w:t>
            </w:r>
          </w:p>
        </w:tc>
        <w:tc>
          <w:tcPr>
            <w:tcW w:w="1335" w:type="dxa"/>
            <w:vAlign w:val="center"/>
          </w:tcPr>
          <w:p w14:paraId="4376420D" w14:textId="1106F79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7,3091865</w:t>
            </w:r>
          </w:p>
        </w:tc>
        <w:tc>
          <w:tcPr>
            <w:tcW w:w="1335" w:type="dxa"/>
            <w:vAlign w:val="center"/>
          </w:tcPr>
          <w:p w14:paraId="2AD0D061" w14:textId="5354D66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15</w:t>
            </w:r>
          </w:p>
        </w:tc>
        <w:tc>
          <w:tcPr>
            <w:tcW w:w="1335" w:type="dxa"/>
            <w:vAlign w:val="center"/>
          </w:tcPr>
          <w:p w14:paraId="27D6E30B" w14:textId="78B163D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9343</w:t>
            </w:r>
          </w:p>
        </w:tc>
        <w:tc>
          <w:tcPr>
            <w:tcW w:w="1335" w:type="dxa"/>
            <w:vAlign w:val="center"/>
          </w:tcPr>
          <w:p w14:paraId="79D0F39C" w14:textId="484FFAB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671985</w:t>
            </w:r>
          </w:p>
        </w:tc>
        <w:tc>
          <w:tcPr>
            <w:tcW w:w="1335" w:type="dxa"/>
            <w:vAlign w:val="center"/>
          </w:tcPr>
          <w:p w14:paraId="601EA6F9" w14:textId="3F51D63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668347</w:t>
            </w:r>
          </w:p>
        </w:tc>
        <w:tc>
          <w:tcPr>
            <w:tcW w:w="1335" w:type="dxa"/>
            <w:vAlign w:val="center"/>
          </w:tcPr>
          <w:p w14:paraId="12F88FAD" w14:textId="4194858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3,531512</w:t>
            </w:r>
          </w:p>
        </w:tc>
      </w:tr>
      <w:tr w:rsidR="00A55F66" w14:paraId="03A1C644" w14:textId="77777777" w:rsidTr="00A55F66">
        <w:tc>
          <w:tcPr>
            <w:tcW w:w="1335" w:type="dxa"/>
            <w:vAlign w:val="center"/>
          </w:tcPr>
          <w:p w14:paraId="4E402A6F" w14:textId="79D35BB0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5,86905958</w:t>
            </w:r>
          </w:p>
        </w:tc>
        <w:tc>
          <w:tcPr>
            <w:tcW w:w="1335" w:type="dxa"/>
            <w:vAlign w:val="center"/>
          </w:tcPr>
          <w:p w14:paraId="0EA8B45A" w14:textId="3C71725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8,2530715</w:t>
            </w:r>
          </w:p>
        </w:tc>
        <w:tc>
          <w:tcPr>
            <w:tcW w:w="1335" w:type="dxa"/>
            <w:vAlign w:val="center"/>
          </w:tcPr>
          <w:p w14:paraId="791B93DE" w14:textId="673D245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112</w:t>
            </w:r>
          </w:p>
        </w:tc>
        <w:tc>
          <w:tcPr>
            <w:tcW w:w="1335" w:type="dxa"/>
            <w:vAlign w:val="center"/>
          </w:tcPr>
          <w:p w14:paraId="3204AE2D" w14:textId="2FA7ED2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8658</w:t>
            </w:r>
          </w:p>
        </w:tc>
        <w:tc>
          <w:tcPr>
            <w:tcW w:w="1335" w:type="dxa"/>
            <w:vAlign w:val="center"/>
          </w:tcPr>
          <w:p w14:paraId="789AB801" w14:textId="5842D3C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611797</w:t>
            </w:r>
          </w:p>
        </w:tc>
        <w:tc>
          <w:tcPr>
            <w:tcW w:w="1335" w:type="dxa"/>
            <w:vAlign w:val="center"/>
          </w:tcPr>
          <w:p w14:paraId="6291FF63" w14:textId="16C4545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733126</w:t>
            </w:r>
          </w:p>
        </w:tc>
        <w:tc>
          <w:tcPr>
            <w:tcW w:w="1335" w:type="dxa"/>
            <w:vAlign w:val="center"/>
          </w:tcPr>
          <w:p w14:paraId="15FF7114" w14:textId="04E5350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6,606792</w:t>
            </w:r>
          </w:p>
        </w:tc>
      </w:tr>
      <w:tr w:rsidR="00A55F66" w14:paraId="232CC354" w14:textId="77777777" w:rsidTr="00A55F66">
        <w:tc>
          <w:tcPr>
            <w:tcW w:w="1335" w:type="dxa"/>
            <w:vAlign w:val="center"/>
          </w:tcPr>
          <w:p w14:paraId="703FC271" w14:textId="6830EF3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6,75276198</w:t>
            </w:r>
          </w:p>
        </w:tc>
        <w:tc>
          <w:tcPr>
            <w:tcW w:w="1335" w:type="dxa"/>
            <w:vAlign w:val="center"/>
          </w:tcPr>
          <w:p w14:paraId="59135B8A" w14:textId="3855F35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9,4957338</w:t>
            </w:r>
          </w:p>
        </w:tc>
        <w:tc>
          <w:tcPr>
            <w:tcW w:w="1335" w:type="dxa"/>
            <w:vAlign w:val="center"/>
          </w:tcPr>
          <w:p w14:paraId="56ABABF3" w14:textId="5465FD38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075</w:t>
            </w:r>
          </w:p>
        </w:tc>
        <w:tc>
          <w:tcPr>
            <w:tcW w:w="1335" w:type="dxa"/>
            <w:vAlign w:val="center"/>
          </w:tcPr>
          <w:p w14:paraId="12F07BEC" w14:textId="67B01D4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7973</w:t>
            </w:r>
          </w:p>
        </w:tc>
        <w:tc>
          <w:tcPr>
            <w:tcW w:w="1335" w:type="dxa"/>
            <w:vAlign w:val="center"/>
          </w:tcPr>
          <w:p w14:paraId="2ECEBCC4" w14:textId="6A6098D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551552</w:t>
            </w:r>
          </w:p>
        </w:tc>
        <w:tc>
          <w:tcPr>
            <w:tcW w:w="1335" w:type="dxa"/>
            <w:vAlign w:val="center"/>
          </w:tcPr>
          <w:p w14:paraId="4C2C6F3D" w14:textId="16D36A3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81854</w:t>
            </w:r>
          </w:p>
        </w:tc>
        <w:tc>
          <w:tcPr>
            <w:tcW w:w="1335" w:type="dxa"/>
            <w:vAlign w:val="center"/>
          </w:tcPr>
          <w:p w14:paraId="5FB44E4D" w14:textId="479E5CC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0,681906</w:t>
            </w:r>
          </w:p>
        </w:tc>
      </w:tr>
      <w:tr w:rsidR="00A55F66" w14:paraId="116E69D6" w14:textId="77777777" w:rsidTr="00A55F66">
        <w:tc>
          <w:tcPr>
            <w:tcW w:w="1335" w:type="dxa"/>
            <w:vAlign w:val="center"/>
          </w:tcPr>
          <w:p w14:paraId="074E41D0" w14:textId="2159285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8,19608561</w:t>
            </w:r>
          </w:p>
        </w:tc>
        <w:tc>
          <w:tcPr>
            <w:tcW w:w="1335" w:type="dxa"/>
            <w:vAlign w:val="center"/>
          </w:tcPr>
          <w:p w14:paraId="603F894D" w14:textId="746E3FD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11,525335</w:t>
            </w:r>
          </w:p>
        </w:tc>
        <w:tc>
          <w:tcPr>
            <w:tcW w:w="1335" w:type="dxa"/>
            <w:vAlign w:val="center"/>
          </w:tcPr>
          <w:p w14:paraId="0083266B" w14:textId="4494F77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037</w:t>
            </w:r>
          </w:p>
        </w:tc>
        <w:tc>
          <w:tcPr>
            <w:tcW w:w="1335" w:type="dxa"/>
            <w:vAlign w:val="center"/>
          </w:tcPr>
          <w:p w14:paraId="4265895F" w14:textId="21E5BB7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7287</w:t>
            </w:r>
          </w:p>
        </w:tc>
        <w:tc>
          <w:tcPr>
            <w:tcW w:w="1335" w:type="dxa"/>
            <w:vAlign w:val="center"/>
          </w:tcPr>
          <w:p w14:paraId="4C53EBB0" w14:textId="0556738B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491251</w:t>
            </w:r>
          </w:p>
        </w:tc>
        <w:tc>
          <w:tcPr>
            <w:tcW w:w="1335" w:type="dxa"/>
            <w:vAlign w:val="center"/>
          </w:tcPr>
          <w:p w14:paraId="4A858CA3" w14:textId="609B59C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958308</w:t>
            </w:r>
          </w:p>
        </w:tc>
        <w:tc>
          <w:tcPr>
            <w:tcW w:w="1335" w:type="dxa"/>
            <w:vAlign w:val="center"/>
          </w:tcPr>
          <w:p w14:paraId="007130EB" w14:textId="42CF658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7,384707</w:t>
            </w:r>
          </w:p>
        </w:tc>
      </w:tr>
    </w:tbl>
    <w:p w14:paraId="674B2804" w14:textId="77777777" w:rsidR="00A55F66" w:rsidRDefault="00A55F66" w:rsidP="0000011A">
      <w:pPr>
        <w:ind w:firstLine="0"/>
      </w:pPr>
    </w:p>
    <w:p w14:paraId="1D3EE908" w14:textId="48A54842" w:rsidR="00B915CF" w:rsidRDefault="00F3624A" w:rsidP="009B77D3">
      <w:pPr>
        <w:pStyle w:val="2"/>
      </w:pPr>
      <w:r>
        <w:tab/>
      </w:r>
      <w:bookmarkStart w:id="31" w:name="_Toc42614449"/>
      <w:bookmarkStart w:id="32" w:name="_Toc74174291"/>
      <w:r w:rsidR="00C77435">
        <w:t>Расчет и проектирование корпуса РДТТ</w:t>
      </w:r>
      <w:bookmarkEnd w:id="31"/>
      <w:bookmarkEnd w:id="32"/>
      <w:r w:rsidR="00C77435">
        <w:t xml:space="preserve"> </w:t>
      </w:r>
    </w:p>
    <w:p w14:paraId="42F2AE6C" w14:textId="77777777" w:rsidR="009B623B" w:rsidRDefault="009B623B" w:rsidP="009B623B">
      <w:r>
        <w:t>Корпус РДТТ – часть РДТТ, предназначенная для образования КС, размещения заряда твердого ракетного топлива, монтажа узлов и агрегатов, а также для соединения узла РДТТ с перемещающимся аппаратом.</w:t>
      </w:r>
    </w:p>
    <w:p w14:paraId="731A3BD9" w14:textId="02D12CB8" w:rsidR="009B623B" w:rsidRDefault="009B623B" w:rsidP="009B623B">
      <w:r>
        <w:t>Так как одной из особенностей РДТТ является то, что корпус двигателя одновременно является и корпусом, и камерой сгорания, то к нему выдвигается ряд требований:</w:t>
      </w:r>
    </w:p>
    <w:p w14:paraId="5076F322" w14:textId="59A5037F" w:rsidR="009B623B" w:rsidRDefault="00C514C1" w:rsidP="00AA689C">
      <w:pPr>
        <w:pStyle w:val="a0"/>
        <w:numPr>
          <w:ilvl w:val="0"/>
          <w:numId w:val="10"/>
        </w:numPr>
      </w:pPr>
      <w:r>
        <w:t>д</w:t>
      </w:r>
      <w:r w:rsidR="009B623B">
        <w:t>олжен выдерживать внутренние нагрузки, которые обусловлены рабочим процессом;</w:t>
      </w:r>
    </w:p>
    <w:p w14:paraId="7E5A5091" w14:textId="238065AB" w:rsidR="009B623B" w:rsidRDefault="00C514C1" w:rsidP="00AA689C">
      <w:pPr>
        <w:pStyle w:val="a0"/>
        <w:numPr>
          <w:ilvl w:val="0"/>
          <w:numId w:val="10"/>
        </w:numPr>
      </w:pPr>
      <w:r>
        <w:t>к</w:t>
      </w:r>
      <w:r w:rsidR="009B623B">
        <w:t>орпус должен быть спроектирован так, чтобы в системе корпус – заряд возникало минимальное количество возмущений;</w:t>
      </w:r>
    </w:p>
    <w:p w14:paraId="69D1B61F" w14:textId="586E78FC" w:rsidR="009B623B" w:rsidRDefault="00C514C1" w:rsidP="00AA689C">
      <w:pPr>
        <w:pStyle w:val="a0"/>
        <w:numPr>
          <w:ilvl w:val="0"/>
          <w:numId w:val="10"/>
        </w:numPr>
      </w:pPr>
      <w:r>
        <w:lastRenderedPageBreak/>
        <w:t>к</w:t>
      </w:r>
      <w:r w:rsidR="009B623B">
        <w:t xml:space="preserve">онструкция должна быть </w:t>
      </w:r>
      <w:r>
        <w:t xml:space="preserve">подходящей </w:t>
      </w:r>
      <w:r w:rsidR="009B623B">
        <w:t>с точки зрения интеграции в состав подвижного аппарата;</w:t>
      </w:r>
    </w:p>
    <w:p w14:paraId="2D44AF62" w14:textId="0726515D" w:rsidR="009B623B" w:rsidRDefault="00C514C1" w:rsidP="00AA689C">
      <w:pPr>
        <w:pStyle w:val="a0"/>
        <w:numPr>
          <w:ilvl w:val="0"/>
          <w:numId w:val="10"/>
        </w:numPr>
      </w:pPr>
      <w:r>
        <w:t>к</w:t>
      </w:r>
      <w:r w:rsidR="009B623B">
        <w:t>онструкция должна быть технологична;</w:t>
      </w:r>
    </w:p>
    <w:p w14:paraId="3F092090" w14:textId="5F2CB0C7" w:rsidR="009B623B" w:rsidRDefault="00687D6E" w:rsidP="00AA689C">
      <w:pPr>
        <w:pStyle w:val="a0"/>
        <w:numPr>
          <w:ilvl w:val="0"/>
          <w:numId w:val="10"/>
        </w:numPr>
      </w:pPr>
      <w:r>
        <w:t>м</w:t>
      </w:r>
      <w:r w:rsidR="009B623B">
        <w:t>асса конструкции должна быть минимальной.</w:t>
      </w:r>
    </w:p>
    <w:p w14:paraId="5C33059C" w14:textId="77777777" w:rsidR="009B623B" w:rsidRDefault="009B623B" w:rsidP="009B623B">
      <w:r>
        <w:t>Основные задачи:</w:t>
      </w:r>
    </w:p>
    <w:p w14:paraId="2C6B0E96" w14:textId="59681BC5" w:rsidR="009B623B" w:rsidRDefault="00687D6E" w:rsidP="00AA689C">
      <w:pPr>
        <w:pStyle w:val="a0"/>
        <w:numPr>
          <w:ilvl w:val="0"/>
          <w:numId w:val="11"/>
        </w:numPr>
      </w:pPr>
      <w:r>
        <w:t>в</w:t>
      </w:r>
      <w:r w:rsidR="009B623B">
        <w:t>ыбор формы корпуса;</w:t>
      </w:r>
    </w:p>
    <w:p w14:paraId="221B4CF6" w14:textId="7852716C" w:rsidR="009B623B" w:rsidRDefault="00687D6E" w:rsidP="00AA689C">
      <w:pPr>
        <w:pStyle w:val="a0"/>
        <w:numPr>
          <w:ilvl w:val="0"/>
          <w:numId w:val="11"/>
        </w:numPr>
      </w:pPr>
      <w:r>
        <w:t>в</w:t>
      </w:r>
      <w:r w:rsidR="009B623B">
        <w:t>ыбор материалов;</w:t>
      </w:r>
    </w:p>
    <w:p w14:paraId="0C644340" w14:textId="6ED686A3" w:rsidR="009B623B" w:rsidRDefault="00687D6E" w:rsidP="00AA689C">
      <w:pPr>
        <w:pStyle w:val="a0"/>
        <w:numPr>
          <w:ilvl w:val="0"/>
          <w:numId w:val="11"/>
        </w:numPr>
      </w:pPr>
      <w:r>
        <w:t>р</w:t>
      </w:r>
      <w:r w:rsidR="009B623B">
        <w:t>асчет толщины корпуса;</w:t>
      </w:r>
    </w:p>
    <w:p w14:paraId="7D74A578" w14:textId="64246D84" w:rsidR="009B623B" w:rsidRDefault="00687D6E" w:rsidP="00AA689C">
      <w:pPr>
        <w:pStyle w:val="a0"/>
        <w:numPr>
          <w:ilvl w:val="0"/>
          <w:numId w:val="11"/>
        </w:numPr>
      </w:pPr>
      <w:r>
        <w:t>в</w:t>
      </w:r>
      <w:r w:rsidR="009B623B">
        <w:t>ыбор соединений и их расчет.</w:t>
      </w:r>
    </w:p>
    <w:p w14:paraId="729A7D10" w14:textId="67126714" w:rsidR="00464A59" w:rsidRDefault="009B623B" w:rsidP="009B623B">
      <w:r>
        <w:t>В настоящее время в РДТТ применяются в основном обечайки из трех типов материалов: металлические, из композиционных материалов и комбинированные. Широко используются композитные корпуса типа «кокон» (углепластиковые, органопластиковые и др.), изготавливаемые из волокна, пропитанного термостойким связующим, путем спирально-кольцевой намотки на оправку.</w:t>
      </w:r>
    </w:p>
    <w:p w14:paraId="04AE0578" w14:textId="7AB3B00A" w:rsidR="00D15986" w:rsidRPr="00FC2CF1" w:rsidRDefault="00D15986" w:rsidP="00D15986">
      <w:r>
        <w:t xml:space="preserve">Корпус проектируемого РДТТ выполнен методом непрерывной намотки лентой органопластика на основе арамидных волокон, пропитанных эпоксидным связующим. </w:t>
      </w:r>
    </w:p>
    <w:p w14:paraId="23147163" w14:textId="2BF47CAF" w:rsidR="00D15986" w:rsidRDefault="00D15986" w:rsidP="00D15986">
      <w:r>
        <w:t xml:space="preserve">В качестве материала силовой оболочки принят композиционный материал – органопластик на основе армирующего материала – органоволокна марки «АРМОС» 600-А-К ТУ 6-12-172-91 и связующего марки ЭДТ-10 ОСТ 3-4759-80. Основные характеристики приведены в таблице </w:t>
      </w:r>
      <w:r w:rsidR="00E50F2C" w:rsidRPr="00E50F2C">
        <w:t>1.12</w:t>
      </w:r>
      <w:r>
        <w:t>.</w:t>
      </w:r>
    </w:p>
    <w:p w14:paraId="624E9D8F" w14:textId="130F0B49" w:rsidR="00D15986" w:rsidRDefault="00D15986" w:rsidP="00D14B6A">
      <w:pPr>
        <w:pStyle w:val="affa"/>
      </w:pPr>
      <w:bookmarkStart w:id="33" w:name="_Ref68696546"/>
      <w:r>
        <w:t xml:space="preserve">Таблица </w:t>
      </w:r>
      <w:bookmarkEnd w:id="33"/>
      <w:r w:rsidR="00E50F2C" w:rsidRPr="00E50F2C">
        <w:t>1.12</w:t>
      </w:r>
      <w:r w:rsidR="008F79CA">
        <w:t xml:space="preserve"> </w:t>
      </w:r>
      <w:r>
        <w:t>– Основные характеристики материала силовой оболочки корпус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D15986" w14:paraId="2BB33712" w14:textId="77777777" w:rsidTr="00951B69">
        <w:tc>
          <w:tcPr>
            <w:tcW w:w="4785" w:type="dxa"/>
            <w:vAlign w:val="center"/>
          </w:tcPr>
          <w:p w14:paraId="7CFF526F" w14:textId="77777777" w:rsidR="00D15986" w:rsidRDefault="00D15986" w:rsidP="00951B69">
            <w:pPr>
              <w:ind w:firstLine="0"/>
              <w:jc w:val="center"/>
            </w:pPr>
            <w:r>
              <w:t>Прочность волокна, МПа</w:t>
            </w:r>
          </w:p>
        </w:tc>
        <w:tc>
          <w:tcPr>
            <w:tcW w:w="4786" w:type="dxa"/>
            <w:vAlign w:val="center"/>
          </w:tcPr>
          <w:p w14:paraId="6A0A6435" w14:textId="77777777" w:rsidR="00D15986" w:rsidRDefault="00D15986" w:rsidP="00951B69">
            <w:pPr>
              <w:ind w:firstLine="0"/>
              <w:jc w:val="center"/>
            </w:pPr>
            <w:r>
              <w:t>2500</w:t>
            </w:r>
          </w:p>
        </w:tc>
      </w:tr>
      <w:tr w:rsidR="00D15986" w14:paraId="0123D7F5" w14:textId="77777777" w:rsidTr="00951B69">
        <w:tc>
          <w:tcPr>
            <w:tcW w:w="4785" w:type="dxa"/>
            <w:vAlign w:val="center"/>
          </w:tcPr>
          <w:p w14:paraId="15548402" w14:textId="77777777" w:rsidR="00D15986" w:rsidRDefault="00D15986" w:rsidP="00951B69">
            <w:pPr>
              <w:ind w:firstLine="0"/>
              <w:jc w:val="center"/>
            </w:pPr>
            <w:r>
              <w:t>Модуль упругости, ГПА</w:t>
            </w:r>
          </w:p>
        </w:tc>
        <w:tc>
          <w:tcPr>
            <w:tcW w:w="4786" w:type="dxa"/>
            <w:vAlign w:val="center"/>
          </w:tcPr>
          <w:p w14:paraId="66590BBA" w14:textId="77777777" w:rsidR="00D15986" w:rsidRDefault="00D15986" w:rsidP="00951B69">
            <w:pPr>
              <w:ind w:firstLine="0"/>
              <w:jc w:val="center"/>
            </w:pPr>
            <w:r>
              <w:t>97</w:t>
            </w:r>
          </w:p>
        </w:tc>
      </w:tr>
      <w:tr w:rsidR="00D15986" w14:paraId="1AFCCE7B" w14:textId="77777777" w:rsidTr="00951B69">
        <w:tc>
          <w:tcPr>
            <w:tcW w:w="4785" w:type="dxa"/>
            <w:vAlign w:val="center"/>
          </w:tcPr>
          <w:p w14:paraId="57208F5E" w14:textId="77777777" w:rsidR="00D15986" w:rsidRDefault="00D15986" w:rsidP="00951B69">
            <w:pPr>
              <w:ind w:firstLine="0"/>
              <w:jc w:val="center"/>
            </w:pPr>
            <w:r>
              <w:t xml:space="preserve">Плотность, </w:t>
            </w:r>
            <w:r w:rsidRPr="00161F81">
              <w:rPr>
                <w:position w:val="-28"/>
              </w:rPr>
              <w:object w:dxaOrig="520" w:dyaOrig="720" w14:anchorId="7E46FEE8">
                <v:shape id="_x0000_i1262" type="#_x0000_t75" style="width:26.25pt;height:36pt" o:ole="">
                  <v:imagedata r:id="rId428" o:title=""/>
                </v:shape>
                <o:OLEObject Type="Embed" ProgID="Equation.DSMT4" ShapeID="_x0000_i1262" DrawAspect="Content" ObjectID="_1685185754" r:id="rId429"/>
              </w:object>
            </w:r>
          </w:p>
        </w:tc>
        <w:tc>
          <w:tcPr>
            <w:tcW w:w="4786" w:type="dxa"/>
            <w:vAlign w:val="center"/>
          </w:tcPr>
          <w:p w14:paraId="1729004A" w14:textId="77777777" w:rsidR="00D15986" w:rsidRDefault="00D15986" w:rsidP="00951B69">
            <w:pPr>
              <w:ind w:firstLine="0"/>
              <w:jc w:val="center"/>
            </w:pPr>
            <w:r>
              <w:t>1,350</w:t>
            </w:r>
          </w:p>
        </w:tc>
      </w:tr>
      <w:tr w:rsidR="00D15986" w14:paraId="2A6E4A8D" w14:textId="77777777" w:rsidTr="00951B69">
        <w:tc>
          <w:tcPr>
            <w:tcW w:w="4785" w:type="dxa"/>
            <w:vAlign w:val="center"/>
          </w:tcPr>
          <w:p w14:paraId="6F8A15FA" w14:textId="77777777" w:rsidR="00D15986" w:rsidRDefault="00D15986" w:rsidP="00951B69">
            <w:pPr>
              <w:ind w:firstLine="0"/>
              <w:jc w:val="center"/>
            </w:pPr>
            <w:r>
              <w:t>Содержание связующего, %</w:t>
            </w:r>
          </w:p>
        </w:tc>
        <w:tc>
          <w:tcPr>
            <w:tcW w:w="4786" w:type="dxa"/>
            <w:vAlign w:val="center"/>
          </w:tcPr>
          <w:p w14:paraId="1F7A1B19" w14:textId="77777777" w:rsidR="00D15986" w:rsidRDefault="00D15986" w:rsidP="00951B69">
            <w:pPr>
              <w:ind w:firstLine="0"/>
              <w:jc w:val="center"/>
            </w:pPr>
            <w:r>
              <w:t>25-30</w:t>
            </w:r>
          </w:p>
        </w:tc>
      </w:tr>
    </w:tbl>
    <w:p w14:paraId="270030FC" w14:textId="77777777" w:rsidR="00D14B6A" w:rsidRDefault="00D14B6A">
      <w:pPr>
        <w:spacing w:after="160" w:line="259" w:lineRule="auto"/>
        <w:ind w:firstLine="0"/>
        <w:jc w:val="left"/>
      </w:pPr>
      <w:r>
        <w:br w:type="page"/>
      </w:r>
    </w:p>
    <w:p w14:paraId="630F873F" w14:textId="5D9AAF37" w:rsidR="00333003" w:rsidRDefault="006C2EAA" w:rsidP="00CA52B4">
      <w:pPr>
        <w:pStyle w:val="3"/>
      </w:pPr>
      <w:bookmarkStart w:id="34" w:name="_Toc42614450"/>
      <w:bookmarkStart w:id="35" w:name="_Toc74174292"/>
      <w:r>
        <w:lastRenderedPageBreak/>
        <w:t>Расчет толщины силовой оболочки корпуса</w:t>
      </w:r>
      <w:bookmarkEnd w:id="34"/>
      <w:bookmarkEnd w:id="35"/>
    </w:p>
    <w:p w14:paraId="306CC33F" w14:textId="77777777" w:rsidR="00FC2CF1" w:rsidRDefault="00FC2CF1" w:rsidP="00FC2CF1">
      <w:r>
        <w:t>Расчет проводится для начальных условий:</w:t>
      </w:r>
    </w:p>
    <w:p w14:paraId="578B0E65" w14:textId="0C478D2F" w:rsidR="00FC2CF1" w:rsidRDefault="00DC3D65" w:rsidP="00AA689C">
      <w:pPr>
        <w:pStyle w:val="a0"/>
        <w:numPr>
          <w:ilvl w:val="0"/>
          <w:numId w:val="18"/>
        </w:numPr>
      </w:pPr>
      <w:r>
        <w:t>м</w:t>
      </w:r>
      <w:r w:rsidR="00FC2CF1">
        <w:t xml:space="preserve">аксимальное давление в камере сгорания </w:t>
      </w:r>
      <w:r w:rsidR="009F793E" w:rsidRPr="0058405B">
        <w:rPr>
          <w:position w:val="-12"/>
        </w:rPr>
        <w:object w:dxaOrig="2100" w:dyaOrig="380" w14:anchorId="55B80E07">
          <v:shape id="_x0000_i1263" type="#_x0000_t75" style="width:105.75pt;height:18.75pt" o:ole="">
            <v:imagedata r:id="rId430" o:title=""/>
          </v:shape>
          <o:OLEObject Type="Embed" ProgID="Equation.DSMT4" ShapeID="_x0000_i1263" DrawAspect="Content" ObjectID="_1685185755" r:id="rId431"/>
        </w:object>
      </w:r>
      <w:r w:rsidR="00FC2CF1">
        <w:t>;</w:t>
      </w:r>
    </w:p>
    <w:p w14:paraId="0CB40F9D" w14:textId="2A6C5903" w:rsidR="00FC2CF1" w:rsidRDefault="00DC3D65" w:rsidP="00AA689C">
      <w:pPr>
        <w:pStyle w:val="a0"/>
        <w:numPr>
          <w:ilvl w:val="0"/>
          <w:numId w:val="18"/>
        </w:numPr>
      </w:pPr>
      <w:r>
        <w:t>д</w:t>
      </w:r>
      <w:r w:rsidR="00FC2CF1">
        <w:t xml:space="preserve">иаметры переднего и заднего полюсных отверстий </w:t>
      </w:r>
      <w:r w:rsidR="00FC2CF1" w:rsidRPr="0058405B">
        <w:rPr>
          <w:position w:val="-12"/>
        </w:rPr>
        <w:object w:dxaOrig="1060" w:dyaOrig="380" w14:anchorId="10FF1782">
          <v:shape id="_x0000_i1264" type="#_x0000_t75" style="width:52.5pt;height:18.75pt" o:ole="">
            <v:imagedata r:id="rId432" o:title=""/>
          </v:shape>
          <o:OLEObject Type="Embed" ProgID="Equation.DSMT4" ShapeID="_x0000_i1264" DrawAspect="Content" ObjectID="_1685185756" r:id="rId433"/>
        </w:object>
      </w:r>
      <w:r w:rsidR="00FC2CF1">
        <w:t xml:space="preserve">, </w:t>
      </w:r>
      <w:r w:rsidR="00FC2CF1" w:rsidRPr="0058405B">
        <w:rPr>
          <w:position w:val="-12"/>
        </w:rPr>
        <w:object w:dxaOrig="1579" w:dyaOrig="380" w14:anchorId="25359E76">
          <v:shape id="_x0000_i1265" type="#_x0000_t75" style="width:79.5pt;height:18.75pt" o:ole="">
            <v:imagedata r:id="rId434" o:title=""/>
          </v:shape>
          <o:OLEObject Type="Embed" ProgID="Equation.DSMT4" ShapeID="_x0000_i1265" DrawAspect="Content" ObjectID="_1685185757" r:id="rId435"/>
        </w:object>
      </w:r>
      <w:r w:rsidR="00FC2CF1">
        <w:t>;</w:t>
      </w:r>
    </w:p>
    <w:p w14:paraId="72C7A21E" w14:textId="42994EB1" w:rsidR="00FC2CF1" w:rsidRDefault="00EE3402" w:rsidP="00AA689C">
      <w:pPr>
        <w:pStyle w:val="a0"/>
        <w:numPr>
          <w:ilvl w:val="0"/>
          <w:numId w:val="18"/>
        </w:numPr>
      </w:pPr>
      <w:r>
        <w:t>д</w:t>
      </w:r>
      <w:r w:rsidR="00FC2CF1">
        <w:t xml:space="preserve">иаметр корпуса </w:t>
      </w:r>
      <w:r w:rsidR="00FC2CF1" w:rsidRPr="0058405B">
        <w:rPr>
          <w:position w:val="-10"/>
        </w:rPr>
        <w:object w:dxaOrig="1400" w:dyaOrig="340" w14:anchorId="150CCC3E">
          <v:shape id="_x0000_i1266" type="#_x0000_t75" style="width:69.75pt;height:16.5pt" o:ole="">
            <v:imagedata r:id="rId436" o:title=""/>
          </v:shape>
          <o:OLEObject Type="Embed" ProgID="Equation.DSMT4" ShapeID="_x0000_i1266" DrawAspect="Content" ObjectID="_1685185758" r:id="rId437"/>
        </w:object>
      </w:r>
      <w:r w:rsidR="00FC2CF1">
        <w:t>;</w:t>
      </w:r>
    </w:p>
    <w:p w14:paraId="6FA35FEB" w14:textId="77777777" w:rsidR="00FC2CF1" w:rsidRDefault="00FC2CF1" w:rsidP="00FC2CF1">
      <w:r>
        <w:t xml:space="preserve">Допустимое напряжение: </w:t>
      </w:r>
    </w:p>
    <w:p w14:paraId="69A3A07F" w14:textId="77777777" w:rsidR="00FC2CF1" w:rsidRDefault="00FC2CF1" w:rsidP="00FC2CF1">
      <w:pPr>
        <w:jc w:val="center"/>
      </w:pPr>
      <w:r w:rsidRPr="0058405B">
        <w:rPr>
          <w:position w:val="-34"/>
        </w:rPr>
        <w:object w:dxaOrig="3860" w:dyaOrig="820" w14:anchorId="270422EB">
          <v:shape id="_x0000_i1267" type="#_x0000_t75" style="width:192.75pt;height:41.25pt" o:ole="">
            <v:imagedata r:id="rId438" o:title=""/>
          </v:shape>
          <o:OLEObject Type="Embed" ProgID="Equation.DSMT4" ShapeID="_x0000_i1267" DrawAspect="Content" ObjectID="_1685185759" r:id="rId439"/>
        </w:object>
      </w:r>
      <w:r>
        <w:t>,</w:t>
      </w:r>
    </w:p>
    <w:p w14:paraId="45511828" w14:textId="77777777" w:rsidR="00FC2CF1" w:rsidRDefault="00FC2CF1" w:rsidP="00FC2CF1">
      <w:pPr>
        <w:ind w:firstLine="0"/>
      </w:pPr>
      <w:r>
        <w:t xml:space="preserve">где </w:t>
      </w:r>
      <w:r w:rsidRPr="0058405B">
        <w:rPr>
          <w:position w:val="-14"/>
        </w:rPr>
        <w:object w:dxaOrig="2120" w:dyaOrig="420" w14:anchorId="64BC5448">
          <v:shape id="_x0000_i1268" type="#_x0000_t75" style="width:105.75pt;height:22.5pt" o:ole="">
            <v:imagedata r:id="rId440" o:title=""/>
          </v:shape>
          <o:OLEObject Type="Embed" ProgID="Equation.DSMT4" ShapeID="_x0000_i1268" DrawAspect="Content" ObjectID="_1685185760" r:id="rId441"/>
        </w:object>
      </w:r>
      <w:r>
        <w:t xml:space="preserve">коэффициент запаса прочности; </w:t>
      </w:r>
      <w:r w:rsidRPr="00841A03">
        <w:rPr>
          <w:position w:val="-14"/>
        </w:rPr>
        <w:object w:dxaOrig="740" w:dyaOrig="420" w14:anchorId="27FA2FDD">
          <v:shape id="_x0000_i1269" type="#_x0000_t75" style="width:37.5pt;height:22.5pt" o:ole="">
            <v:imagedata r:id="rId442" o:title=""/>
          </v:shape>
          <o:OLEObject Type="Embed" ProgID="Equation.DSMT4" ShapeID="_x0000_i1269" DrawAspect="Content" ObjectID="_1685185761" r:id="rId443"/>
        </w:object>
      </w:r>
      <w:r>
        <w:t>предел прочности на разрыв в тангенциальном направлении.</w:t>
      </w:r>
    </w:p>
    <w:p w14:paraId="53187F36" w14:textId="77777777" w:rsidR="00FC2CF1" w:rsidRDefault="00FC2CF1" w:rsidP="00FC2CF1">
      <w:r>
        <w:t>Вычислим значения:</w:t>
      </w:r>
    </w:p>
    <w:p w14:paraId="6DD51BCC" w14:textId="77777777" w:rsidR="00FC2CF1" w:rsidRDefault="00FC2CF1" w:rsidP="00FC2CF1">
      <w:pPr>
        <w:jc w:val="center"/>
      </w:pPr>
      <w:r w:rsidRPr="00B62790">
        <w:rPr>
          <w:position w:val="-28"/>
        </w:rPr>
        <w:object w:dxaOrig="1440" w:dyaOrig="720" w14:anchorId="440B05BB">
          <v:shape id="_x0000_i1270" type="#_x0000_t75" style="width:1in;height:36pt" o:ole="">
            <v:imagedata r:id="rId444" o:title=""/>
          </v:shape>
          <o:OLEObject Type="Embed" ProgID="Equation.DSMT4" ShapeID="_x0000_i1270" DrawAspect="Content" ObjectID="_1685185762" r:id="rId445"/>
        </w:object>
      </w:r>
      <w:r>
        <w:t>,</w:t>
      </w:r>
    </w:p>
    <w:p w14:paraId="23985181" w14:textId="286E658E" w:rsidR="00FC2CF1" w:rsidRDefault="00747255" w:rsidP="00FC2CF1">
      <w:pPr>
        <w:jc w:val="center"/>
      </w:pPr>
      <w:r w:rsidRPr="00747255">
        <w:rPr>
          <w:position w:val="-32"/>
        </w:rPr>
        <w:object w:dxaOrig="2940" w:dyaOrig="760" w14:anchorId="75E7A59B">
          <v:shape id="_x0000_i1271" type="#_x0000_t75" style="width:146.25pt;height:38.25pt" o:ole="">
            <v:imagedata r:id="rId446" o:title=""/>
          </v:shape>
          <o:OLEObject Type="Embed" ProgID="Equation.DSMT4" ShapeID="_x0000_i1271" DrawAspect="Content" ObjectID="_1685185763" r:id="rId447"/>
        </w:object>
      </w:r>
      <w:r w:rsidR="00FC2CF1">
        <w:t>.</w:t>
      </w:r>
    </w:p>
    <w:p w14:paraId="257B8706" w14:textId="77777777" w:rsidR="00FC2CF1" w:rsidRDefault="00FC2CF1" w:rsidP="00FC2CF1">
      <w:r>
        <w:t xml:space="preserve">Допустимые напряжения при спиральной </w:t>
      </w:r>
      <w:r w:rsidRPr="00E153C4">
        <w:rPr>
          <w:position w:val="-12"/>
        </w:rPr>
        <w:object w:dxaOrig="440" w:dyaOrig="380" w14:anchorId="52C920DF">
          <v:shape id="_x0000_i1272" type="#_x0000_t75" style="width:22.5pt;height:18.75pt" o:ole="">
            <v:imagedata r:id="rId448" o:title=""/>
          </v:shape>
          <o:OLEObject Type="Embed" ProgID="Equation.DSMT4" ShapeID="_x0000_i1272" DrawAspect="Content" ObjectID="_1685185764" r:id="rId449"/>
        </w:object>
      </w:r>
      <w:r>
        <w:t xml:space="preserve">и кольцевой намотке </w:t>
      </w:r>
      <w:r w:rsidRPr="00E153C4">
        <w:rPr>
          <w:position w:val="-12"/>
        </w:rPr>
        <w:object w:dxaOrig="460" w:dyaOrig="380" w14:anchorId="08FEE4B4">
          <v:shape id="_x0000_i1273" type="#_x0000_t75" style="width:23.25pt;height:18.75pt" o:ole="">
            <v:imagedata r:id="rId450" o:title=""/>
          </v:shape>
          <o:OLEObject Type="Embed" ProgID="Equation.DSMT4" ShapeID="_x0000_i1273" DrawAspect="Content" ObjectID="_1685185765" r:id="rId451"/>
        </w:object>
      </w:r>
      <w:r>
        <w:t xml:space="preserve">: </w:t>
      </w:r>
    </w:p>
    <w:p w14:paraId="0EF7BDC2" w14:textId="77777777" w:rsidR="00FC2CF1" w:rsidRDefault="00FC2CF1" w:rsidP="00FC2CF1">
      <w:pPr>
        <w:jc w:val="center"/>
      </w:pPr>
      <w:r w:rsidRPr="00E153C4">
        <w:rPr>
          <w:position w:val="-12"/>
        </w:rPr>
        <w:object w:dxaOrig="2880" w:dyaOrig="380" w14:anchorId="35989120">
          <v:shape id="_x0000_i1274" type="#_x0000_t75" style="width:2in;height:18.75pt" o:ole="">
            <v:imagedata r:id="rId452" o:title=""/>
          </v:shape>
          <o:OLEObject Type="Embed" ProgID="Equation.DSMT4" ShapeID="_x0000_i1274" DrawAspect="Content" ObjectID="_1685185766" r:id="rId453"/>
        </w:object>
      </w:r>
      <w:r>
        <w:t>,</w:t>
      </w:r>
    </w:p>
    <w:p w14:paraId="51378761" w14:textId="77777777" w:rsidR="00FC2CF1" w:rsidRDefault="00FC2CF1" w:rsidP="00FC2CF1">
      <w:pPr>
        <w:jc w:val="center"/>
      </w:pPr>
      <w:r w:rsidRPr="00841A03">
        <w:rPr>
          <w:position w:val="-12"/>
        </w:rPr>
        <w:object w:dxaOrig="5179" w:dyaOrig="380" w14:anchorId="39045A42">
          <v:shape id="_x0000_i1275" type="#_x0000_t75" style="width:259.5pt;height:18.75pt" o:ole="">
            <v:imagedata r:id="rId454" o:title=""/>
          </v:shape>
          <o:OLEObject Type="Embed" ProgID="Equation.DSMT4" ShapeID="_x0000_i1275" DrawAspect="Content" ObjectID="_1685185767" r:id="rId455"/>
        </w:object>
      </w:r>
      <w:r>
        <w:t>.</w:t>
      </w:r>
    </w:p>
    <w:p w14:paraId="5A516E27" w14:textId="77777777" w:rsidR="00FC2CF1" w:rsidRDefault="00FC2CF1" w:rsidP="00FC2CF1">
      <w:pPr>
        <w:rPr>
          <w:noProof/>
        </w:rPr>
      </w:pPr>
      <w:r>
        <w:rPr>
          <w:noProof/>
        </w:rPr>
        <w:t xml:space="preserve">Углы намотки волокон у переднего </w:t>
      </w:r>
      <w:r w:rsidRPr="00E153C4">
        <w:rPr>
          <w:noProof/>
          <w:position w:val="-12"/>
        </w:rPr>
        <w:object w:dxaOrig="300" w:dyaOrig="380" w14:anchorId="77076373">
          <v:shape id="_x0000_i1276" type="#_x0000_t75" style="width:15pt;height:18.75pt" o:ole="">
            <v:imagedata r:id="rId456" o:title=""/>
          </v:shape>
          <o:OLEObject Type="Embed" ProgID="Equation.DSMT4" ShapeID="_x0000_i1276" DrawAspect="Content" ObjectID="_1685185768" r:id="rId457"/>
        </w:object>
      </w:r>
      <w:r>
        <w:rPr>
          <w:noProof/>
        </w:rPr>
        <w:t xml:space="preserve"> и заднего </w:t>
      </w:r>
      <w:r w:rsidRPr="00E153C4">
        <w:rPr>
          <w:noProof/>
          <w:position w:val="-12"/>
        </w:rPr>
        <w:object w:dxaOrig="320" w:dyaOrig="380" w14:anchorId="717F2BEF">
          <v:shape id="_x0000_i1277" type="#_x0000_t75" style="width:16.5pt;height:18.75pt" o:ole="">
            <v:imagedata r:id="rId458" o:title=""/>
          </v:shape>
          <o:OLEObject Type="Embed" ProgID="Equation.DSMT4" ShapeID="_x0000_i1277" DrawAspect="Content" ObjectID="_1685185769" r:id="rId459"/>
        </w:object>
      </w:r>
      <w:r>
        <w:rPr>
          <w:noProof/>
        </w:rPr>
        <w:t xml:space="preserve"> днищ:</w:t>
      </w:r>
    </w:p>
    <w:p w14:paraId="00FBA6D0" w14:textId="77777777" w:rsidR="00FC2CF1" w:rsidRDefault="00FC2CF1" w:rsidP="00FC2CF1">
      <w:pPr>
        <w:jc w:val="center"/>
        <w:rPr>
          <w:noProof/>
        </w:rPr>
      </w:pPr>
      <w:r w:rsidRPr="00E10C87">
        <w:rPr>
          <w:noProof/>
          <w:position w:val="-24"/>
        </w:rPr>
        <w:object w:dxaOrig="5020" w:dyaOrig="620" w14:anchorId="36C56516">
          <v:shape id="_x0000_i1278" type="#_x0000_t75" style="width:250.5pt;height:30.75pt" o:ole="">
            <v:imagedata r:id="rId460" o:title=""/>
          </v:shape>
          <o:OLEObject Type="Embed" ProgID="Equation.DSMT4" ShapeID="_x0000_i1278" DrawAspect="Content" ObjectID="_1685185770" r:id="rId461"/>
        </w:object>
      </w:r>
      <w:r>
        <w:rPr>
          <w:noProof/>
        </w:rPr>
        <w:t>,</w:t>
      </w:r>
    </w:p>
    <w:p w14:paraId="513B2878" w14:textId="3B824E4F" w:rsidR="00FC2CF1" w:rsidRDefault="009534AF" w:rsidP="00FC2CF1">
      <w:pPr>
        <w:jc w:val="center"/>
      </w:pPr>
      <w:r w:rsidRPr="00841A03">
        <w:rPr>
          <w:position w:val="-24"/>
        </w:rPr>
        <w:object w:dxaOrig="5720" w:dyaOrig="620" w14:anchorId="4DC3E12C">
          <v:shape id="_x0000_i1279" type="#_x0000_t75" style="width:286.5pt;height:30.75pt" o:ole="">
            <v:imagedata r:id="rId462" o:title=""/>
          </v:shape>
          <o:OLEObject Type="Embed" ProgID="Equation.DSMT4" ShapeID="_x0000_i1279" DrawAspect="Content" ObjectID="_1685185771" r:id="rId463"/>
        </w:object>
      </w:r>
      <w:r w:rsidR="00FC2CF1">
        <w:t>.</w:t>
      </w:r>
    </w:p>
    <w:p w14:paraId="658C5231" w14:textId="77777777" w:rsidR="00FC2CF1" w:rsidRDefault="00FC2CF1" w:rsidP="00FC2CF1">
      <w:pPr>
        <w:rPr>
          <w:noProof/>
        </w:rPr>
      </w:pPr>
      <w:r>
        <w:rPr>
          <w:noProof/>
        </w:rPr>
        <w:t xml:space="preserve">Толщины обечаек спиральной намотки в месте соединения цилиндрической обечайки с передним </w:t>
      </w:r>
      <w:r w:rsidRPr="00966F5D">
        <w:rPr>
          <w:noProof/>
          <w:position w:val="-12"/>
        </w:rPr>
        <w:object w:dxaOrig="340" w:dyaOrig="380" w14:anchorId="6EA22934">
          <v:shape id="_x0000_i1280" type="#_x0000_t75" style="width:16.5pt;height:18.75pt" o:ole="">
            <v:imagedata r:id="rId464" o:title=""/>
          </v:shape>
          <o:OLEObject Type="Embed" ProgID="Equation.DSMT4" ShapeID="_x0000_i1280" DrawAspect="Content" ObjectID="_1685185772" r:id="rId465"/>
        </w:object>
      </w:r>
      <w:r w:rsidRPr="00966F5D">
        <w:rPr>
          <w:noProof/>
        </w:rPr>
        <w:t xml:space="preserve"> </w:t>
      </w:r>
      <w:r>
        <w:rPr>
          <w:noProof/>
        </w:rPr>
        <w:t xml:space="preserve">и задним </w:t>
      </w:r>
      <w:r w:rsidRPr="00966F5D">
        <w:rPr>
          <w:noProof/>
          <w:position w:val="-12"/>
        </w:rPr>
        <w:object w:dxaOrig="360" w:dyaOrig="380" w14:anchorId="5E139006">
          <v:shape id="_x0000_i1281" type="#_x0000_t75" style="width:18.75pt;height:18.75pt" o:ole="">
            <v:imagedata r:id="rId466" o:title=""/>
          </v:shape>
          <o:OLEObject Type="Embed" ProgID="Equation.DSMT4" ShapeID="_x0000_i1281" DrawAspect="Content" ObjectID="_1685185773" r:id="rId467"/>
        </w:object>
      </w:r>
      <w:r>
        <w:rPr>
          <w:noProof/>
        </w:rPr>
        <w:t xml:space="preserve"> днищами:</w:t>
      </w:r>
    </w:p>
    <w:p w14:paraId="533A1BDC" w14:textId="4FBB3CBB" w:rsidR="00FC2CF1" w:rsidRDefault="009F793E" w:rsidP="00FC2CF1">
      <w:pPr>
        <w:jc w:val="center"/>
        <w:rPr>
          <w:noProof/>
        </w:rPr>
      </w:pPr>
      <w:r w:rsidRPr="00966F5D">
        <w:rPr>
          <w:noProof/>
          <w:position w:val="-52"/>
        </w:rPr>
        <w:object w:dxaOrig="7180" w:dyaOrig="999" w14:anchorId="2F8911D1">
          <v:shape id="_x0000_i1282" type="#_x0000_t75" style="width:358.5pt;height:49.5pt" o:ole="">
            <v:imagedata r:id="rId468" o:title=""/>
          </v:shape>
          <o:OLEObject Type="Embed" ProgID="Equation.DSMT4" ShapeID="_x0000_i1282" DrawAspect="Content" ObjectID="_1685185774" r:id="rId469"/>
        </w:object>
      </w:r>
      <w:r w:rsidR="00FC2CF1">
        <w:rPr>
          <w:noProof/>
        </w:rPr>
        <w:t>,</w:t>
      </w:r>
    </w:p>
    <w:p w14:paraId="774B9CA3" w14:textId="1F612622" w:rsidR="00FC2CF1" w:rsidRDefault="009F793E" w:rsidP="00FC2CF1">
      <w:pPr>
        <w:jc w:val="center"/>
        <w:rPr>
          <w:noProof/>
        </w:rPr>
      </w:pPr>
      <w:r w:rsidRPr="00966F5D">
        <w:rPr>
          <w:noProof/>
          <w:position w:val="-52"/>
        </w:rPr>
        <w:object w:dxaOrig="7400" w:dyaOrig="999" w14:anchorId="387D5E63">
          <v:shape id="_x0000_i1283" type="#_x0000_t75" style="width:369.75pt;height:49.5pt" o:ole="">
            <v:imagedata r:id="rId470" o:title=""/>
          </v:shape>
          <o:OLEObject Type="Embed" ProgID="Equation.DSMT4" ShapeID="_x0000_i1283" DrawAspect="Content" ObjectID="_1685185775" r:id="rId471"/>
        </w:object>
      </w:r>
      <w:r w:rsidR="00FC2CF1">
        <w:rPr>
          <w:noProof/>
        </w:rPr>
        <w:t>.</w:t>
      </w:r>
    </w:p>
    <w:p w14:paraId="2AC511A0" w14:textId="77777777" w:rsidR="00FC2CF1" w:rsidRDefault="00FC2CF1" w:rsidP="00FC2CF1">
      <w:pPr>
        <w:rPr>
          <w:noProof/>
        </w:rPr>
      </w:pPr>
      <w:r>
        <w:rPr>
          <w:noProof/>
        </w:rPr>
        <w:t>Угол намотки волокон цилиндрической части оболочки:</w:t>
      </w:r>
    </w:p>
    <w:p w14:paraId="6541FD11" w14:textId="0E6606BB" w:rsidR="00FC2CF1" w:rsidRDefault="00A50BD3" w:rsidP="00FC2CF1">
      <w:pPr>
        <w:jc w:val="center"/>
        <w:rPr>
          <w:noProof/>
        </w:rPr>
      </w:pPr>
      <w:r w:rsidRPr="00144EE8">
        <w:rPr>
          <w:noProof/>
          <w:position w:val="-26"/>
        </w:rPr>
        <w:object w:dxaOrig="3159" w:dyaOrig="740" w14:anchorId="3C9ABF2D">
          <v:shape id="_x0000_i1284" type="#_x0000_t75" style="width:157.5pt;height:37.5pt" o:ole="">
            <v:imagedata r:id="rId472" o:title=""/>
          </v:shape>
          <o:OLEObject Type="Embed" ProgID="Equation.DSMT4" ShapeID="_x0000_i1284" DrawAspect="Content" ObjectID="_1685185776" r:id="rId473"/>
        </w:object>
      </w:r>
      <w:r w:rsidR="00FC2CF1">
        <w:rPr>
          <w:noProof/>
        </w:rPr>
        <w:t>.</w:t>
      </w:r>
    </w:p>
    <w:p w14:paraId="2F965C21" w14:textId="77777777" w:rsidR="00FC2CF1" w:rsidRDefault="00FC2CF1" w:rsidP="00FC2CF1">
      <w:r>
        <w:rPr>
          <w:noProof/>
        </w:rPr>
        <w:t xml:space="preserve">Так как выполняется условие </w:t>
      </w:r>
      <w:r w:rsidRPr="00841A03">
        <w:rPr>
          <w:position w:val="-12"/>
        </w:rPr>
        <w:object w:dxaOrig="980" w:dyaOrig="420" w14:anchorId="17A4F891">
          <v:shape id="_x0000_i1285" type="#_x0000_t75" style="width:48.75pt;height:22.5pt" o:ole="">
            <v:imagedata r:id="rId474" o:title=""/>
          </v:shape>
          <o:OLEObject Type="Embed" ProgID="Equation.DSMT4" ShapeID="_x0000_i1285" DrawAspect="Content" ObjectID="_1685185777" r:id="rId475"/>
        </w:object>
      </w:r>
      <w:r>
        <w:t xml:space="preserve">, то толщины спиральной и кольцевой намоток в центральной части обечайки: </w:t>
      </w:r>
    </w:p>
    <w:p w14:paraId="3659277E" w14:textId="46C64245" w:rsidR="00FC2CF1" w:rsidRDefault="009F793E" w:rsidP="00FC2CF1">
      <w:pPr>
        <w:jc w:val="center"/>
        <w:rPr>
          <w:noProof/>
        </w:rPr>
      </w:pPr>
      <w:r w:rsidRPr="00144EE8">
        <w:rPr>
          <w:noProof/>
          <w:position w:val="-42"/>
        </w:rPr>
        <w:object w:dxaOrig="5400" w:dyaOrig="980" w14:anchorId="2EE096A3">
          <v:shape id="_x0000_i1286" type="#_x0000_t75" style="width:270pt;height:48.75pt" o:ole="">
            <v:imagedata r:id="rId476" o:title=""/>
          </v:shape>
          <o:OLEObject Type="Embed" ProgID="Equation.DSMT4" ShapeID="_x0000_i1286" DrawAspect="Content" ObjectID="_1685185778" r:id="rId477"/>
        </w:object>
      </w:r>
      <w:r w:rsidR="00FC2CF1">
        <w:rPr>
          <w:noProof/>
        </w:rPr>
        <w:t>,</w:t>
      </w:r>
    </w:p>
    <w:p w14:paraId="154CEDE2" w14:textId="72B7CB03" w:rsidR="00FC2CF1" w:rsidRPr="00FC2CF1" w:rsidRDefault="009F793E" w:rsidP="00FC2CF1">
      <w:pPr>
        <w:ind w:firstLine="0"/>
        <w:jc w:val="center"/>
        <w:rPr>
          <w:noProof/>
        </w:rPr>
      </w:pPr>
      <w:r w:rsidRPr="00227886">
        <w:rPr>
          <w:noProof/>
          <w:position w:val="-28"/>
        </w:rPr>
        <w:object w:dxaOrig="8160" w:dyaOrig="700" w14:anchorId="78FFBB63">
          <v:shape id="_x0000_i1287" type="#_x0000_t75" style="width:406.5pt;height:34.5pt" o:ole="">
            <v:imagedata r:id="rId478" o:title=""/>
          </v:shape>
          <o:OLEObject Type="Embed" ProgID="Equation.DSMT4" ShapeID="_x0000_i1287" DrawAspect="Content" ObjectID="_1685185779" r:id="rId479"/>
        </w:object>
      </w:r>
      <w:r w:rsidR="00FC2CF1">
        <w:rPr>
          <w:noProof/>
        </w:rPr>
        <w:t>.</w:t>
      </w:r>
    </w:p>
    <w:p w14:paraId="434EBA2A" w14:textId="00167C68" w:rsidR="00FC2CF1" w:rsidRDefault="00FC2CF1" w:rsidP="00FC2CF1">
      <w:r>
        <w:rPr>
          <w:noProof/>
        </w:rPr>
        <w:t xml:space="preserve">Принимаем </w:t>
      </w:r>
      <w:r w:rsidR="00267D24" w:rsidRPr="00841A03">
        <w:rPr>
          <w:position w:val="-12"/>
        </w:rPr>
        <w:object w:dxaOrig="1219" w:dyaOrig="380" w14:anchorId="05C4AC72">
          <v:shape id="_x0000_i1288" type="#_x0000_t75" style="width:60.75pt;height:18.75pt" o:ole="">
            <v:imagedata r:id="rId480" o:title=""/>
          </v:shape>
          <o:OLEObject Type="Embed" ProgID="Equation.DSMT4" ShapeID="_x0000_i1288" DrawAspect="Content" ObjectID="_1685185780" r:id="rId481"/>
        </w:object>
      </w:r>
      <w:r>
        <w:t xml:space="preserve">, </w:t>
      </w:r>
      <w:r w:rsidR="00267D24" w:rsidRPr="00841A03">
        <w:rPr>
          <w:position w:val="-12"/>
        </w:rPr>
        <w:object w:dxaOrig="1219" w:dyaOrig="380" w14:anchorId="65183F0B">
          <v:shape id="_x0000_i1289" type="#_x0000_t75" style="width:60.75pt;height:18.75pt" o:ole="">
            <v:imagedata r:id="rId482" o:title=""/>
          </v:shape>
          <o:OLEObject Type="Embed" ProgID="Equation.DSMT4" ShapeID="_x0000_i1289" DrawAspect="Content" ObjectID="_1685185781" r:id="rId483"/>
        </w:object>
      </w:r>
      <w:r>
        <w:t xml:space="preserve">, </w:t>
      </w:r>
      <w:r w:rsidR="00227886" w:rsidRPr="00841A03">
        <w:rPr>
          <w:position w:val="-12"/>
        </w:rPr>
        <w:object w:dxaOrig="1140" w:dyaOrig="380" w14:anchorId="6E377A96">
          <v:shape id="_x0000_i1290" type="#_x0000_t75" style="width:57pt;height:18.75pt" o:ole="">
            <v:imagedata r:id="rId484" o:title=""/>
          </v:shape>
          <o:OLEObject Type="Embed" ProgID="Equation.DSMT4" ShapeID="_x0000_i1290" DrawAspect="Content" ObjectID="_1685185782" r:id="rId485"/>
        </w:object>
      </w:r>
      <w:r>
        <w:t xml:space="preserve">, </w:t>
      </w:r>
      <w:r w:rsidR="00267D24" w:rsidRPr="00841A03">
        <w:rPr>
          <w:position w:val="-12"/>
        </w:rPr>
        <w:object w:dxaOrig="1160" w:dyaOrig="380" w14:anchorId="6166B46B">
          <v:shape id="_x0000_i1291" type="#_x0000_t75" style="width:58.5pt;height:18.75pt" o:ole="">
            <v:imagedata r:id="rId486" o:title=""/>
          </v:shape>
          <o:OLEObject Type="Embed" ProgID="Equation.DSMT4" ShapeID="_x0000_i1291" DrawAspect="Content" ObjectID="_1685185783" r:id="rId487"/>
        </w:object>
      </w:r>
      <w:r>
        <w:t>.</w:t>
      </w:r>
    </w:p>
    <w:p w14:paraId="3E48A68A" w14:textId="77777777" w:rsidR="00FC2CF1" w:rsidRDefault="00FC2CF1" w:rsidP="00FC2CF1">
      <w:pPr>
        <w:rPr>
          <w:noProof/>
        </w:rPr>
      </w:pPr>
      <w:r>
        <w:rPr>
          <w:noProof/>
        </w:rPr>
        <w:t>Толщина центральной части цилиндрической обечайки:</w:t>
      </w:r>
    </w:p>
    <w:p w14:paraId="0429C857" w14:textId="51E5E0FB" w:rsidR="00FC2CF1" w:rsidRDefault="00267D24" w:rsidP="00FC2CF1">
      <w:pPr>
        <w:jc w:val="center"/>
        <w:rPr>
          <w:noProof/>
        </w:rPr>
      </w:pPr>
      <w:r w:rsidRPr="00DD108D">
        <w:rPr>
          <w:noProof/>
          <w:position w:val="-14"/>
        </w:rPr>
        <w:object w:dxaOrig="2980" w:dyaOrig="400" w14:anchorId="3C244450">
          <v:shape id="_x0000_i1292" type="#_x0000_t75" style="width:149.25pt;height:19.5pt" o:ole="">
            <v:imagedata r:id="rId488" o:title=""/>
          </v:shape>
          <o:OLEObject Type="Embed" ProgID="Equation.DSMT4" ShapeID="_x0000_i1292" DrawAspect="Content" ObjectID="_1685185784" r:id="rId489"/>
        </w:object>
      </w:r>
      <w:r w:rsidR="00FC2CF1">
        <w:rPr>
          <w:noProof/>
        </w:rPr>
        <w:t>.</w:t>
      </w:r>
    </w:p>
    <w:p w14:paraId="51F75AAA" w14:textId="77777777" w:rsidR="00FC2CF1" w:rsidRDefault="00FC2CF1" w:rsidP="00FC2CF1">
      <w:pPr>
        <w:rPr>
          <w:noProof/>
        </w:rPr>
      </w:pPr>
      <w:r>
        <w:rPr>
          <w:noProof/>
        </w:rPr>
        <w:t>Толщина обечайки в центральной части заднего днища:</w:t>
      </w:r>
    </w:p>
    <w:p w14:paraId="195E1A48" w14:textId="4D4C81EF" w:rsidR="00FC2CF1" w:rsidRDefault="00006A17" w:rsidP="00FC2CF1">
      <w:pPr>
        <w:jc w:val="center"/>
        <w:rPr>
          <w:noProof/>
        </w:rPr>
      </w:pPr>
      <w:r w:rsidRPr="00DD108D">
        <w:rPr>
          <w:noProof/>
          <w:position w:val="-34"/>
        </w:rPr>
        <w:object w:dxaOrig="2340" w:dyaOrig="780" w14:anchorId="565D89ED">
          <v:shape id="_x0000_i1293" type="#_x0000_t75" style="width:117pt;height:38.25pt" o:ole="">
            <v:imagedata r:id="rId490" o:title=""/>
          </v:shape>
          <o:OLEObject Type="Embed" ProgID="Equation.DSMT4" ShapeID="_x0000_i1293" DrawAspect="Content" ObjectID="_1685185785" r:id="rId491"/>
        </w:object>
      </w:r>
      <w:r w:rsidR="00FC2CF1">
        <w:rPr>
          <w:noProof/>
        </w:rPr>
        <w:t>.</w:t>
      </w:r>
    </w:p>
    <w:p w14:paraId="4A22EC8F" w14:textId="77777777" w:rsidR="00FC2CF1" w:rsidRDefault="00FC2CF1" w:rsidP="00FC2CF1">
      <w:r>
        <w:t xml:space="preserve">Для безмоментной оболочки должно выполняется условие </w:t>
      </w:r>
      <w:r w:rsidRPr="0098777A">
        <w:rPr>
          <w:position w:val="-14"/>
        </w:rPr>
        <w:object w:dxaOrig="1100" w:dyaOrig="440" w14:anchorId="5D813345">
          <v:shape id="_x0000_i1294" type="#_x0000_t75" style="width:55.5pt;height:22.5pt" o:ole="">
            <v:imagedata r:id="rId492" o:title=""/>
          </v:shape>
          <o:OLEObject Type="Embed" ProgID="Equation.DSMT4" ShapeID="_x0000_i1294" DrawAspect="Content" ObjectID="_1685185786" r:id="rId493"/>
        </w:object>
      </w:r>
      <w:r>
        <w:t>:</w:t>
      </w:r>
    </w:p>
    <w:p w14:paraId="38DA10D4" w14:textId="5CAE158F" w:rsidR="00FC2CF1" w:rsidRDefault="00C009DD" w:rsidP="00FC2CF1">
      <w:pPr>
        <w:jc w:val="center"/>
      </w:pPr>
      <w:r w:rsidRPr="0098777A">
        <w:rPr>
          <w:position w:val="-28"/>
        </w:rPr>
        <w:object w:dxaOrig="3420" w:dyaOrig="740" w14:anchorId="4098C6AB">
          <v:shape id="_x0000_i1295" type="#_x0000_t75" style="width:171pt;height:37.5pt" o:ole="">
            <v:imagedata r:id="rId494" o:title=""/>
          </v:shape>
          <o:OLEObject Type="Embed" ProgID="Equation.DSMT4" ShapeID="_x0000_i1295" DrawAspect="Content" ObjectID="_1685185787" r:id="rId495"/>
        </w:object>
      </w:r>
      <w:r w:rsidR="00B34708">
        <w:t>,</w:t>
      </w:r>
    </w:p>
    <w:p w14:paraId="20C4578E" w14:textId="7BE2099C" w:rsidR="00FC2CF1" w:rsidRDefault="00B34708" w:rsidP="00B34708">
      <w:pPr>
        <w:ind w:firstLine="0"/>
      </w:pPr>
      <w:r>
        <w:t>у</w:t>
      </w:r>
      <w:r w:rsidR="00FC2CF1">
        <w:t>словие выполняется.</w:t>
      </w:r>
    </w:p>
    <w:p w14:paraId="275FA174" w14:textId="77777777" w:rsidR="00FC2CF1" w:rsidRDefault="00FC2CF1" w:rsidP="00FC2CF1">
      <w:r>
        <w:t>Текущая толщина спирального слоя на днищах:</w:t>
      </w:r>
    </w:p>
    <w:p w14:paraId="1AC1A1D4" w14:textId="77777777" w:rsidR="00FC2CF1" w:rsidRDefault="00FC2CF1" w:rsidP="00FC2CF1">
      <w:pPr>
        <w:jc w:val="center"/>
      </w:pPr>
      <w:r w:rsidRPr="008D2B72">
        <w:rPr>
          <w:position w:val="-30"/>
        </w:rPr>
        <w:object w:dxaOrig="1620" w:dyaOrig="800" w14:anchorId="400A577A">
          <v:shape id="_x0000_i1296" type="#_x0000_t75" style="width:81.75pt;height:41.25pt" o:ole="">
            <v:imagedata r:id="rId496" o:title=""/>
          </v:shape>
          <o:OLEObject Type="Embed" ProgID="Equation.DSMT4" ShapeID="_x0000_i1296" DrawAspect="Content" ObjectID="_1685185788" r:id="rId497"/>
        </w:object>
      </w:r>
      <w:r>
        <w:t>,</w:t>
      </w:r>
    </w:p>
    <w:p w14:paraId="116A0ED2" w14:textId="77777777" w:rsidR="00FC2CF1" w:rsidRDefault="00FC2CF1" w:rsidP="00FC2CF1">
      <w:pPr>
        <w:jc w:val="center"/>
      </w:pPr>
      <w:r w:rsidRPr="0098777A">
        <w:rPr>
          <w:position w:val="-36"/>
        </w:rPr>
        <w:object w:dxaOrig="2360" w:dyaOrig="900" w14:anchorId="67CAB67D">
          <v:shape id="_x0000_i1297" type="#_x0000_t75" style="width:117.75pt;height:45.75pt" o:ole="">
            <v:imagedata r:id="rId498" o:title=""/>
          </v:shape>
          <o:OLEObject Type="Embed" ProgID="Equation.DSMT4" ShapeID="_x0000_i1297" DrawAspect="Content" ObjectID="_1685185789" r:id="rId499"/>
        </w:object>
      </w:r>
      <w:r>
        <w:t>,</w:t>
      </w:r>
    </w:p>
    <w:p w14:paraId="2CC748BC" w14:textId="77777777" w:rsidR="00FC2CF1" w:rsidRDefault="00FC2CF1" w:rsidP="00FC2CF1">
      <w:pPr>
        <w:ind w:firstLine="0"/>
      </w:pPr>
      <w:r>
        <w:t xml:space="preserve">где </w:t>
      </w:r>
      <w:r w:rsidRPr="000575DE">
        <w:rPr>
          <w:position w:val="-28"/>
        </w:rPr>
        <w:object w:dxaOrig="800" w:dyaOrig="720" w14:anchorId="66C7CB13">
          <v:shape id="_x0000_i1298" type="#_x0000_t75" style="width:41.25pt;height:36pt" o:ole="">
            <v:imagedata r:id="rId500" o:title=""/>
          </v:shape>
          <o:OLEObject Type="Embed" ProgID="Equation.DSMT4" ShapeID="_x0000_i1298" DrawAspect="Content" ObjectID="_1685185790" r:id="rId501"/>
        </w:object>
      </w:r>
      <w:r>
        <w:t>.</w:t>
      </w:r>
    </w:p>
    <w:p w14:paraId="0EA55B99" w14:textId="66807EC3" w:rsidR="00FC2CF1" w:rsidRPr="00AF1788" w:rsidRDefault="00FC2CF1" w:rsidP="00233BE8">
      <w:pPr>
        <w:pStyle w:val="affa"/>
      </w:pPr>
      <w:bookmarkStart w:id="36" w:name="_Ref70019697"/>
      <w:bookmarkStart w:id="37" w:name="_Ref70019693"/>
      <w:r>
        <w:lastRenderedPageBreak/>
        <w:t xml:space="preserve">Таблица </w:t>
      </w:r>
      <w:bookmarkEnd w:id="36"/>
      <w:r w:rsidR="00F94024" w:rsidRPr="00F94024">
        <w:t>1.13</w:t>
      </w:r>
      <w:r>
        <w:t xml:space="preserve"> ‒ Результаты расчета толщин переднего и заднего днищ</w:t>
      </w:r>
      <w:bookmarkEnd w:id="37"/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FC2CF1" w14:paraId="781462D9" w14:textId="77777777" w:rsidTr="00A97B7A">
        <w:tc>
          <w:tcPr>
            <w:tcW w:w="2336" w:type="dxa"/>
            <w:shd w:val="clear" w:color="auto" w:fill="auto"/>
            <w:vAlign w:val="center"/>
          </w:tcPr>
          <w:p w14:paraId="78B7C76F" w14:textId="77777777" w:rsidR="00FC2CF1" w:rsidRPr="003F04AF" w:rsidRDefault="00FC2CF1" w:rsidP="00B36F30">
            <w:pPr>
              <w:ind w:firstLine="0"/>
              <w:jc w:val="center"/>
              <w:rPr>
                <w:noProof/>
              </w:rPr>
            </w:pPr>
            <w:r w:rsidRPr="003F04AF">
              <w:rPr>
                <w:noProof/>
                <w:position w:val="-10"/>
                <w:lang w:val="en-US"/>
              </w:rPr>
              <w:object w:dxaOrig="780" w:dyaOrig="340" w14:anchorId="19C686CD">
                <v:shape id="_x0000_i1299" type="#_x0000_t75" style="width:38.25pt;height:16.5pt" o:ole="">
                  <v:imagedata r:id="rId502" o:title=""/>
                </v:shape>
                <o:OLEObject Type="Embed" ProgID="Equation.DSMT4" ShapeID="_x0000_i1299" DrawAspect="Content" ObjectID="_1685185791" r:id="rId503"/>
              </w:object>
            </w:r>
          </w:p>
        </w:tc>
        <w:tc>
          <w:tcPr>
            <w:tcW w:w="2336" w:type="dxa"/>
            <w:shd w:val="clear" w:color="auto" w:fill="auto"/>
            <w:vAlign w:val="center"/>
          </w:tcPr>
          <w:p w14:paraId="3D6AD8C6" w14:textId="77777777" w:rsidR="00FC2CF1" w:rsidRPr="003D4484" w:rsidRDefault="00FC2CF1" w:rsidP="00B36F30">
            <w:pPr>
              <w:ind w:firstLine="0"/>
              <w:jc w:val="center"/>
              <w:rPr>
                <w:noProof/>
              </w:rPr>
            </w:pPr>
            <w:r w:rsidRPr="00841A03">
              <w:rPr>
                <w:position w:val="-6"/>
              </w:rPr>
              <w:object w:dxaOrig="260" w:dyaOrig="360" w14:anchorId="702E135A">
                <v:shape id="_x0000_i1300" type="#_x0000_t75" style="width:12.75pt;height:18.75pt" o:ole="">
                  <v:imagedata r:id="rId504" o:title=""/>
                </v:shape>
                <o:OLEObject Type="Embed" ProgID="Equation.DSMT4" ShapeID="_x0000_i1300" DrawAspect="Content" ObjectID="_1685185792" r:id="rId505"/>
              </w:object>
            </w:r>
          </w:p>
        </w:tc>
        <w:tc>
          <w:tcPr>
            <w:tcW w:w="2336" w:type="dxa"/>
            <w:shd w:val="clear" w:color="auto" w:fill="auto"/>
            <w:vAlign w:val="center"/>
          </w:tcPr>
          <w:p w14:paraId="470AE9B0" w14:textId="77777777" w:rsidR="00FC2CF1" w:rsidRPr="003D4484" w:rsidRDefault="00FC2CF1" w:rsidP="00B36F30">
            <w:pPr>
              <w:ind w:firstLine="0"/>
              <w:jc w:val="center"/>
              <w:rPr>
                <w:noProof/>
              </w:rPr>
            </w:pPr>
            <w:r w:rsidRPr="00841A03">
              <w:rPr>
                <w:position w:val="-12"/>
              </w:rPr>
              <w:object w:dxaOrig="900" w:dyaOrig="380" w14:anchorId="32A95C55">
                <v:shape id="_x0000_i1301" type="#_x0000_t75" style="width:45.75pt;height:18.75pt" o:ole="">
                  <v:imagedata r:id="rId506" o:title=""/>
                </v:shape>
                <o:OLEObject Type="Embed" ProgID="Equation.DSMT4" ShapeID="_x0000_i1301" DrawAspect="Content" ObjectID="_1685185793" r:id="rId507"/>
              </w:object>
            </w:r>
          </w:p>
        </w:tc>
        <w:tc>
          <w:tcPr>
            <w:tcW w:w="2337" w:type="dxa"/>
            <w:shd w:val="clear" w:color="auto" w:fill="auto"/>
            <w:vAlign w:val="center"/>
          </w:tcPr>
          <w:p w14:paraId="08B3E2E7" w14:textId="77777777" w:rsidR="00FC2CF1" w:rsidRPr="003D4484" w:rsidRDefault="00FC2CF1" w:rsidP="00B36F30">
            <w:pPr>
              <w:ind w:firstLine="0"/>
              <w:jc w:val="center"/>
              <w:rPr>
                <w:noProof/>
              </w:rPr>
            </w:pPr>
            <w:r w:rsidRPr="00841A03">
              <w:rPr>
                <w:position w:val="-12"/>
              </w:rPr>
              <w:object w:dxaOrig="920" w:dyaOrig="380" w14:anchorId="2647ED71">
                <v:shape id="_x0000_i1302" type="#_x0000_t75" style="width:45.75pt;height:18.75pt" o:ole="">
                  <v:imagedata r:id="rId508" o:title=""/>
                </v:shape>
                <o:OLEObject Type="Embed" ProgID="Equation.DSMT4" ShapeID="_x0000_i1302" DrawAspect="Content" ObjectID="_1685185794" r:id="rId509"/>
              </w:object>
            </w:r>
          </w:p>
        </w:tc>
      </w:tr>
      <w:tr w:rsidR="00D65385" w14:paraId="6D3DC22C" w14:textId="77777777" w:rsidTr="00A97B7A">
        <w:tc>
          <w:tcPr>
            <w:tcW w:w="2336" w:type="dxa"/>
            <w:vAlign w:val="center"/>
          </w:tcPr>
          <w:p w14:paraId="4121221B" w14:textId="2C0BDDF1" w:rsidR="00D65385" w:rsidRPr="00FC2CF1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40</w:t>
            </w:r>
          </w:p>
        </w:tc>
        <w:tc>
          <w:tcPr>
            <w:tcW w:w="2336" w:type="dxa"/>
            <w:vAlign w:val="center"/>
          </w:tcPr>
          <w:p w14:paraId="2F2648A4" w14:textId="5E4E2D48" w:rsidR="00D65385" w:rsidRPr="003D4484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7</w:t>
            </w:r>
            <w:r w:rsidRPr="003D4484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336" w:type="dxa"/>
          </w:tcPr>
          <w:p w14:paraId="6ABD8575" w14:textId="03C22830" w:rsidR="00D65385" w:rsidRPr="00154C3C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7,162</w:t>
            </w:r>
          </w:p>
        </w:tc>
        <w:tc>
          <w:tcPr>
            <w:tcW w:w="2337" w:type="dxa"/>
          </w:tcPr>
          <w:p w14:paraId="03B5B718" w14:textId="2D2633B9" w:rsidR="00D65385" w:rsidRPr="009C5E92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—</w:t>
            </w:r>
          </w:p>
        </w:tc>
      </w:tr>
      <w:tr w:rsidR="00D65385" w14:paraId="72A42D86" w14:textId="77777777" w:rsidTr="00A97B7A">
        <w:tc>
          <w:tcPr>
            <w:tcW w:w="2336" w:type="dxa"/>
            <w:vAlign w:val="center"/>
          </w:tcPr>
          <w:p w14:paraId="754F037F" w14:textId="782C0EFA" w:rsidR="00D65385" w:rsidRPr="003D4484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85</w:t>
            </w:r>
          </w:p>
        </w:tc>
        <w:tc>
          <w:tcPr>
            <w:tcW w:w="2336" w:type="dxa"/>
            <w:vAlign w:val="center"/>
          </w:tcPr>
          <w:p w14:paraId="73462688" w14:textId="4D477545" w:rsidR="00D65385" w:rsidRPr="000E3086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16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2336" w:type="dxa"/>
          </w:tcPr>
          <w:p w14:paraId="654111EF" w14:textId="4A8C6319" w:rsidR="00D65385" w:rsidRPr="00D65385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4,913</w:t>
            </w:r>
          </w:p>
        </w:tc>
        <w:tc>
          <w:tcPr>
            <w:tcW w:w="2337" w:type="dxa"/>
          </w:tcPr>
          <w:p w14:paraId="0C59F8A3" w14:textId="31461B6A" w:rsidR="00D65385" w:rsidRPr="009C5E92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—</w:t>
            </w:r>
          </w:p>
        </w:tc>
      </w:tr>
      <w:tr w:rsidR="00D65385" w14:paraId="721BCC15" w14:textId="77777777" w:rsidTr="00A97B7A">
        <w:tc>
          <w:tcPr>
            <w:tcW w:w="2336" w:type="dxa"/>
            <w:vAlign w:val="center"/>
          </w:tcPr>
          <w:p w14:paraId="1F73633F" w14:textId="496AB9FF" w:rsidR="00D65385" w:rsidRPr="003D4484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130</w:t>
            </w:r>
          </w:p>
        </w:tc>
        <w:tc>
          <w:tcPr>
            <w:tcW w:w="2336" w:type="dxa"/>
            <w:vAlign w:val="center"/>
          </w:tcPr>
          <w:p w14:paraId="28B31B37" w14:textId="1E6E54FD" w:rsidR="00D65385" w:rsidRPr="00AC4AFD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253</w:t>
            </w:r>
          </w:p>
        </w:tc>
        <w:tc>
          <w:tcPr>
            <w:tcW w:w="2336" w:type="dxa"/>
          </w:tcPr>
          <w:p w14:paraId="7A27D0B6" w14:textId="710CA2EC" w:rsidR="00D65385" w:rsidRPr="00154C3C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3,97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2337" w:type="dxa"/>
          </w:tcPr>
          <w:p w14:paraId="647EDE1C" w14:textId="4C368BFE" w:rsidR="00D65385" w:rsidRPr="009C5E92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—</w:t>
            </w:r>
          </w:p>
        </w:tc>
      </w:tr>
      <w:tr w:rsidR="00D65385" w14:paraId="0A5F89A2" w14:textId="77777777" w:rsidTr="00A97B7A">
        <w:tc>
          <w:tcPr>
            <w:tcW w:w="2336" w:type="dxa"/>
            <w:vAlign w:val="center"/>
          </w:tcPr>
          <w:p w14:paraId="2F7141C2" w14:textId="09BF303A" w:rsidR="00D65385" w:rsidRPr="003D4484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180</w:t>
            </w:r>
          </w:p>
        </w:tc>
        <w:tc>
          <w:tcPr>
            <w:tcW w:w="2336" w:type="dxa"/>
            <w:vAlign w:val="center"/>
          </w:tcPr>
          <w:p w14:paraId="26F47A55" w14:textId="06A9CB09" w:rsidR="00D65385" w:rsidRPr="000E3086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35</w:t>
            </w:r>
            <w:r>
              <w:rPr>
                <w:rFonts w:cs="Times New Roman"/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2336" w:type="dxa"/>
          </w:tcPr>
          <w:p w14:paraId="0C05D3F7" w14:textId="0CD3219D" w:rsidR="00D65385" w:rsidRPr="00154C3C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3,376</w:t>
            </w:r>
          </w:p>
        </w:tc>
        <w:tc>
          <w:tcPr>
            <w:tcW w:w="2337" w:type="dxa"/>
          </w:tcPr>
          <w:p w14:paraId="56A17056" w14:textId="5A14E259" w:rsidR="00D65385" w:rsidRPr="009C5E92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—</w:t>
            </w:r>
          </w:p>
        </w:tc>
      </w:tr>
      <w:tr w:rsidR="005B3360" w14:paraId="4546F0CD" w14:textId="77777777" w:rsidTr="00A97B7A">
        <w:tc>
          <w:tcPr>
            <w:tcW w:w="2336" w:type="dxa"/>
            <w:vAlign w:val="center"/>
          </w:tcPr>
          <w:p w14:paraId="0E2FBF08" w14:textId="3ADEC0F5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245</w:t>
            </w:r>
          </w:p>
        </w:tc>
        <w:tc>
          <w:tcPr>
            <w:tcW w:w="2336" w:type="dxa"/>
            <w:vAlign w:val="center"/>
          </w:tcPr>
          <w:p w14:paraId="58C04BB4" w14:textId="0E9D42AF" w:rsidR="005B3360" w:rsidRPr="000E3086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47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2336" w:type="dxa"/>
          </w:tcPr>
          <w:p w14:paraId="64252243" w14:textId="1ABD2A7A" w:rsidR="005B3360" w:rsidRPr="00154C3C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894</w:t>
            </w:r>
          </w:p>
        </w:tc>
        <w:tc>
          <w:tcPr>
            <w:tcW w:w="2337" w:type="dxa"/>
          </w:tcPr>
          <w:p w14:paraId="7FA0576D" w14:textId="3F1C2FDC" w:rsidR="005B3360" w:rsidRPr="009C5E92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11,47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</w:tr>
      <w:tr w:rsidR="005B3360" w14:paraId="57D64628" w14:textId="77777777" w:rsidTr="00A97B7A">
        <w:tc>
          <w:tcPr>
            <w:tcW w:w="2336" w:type="dxa"/>
            <w:vAlign w:val="center"/>
          </w:tcPr>
          <w:p w14:paraId="4D90BA38" w14:textId="4213F895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300</w:t>
            </w:r>
          </w:p>
        </w:tc>
        <w:tc>
          <w:tcPr>
            <w:tcW w:w="2336" w:type="dxa"/>
            <w:vAlign w:val="center"/>
          </w:tcPr>
          <w:p w14:paraId="4444D6B4" w14:textId="13345123" w:rsidR="005B3360" w:rsidRPr="000E3086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58</w:t>
            </w:r>
            <w:r>
              <w:rPr>
                <w:rFonts w:cs="Times New Roman"/>
                <w:color w:val="000000"/>
                <w:szCs w:val="28"/>
                <w:lang w:val="en-US"/>
              </w:rPr>
              <w:t>5</w:t>
            </w:r>
          </w:p>
        </w:tc>
        <w:tc>
          <w:tcPr>
            <w:tcW w:w="2336" w:type="dxa"/>
          </w:tcPr>
          <w:p w14:paraId="1FED817F" w14:textId="661344C3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615</w:t>
            </w:r>
          </w:p>
        </w:tc>
        <w:tc>
          <w:tcPr>
            <w:tcW w:w="2337" w:type="dxa"/>
          </w:tcPr>
          <w:p w14:paraId="758DB143" w14:textId="78DF0705" w:rsidR="005B3360" w:rsidRPr="005B3360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5,88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</w:tr>
      <w:tr w:rsidR="005B3360" w14:paraId="4C8349C3" w14:textId="77777777" w:rsidTr="00A97B7A">
        <w:tc>
          <w:tcPr>
            <w:tcW w:w="2336" w:type="dxa"/>
            <w:vAlign w:val="center"/>
          </w:tcPr>
          <w:p w14:paraId="524E5F3F" w14:textId="501E74EB" w:rsidR="005B3360" w:rsidRPr="000B7C19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340</w:t>
            </w:r>
          </w:p>
        </w:tc>
        <w:tc>
          <w:tcPr>
            <w:tcW w:w="2336" w:type="dxa"/>
            <w:vAlign w:val="bottom"/>
          </w:tcPr>
          <w:p w14:paraId="23A8D140" w14:textId="4F38399A" w:rsidR="005B3360" w:rsidRPr="000B7C19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0B7C19">
              <w:rPr>
                <w:rFonts w:cs="Times New Roman"/>
                <w:color w:val="000000"/>
                <w:szCs w:val="28"/>
                <w:lang w:val="en-US"/>
              </w:rPr>
              <w:t>0,66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2336" w:type="dxa"/>
          </w:tcPr>
          <w:p w14:paraId="1E70442B" w14:textId="565825E0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4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337" w:type="dxa"/>
          </w:tcPr>
          <w:p w14:paraId="53F3D6C6" w14:textId="6095B0C7" w:rsidR="005B3360" w:rsidRPr="005B3360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4,7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</w:tr>
      <w:tr w:rsidR="005B3360" w14:paraId="4D8146E6" w14:textId="77777777" w:rsidTr="00A97B7A">
        <w:tc>
          <w:tcPr>
            <w:tcW w:w="2336" w:type="dxa"/>
            <w:vAlign w:val="center"/>
          </w:tcPr>
          <w:p w14:paraId="63B1A3E4" w14:textId="43AF07A8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390</w:t>
            </w:r>
          </w:p>
        </w:tc>
        <w:tc>
          <w:tcPr>
            <w:tcW w:w="2336" w:type="dxa"/>
            <w:vAlign w:val="center"/>
          </w:tcPr>
          <w:p w14:paraId="30E94ACE" w14:textId="2CC59026" w:rsidR="005B3360" w:rsidRPr="00AC4AFD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760</w:t>
            </w:r>
          </w:p>
        </w:tc>
        <w:tc>
          <w:tcPr>
            <w:tcW w:w="2336" w:type="dxa"/>
          </w:tcPr>
          <w:p w14:paraId="00E786AC" w14:textId="5BD5138F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29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337" w:type="dxa"/>
          </w:tcPr>
          <w:p w14:paraId="4D26330D" w14:textId="2A3BAC59" w:rsidR="005B3360" w:rsidRPr="00E97B2A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3,965</w:t>
            </w:r>
          </w:p>
        </w:tc>
      </w:tr>
      <w:tr w:rsidR="005B3360" w14:paraId="0C39077B" w14:textId="77777777" w:rsidTr="00A97B7A">
        <w:tc>
          <w:tcPr>
            <w:tcW w:w="2336" w:type="dxa"/>
            <w:vAlign w:val="center"/>
          </w:tcPr>
          <w:p w14:paraId="7389CE4D" w14:textId="3237CCA9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440</w:t>
            </w:r>
          </w:p>
        </w:tc>
        <w:tc>
          <w:tcPr>
            <w:tcW w:w="2336" w:type="dxa"/>
            <w:vAlign w:val="center"/>
          </w:tcPr>
          <w:p w14:paraId="08BC5DA2" w14:textId="21B3347B" w:rsidR="005B3360" w:rsidRPr="000E3086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85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2336" w:type="dxa"/>
          </w:tcPr>
          <w:p w14:paraId="3D60B47E" w14:textId="185C492A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159</w:t>
            </w:r>
          </w:p>
        </w:tc>
        <w:tc>
          <w:tcPr>
            <w:tcW w:w="2337" w:type="dxa"/>
          </w:tcPr>
          <w:p w14:paraId="41F918CB" w14:textId="469055E2" w:rsidR="005B3360" w:rsidRPr="00E97B2A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3,47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</w:tr>
      <w:tr w:rsidR="005B3360" w14:paraId="527CB8B0" w14:textId="77777777" w:rsidTr="00A97B7A">
        <w:tc>
          <w:tcPr>
            <w:tcW w:w="2336" w:type="dxa"/>
            <w:vAlign w:val="center"/>
          </w:tcPr>
          <w:p w14:paraId="02E0A419" w14:textId="72F1184A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480</w:t>
            </w:r>
          </w:p>
        </w:tc>
        <w:tc>
          <w:tcPr>
            <w:tcW w:w="2336" w:type="dxa"/>
            <w:vAlign w:val="center"/>
          </w:tcPr>
          <w:p w14:paraId="7F03FF36" w14:textId="263DC545" w:rsidR="005B3360" w:rsidRPr="000E3086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93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2336" w:type="dxa"/>
          </w:tcPr>
          <w:p w14:paraId="5762BA4C" w14:textId="004804FE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06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337" w:type="dxa"/>
          </w:tcPr>
          <w:p w14:paraId="0191D3F3" w14:textId="4F429F27" w:rsidR="005B3360" w:rsidRPr="005B3360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3,188</w:t>
            </w:r>
          </w:p>
        </w:tc>
      </w:tr>
      <w:tr w:rsidR="005B3360" w14:paraId="07D5B2C5" w14:textId="77777777" w:rsidTr="00A97B7A">
        <w:tc>
          <w:tcPr>
            <w:tcW w:w="2336" w:type="dxa"/>
            <w:vAlign w:val="center"/>
          </w:tcPr>
          <w:p w14:paraId="15C6269C" w14:textId="2AC5C19B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512,9</w:t>
            </w:r>
          </w:p>
        </w:tc>
        <w:tc>
          <w:tcPr>
            <w:tcW w:w="2336" w:type="dxa"/>
            <w:vAlign w:val="center"/>
          </w:tcPr>
          <w:p w14:paraId="6DC3F879" w14:textId="7FA13378" w:rsidR="005B3360" w:rsidRPr="00AC4AFD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2336" w:type="dxa"/>
          </w:tcPr>
          <w:p w14:paraId="122036F1" w14:textId="17E33DAF" w:rsidR="005B3360" w:rsidRPr="00154C3C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2337" w:type="dxa"/>
          </w:tcPr>
          <w:p w14:paraId="78E86E20" w14:textId="4E8E96F9" w:rsidR="005B3360" w:rsidRPr="00E97B2A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</w:tr>
    </w:tbl>
    <w:p w14:paraId="30284780" w14:textId="77777777" w:rsidR="00187095" w:rsidRPr="00FC2CF1" w:rsidRDefault="00187095" w:rsidP="00FC2CF1"/>
    <w:p w14:paraId="3B1BBBB3" w14:textId="6E7BB9EE" w:rsidR="00333003" w:rsidRDefault="00333003" w:rsidP="00CA52B4">
      <w:pPr>
        <w:pStyle w:val="3"/>
      </w:pPr>
      <w:bookmarkStart w:id="38" w:name="_Toc42614451"/>
      <w:bookmarkStart w:id="39" w:name="_Toc74174293"/>
      <w:r>
        <w:rPr>
          <w:noProof/>
        </w:rPr>
        <w:t>Расчет соединений</w:t>
      </w:r>
      <w:r>
        <w:rPr>
          <w:noProof/>
          <w:lang w:val="en-US"/>
        </w:rPr>
        <w:t xml:space="preserve"> </w:t>
      </w:r>
      <w:r>
        <w:rPr>
          <w:noProof/>
        </w:rPr>
        <w:t>корпусных деталей</w:t>
      </w:r>
      <w:bookmarkEnd w:id="38"/>
      <w:bookmarkEnd w:id="39"/>
      <w:r>
        <w:t xml:space="preserve"> </w:t>
      </w:r>
    </w:p>
    <w:p w14:paraId="209CF202" w14:textId="63EF92CB" w:rsidR="000A02C9" w:rsidRDefault="000A02C9" w:rsidP="003E5803">
      <w:r>
        <w:t>Р</w:t>
      </w:r>
      <w:r w:rsidRPr="00E039B8">
        <w:t xml:space="preserve">асчет </w:t>
      </w:r>
      <w:r>
        <w:t>болтового соединения заднего днища с сопловым блоком</w:t>
      </w:r>
      <w:r w:rsidR="00D709CF">
        <w:t>:</w:t>
      </w:r>
    </w:p>
    <w:p w14:paraId="3FFCFD76" w14:textId="77777777" w:rsidR="000A02C9" w:rsidRDefault="000A02C9" w:rsidP="000A02C9">
      <w:r>
        <w:t>Внутренний диаметр резьбы:</w:t>
      </w:r>
    </w:p>
    <w:p w14:paraId="67945D53" w14:textId="623746FC" w:rsidR="000A02C9" w:rsidRDefault="006F2985" w:rsidP="000A02C9">
      <w:pPr>
        <w:jc w:val="center"/>
      </w:pPr>
      <w:r w:rsidRPr="005A1BD4">
        <w:rPr>
          <w:position w:val="-88"/>
        </w:rPr>
        <w:object w:dxaOrig="6759" w:dyaOrig="1900" w14:anchorId="51C97A17">
          <v:shape id="_x0000_i1303" type="#_x0000_t75" style="width:339pt;height:95.25pt" o:ole="">
            <v:imagedata r:id="rId510" o:title=""/>
          </v:shape>
          <o:OLEObject Type="Embed" ProgID="Equation.DSMT4" ShapeID="_x0000_i1303" DrawAspect="Content" ObjectID="_1685185795" r:id="rId511"/>
        </w:object>
      </w:r>
    </w:p>
    <w:p w14:paraId="41CD219A" w14:textId="6FF14982" w:rsidR="000A02C9" w:rsidRDefault="000A02C9" w:rsidP="000A02C9">
      <w:pPr>
        <w:ind w:firstLine="0"/>
        <w:rPr>
          <w:rFonts w:cs="Times New Roman"/>
        </w:rPr>
      </w:pPr>
      <w:r w:rsidRPr="005A1BD4">
        <w:t xml:space="preserve">где </w:t>
      </w:r>
      <w:r w:rsidRPr="005A1BD4">
        <w:rPr>
          <w:position w:val="-12"/>
        </w:rPr>
        <w:object w:dxaOrig="499" w:dyaOrig="380" w14:anchorId="395D9AD3">
          <v:shape id="_x0000_i1304" type="#_x0000_t75" style="width:26.25pt;height:18.75pt" o:ole="">
            <v:imagedata r:id="rId512" o:title=""/>
          </v:shape>
          <o:OLEObject Type="Embed" ProgID="Equation.DSMT4" ShapeID="_x0000_i1304" DrawAspect="Content" ObjectID="_1685185796" r:id="rId513"/>
        </w:object>
      </w:r>
      <w:r w:rsidRPr="005A1BD4">
        <w:t xml:space="preserve"> коэффициент запаса прочности болта</w:t>
      </w:r>
      <w:r>
        <w:t xml:space="preserve">, </w:t>
      </w:r>
      <w:r w:rsidRPr="005A1BD4">
        <w:rPr>
          <w:position w:val="-12"/>
        </w:rPr>
        <w:object w:dxaOrig="1020" w:dyaOrig="380" w14:anchorId="57095BA8">
          <v:shape id="_x0000_i1305" type="#_x0000_t75" style="width:52.5pt;height:18.75pt" o:ole="">
            <v:imagedata r:id="rId514" o:title=""/>
          </v:shape>
          <o:OLEObject Type="Embed" ProgID="Equation.DSMT4" ShapeID="_x0000_i1305" DrawAspect="Content" ObjectID="_1685185797" r:id="rId515"/>
        </w:object>
      </w:r>
      <w:r w:rsidRPr="005A1BD4">
        <w:t xml:space="preserve">; </w:t>
      </w:r>
      <w:r w:rsidRPr="005A1BD4">
        <w:rPr>
          <w:position w:val="-16"/>
        </w:rPr>
        <w:object w:dxaOrig="580" w:dyaOrig="420" w14:anchorId="1D0E0F0E">
          <v:shape id="_x0000_i1306" type="#_x0000_t75" style="width:28.5pt;height:22.5pt" o:ole="">
            <v:imagedata r:id="rId516" o:title=""/>
          </v:shape>
          <o:OLEObject Type="Embed" ProgID="Equation.DSMT4" ShapeID="_x0000_i1306" DrawAspect="Content" ObjectID="_1685185798" r:id="rId517"/>
        </w:object>
      </w:r>
      <w:r w:rsidRPr="005A1BD4">
        <w:rPr>
          <w:rFonts w:cs="Times New Roman"/>
        </w:rPr>
        <w:t xml:space="preserve"> внутренний радиус уплотнения</w:t>
      </w:r>
      <w:r>
        <w:rPr>
          <w:rFonts w:cs="Times New Roman"/>
        </w:rPr>
        <w:t xml:space="preserve">, </w:t>
      </w:r>
      <w:r w:rsidR="00442AF3" w:rsidRPr="005A1BD4">
        <w:rPr>
          <w:position w:val="-16"/>
        </w:rPr>
        <w:object w:dxaOrig="1520" w:dyaOrig="420" w14:anchorId="3F644974">
          <v:shape id="_x0000_i1307" type="#_x0000_t75" style="width:74.25pt;height:22.5pt" o:ole="">
            <v:imagedata r:id="rId518" o:title=""/>
          </v:shape>
          <o:OLEObject Type="Embed" ProgID="Equation.DSMT4" ShapeID="_x0000_i1307" DrawAspect="Content" ObjectID="_1685185799" r:id="rId519"/>
        </w:object>
      </w:r>
      <w:r w:rsidRPr="005A1BD4">
        <w:rPr>
          <w:rFonts w:cs="Times New Roman"/>
        </w:rPr>
        <w:t xml:space="preserve">; </w:t>
      </w:r>
      <w:r w:rsidRPr="005A1BD4">
        <w:rPr>
          <w:position w:val="-12"/>
        </w:rPr>
        <w:object w:dxaOrig="520" w:dyaOrig="380" w14:anchorId="0562B7EB">
          <v:shape id="_x0000_i1308" type="#_x0000_t75" style="width:26.25pt;height:18.75pt" o:ole="">
            <v:imagedata r:id="rId520" o:title=""/>
          </v:shape>
          <o:OLEObject Type="Embed" ProgID="Equation.DSMT4" ShapeID="_x0000_i1308" DrawAspect="Content" ObjectID="_1685185800" r:id="rId521"/>
        </w:object>
      </w:r>
      <w:r w:rsidRPr="005A1BD4">
        <w:rPr>
          <w:rFonts w:cs="Times New Roman"/>
        </w:rPr>
        <w:t xml:space="preserve"> коэффициент запаса нераскрытия стыка</w:t>
      </w:r>
      <w:r>
        <w:rPr>
          <w:rFonts w:cs="Times New Roman"/>
        </w:rPr>
        <w:t xml:space="preserve">, </w:t>
      </w:r>
      <w:r w:rsidRPr="005A1BD4">
        <w:rPr>
          <w:position w:val="-12"/>
        </w:rPr>
        <w:object w:dxaOrig="859" w:dyaOrig="380" w14:anchorId="37365E81">
          <v:shape id="_x0000_i1309" type="#_x0000_t75" style="width:43.5pt;height:18.75pt" o:ole="">
            <v:imagedata r:id="rId522" o:title=""/>
          </v:shape>
          <o:OLEObject Type="Embed" ProgID="Equation.DSMT4" ShapeID="_x0000_i1309" DrawAspect="Content" ObjectID="_1685185801" r:id="rId523"/>
        </w:object>
      </w:r>
      <w:r w:rsidRPr="005A1BD4">
        <w:rPr>
          <w:rFonts w:cs="Times New Roman"/>
        </w:rPr>
        <w:t xml:space="preserve">; </w:t>
      </w:r>
      <w:r w:rsidRPr="005A1BD4">
        <w:rPr>
          <w:position w:val="-10"/>
        </w:rPr>
        <w:object w:dxaOrig="480" w:dyaOrig="279" w14:anchorId="3BD4542E">
          <v:shape id="_x0000_i1310" type="#_x0000_t75" style="width:23.25pt;height:13.5pt" o:ole="">
            <v:imagedata r:id="rId524" o:title=""/>
          </v:shape>
          <o:OLEObject Type="Embed" ProgID="Equation.DSMT4" ShapeID="_x0000_i1310" DrawAspect="Content" ObjectID="_1685185802" r:id="rId525"/>
        </w:object>
      </w:r>
      <w:r w:rsidRPr="005A1BD4">
        <w:rPr>
          <w:rFonts w:cs="Times New Roman"/>
        </w:rPr>
        <w:t xml:space="preserve"> коэффициент основной нагрузки</w:t>
      </w:r>
      <w:r>
        <w:rPr>
          <w:rFonts w:cs="Times New Roman"/>
        </w:rPr>
        <w:t xml:space="preserve">, </w:t>
      </w:r>
      <w:r w:rsidRPr="005A1BD4">
        <w:rPr>
          <w:position w:val="-10"/>
        </w:rPr>
        <w:object w:dxaOrig="1040" w:dyaOrig="340" w14:anchorId="5BAE2FF7">
          <v:shape id="_x0000_i1311" type="#_x0000_t75" style="width:52.5pt;height:16.5pt" o:ole="">
            <v:imagedata r:id="rId526" o:title=""/>
          </v:shape>
          <o:OLEObject Type="Embed" ProgID="Equation.DSMT4" ShapeID="_x0000_i1311" DrawAspect="Content" ObjectID="_1685185803" r:id="rId527"/>
        </w:object>
      </w:r>
      <w:r w:rsidRPr="005A1BD4">
        <w:rPr>
          <w:rFonts w:cs="Times New Roman"/>
        </w:rPr>
        <w:t xml:space="preserve">; </w:t>
      </w:r>
      <w:r w:rsidRPr="005A1BD4">
        <w:rPr>
          <w:position w:val="-14"/>
        </w:rPr>
        <w:object w:dxaOrig="740" w:dyaOrig="420" w14:anchorId="44730CF8">
          <v:shape id="_x0000_i1312" type="#_x0000_t75" style="width:37.5pt;height:22.5pt" o:ole="">
            <v:imagedata r:id="rId528" o:title=""/>
          </v:shape>
          <o:OLEObject Type="Embed" ProgID="Equation.DSMT4" ShapeID="_x0000_i1312" DrawAspect="Content" ObjectID="_1685185804" r:id="rId529"/>
        </w:object>
      </w:r>
      <w:r w:rsidRPr="005A1BD4">
        <w:rPr>
          <w:rFonts w:cs="Times New Roman"/>
        </w:rPr>
        <w:t xml:space="preserve"> предел прочности материала болтов</w:t>
      </w:r>
      <w:r>
        <w:rPr>
          <w:rFonts w:cs="Times New Roman"/>
        </w:rPr>
        <w:t xml:space="preserve">, </w:t>
      </w:r>
      <w:r w:rsidRPr="005A1BD4">
        <w:rPr>
          <w:position w:val="-14"/>
        </w:rPr>
        <w:object w:dxaOrig="1900" w:dyaOrig="420" w14:anchorId="0CC551B3">
          <v:shape id="_x0000_i1313" type="#_x0000_t75" style="width:94.5pt;height:22.5pt" o:ole="">
            <v:imagedata r:id="rId530" o:title=""/>
          </v:shape>
          <o:OLEObject Type="Embed" ProgID="Equation.DSMT4" ShapeID="_x0000_i1313" DrawAspect="Content" ObjectID="_1685185805" r:id="rId531"/>
        </w:object>
      </w:r>
      <w:r>
        <w:rPr>
          <w:rFonts w:cs="Times New Roman"/>
        </w:rPr>
        <w:t xml:space="preserve">, </w:t>
      </w:r>
      <w:r w:rsidRPr="005C3B4B">
        <w:rPr>
          <w:position w:val="-4"/>
        </w:rPr>
        <w:object w:dxaOrig="420" w:dyaOrig="220" w14:anchorId="08DBFE12">
          <v:shape id="_x0000_i1314" type="#_x0000_t75" style="width:21pt;height:11.25pt" o:ole="">
            <v:imagedata r:id="rId532" o:title=""/>
          </v:shape>
          <o:OLEObject Type="Embed" ProgID="Equation.DSMT4" ShapeID="_x0000_i1314" DrawAspect="Content" ObjectID="_1685185806" r:id="rId533"/>
        </w:object>
      </w:r>
      <w:r>
        <w:t xml:space="preserve">число болтов, </w:t>
      </w:r>
      <w:r w:rsidRPr="0032265E">
        <w:rPr>
          <w:position w:val="-6"/>
        </w:rPr>
        <w:object w:dxaOrig="760" w:dyaOrig="300" w14:anchorId="7AAEBB4C">
          <v:shape id="_x0000_i1315" type="#_x0000_t75" style="width:38.25pt;height:15pt" o:ole="">
            <v:imagedata r:id="rId534" o:title=""/>
          </v:shape>
          <o:OLEObject Type="Embed" ProgID="Equation.DSMT4" ShapeID="_x0000_i1315" DrawAspect="Content" ObjectID="_1685185807" r:id="rId535"/>
        </w:object>
      </w:r>
      <w:r>
        <w:t>.</w:t>
      </w:r>
    </w:p>
    <w:p w14:paraId="758EF2B9" w14:textId="77777777" w:rsidR="000A02C9" w:rsidRDefault="000A02C9" w:rsidP="000A02C9">
      <w:r>
        <w:lastRenderedPageBreak/>
        <w:t xml:space="preserve">Берем болты М8 с наружным диаметром резьбы </w:t>
      </w:r>
      <w:r w:rsidRPr="005A1BD4">
        <w:rPr>
          <w:position w:val="-12"/>
        </w:rPr>
        <w:object w:dxaOrig="1160" w:dyaOrig="380" w14:anchorId="1C544CBF">
          <v:shape id="_x0000_i1316" type="#_x0000_t75" style="width:58.5pt;height:18.75pt" o:ole="">
            <v:imagedata r:id="rId536" o:title=""/>
          </v:shape>
          <o:OLEObject Type="Embed" ProgID="Equation.DSMT4" ShapeID="_x0000_i1316" DrawAspect="Content" ObjectID="_1685185808" r:id="rId537"/>
        </w:object>
      </w:r>
      <w:r>
        <w:t xml:space="preserve"> и внутренним диаметром резьбы </w:t>
      </w:r>
      <w:r w:rsidRPr="005A1BD4">
        <w:rPr>
          <w:position w:val="-12"/>
        </w:rPr>
        <w:object w:dxaOrig="1660" w:dyaOrig="380" w14:anchorId="6910F1DB">
          <v:shape id="_x0000_i1317" type="#_x0000_t75" style="width:83.25pt;height:18.75pt" o:ole="">
            <v:imagedata r:id="rId538" o:title=""/>
          </v:shape>
          <o:OLEObject Type="Embed" ProgID="Equation.DSMT4" ShapeID="_x0000_i1317" DrawAspect="Content" ObjectID="_1685185809" r:id="rId539"/>
        </w:object>
      </w:r>
      <w:r>
        <w:t>, материал – Сталь45.</w:t>
      </w:r>
    </w:p>
    <w:p w14:paraId="0802A4FD" w14:textId="77777777" w:rsidR="000A02C9" w:rsidRDefault="000A02C9" w:rsidP="000A02C9">
      <w:r>
        <w:t xml:space="preserve">Усилие за счет силы, раскрывающей соединение, действующее на один болт: </w:t>
      </w:r>
    </w:p>
    <w:p w14:paraId="68802219" w14:textId="64A9642E" w:rsidR="000A02C9" w:rsidRDefault="00494F71" w:rsidP="000A02C9">
      <w:pPr>
        <w:jc w:val="center"/>
      </w:pPr>
      <w:r w:rsidRPr="00D76796">
        <w:rPr>
          <w:position w:val="-28"/>
        </w:rPr>
        <w:object w:dxaOrig="5899" w:dyaOrig="780" w14:anchorId="4A1B60C9">
          <v:shape id="_x0000_i1318" type="#_x0000_t75" style="width:295.5pt;height:38.25pt" o:ole="">
            <v:imagedata r:id="rId540" o:title=""/>
          </v:shape>
          <o:OLEObject Type="Embed" ProgID="Equation.DSMT4" ShapeID="_x0000_i1318" DrawAspect="Content" ObjectID="_1685185810" r:id="rId541"/>
        </w:object>
      </w:r>
      <w:r w:rsidR="000A02C9">
        <w:t>.</w:t>
      </w:r>
    </w:p>
    <w:p w14:paraId="16A90F06" w14:textId="77777777" w:rsidR="000A02C9" w:rsidRDefault="000A02C9" w:rsidP="000A02C9">
      <w:r>
        <w:t>Усилие затяжки одного болта:</w:t>
      </w:r>
    </w:p>
    <w:p w14:paraId="6EB208E8" w14:textId="5714B49F" w:rsidR="000A02C9" w:rsidRDefault="001A7CB1" w:rsidP="000A02C9">
      <w:pPr>
        <w:jc w:val="center"/>
      </w:pPr>
      <w:r w:rsidRPr="00D76796">
        <w:rPr>
          <w:position w:val="-28"/>
        </w:rPr>
        <w:object w:dxaOrig="6800" w:dyaOrig="760" w14:anchorId="175CCD06">
          <v:shape id="_x0000_i1319" type="#_x0000_t75" style="width:339pt;height:38.25pt" o:ole="">
            <v:imagedata r:id="rId542" o:title=""/>
          </v:shape>
          <o:OLEObject Type="Embed" ProgID="Equation.DSMT4" ShapeID="_x0000_i1319" DrawAspect="Content" ObjectID="_1685185811" r:id="rId543"/>
        </w:object>
      </w:r>
      <w:r w:rsidR="000A02C9">
        <w:t>.</w:t>
      </w:r>
    </w:p>
    <w:p w14:paraId="3F0CA12B" w14:textId="77777777" w:rsidR="000A02C9" w:rsidRDefault="000A02C9" w:rsidP="000A02C9">
      <w:r>
        <w:t>Нагрузка, действующая на болт:</w:t>
      </w:r>
    </w:p>
    <w:p w14:paraId="628FD63F" w14:textId="421BE4C4" w:rsidR="000A02C9" w:rsidRDefault="00067000" w:rsidP="000A02C9">
      <w:pPr>
        <w:jc w:val="center"/>
      </w:pPr>
      <w:r w:rsidRPr="00D76796">
        <w:rPr>
          <w:position w:val="-16"/>
        </w:rPr>
        <w:object w:dxaOrig="5600" w:dyaOrig="420" w14:anchorId="5E321607">
          <v:shape id="_x0000_i1320" type="#_x0000_t75" style="width:279.75pt;height:22.5pt" o:ole="">
            <v:imagedata r:id="rId544" o:title=""/>
          </v:shape>
          <o:OLEObject Type="Embed" ProgID="Equation.DSMT4" ShapeID="_x0000_i1320" DrawAspect="Content" ObjectID="_1685185812" r:id="rId545"/>
        </w:object>
      </w:r>
      <w:r w:rsidR="000A02C9">
        <w:t>.</w:t>
      </w:r>
    </w:p>
    <w:p w14:paraId="431B10BE" w14:textId="77777777" w:rsidR="000A02C9" w:rsidRDefault="000A02C9" w:rsidP="000A02C9">
      <w:r>
        <w:t>Напряжения, возникающие в болте:</w:t>
      </w:r>
    </w:p>
    <w:p w14:paraId="005E2B69" w14:textId="36A6D015" w:rsidR="000A02C9" w:rsidRDefault="00B17A74" w:rsidP="000A02C9">
      <w:pPr>
        <w:jc w:val="center"/>
      </w:pPr>
      <w:r w:rsidRPr="00D76796">
        <w:rPr>
          <w:position w:val="-34"/>
        </w:rPr>
        <w:object w:dxaOrig="5020" w:dyaOrig="780" w14:anchorId="4283E2E2">
          <v:shape id="_x0000_i1321" type="#_x0000_t75" style="width:250.5pt;height:38.25pt" o:ole="">
            <v:imagedata r:id="rId546" o:title=""/>
          </v:shape>
          <o:OLEObject Type="Embed" ProgID="Equation.DSMT4" ShapeID="_x0000_i1321" DrawAspect="Content" ObjectID="_1685185813" r:id="rId547"/>
        </w:object>
      </w:r>
      <w:r w:rsidR="000A02C9">
        <w:t>.</w:t>
      </w:r>
    </w:p>
    <w:p w14:paraId="37B3FB37" w14:textId="77777777" w:rsidR="000A02C9" w:rsidRDefault="000A02C9" w:rsidP="000A02C9">
      <w:r>
        <w:t xml:space="preserve">Действительный коэффициент запаса прочности болта: </w:t>
      </w:r>
    </w:p>
    <w:p w14:paraId="3EA4C10D" w14:textId="1B1217B6" w:rsidR="00B915CF" w:rsidRDefault="00895284" w:rsidP="00237169">
      <w:pPr>
        <w:jc w:val="center"/>
      </w:pPr>
      <w:r w:rsidRPr="00D76796">
        <w:rPr>
          <w:position w:val="-34"/>
        </w:rPr>
        <w:object w:dxaOrig="3100" w:dyaOrig="820" w14:anchorId="58A3D7DC">
          <v:shape id="_x0000_i1322" type="#_x0000_t75" style="width:153.75pt;height:41.25pt" o:ole="">
            <v:imagedata r:id="rId548" o:title=""/>
          </v:shape>
          <o:OLEObject Type="Embed" ProgID="Equation.DSMT4" ShapeID="_x0000_i1322" DrawAspect="Content" ObjectID="_1685185814" r:id="rId549"/>
        </w:object>
      </w:r>
      <w:r w:rsidR="000A02C9">
        <w:t>.</w:t>
      </w:r>
    </w:p>
    <w:p w14:paraId="4B05D3F3" w14:textId="4DB2128D" w:rsidR="001A5775" w:rsidRDefault="00B915CF" w:rsidP="009B77D3">
      <w:pPr>
        <w:pStyle w:val="2"/>
      </w:pPr>
      <w:bookmarkStart w:id="40" w:name="_Toc42614452"/>
      <w:bookmarkStart w:id="41" w:name="_Toc74174294"/>
      <w:r>
        <w:rPr>
          <w:noProof/>
        </w:rPr>
        <w:t>Расчет и проектирование соплового блока</w:t>
      </w:r>
      <w:bookmarkEnd w:id="40"/>
      <w:bookmarkEnd w:id="41"/>
      <w:r>
        <w:t xml:space="preserve"> </w:t>
      </w:r>
    </w:p>
    <w:p w14:paraId="267267B0" w14:textId="77777777" w:rsidR="0023654D" w:rsidRDefault="0023654D" w:rsidP="0023654D">
      <w:r>
        <w:t>Сопло – это часть РДТТ, образующая канал переменного сечения, в котором осуществляется преобразование тепловой энергии топлива в кинетическую энергию истекающей струи ПС, основным назначением которого является создание тяги.</w:t>
      </w:r>
    </w:p>
    <w:p w14:paraId="0E0084DC" w14:textId="77777777" w:rsidR="0023654D" w:rsidRDefault="0023654D" w:rsidP="0023654D">
      <w:r>
        <w:t>На сопло воздействуют следующие нагрузки:</w:t>
      </w:r>
    </w:p>
    <w:p w14:paraId="44F5AF0F" w14:textId="70542A49" w:rsidR="0023654D" w:rsidRDefault="00E663B4" w:rsidP="00AA689C">
      <w:pPr>
        <w:pStyle w:val="a0"/>
        <w:numPr>
          <w:ilvl w:val="0"/>
          <w:numId w:val="12"/>
        </w:numPr>
      </w:pPr>
      <w:r>
        <w:t>т</w:t>
      </w:r>
      <w:r w:rsidR="0023654D">
        <w:t>епловое воздействие</w:t>
      </w:r>
      <w:r>
        <w:t>;</w:t>
      </w:r>
    </w:p>
    <w:p w14:paraId="2049A2B3" w14:textId="04ACB6D5" w:rsidR="0023654D" w:rsidRDefault="00E663B4" w:rsidP="00AA689C">
      <w:pPr>
        <w:pStyle w:val="a0"/>
        <w:numPr>
          <w:ilvl w:val="0"/>
          <w:numId w:val="12"/>
        </w:numPr>
      </w:pPr>
      <w:r>
        <w:t>с</w:t>
      </w:r>
      <w:r w:rsidR="0023654D">
        <w:t>коростной напор</w:t>
      </w:r>
      <w:r>
        <w:t>;</w:t>
      </w:r>
    </w:p>
    <w:p w14:paraId="43F3751C" w14:textId="1A804A47" w:rsidR="0023654D" w:rsidRDefault="00E663B4" w:rsidP="00AA689C">
      <w:pPr>
        <w:pStyle w:val="a0"/>
        <w:numPr>
          <w:ilvl w:val="0"/>
          <w:numId w:val="12"/>
        </w:numPr>
      </w:pPr>
      <w:r>
        <w:t>м</w:t>
      </w:r>
      <w:r w:rsidR="0023654D">
        <w:t>еханическое воздействие</w:t>
      </w:r>
      <w:r>
        <w:t>;</w:t>
      </w:r>
    </w:p>
    <w:p w14:paraId="6DE082F8" w14:textId="0C4F5A4A" w:rsidR="0023654D" w:rsidRDefault="00E663B4" w:rsidP="00AA689C">
      <w:pPr>
        <w:pStyle w:val="a0"/>
        <w:numPr>
          <w:ilvl w:val="0"/>
          <w:numId w:val="12"/>
        </w:numPr>
      </w:pPr>
      <w:r>
        <w:t>х</w:t>
      </w:r>
      <w:r w:rsidR="0023654D">
        <w:t>имическое взаимодействие ПС с конструкционными материалами</w:t>
      </w:r>
      <w:r>
        <w:t>;</w:t>
      </w:r>
    </w:p>
    <w:p w14:paraId="590D4F17" w14:textId="628EE7D5" w:rsidR="0023654D" w:rsidRDefault="00E663B4" w:rsidP="00AA689C">
      <w:pPr>
        <w:pStyle w:val="a0"/>
        <w:numPr>
          <w:ilvl w:val="0"/>
          <w:numId w:val="12"/>
        </w:numPr>
      </w:pPr>
      <w:r>
        <w:lastRenderedPageBreak/>
        <w:t>э</w:t>
      </w:r>
      <w:r w:rsidR="0023654D">
        <w:t>розионное воздействие двухфазного потока на трансзвуковую часть сопла</w:t>
      </w:r>
      <w:r>
        <w:t>;</w:t>
      </w:r>
    </w:p>
    <w:p w14:paraId="6EA00DE1" w14:textId="644A01F2" w:rsidR="0023654D" w:rsidRDefault="00E663B4" w:rsidP="00AA689C">
      <w:pPr>
        <w:pStyle w:val="a0"/>
        <w:numPr>
          <w:ilvl w:val="0"/>
          <w:numId w:val="12"/>
        </w:numPr>
      </w:pPr>
      <w:r>
        <w:t>в</w:t>
      </w:r>
      <w:r w:rsidR="0023654D">
        <w:t>нешнее воздействие</w:t>
      </w:r>
      <w:r>
        <w:t>.</w:t>
      </w:r>
    </w:p>
    <w:p w14:paraId="0D41597E" w14:textId="77777777" w:rsidR="0023654D" w:rsidRDefault="0023654D" w:rsidP="0023654D">
      <w:r>
        <w:t>С учетом основного предназначения сопла и особенностей нагрузок качество профилирования контура сопла определяет массово-габаритные и тягово-импульсные характеристики, как двигательной установки (ДУ), так и летательного аппарата (ЛА) в целом. Поэтому проектирование соплового блока является одним из основных вопросов, для решения которого необходимо выполнить ряд задач:</w:t>
      </w:r>
    </w:p>
    <w:p w14:paraId="1F12E7DB" w14:textId="02ADCC06" w:rsidR="0023654D" w:rsidRDefault="00F767CC" w:rsidP="00AA689C">
      <w:pPr>
        <w:pStyle w:val="a0"/>
        <w:numPr>
          <w:ilvl w:val="0"/>
          <w:numId w:val="13"/>
        </w:numPr>
      </w:pPr>
      <w:r>
        <w:t>в</w:t>
      </w:r>
      <w:r w:rsidR="0023654D">
        <w:t>ыбор типа сопла, расчет геометрических размеров характерных сечений</w:t>
      </w:r>
      <w:r>
        <w:t>;</w:t>
      </w:r>
    </w:p>
    <w:p w14:paraId="33556F10" w14:textId="10A74DAD" w:rsidR="0023654D" w:rsidRDefault="00F767CC" w:rsidP="00AA689C">
      <w:pPr>
        <w:pStyle w:val="a0"/>
        <w:numPr>
          <w:ilvl w:val="0"/>
          <w:numId w:val="13"/>
        </w:numPr>
      </w:pPr>
      <w:r>
        <w:t>о</w:t>
      </w:r>
      <w:r w:rsidR="0023654D">
        <w:t>пределение необходимости регулирования тяги РДТТ</w:t>
      </w:r>
      <w:r>
        <w:t>;</w:t>
      </w:r>
    </w:p>
    <w:p w14:paraId="6F927C9F" w14:textId="5C1655C2" w:rsidR="0023654D" w:rsidRDefault="00F767CC" w:rsidP="00AA689C">
      <w:pPr>
        <w:pStyle w:val="a0"/>
        <w:numPr>
          <w:ilvl w:val="0"/>
          <w:numId w:val="13"/>
        </w:numPr>
      </w:pPr>
      <w:r>
        <w:t>п</w:t>
      </w:r>
      <w:r w:rsidR="0023654D">
        <w:t>остроение геометрического профиля сужающейся, трансзвуковой и расширяющейся частей сопла</w:t>
      </w:r>
      <w:r>
        <w:t>;</w:t>
      </w:r>
    </w:p>
    <w:p w14:paraId="61C3C85C" w14:textId="1F29EC0A" w:rsidR="0023654D" w:rsidRDefault="00F767CC" w:rsidP="00AA689C">
      <w:pPr>
        <w:pStyle w:val="a0"/>
        <w:numPr>
          <w:ilvl w:val="0"/>
          <w:numId w:val="13"/>
        </w:numPr>
      </w:pPr>
      <w:r>
        <w:t>о</w:t>
      </w:r>
      <w:r w:rsidR="0023654D">
        <w:t>пределение потерь удельного импульса</w:t>
      </w:r>
      <w:r>
        <w:t>;</w:t>
      </w:r>
    </w:p>
    <w:p w14:paraId="709D753F" w14:textId="2C4FA0F0" w:rsidR="0023654D" w:rsidRDefault="00F767CC" w:rsidP="00F767CC">
      <w:pPr>
        <w:pStyle w:val="a0"/>
        <w:numPr>
          <w:ilvl w:val="0"/>
          <w:numId w:val="13"/>
        </w:numPr>
      </w:pPr>
      <w:r>
        <w:t>к</w:t>
      </w:r>
      <w:r w:rsidR="0023654D">
        <w:t>онструкционная проработка соплового блока</w:t>
      </w:r>
      <w:r>
        <w:t>.</w:t>
      </w:r>
    </w:p>
    <w:p w14:paraId="63A7E38D" w14:textId="77777777" w:rsidR="0023654D" w:rsidRDefault="0023654D" w:rsidP="0023654D">
      <w:r>
        <w:t>Требования, предъявляемые к соплу РДТТ:</w:t>
      </w:r>
    </w:p>
    <w:p w14:paraId="3AD18731" w14:textId="2870F99F" w:rsidR="0023654D" w:rsidRDefault="00F767CC" w:rsidP="00AA689C">
      <w:pPr>
        <w:pStyle w:val="a0"/>
        <w:numPr>
          <w:ilvl w:val="0"/>
          <w:numId w:val="14"/>
        </w:numPr>
      </w:pPr>
      <w:r>
        <w:t>с</w:t>
      </w:r>
      <w:r w:rsidR="0023654D">
        <w:t>опловой блок должен выдерживать все факторы рабочего процесса: давление, температура, воздействие конденсированной фазы, воздействие космического излучения</w:t>
      </w:r>
      <w:r>
        <w:t>;</w:t>
      </w:r>
    </w:p>
    <w:p w14:paraId="133C3D04" w14:textId="156E09AE" w:rsidR="0023654D" w:rsidRDefault="00B10742" w:rsidP="00AA689C">
      <w:pPr>
        <w:pStyle w:val="a0"/>
        <w:numPr>
          <w:ilvl w:val="0"/>
          <w:numId w:val="14"/>
        </w:numPr>
      </w:pPr>
      <w:r>
        <w:t>с</w:t>
      </w:r>
      <w:r w:rsidR="0023654D">
        <w:t>опловой блок должен удовлетворять эксплуатационным требованиям (удобство транспортировки, возможность управления вектором тяги и др.)</w:t>
      </w:r>
      <w:r>
        <w:t>;</w:t>
      </w:r>
    </w:p>
    <w:p w14:paraId="4E8B5D25" w14:textId="50C2925E" w:rsidR="00B6599E" w:rsidRDefault="00B10742" w:rsidP="00AA689C">
      <w:pPr>
        <w:pStyle w:val="a0"/>
        <w:numPr>
          <w:ilvl w:val="0"/>
          <w:numId w:val="14"/>
        </w:numPr>
      </w:pPr>
      <w:r>
        <w:t>с</w:t>
      </w:r>
      <w:r w:rsidR="0023654D">
        <w:t>опловой блок должен обеспечивать минимальность осевых габаритов двигателя</w:t>
      </w:r>
      <w:r>
        <w:t>;</w:t>
      </w:r>
    </w:p>
    <w:p w14:paraId="437E9579" w14:textId="57092CA6" w:rsidR="00CA724B" w:rsidRDefault="00B10742" w:rsidP="00AA689C">
      <w:pPr>
        <w:pStyle w:val="a0"/>
        <w:numPr>
          <w:ilvl w:val="0"/>
          <w:numId w:val="14"/>
        </w:numPr>
      </w:pPr>
      <w:r>
        <w:t>с</w:t>
      </w:r>
      <w:r w:rsidR="0023654D">
        <w:t>опловой блок должен быть технологичным в изготовлении.</w:t>
      </w:r>
    </w:p>
    <w:p w14:paraId="1602BE77" w14:textId="77777777" w:rsidR="00CA724B" w:rsidRDefault="00CA724B">
      <w:pPr>
        <w:spacing w:after="160" w:line="259" w:lineRule="auto"/>
        <w:ind w:firstLine="0"/>
        <w:jc w:val="left"/>
      </w:pPr>
      <w:r>
        <w:br w:type="page"/>
      </w:r>
    </w:p>
    <w:p w14:paraId="78954ED0" w14:textId="02518CC3" w:rsidR="00EA2A5F" w:rsidRDefault="00570647" w:rsidP="00CA52B4">
      <w:pPr>
        <w:pStyle w:val="3"/>
      </w:pPr>
      <w:bookmarkStart w:id="42" w:name="_Toc42614454"/>
      <w:bookmarkStart w:id="43" w:name="_Toc74174295"/>
      <w:r>
        <w:lastRenderedPageBreak/>
        <w:t>Профилирование сужающейся части сопла</w:t>
      </w:r>
      <w:bookmarkEnd w:id="42"/>
      <w:bookmarkEnd w:id="43"/>
    </w:p>
    <w:p w14:paraId="316F7454" w14:textId="36BC9A41" w:rsidR="00713E8A" w:rsidRDefault="00713E8A" w:rsidP="00713E8A">
      <w:r>
        <w:t xml:space="preserve">В настоящее время в конструкциях РДТТ используются сопла, у которых сужающаяся и трансзвуковая части располагаются в районе камеры сгорания – так называемые утопленные сопла. Профилирование профиля утопленной части сопла может выполняться поверхностью, образованной вращением эллипса с полуосями </w:t>
      </w:r>
      <w:r w:rsidRPr="001C42B5">
        <w:rPr>
          <w:position w:val="-6"/>
        </w:rPr>
        <w:object w:dxaOrig="220" w:dyaOrig="240" w14:anchorId="1BCE9029">
          <v:shape id="_x0000_i1323" type="#_x0000_t75" style="width:11.25pt;height:12.75pt" o:ole="">
            <v:imagedata r:id="rId550" o:title=""/>
          </v:shape>
          <o:OLEObject Type="Embed" ProgID="Equation.DSMT4" ShapeID="_x0000_i1323" DrawAspect="Content" ObjectID="_1685185815" r:id="rId551"/>
        </w:object>
      </w:r>
      <w:r w:rsidRPr="001C42B5">
        <w:t xml:space="preserve"> </w:t>
      </w:r>
      <w:r>
        <w:t xml:space="preserve">и </w:t>
      </w:r>
      <w:r w:rsidRPr="001C42B5">
        <w:rPr>
          <w:position w:val="-6"/>
        </w:rPr>
        <w:object w:dxaOrig="200" w:dyaOrig="300" w14:anchorId="5E7D3FF9">
          <v:shape id="_x0000_i1324" type="#_x0000_t75" style="width:9.75pt;height:15pt" o:ole="">
            <v:imagedata r:id="rId552" o:title=""/>
          </v:shape>
          <o:OLEObject Type="Embed" ProgID="Equation.DSMT4" ShapeID="_x0000_i1324" DrawAspect="Content" ObjectID="_1685185816" r:id="rId553"/>
        </w:object>
      </w:r>
      <w:r w:rsidRPr="001C42B5">
        <w:t xml:space="preserve"> </w:t>
      </w:r>
      <w:r>
        <w:t xml:space="preserve">относительно оси </w:t>
      </w:r>
      <w:r w:rsidRPr="003E3189">
        <w:t>сопла [</w:t>
      </w:r>
      <w:r>
        <w:t>7</w:t>
      </w:r>
      <w:r w:rsidRPr="003E3189">
        <w:t>].</w:t>
      </w:r>
    </w:p>
    <w:p w14:paraId="0EEB7066" w14:textId="77777777" w:rsidR="00951B69" w:rsidRDefault="00951B69" w:rsidP="00951B69">
      <w:r w:rsidRPr="003E3189">
        <w:t>Причем</w:t>
      </w:r>
      <w:r>
        <w:t>:</w:t>
      </w:r>
    </w:p>
    <w:p w14:paraId="7943B25F" w14:textId="77777777" w:rsidR="00951B69" w:rsidRDefault="00951B69" w:rsidP="00951B69">
      <w:pPr>
        <w:jc w:val="center"/>
      </w:pPr>
      <w:r w:rsidRPr="001C42B5">
        <w:rPr>
          <w:position w:val="-28"/>
        </w:rPr>
        <w:object w:dxaOrig="680" w:dyaOrig="720" w14:anchorId="0DCBA70F">
          <v:shape id="_x0000_i1325" type="#_x0000_t75" style="width:34.5pt;height:36pt" o:ole="">
            <v:imagedata r:id="rId554" o:title=""/>
          </v:shape>
          <o:OLEObject Type="Embed" ProgID="Equation.DSMT4" ShapeID="_x0000_i1325" DrawAspect="Content" ObjectID="_1685185817" r:id="rId555"/>
        </w:object>
      </w:r>
      <w:r>
        <w:t>.</w:t>
      </w:r>
    </w:p>
    <w:p w14:paraId="351EE4FE" w14:textId="77777777" w:rsidR="00951B69" w:rsidRDefault="00951B69" w:rsidP="00951B69">
      <w:r>
        <w:t>Для уменьшения эрозии сопла входное сечение выполняется в соответствии с рекомендацией:</w:t>
      </w:r>
    </w:p>
    <w:p w14:paraId="7D43AF20" w14:textId="77777777" w:rsidR="00951B69" w:rsidRDefault="00951B69" w:rsidP="00951B69">
      <w:pPr>
        <w:jc w:val="center"/>
      </w:pPr>
      <w:r w:rsidRPr="001C42B5">
        <w:rPr>
          <w:position w:val="-38"/>
        </w:rPr>
        <w:object w:dxaOrig="1200" w:dyaOrig="820" w14:anchorId="58D4AB69">
          <v:shape id="_x0000_i1326" type="#_x0000_t75" style="width:59.25pt;height:41.25pt" o:ole="">
            <v:imagedata r:id="rId556" o:title=""/>
          </v:shape>
          <o:OLEObject Type="Embed" ProgID="Equation.DSMT4" ShapeID="_x0000_i1326" DrawAspect="Content" ObjectID="_1685185818" r:id="rId557"/>
        </w:object>
      </w:r>
      <w:r>
        <w:t>,</w:t>
      </w:r>
    </w:p>
    <w:p w14:paraId="28A24A13" w14:textId="0A69B74F" w:rsidR="00951B69" w:rsidRDefault="006520C6" w:rsidP="00951B69">
      <w:pPr>
        <w:jc w:val="center"/>
      </w:pPr>
      <w:r w:rsidRPr="00D96E2D">
        <w:rPr>
          <w:position w:val="-16"/>
        </w:rPr>
        <w:object w:dxaOrig="2940" w:dyaOrig="420" w14:anchorId="71C0C77D">
          <v:shape id="_x0000_i1327" type="#_x0000_t75" style="width:146.25pt;height:22.5pt" o:ole="">
            <v:imagedata r:id="rId558" o:title=""/>
          </v:shape>
          <o:OLEObject Type="Embed" ProgID="Equation.DSMT4" ShapeID="_x0000_i1327" DrawAspect="Content" ObjectID="_1685185819" r:id="rId559"/>
        </w:object>
      </w:r>
      <w:r w:rsidR="00951B69">
        <w:t>,</w:t>
      </w:r>
    </w:p>
    <w:p w14:paraId="750080A8" w14:textId="6ECFFD62" w:rsidR="00951B69" w:rsidRDefault="000C2323" w:rsidP="00951B69">
      <w:pPr>
        <w:jc w:val="center"/>
      </w:pPr>
      <w:r w:rsidRPr="00D96E2D">
        <w:rPr>
          <w:position w:val="-38"/>
        </w:rPr>
        <w:object w:dxaOrig="1060" w:dyaOrig="820" w14:anchorId="0BB1F947">
          <v:shape id="_x0000_i1328" type="#_x0000_t75" style="width:52.5pt;height:41.25pt" o:ole="">
            <v:imagedata r:id="rId560" o:title=""/>
          </v:shape>
          <o:OLEObject Type="Embed" ProgID="Equation.DSMT4" ShapeID="_x0000_i1328" DrawAspect="Content" ObjectID="_1685185820" r:id="rId561"/>
        </w:object>
      </w:r>
      <w:r w:rsidR="00951B69">
        <w:t>.</w:t>
      </w:r>
    </w:p>
    <w:p w14:paraId="2F54B15B" w14:textId="77777777" w:rsidR="00951B69" w:rsidRDefault="00951B69" w:rsidP="00951B69">
      <w:r>
        <w:t>Тогда:</w:t>
      </w:r>
    </w:p>
    <w:p w14:paraId="5F24C181" w14:textId="6764C83F" w:rsidR="00951B69" w:rsidRDefault="000C2323" w:rsidP="00951B69">
      <w:pPr>
        <w:jc w:val="center"/>
      </w:pPr>
      <w:r w:rsidRPr="00B4171F">
        <w:rPr>
          <w:position w:val="-12"/>
        </w:rPr>
        <w:object w:dxaOrig="2860" w:dyaOrig="380" w14:anchorId="45B4DDCD">
          <v:shape id="_x0000_i1329" type="#_x0000_t75" style="width:142.5pt;height:19.5pt" o:ole="">
            <v:imagedata r:id="rId562" o:title=""/>
          </v:shape>
          <o:OLEObject Type="Embed" ProgID="Equation.DSMT4" ShapeID="_x0000_i1329" DrawAspect="Content" ObjectID="_1685185821" r:id="rId563"/>
        </w:object>
      </w:r>
      <w:r w:rsidR="00951B69">
        <w:t>,</w:t>
      </w:r>
    </w:p>
    <w:p w14:paraId="20205CB7" w14:textId="0D8CE472" w:rsidR="00951B69" w:rsidRDefault="000C2323" w:rsidP="00951B69">
      <w:pPr>
        <w:jc w:val="center"/>
      </w:pPr>
      <w:r w:rsidRPr="00B4171F">
        <w:rPr>
          <w:position w:val="-16"/>
        </w:rPr>
        <w:object w:dxaOrig="4160" w:dyaOrig="420" w14:anchorId="46ADE67A">
          <v:shape id="_x0000_i1330" type="#_x0000_t75" style="width:207.75pt;height:22.5pt" o:ole="">
            <v:imagedata r:id="rId564" o:title=""/>
          </v:shape>
          <o:OLEObject Type="Embed" ProgID="Equation.DSMT4" ShapeID="_x0000_i1330" DrawAspect="Content" ObjectID="_1685185822" r:id="rId565"/>
        </w:object>
      </w:r>
      <w:r w:rsidR="00951B69">
        <w:t>,</w:t>
      </w:r>
    </w:p>
    <w:p w14:paraId="7C7674D8" w14:textId="030CC0FD" w:rsidR="00713E8A" w:rsidRDefault="000C2323" w:rsidP="00951B69">
      <w:pPr>
        <w:jc w:val="center"/>
      </w:pPr>
      <w:r w:rsidRPr="00B4171F">
        <w:rPr>
          <w:position w:val="-10"/>
        </w:rPr>
        <w:object w:dxaOrig="3159" w:dyaOrig="340" w14:anchorId="186FAA78">
          <v:shape id="_x0000_i1331" type="#_x0000_t75" style="width:156pt;height:16.5pt" o:ole="">
            <v:imagedata r:id="rId566" o:title=""/>
          </v:shape>
          <o:OLEObject Type="Embed" ProgID="Equation.DSMT4" ShapeID="_x0000_i1331" DrawAspect="Content" ObjectID="_1685185823" r:id="rId567"/>
        </w:object>
      </w:r>
      <w:r w:rsidR="00951B69">
        <w:t>.</w:t>
      </w:r>
    </w:p>
    <w:p w14:paraId="44E533F1" w14:textId="77777777" w:rsidR="00F43E3E" w:rsidRDefault="00AB1252" w:rsidP="00CA52B4">
      <w:pPr>
        <w:pStyle w:val="3"/>
      </w:pPr>
      <w:bookmarkStart w:id="44" w:name="_Toc42614455"/>
      <w:bookmarkStart w:id="45" w:name="_Toc74174296"/>
      <w:r>
        <w:t>Профилирование трансзвуковой части сопла</w:t>
      </w:r>
      <w:bookmarkEnd w:id="44"/>
      <w:bookmarkEnd w:id="45"/>
    </w:p>
    <w:p w14:paraId="28068223" w14:textId="77777777" w:rsidR="00F43E3E" w:rsidRPr="003D79EE" w:rsidRDefault="00F43E3E" w:rsidP="00F43E3E">
      <w:r w:rsidRPr="003D79EE">
        <w:t xml:space="preserve">Неоптимальный профиль критического сечения сопла, как и неверный профиль сужающейся части, может привести к возникновению системы скачков уплотнения, которые снижают энергетические характеристики соплового блока в целом. </w:t>
      </w:r>
    </w:p>
    <w:p w14:paraId="44F33817" w14:textId="7BF86098" w:rsidR="00415A2A" w:rsidRDefault="00F43E3E" w:rsidP="00F43E3E">
      <w:r w:rsidRPr="003D79EE">
        <w:lastRenderedPageBreak/>
        <w:t>Минимальную длину обеспечивает сверхзвуковой профиль с угловой точкой, в котором сопряжение дозвукового и сверхзвукового участков сопла выполнено с изломом [</w:t>
      </w:r>
      <w:r w:rsidR="00415A2A" w:rsidRPr="003D79EE">
        <w:t>7</w:t>
      </w:r>
      <w:r w:rsidRPr="003D79EE">
        <w:t>].</w:t>
      </w:r>
    </w:p>
    <w:p w14:paraId="029EAEFE" w14:textId="7CBBCB9A" w:rsidR="004179CE" w:rsidRDefault="001E772C" w:rsidP="00CA52B4">
      <w:pPr>
        <w:pStyle w:val="3"/>
      </w:pPr>
      <w:bookmarkStart w:id="46" w:name="_Toc42614456"/>
      <w:bookmarkStart w:id="47" w:name="_Toc74174297"/>
      <w:r>
        <w:t>Профилирование сверхзвуковой части сопла</w:t>
      </w:r>
      <w:bookmarkEnd w:id="46"/>
      <w:bookmarkEnd w:id="47"/>
    </w:p>
    <w:p w14:paraId="4B7EBF5E" w14:textId="1A4E48A7" w:rsidR="001E772C" w:rsidRDefault="00824211" w:rsidP="00824211">
      <w:r>
        <w:t xml:space="preserve">Для профилирования сверхзвуковой части сопла можно использовать метод Рао (огибающих). Данный метод позволяет построить контур сверхзвуковой части сопла, близкий к контуру, получаемому при использовании точных </w:t>
      </w:r>
      <w:r w:rsidRPr="003E3189">
        <w:t>методик, основанных на интегрировании дифференциальных уравнений в частных производных, описывающих сверхзвуковое течение идеального газа [</w:t>
      </w:r>
      <w:r>
        <w:t>7</w:t>
      </w:r>
      <w:r w:rsidRPr="003E3189">
        <w:t>].</w:t>
      </w:r>
    </w:p>
    <w:p w14:paraId="60240631" w14:textId="77777777" w:rsidR="00770D82" w:rsidRDefault="00770D82" w:rsidP="00770D82">
      <w:bookmarkStart w:id="48" w:name="_Toc42614457"/>
      <w:r>
        <w:t>Из внутрибаллистического расчета известны следующие геометрические характеристики:</w:t>
      </w:r>
    </w:p>
    <w:p w14:paraId="610E7D89" w14:textId="50E06BA2" w:rsidR="00770D82" w:rsidRPr="00704790" w:rsidRDefault="007916F9" w:rsidP="00770D82">
      <w:pPr>
        <w:jc w:val="center"/>
      </w:pPr>
      <w:r w:rsidRPr="00D96E2D">
        <w:rPr>
          <w:position w:val="-16"/>
        </w:rPr>
        <w:object w:dxaOrig="2940" w:dyaOrig="420" w14:anchorId="45866BC0">
          <v:shape id="_x0000_i1332" type="#_x0000_t75" style="width:146.25pt;height:22.5pt" o:ole="">
            <v:imagedata r:id="rId558" o:title=""/>
          </v:shape>
          <o:OLEObject Type="Embed" ProgID="Equation.DSMT4" ShapeID="_x0000_i1332" DrawAspect="Content" ObjectID="_1685185824" r:id="rId568"/>
        </w:object>
      </w:r>
      <w:r w:rsidR="00770D82">
        <w:t>,</w:t>
      </w:r>
    </w:p>
    <w:p w14:paraId="03F2D4A7" w14:textId="00FFFD7F" w:rsidR="00770D82" w:rsidRDefault="007916F9" w:rsidP="00770D82">
      <w:pPr>
        <w:jc w:val="center"/>
      </w:pPr>
      <w:r w:rsidRPr="0051126B">
        <w:rPr>
          <w:position w:val="-26"/>
        </w:rPr>
        <w:object w:dxaOrig="4160" w:dyaOrig="700" w14:anchorId="2BA5C837">
          <v:shape id="_x0000_i1333" type="#_x0000_t75" style="width:208.5pt;height:34.5pt" o:ole="">
            <v:imagedata r:id="rId569" o:title=""/>
          </v:shape>
          <o:OLEObject Type="Embed" ProgID="Equation.DSMT4" ShapeID="_x0000_i1333" DrawAspect="Content" ObjectID="_1685185825" r:id="rId570"/>
        </w:object>
      </w:r>
      <w:r w:rsidR="00770D82">
        <w:t>.</w:t>
      </w:r>
    </w:p>
    <w:p w14:paraId="15D4C304" w14:textId="77777777" w:rsidR="00770D82" w:rsidRDefault="00770D82" w:rsidP="00770D82">
      <w:r>
        <w:t xml:space="preserve">Методика приближенного построения такого профиля включает в себя нахождение углов </w:t>
      </w:r>
      <w:r w:rsidRPr="00657C05">
        <w:rPr>
          <w:position w:val="-12"/>
        </w:rPr>
        <w:object w:dxaOrig="859" w:dyaOrig="380" w14:anchorId="11FEB02A">
          <v:shape id="_x0000_i1334" type="#_x0000_t75" style="width:43.5pt;height:18.75pt" o:ole="">
            <v:imagedata r:id="rId571" o:title=""/>
          </v:shape>
          <o:OLEObject Type="Embed" ProgID="Equation.DSMT4" ShapeID="_x0000_i1334" DrawAspect="Content" ObjectID="_1685185826" r:id="rId572"/>
        </w:object>
      </w:r>
      <w:r>
        <w:t xml:space="preserve"> и относительной длины расширяющейся части, а образующая описывается параболой общего вида, которая строится геометрическим методом по координатам двух точек и касательным в них. </w:t>
      </w:r>
    </w:p>
    <w:p w14:paraId="1E4A3AB6" w14:textId="77777777" w:rsidR="00770D82" w:rsidRDefault="00770D82" w:rsidP="00770D82">
      <w:r>
        <w:t>Безразмерный диаметр выходного сечения сопла:</w:t>
      </w:r>
    </w:p>
    <w:p w14:paraId="20BB0BD2" w14:textId="51C3B966" w:rsidR="00770D82" w:rsidRDefault="00D9412F" w:rsidP="00770D82">
      <w:pPr>
        <w:jc w:val="center"/>
      </w:pPr>
      <w:r w:rsidRPr="00C3470B">
        <w:rPr>
          <w:position w:val="-38"/>
        </w:rPr>
        <w:object w:dxaOrig="1880" w:dyaOrig="820" w14:anchorId="72B8E7FD">
          <v:shape id="_x0000_i1335" type="#_x0000_t75" style="width:93pt;height:41.25pt" o:ole="">
            <v:imagedata r:id="rId573" o:title=""/>
          </v:shape>
          <o:OLEObject Type="Embed" ProgID="Equation.DSMT4" ShapeID="_x0000_i1335" DrawAspect="Content" ObjectID="_1685185827" r:id="rId574"/>
        </w:object>
      </w:r>
    </w:p>
    <w:p w14:paraId="42C13781" w14:textId="2FC86567" w:rsidR="00770D82" w:rsidRDefault="00770D82" w:rsidP="00770D82">
      <w:pPr>
        <w:ind w:firstLine="0"/>
        <w:jc w:val="left"/>
      </w:pPr>
      <w:r>
        <w:t xml:space="preserve">Принимаем </w:t>
      </w:r>
      <w:r w:rsidR="004624D3" w:rsidRPr="00C61A4D">
        <w:rPr>
          <w:position w:val="-12"/>
        </w:rPr>
        <w:object w:dxaOrig="999" w:dyaOrig="420" w14:anchorId="3AA8BF9C">
          <v:shape id="_x0000_i1336" type="#_x0000_t75" style="width:49.5pt;height:22.5pt" o:ole="">
            <v:imagedata r:id="rId575" o:title=""/>
          </v:shape>
          <o:OLEObject Type="Embed" ProgID="Equation.DSMT4" ShapeID="_x0000_i1336" DrawAspect="Content" ObjectID="_1685185828" r:id="rId576"/>
        </w:object>
      </w:r>
    </w:p>
    <w:p w14:paraId="097B1CE5" w14:textId="43EBAE27" w:rsidR="00770D82" w:rsidRPr="00E70707" w:rsidRDefault="00770D82" w:rsidP="00770D82">
      <w:r>
        <w:t xml:space="preserve">Для рассчитанных </w:t>
      </w:r>
      <w:r w:rsidRPr="00645D43">
        <w:rPr>
          <w:position w:val="-12"/>
        </w:rPr>
        <w:object w:dxaOrig="360" w:dyaOrig="400" w14:anchorId="76CB9052">
          <v:shape id="_x0000_i1337" type="#_x0000_t75" style="width:18.75pt;height:19.5pt" o:ole="">
            <v:imagedata r:id="rId577" o:title=""/>
          </v:shape>
          <o:OLEObject Type="Embed" ProgID="Equation.DSMT4" ShapeID="_x0000_i1337" DrawAspect="Content" ObjectID="_1685185829" r:id="rId578"/>
        </w:object>
      </w:r>
      <w:r w:rsidRPr="00645D43">
        <w:t xml:space="preserve"> </w:t>
      </w:r>
      <w:r>
        <w:t xml:space="preserve">и выбранного угла </w:t>
      </w:r>
      <w:r w:rsidRPr="00645D43">
        <w:rPr>
          <w:position w:val="-12"/>
        </w:rPr>
        <w:object w:dxaOrig="340" w:dyaOrig="380" w14:anchorId="7A6C9305">
          <v:shape id="_x0000_i1338" type="#_x0000_t75" style="width:17.25pt;height:18.75pt" o:ole="">
            <v:imagedata r:id="rId579" o:title=""/>
          </v:shape>
          <o:OLEObject Type="Embed" ProgID="Equation.DSMT4" ShapeID="_x0000_i1338" DrawAspect="Content" ObjectID="_1685185830" r:id="rId580"/>
        </w:object>
      </w:r>
      <w:r>
        <w:t xml:space="preserve"> по таблице </w:t>
      </w:r>
      <w:r w:rsidRPr="008D4945">
        <w:t>[</w:t>
      </w:r>
      <w:r w:rsidR="007916F9">
        <w:t>9</w:t>
      </w:r>
      <w:r w:rsidRPr="008D4945">
        <w:t>, кн. 1, с. 355…362]</w:t>
      </w:r>
      <w:r>
        <w:t xml:space="preserve"> определяется относительная длина расширяющейся части сопла </w:t>
      </w:r>
      <w:r w:rsidR="0044179E" w:rsidRPr="00C04AB0">
        <w:rPr>
          <w:position w:val="-12"/>
        </w:rPr>
        <w:object w:dxaOrig="900" w:dyaOrig="400" w14:anchorId="32512320">
          <v:shape id="_x0000_i1339" type="#_x0000_t75" style="width:45pt;height:19.5pt" o:ole="">
            <v:imagedata r:id="rId581" o:title=""/>
          </v:shape>
          <o:OLEObject Type="Embed" ProgID="Equation.DSMT4" ShapeID="_x0000_i1339" DrawAspect="Content" ObjectID="_1685185831" r:id="rId582"/>
        </w:object>
      </w:r>
      <w:r>
        <w:t xml:space="preserve"> и угол входа в сопло </w:t>
      </w:r>
      <w:r w:rsidR="0044179E" w:rsidRPr="00C04AB0">
        <w:rPr>
          <w:position w:val="-12"/>
        </w:rPr>
        <w:object w:dxaOrig="1040" w:dyaOrig="420" w14:anchorId="6DBD4349">
          <v:shape id="_x0000_i1340" type="#_x0000_t75" style="width:52.5pt;height:22.5pt" o:ole="">
            <v:imagedata r:id="rId583" o:title=""/>
          </v:shape>
          <o:OLEObject Type="Embed" ProgID="Equation.DSMT4" ShapeID="_x0000_i1340" DrawAspect="Content" ObjectID="_1685185832" r:id="rId584"/>
        </w:object>
      </w:r>
      <w:r w:rsidRPr="006044CD">
        <w:t xml:space="preserve">. </w:t>
      </w:r>
    </w:p>
    <w:p w14:paraId="5310262D" w14:textId="6E06B054" w:rsidR="00770D82" w:rsidRDefault="00770D82" w:rsidP="00770D82">
      <w:pPr>
        <w:jc w:val="left"/>
      </w:pPr>
      <w:r>
        <w:t>Длина профилированного участка:</w:t>
      </w:r>
    </w:p>
    <w:p w14:paraId="11A77E1B" w14:textId="11C2C725" w:rsidR="001542C0" w:rsidRPr="00E70707" w:rsidRDefault="0044179E" w:rsidP="001542C0">
      <w:pPr>
        <w:jc w:val="center"/>
      </w:pPr>
      <w:r w:rsidRPr="006044CD">
        <w:rPr>
          <w:position w:val="-16"/>
          <w:lang w:val="en-US"/>
        </w:rPr>
        <w:object w:dxaOrig="4060" w:dyaOrig="440" w14:anchorId="619D8163">
          <v:shape id="_x0000_i1341" type="#_x0000_t75" style="width:203.25pt;height:22.5pt" o:ole="">
            <v:imagedata r:id="rId585" o:title=""/>
          </v:shape>
          <o:OLEObject Type="Embed" ProgID="Equation.DSMT4" ShapeID="_x0000_i1341" DrawAspect="Content" ObjectID="_1685185833" r:id="rId586"/>
        </w:object>
      </w:r>
    </w:p>
    <w:p w14:paraId="1C5D54D7" w14:textId="230766FD" w:rsidR="00BE7E8F" w:rsidRDefault="002310D0" w:rsidP="00CA52B4">
      <w:pPr>
        <w:pStyle w:val="3"/>
      </w:pPr>
      <w:bookmarkStart w:id="49" w:name="_Toc74174298"/>
      <w:r>
        <w:t>Особенности проектирования соплового блока</w:t>
      </w:r>
      <w:bookmarkEnd w:id="48"/>
      <w:bookmarkEnd w:id="49"/>
    </w:p>
    <w:p w14:paraId="1D369226" w14:textId="77777777" w:rsidR="00684A24" w:rsidRDefault="00684A24" w:rsidP="00684A24">
      <w:r>
        <w:t>С целью достижения высоких качеств сопла выберем из всех известных типов сопловых блоков односопловую конструкцию с центральным расположением относительно оси корпуса, сопловой блок проектируем утопленным.</w:t>
      </w:r>
    </w:p>
    <w:p w14:paraId="51918469" w14:textId="77777777" w:rsidR="00684A24" w:rsidRDefault="00684A24" w:rsidP="00684A24">
      <w:r>
        <w:t>Коэффициент утопления сопла:</w:t>
      </w:r>
    </w:p>
    <w:p w14:paraId="56918A5B" w14:textId="6393538E" w:rsidR="00684A24" w:rsidRDefault="00266167" w:rsidP="00684A24">
      <w:pPr>
        <w:jc w:val="center"/>
      </w:pPr>
      <w:r w:rsidRPr="00266167">
        <w:rPr>
          <w:position w:val="-32"/>
        </w:rPr>
        <w:object w:dxaOrig="2580" w:dyaOrig="760" w14:anchorId="293818F7">
          <v:shape id="_x0000_i1342" type="#_x0000_t75" style="width:127.5pt;height:38.25pt" o:ole="">
            <v:imagedata r:id="rId587" o:title=""/>
          </v:shape>
          <o:OLEObject Type="Embed" ProgID="Equation.DSMT4" ShapeID="_x0000_i1342" DrawAspect="Content" ObjectID="_1685185834" r:id="rId588"/>
        </w:object>
      </w:r>
      <w:r w:rsidR="00684A24">
        <w:t>,</w:t>
      </w:r>
    </w:p>
    <w:p w14:paraId="238A17DF" w14:textId="0F226CCD" w:rsidR="002310D0" w:rsidRDefault="00684A24" w:rsidP="00B865C4">
      <w:pPr>
        <w:ind w:firstLine="0"/>
      </w:pPr>
      <w:r>
        <w:t xml:space="preserve">где </w:t>
      </w:r>
      <w:r w:rsidRPr="00517F6B">
        <w:rPr>
          <w:position w:val="-6"/>
          <w:lang w:val="en-US"/>
        </w:rPr>
        <w:object w:dxaOrig="360" w:dyaOrig="300" w14:anchorId="68229472">
          <v:shape id="_x0000_i1343" type="#_x0000_t75" style="width:18.75pt;height:15pt" o:ole="">
            <v:imagedata r:id="rId589" o:title=""/>
          </v:shape>
          <o:OLEObject Type="Embed" ProgID="Equation.DSMT4" ShapeID="_x0000_i1343" DrawAspect="Content" ObjectID="_1685185835" r:id="rId590"/>
        </w:object>
      </w:r>
      <w:r>
        <w:t xml:space="preserve"> полная длина сопла, </w:t>
      </w:r>
      <w:r w:rsidRPr="00517F6B">
        <w:rPr>
          <w:position w:val="-6"/>
        </w:rPr>
        <w:object w:dxaOrig="420" w:dyaOrig="300" w14:anchorId="11A5B5A7">
          <v:shape id="_x0000_i1344" type="#_x0000_t75" style="width:22.5pt;height:15pt" o:ole="">
            <v:imagedata r:id="rId591" o:title=""/>
          </v:shape>
          <o:OLEObject Type="Embed" ProgID="Equation.DSMT4" ShapeID="_x0000_i1344" DrawAspect="Content" ObjectID="_1685185836" r:id="rId592"/>
        </w:object>
      </w:r>
      <w:r w:rsidRPr="00517F6B">
        <w:t xml:space="preserve"> </w:t>
      </w:r>
      <w:r>
        <w:t>глубина погружения (расстояние от входа в сопло до точки пересечения оси сопла с контуром заднего днища).</w:t>
      </w:r>
    </w:p>
    <w:p w14:paraId="73EB3420" w14:textId="29BA07E1" w:rsidR="00615454" w:rsidRDefault="00397CE1" w:rsidP="009B77D3">
      <w:pPr>
        <w:pStyle w:val="2"/>
      </w:pPr>
      <w:bookmarkStart w:id="50" w:name="_Toc42614458"/>
      <w:bookmarkStart w:id="51" w:name="_Toc74174299"/>
      <w:r>
        <w:t>Расчет тепловых потоков в сопле РДТТ</w:t>
      </w:r>
      <w:bookmarkEnd w:id="50"/>
      <w:bookmarkEnd w:id="51"/>
    </w:p>
    <w:p w14:paraId="60CD0EF0" w14:textId="18AC05DA" w:rsidR="00213433" w:rsidRDefault="00213433" w:rsidP="00CA52B4">
      <w:pPr>
        <w:pStyle w:val="3"/>
      </w:pPr>
      <w:bookmarkStart w:id="52" w:name="_Toc42614460"/>
      <w:bookmarkStart w:id="53" w:name="_Toc74174300"/>
      <w:r>
        <w:t>Расчет конвективного теплового потока по длине сопла</w:t>
      </w:r>
      <w:bookmarkEnd w:id="52"/>
      <w:bookmarkEnd w:id="53"/>
    </w:p>
    <w:p w14:paraId="2420890D" w14:textId="3E434135" w:rsidR="00213433" w:rsidRDefault="0045039E" w:rsidP="00213433">
      <w:r w:rsidRPr="001F14ED">
        <w:t>Расчет тепловых потоков проводится по методике В.С. Авдуевского [</w:t>
      </w:r>
      <w:r w:rsidRPr="0045039E">
        <w:t>6</w:t>
      </w:r>
      <w:r w:rsidRPr="001F14ED">
        <w:t>].</w:t>
      </w:r>
    </w:p>
    <w:p w14:paraId="742CC829" w14:textId="77777777" w:rsidR="002E6DF1" w:rsidRDefault="002E6DF1" w:rsidP="002E6DF1">
      <w:r>
        <w:t xml:space="preserve">В качестве объекта расчета принимается проточная часть классического осесимметричного сопла Лаваля, имеющая текущие координаты </w:t>
      </w:r>
      <w:r w:rsidRPr="00905B43">
        <w:rPr>
          <w:position w:val="-6"/>
        </w:rPr>
        <w:object w:dxaOrig="220" w:dyaOrig="240" w14:anchorId="4454F6AB">
          <v:shape id="_x0000_i1345" type="#_x0000_t75" style="width:11.25pt;height:12.75pt" o:ole="">
            <v:imagedata r:id="rId593" o:title=""/>
          </v:shape>
          <o:OLEObject Type="Embed" ProgID="Equation.DSMT4" ShapeID="_x0000_i1345" DrawAspect="Content" ObjectID="_1685185837" r:id="rId594"/>
        </w:object>
      </w:r>
      <w:r>
        <w:t xml:space="preserve"> и</w:t>
      </w:r>
      <w:r w:rsidRPr="00905B43">
        <w:t xml:space="preserve"> </w:t>
      </w:r>
      <w:r w:rsidRPr="00905B43">
        <w:rPr>
          <w:position w:val="-12"/>
        </w:rPr>
        <w:object w:dxaOrig="240" w:dyaOrig="300" w14:anchorId="0A87D9C3">
          <v:shape id="_x0000_i1346" type="#_x0000_t75" style="width:12.75pt;height:15pt" o:ole="">
            <v:imagedata r:id="rId595" o:title=""/>
          </v:shape>
          <o:OLEObject Type="Embed" ProgID="Equation.DSMT4" ShapeID="_x0000_i1346" DrawAspect="Content" ObjectID="_1685185838" r:id="rId596"/>
        </w:object>
      </w:r>
      <w:r w:rsidRPr="00905B43">
        <w:t xml:space="preserve"> </w:t>
      </w:r>
      <w:r>
        <w:t xml:space="preserve">или их безразмерные значения </w:t>
      </w:r>
      <w:r w:rsidRPr="00885835">
        <w:rPr>
          <w:position w:val="-38"/>
        </w:rPr>
        <w:object w:dxaOrig="920" w:dyaOrig="820" w14:anchorId="18B9C6F0">
          <v:shape id="_x0000_i1347" type="#_x0000_t75" style="width:45.75pt;height:41.25pt" o:ole="">
            <v:imagedata r:id="rId597" o:title=""/>
          </v:shape>
          <o:OLEObject Type="Embed" ProgID="Equation.DSMT4" ShapeID="_x0000_i1347" DrawAspect="Content" ObjectID="_1685185839" r:id="rId598"/>
        </w:object>
      </w:r>
      <w:r>
        <w:t xml:space="preserve">; </w:t>
      </w:r>
      <w:r w:rsidRPr="00555AC4">
        <w:rPr>
          <w:position w:val="-38"/>
        </w:rPr>
        <w:object w:dxaOrig="920" w:dyaOrig="820" w14:anchorId="2A11A866">
          <v:shape id="_x0000_i1348" type="#_x0000_t75" style="width:45.75pt;height:41.25pt" o:ole="">
            <v:imagedata r:id="rId599" o:title=""/>
          </v:shape>
          <o:OLEObject Type="Embed" ProgID="Equation.DSMT4" ShapeID="_x0000_i1348" DrawAspect="Content" ObjectID="_1685185840" r:id="rId600"/>
        </w:object>
      </w:r>
      <w:r>
        <w:t xml:space="preserve">, где </w:t>
      </w:r>
      <w:r w:rsidRPr="00555AC4">
        <w:rPr>
          <w:position w:val="-16"/>
        </w:rPr>
        <w:object w:dxaOrig="639" w:dyaOrig="420" w14:anchorId="02762846">
          <v:shape id="_x0000_i1349" type="#_x0000_t75" style="width:33pt;height:21pt" o:ole="">
            <v:imagedata r:id="rId601" o:title=""/>
          </v:shape>
          <o:OLEObject Type="Embed" ProgID="Equation.DSMT4" ShapeID="_x0000_i1349" DrawAspect="Content" ObjectID="_1685185841" r:id="rId602"/>
        </w:object>
      </w:r>
      <w:r>
        <w:t>радиус критического сечения.</w:t>
      </w:r>
    </w:p>
    <w:p w14:paraId="7507CF42" w14:textId="58979166" w:rsidR="002E6DF1" w:rsidRDefault="002E6DF1" w:rsidP="002E6DF1">
      <w:r>
        <w:t xml:space="preserve">Начало продольной координаты </w:t>
      </w:r>
      <w:r>
        <w:rPr>
          <w:i/>
          <w:iCs/>
        </w:rPr>
        <w:t xml:space="preserve">x </w:t>
      </w:r>
      <w:r>
        <w:t xml:space="preserve">обычно </w:t>
      </w:r>
      <w:r w:rsidR="00CA0DAD">
        <w:t>находится</w:t>
      </w:r>
      <w:r>
        <w:t xml:space="preserve"> в минимальном (критическом) сечении сопла. Расчет тепло-и массопереноса в пограничном слое течения ведется в продольной криволинейной координате </w:t>
      </w:r>
      <w:r w:rsidRPr="00EB4D93">
        <w:rPr>
          <w:position w:val="-6"/>
        </w:rPr>
        <w:object w:dxaOrig="200" w:dyaOrig="240" w14:anchorId="09F3C965">
          <v:shape id="_x0000_i1350" type="#_x0000_t75" style="width:9.75pt;height:12.75pt" o:ole="">
            <v:imagedata r:id="rId603" o:title=""/>
          </v:shape>
          <o:OLEObject Type="Embed" ProgID="Equation.DSMT4" ShapeID="_x0000_i1350" DrawAspect="Content" ObjectID="_1685185842" r:id="rId604"/>
        </w:object>
      </w:r>
      <w:r>
        <w:t xml:space="preserve"> контура. Поскольку вход в сопло не является «внезапным» и ему предшествует некоторая предыстория развития пограничного слоя, </w:t>
      </w:r>
      <w:r w:rsidR="00CA0DAD">
        <w:t xml:space="preserve">уместно </w:t>
      </w:r>
      <w:r>
        <w:t xml:space="preserve">отнести начало координаты </w:t>
      </w:r>
      <w:r>
        <w:rPr>
          <w:i/>
          <w:iCs/>
        </w:rPr>
        <w:t xml:space="preserve">s </w:t>
      </w:r>
      <w:r>
        <w:t>от сечения входа в сопло на некоторое расстояние вверх по потоку для избежания неестественных результатов решения для этой области.</w:t>
      </w:r>
    </w:p>
    <w:p w14:paraId="6E3CE7F5" w14:textId="4B732B60" w:rsidR="002E6DF1" w:rsidRDefault="002E6DF1" w:rsidP="00233BE8">
      <w:pPr>
        <w:pStyle w:val="affa"/>
      </w:pPr>
      <w:bookmarkStart w:id="54" w:name="_Ref69204805"/>
      <w:bookmarkStart w:id="55" w:name="_Ref70850503"/>
      <w:bookmarkStart w:id="56" w:name="_Ref69204800"/>
      <w:r>
        <w:lastRenderedPageBreak/>
        <w:t xml:space="preserve">Таблица </w:t>
      </w:r>
      <w:bookmarkEnd w:id="54"/>
      <w:bookmarkEnd w:id="55"/>
      <w:r w:rsidR="00F94024" w:rsidRPr="00F94024">
        <w:t>1.</w:t>
      </w:r>
      <w:r w:rsidR="00F94024" w:rsidRPr="00626B8F">
        <w:t>14</w:t>
      </w:r>
      <w:r>
        <w:t xml:space="preserve"> – </w:t>
      </w:r>
      <w:r w:rsidRPr="00C93030">
        <w:t>Построение координат контура сопла</w:t>
      </w:r>
      <w:bookmarkEnd w:id="56"/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840"/>
        <w:gridCol w:w="1504"/>
        <w:gridCol w:w="1505"/>
        <w:gridCol w:w="1505"/>
        <w:gridCol w:w="1505"/>
        <w:gridCol w:w="1505"/>
      </w:tblGrid>
      <w:tr w:rsidR="002E6DF1" w14:paraId="5698A474" w14:textId="77777777" w:rsidTr="00626B8F">
        <w:tc>
          <w:tcPr>
            <w:tcW w:w="1831" w:type="dxa"/>
            <w:shd w:val="clear" w:color="auto" w:fill="auto"/>
            <w:vAlign w:val="center"/>
          </w:tcPr>
          <w:p w14:paraId="319B9CE3" w14:textId="77777777" w:rsidR="002E6DF1" w:rsidRPr="008A1E86" w:rsidRDefault="002E6DF1" w:rsidP="00A40CED">
            <w:pPr>
              <w:ind w:firstLine="0"/>
              <w:jc w:val="center"/>
              <w:rPr>
                <w:lang w:val="en-US"/>
              </w:rPr>
            </w:pPr>
            <w:r w:rsidRPr="008A1E86">
              <w:rPr>
                <w:position w:val="-10"/>
              </w:rPr>
              <w:object w:dxaOrig="1600" w:dyaOrig="340" w14:anchorId="574F19F8">
                <v:shape id="_x0000_i1351" type="#_x0000_t75" style="width:81pt;height:17.25pt" o:ole="">
                  <v:imagedata r:id="rId605" o:title=""/>
                </v:shape>
                <o:OLEObject Type="Embed" ProgID="Equation.DSMT4" ShapeID="_x0000_i1351" DrawAspect="Content" ObjectID="_1685185843" r:id="rId606"/>
              </w:object>
            </w:r>
          </w:p>
        </w:tc>
        <w:tc>
          <w:tcPr>
            <w:tcW w:w="1504" w:type="dxa"/>
            <w:shd w:val="clear" w:color="auto" w:fill="auto"/>
            <w:vAlign w:val="center"/>
          </w:tcPr>
          <w:p w14:paraId="39DE861C" w14:textId="77777777" w:rsidR="002E6DF1" w:rsidRDefault="002E6DF1" w:rsidP="00A40CED">
            <w:pPr>
              <w:ind w:firstLine="0"/>
              <w:jc w:val="center"/>
            </w:pPr>
            <w:r w:rsidRPr="0049191C">
              <w:rPr>
                <w:position w:val="-10"/>
              </w:rPr>
              <w:object w:dxaOrig="740" w:dyaOrig="279" w14:anchorId="10A42107">
                <v:shape id="_x0000_i1352" type="#_x0000_t75" style="width:37.5pt;height:13.5pt" o:ole="">
                  <v:imagedata r:id="rId607" o:title=""/>
                </v:shape>
                <o:OLEObject Type="Embed" ProgID="Equation.DSMT4" ShapeID="_x0000_i1352" DrawAspect="Content" ObjectID="_1685185844" r:id="rId608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14:paraId="28CBAB40" w14:textId="77777777" w:rsidR="002E6DF1" w:rsidRDefault="002E6DF1" w:rsidP="00A40CED">
            <w:pPr>
              <w:ind w:firstLine="0"/>
              <w:jc w:val="center"/>
            </w:pPr>
            <w:r w:rsidRPr="0049191C">
              <w:rPr>
                <w:position w:val="-6"/>
              </w:rPr>
              <w:object w:dxaOrig="240" w:dyaOrig="279" w14:anchorId="0393CC88">
                <v:shape id="_x0000_i1353" type="#_x0000_t75" style="width:12.75pt;height:13.5pt" o:ole="">
                  <v:imagedata r:id="rId609" o:title=""/>
                </v:shape>
                <o:OLEObject Type="Embed" ProgID="Equation.DSMT4" ShapeID="_x0000_i1353" DrawAspect="Content" ObjectID="_1685185845" r:id="rId610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14:paraId="2875903E" w14:textId="77777777" w:rsidR="002E6DF1" w:rsidRPr="0049191C" w:rsidRDefault="002E6DF1" w:rsidP="00A40CED">
            <w:pPr>
              <w:ind w:firstLine="0"/>
              <w:jc w:val="center"/>
              <w:rPr>
                <w:lang w:val="en-US"/>
              </w:rPr>
            </w:pPr>
            <w:r w:rsidRPr="0049191C">
              <w:rPr>
                <w:position w:val="-12"/>
              </w:rPr>
              <w:object w:dxaOrig="760" w:dyaOrig="300" w14:anchorId="581A3FB7">
                <v:shape id="_x0000_i1354" type="#_x0000_t75" style="width:38.25pt;height:15pt" o:ole="">
                  <v:imagedata r:id="rId611" o:title=""/>
                </v:shape>
                <o:OLEObject Type="Embed" ProgID="Equation.DSMT4" ShapeID="_x0000_i1354" DrawAspect="Content" ObjectID="_1685185846" r:id="rId612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14:paraId="412B53C5" w14:textId="77777777" w:rsidR="002E6DF1" w:rsidRDefault="002E6DF1" w:rsidP="00A40CED">
            <w:pPr>
              <w:ind w:firstLine="0"/>
              <w:jc w:val="center"/>
            </w:pPr>
            <w:r w:rsidRPr="0049191C">
              <w:rPr>
                <w:position w:val="-12"/>
              </w:rPr>
              <w:object w:dxaOrig="240" w:dyaOrig="340" w14:anchorId="020B462C">
                <v:shape id="_x0000_i1355" type="#_x0000_t75" style="width:12.75pt;height:17.25pt" o:ole="">
                  <v:imagedata r:id="rId613" o:title=""/>
                </v:shape>
                <o:OLEObject Type="Embed" ProgID="Equation.DSMT4" ShapeID="_x0000_i1355" DrawAspect="Content" ObjectID="_1685185847" r:id="rId614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14:paraId="36397DB7" w14:textId="77777777" w:rsidR="002E6DF1" w:rsidRDefault="002E6DF1" w:rsidP="00A40CED">
            <w:pPr>
              <w:ind w:firstLine="0"/>
              <w:jc w:val="center"/>
            </w:pPr>
            <w:r w:rsidRPr="00555AC4">
              <w:rPr>
                <w:position w:val="-10"/>
              </w:rPr>
              <w:object w:dxaOrig="720" w:dyaOrig="279" w14:anchorId="058FAEAD">
                <v:shape id="_x0000_i1356" type="#_x0000_t75" style="width:36pt;height:13.5pt" o:ole="">
                  <v:imagedata r:id="rId615" o:title=""/>
                </v:shape>
                <o:OLEObject Type="Embed" ProgID="Equation.DSMT4" ShapeID="_x0000_i1356" DrawAspect="Content" ObjectID="_1685185848" r:id="rId616"/>
              </w:object>
            </w:r>
          </w:p>
        </w:tc>
      </w:tr>
      <w:tr w:rsidR="00F15B0B" w14:paraId="5CFC3B7C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38E9E137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504" w:type="dxa"/>
            <w:vAlign w:val="center"/>
          </w:tcPr>
          <w:p w14:paraId="7F71C41B" w14:textId="33ABA97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505" w:type="dxa"/>
            <w:vAlign w:val="center"/>
          </w:tcPr>
          <w:p w14:paraId="4A7D4ACD" w14:textId="5B920F3A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505" w:type="dxa"/>
            <w:vAlign w:val="center"/>
          </w:tcPr>
          <w:p w14:paraId="43AB7237" w14:textId="2CAEA79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55,2</w:t>
            </w:r>
          </w:p>
        </w:tc>
        <w:tc>
          <w:tcPr>
            <w:tcW w:w="1505" w:type="dxa"/>
            <w:vAlign w:val="center"/>
          </w:tcPr>
          <w:p w14:paraId="2349765C" w14:textId="43608F7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5</w:t>
            </w:r>
          </w:p>
        </w:tc>
        <w:tc>
          <w:tcPr>
            <w:tcW w:w="1505" w:type="dxa"/>
            <w:vAlign w:val="center"/>
          </w:tcPr>
          <w:p w14:paraId="544E5ABF" w14:textId="4398825C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6,8</w:t>
            </w:r>
          </w:p>
        </w:tc>
      </w:tr>
      <w:tr w:rsidR="00F15B0B" w14:paraId="5340337A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5382E5AD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504" w:type="dxa"/>
            <w:vAlign w:val="center"/>
          </w:tcPr>
          <w:p w14:paraId="5FB211AF" w14:textId="0D5F16B7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1,045</w:t>
            </w:r>
          </w:p>
        </w:tc>
        <w:tc>
          <w:tcPr>
            <w:tcW w:w="1505" w:type="dxa"/>
            <w:vAlign w:val="center"/>
          </w:tcPr>
          <w:p w14:paraId="4D5D5FBC" w14:textId="36E9788F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300</w:t>
            </w:r>
          </w:p>
        </w:tc>
        <w:tc>
          <w:tcPr>
            <w:tcW w:w="1505" w:type="dxa"/>
            <w:vAlign w:val="center"/>
          </w:tcPr>
          <w:p w14:paraId="122E7E20" w14:textId="6A6DB8B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2,057</w:t>
            </w:r>
          </w:p>
        </w:tc>
        <w:tc>
          <w:tcPr>
            <w:tcW w:w="1505" w:type="dxa"/>
            <w:vAlign w:val="center"/>
          </w:tcPr>
          <w:p w14:paraId="1CA94866" w14:textId="6A5D6CD0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14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05" w:type="dxa"/>
            <w:vAlign w:val="center"/>
          </w:tcPr>
          <w:p w14:paraId="254B426E" w14:textId="4CCDE7E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54,866</w:t>
            </w:r>
          </w:p>
        </w:tc>
      </w:tr>
      <w:tr w:rsidR="00F15B0B" w14:paraId="6D31A749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6103AE07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504" w:type="dxa"/>
            <w:vAlign w:val="center"/>
          </w:tcPr>
          <w:p w14:paraId="65383329" w14:textId="09C0D7A1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2,09</w:t>
            </w:r>
          </w:p>
        </w:tc>
        <w:tc>
          <w:tcPr>
            <w:tcW w:w="1505" w:type="dxa"/>
            <w:vAlign w:val="center"/>
          </w:tcPr>
          <w:p w14:paraId="380F85F6" w14:textId="35C2DFF0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600</w:t>
            </w:r>
          </w:p>
        </w:tc>
        <w:tc>
          <w:tcPr>
            <w:tcW w:w="1505" w:type="dxa"/>
            <w:vAlign w:val="center"/>
          </w:tcPr>
          <w:p w14:paraId="4692EE95" w14:textId="5F21666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8,334</w:t>
            </w:r>
          </w:p>
        </w:tc>
        <w:tc>
          <w:tcPr>
            <w:tcW w:w="1505" w:type="dxa"/>
            <w:vAlign w:val="center"/>
          </w:tcPr>
          <w:p w14:paraId="0DD79729" w14:textId="16A55349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4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505" w:type="dxa"/>
            <w:vAlign w:val="center"/>
          </w:tcPr>
          <w:p w14:paraId="22CEA8E2" w14:textId="124652A7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66,549</w:t>
            </w:r>
          </w:p>
        </w:tc>
      </w:tr>
      <w:tr w:rsidR="00F15B0B" w14:paraId="0C015262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4EB9CC6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504" w:type="dxa"/>
            <w:vAlign w:val="center"/>
          </w:tcPr>
          <w:p w14:paraId="7DEA1824" w14:textId="5EA0D00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5,755</w:t>
            </w:r>
          </w:p>
        </w:tc>
        <w:tc>
          <w:tcPr>
            <w:tcW w:w="1505" w:type="dxa"/>
            <w:vAlign w:val="center"/>
          </w:tcPr>
          <w:p w14:paraId="18AD1078" w14:textId="1015D9CD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699</w:t>
            </w:r>
          </w:p>
        </w:tc>
        <w:tc>
          <w:tcPr>
            <w:tcW w:w="1505" w:type="dxa"/>
            <w:vAlign w:val="center"/>
          </w:tcPr>
          <w:p w14:paraId="425D9AF1" w14:textId="7E129AA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7,648</w:t>
            </w:r>
          </w:p>
        </w:tc>
        <w:tc>
          <w:tcPr>
            <w:tcW w:w="1505" w:type="dxa"/>
            <w:vAlign w:val="center"/>
          </w:tcPr>
          <w:p w14:paraId="1C0DF71B" w14:textId="5F78DB8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23</w:t>
            </w:r>
          </w:p>
        </w:tc>
        <w:tc>
          <w:tcPr>
            <w:tcW w:w="1505" w:type="dxa"/>
            <w:vAlign w:val="center"/>
          </w:tcPr>
          <w:p w14:paraId="5ECD7B55" w14:textId="2EDD79F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70,278</w:t>
            </w:r>
          </w:p>
        </w:tc>
      </w:tr>
      <w:tr w:rsidR="00F15B0B" w14:paraId="1BE7D582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9C23FA9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504" w:type="dxa"/>
            <w:vAlign w:val="center"/>
          </w:tcPr>
          <w:p w14:paraId="1C1109DE" w14:textId="6248971F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9,42</w:t>
            </w:r>
          </w:p>
        </w:tc>
        <w:tc>
          <w:tcPr>
            <w:tcW w:w="1505" w:type="dxa"/>
            <w:vAlign w:val="center"/>
          </w:tcPr>
          <w:p w14:paraId="54B44A76" w14:textId="31513842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799</w:t>
            </w:r>
          </w:p>
        </w:tc>
        <w:tc>
          <w:tcPr>
            <w:tcW w:w="1505" w:type="dxa"/>
            <w:vAlign w:val="center"/>
          </w:tcPr>
          <w:p w14:paraId="23996F47" w14:textId="69EAFA8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7,174</w:t>
            </w:r>
          </w:p>
        </w:tc>
        <w:tc>
          <w:tcPr>
            <w:tcW w:w="1505" w:type="dxa"/>
            <w:vAlign w:val="center"/>
          </w:tcPr>
          <w:p w14:paraId="504ECB89" w14:textId="3A8BADB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10</w:t>
            </w:r>
          </w:p>
        </w:tc>
        <w:tc>
          <w:tcPr>
            <w:tcW w:w="1505" w:type="dxa"/>
            <w:vAlign w:val="center"/>
          </w:tcPr>
          <w:p w14:paraId="79E33150" w14:textId="019C62B5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73,974</w:t>
            </w:r>
          </w:p>
        </w:tc>
      </w:tr>
      <w:tr w:rsidR="00F15B0B" w14:paraId="27A2D39B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7F6910E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504" w:type="dxa"/>
            <w:vAlign w:val="center"/>
          </w:tcPr>
          <w:p w14:paraId="39277BBC" w14:textId="7A232B0A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3,11</w:t>
            </w:r>
          </w:p>
        </w:tc>
        <w:tc>
          <w:tcPr>
            <w:tcW w:w="1505" w:type="dxa"/>
            <w:vAlign w:val="center"/>
          </w:tcPr>
          <w:p w14:paraId="3AC2B73C" w14:textId="13E80AF4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899</w:t>
            </w:r>
          </w:p>
        </w:tc>
        <w:tc>
          <w:tcPr>
            <w:tcW w:w="1505" w:type="dxa"/>
            <w:vAlign w:val="center"/>
          </w:tcPr>
          <w:p w14:paraId="5AFC4DC4" w14:textId="6732A5C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6,893</w:t>
            </w:r>
          </w:p>
        </w:tc>
        <w:tc>
          <w:tcPr>
            <w:tcW w:w="1505" w:type="dxa"/>
            <w:vAlign w:val="center"/>
          </w:tcPr>
          <w:p w14:paraId="1C40314C" w14:textId="2F2EA765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0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05" w:type="dxa"/>
            <w:vAlign w:val="center"/>
          </w:tcPr>
          <w:p w14:paraId="65AFE2F6" w14:textId="67835DCB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77,675</w:t>
            </w:r>
          </w:p>
        </w:tc>
      </w:tr>
      <w:tr w:rsidR="00F15B0B" w14:paraId="52504F4B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C9CABCA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504" w:type="dxa"/>
            <w:vAlign w:val="center"/>
          </w:tcPr>
          <w:p w14:paraId="11772CFE" w14:textId="0459AF84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505" w:type="dxa"/>
            <w:vAlign w:val="center"/>
          </w:tcPr>
          <w:p w14:paraId="2405C020" w14:textId="7FAF04E9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505" w:type="dxa"/>
            <w:vAlign w:val="center"/>
          </w:tcPr>
          <w:p w14:paraId="0BA859C7" w14:textId="3B4E974D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505" w:type="dxa"/>
            <w:vAlign w:val="center"/>
          </w:tcPr>
          <w:p w14:paraId="5488EC14" w14:textId="510F35AB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505" w:type="dxa"/>
            <w:vAlign w:val="center"/>
          </w:tcPr>
          <w:p w14:paraId="23D58B5E" w14:textId="35B21CC0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81,367</w:t>
            </w:r>
          </w:p>
        </w:tc>
      </w:tr>
      <w:tr w:rsidR="00F15B0B" w14:paraId="76A44F6C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6DFEC849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504" w:type="dxa"/>
            <w:vAlign w:val="center"/>
          </w:tcPr>
          <w:p w14:paraId="625682C4" w14:textId="785C540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0,49</w:t>
            </w:r>
          </w:p>
        </w:tc>
        <w:tc>
          <w:tcPr>
            <w:tcW w:w="1505" w:type="dxa"/>
            <w:vAlign w:val="center"/>
          </w:tcPr>
          <w:p w14:paraId="2BE388EC" w14:textId="47F8F75A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100</w:t>
            </w:r>
          </w:p>
        </w:tc>
        <w:tc>
          <w:tcPr>
            <w:tcW w:w="1505" w:type="dxa"/>
            <w:vAlign w:val="center"/>
          </w:tcPr>
          <w:p w14:paraId="530898E7" w14:textId="4F8AD30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9,353</w:t>
            </w:r>
          </w:p>
        </w:tc>
        <w:tc>
          <w:tcPr>
            <w:tcW w:w="1505" w:type="dxa"/>
            <w:vAlign w:val="center"/>
          </w:tcPr>
          <w:p w14:paraId="0BDEC796" w14:textId="2BD88E6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69</w:t>
            </w:r>
          </w:p>
        </w:tc>
        <w:tc>
          <w:tcPr>
            <w:tcW w:w="1505" w:type="dxa"/>
            <w:vAlign w:val="center"/>
          </w:tcPr>
          <w:p w14:paraId="7C9B8E05" w14:textId="0D05B530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85,854</w:t>
            </w:r>
          </w:p>
        </w:tc>
      </w:tr>
      <w:tr w:rsidR="00F15B0B" w14:paraId="7FD4CDFF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1887DAF2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504" w:type="dxa"/>
            <w:vAlign w:val="center"/>
          </w:tcPr>
          <w:p w14:paraId="2EE7415E" w14:textId="01AF89F2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4,18</w:t>
            </w:r>
          </w:p>
        </w:tc>
        <w:tc>
          <w:tcPr>
            <w:tcW w:w="1505" w:type="dxa"/>
            <w:vAlign w:val="center"/>
          </w:tcPr>
          <w:p w14:paraId="78C3899D" w14:textId="353600D4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200</w:t>
            </w:r>
          </w:p>
        </w:tc>
        <w:tc>
          <w:tcPr>
            <w:tcW w:w="1505" w:type="dxa"/>
            <w:vAlign w:val="center"/>
          </w:tcPr>
          <w:p w14:paraId="00833D68" w14:textId="479DBCED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1,773</w:t>
            </w:r>
          </w:p>
        </w:tc>
        <w:tc>
          <w:tcPr>
            <w:tcW w:w="1505" w:type="dxa"/>
            <w:vAlign w:val="center"/>
          </w:tcPr>
          <w:p w14:paraId="45D76B83" w14:textId="2DDCE967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135</w:t>
            </w:r>
          </w:p>
        </w:tc>
        <w:tc>
          <w:tcPr>
            <w:tcW w:w="1505" w:type="dxa"/>
            <w:vAlign w:val="center"/>
          </w:tcPr>
          <w:p w14:paraId="74446B49" w14:textId="2F04B83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90,267</w:t>
            </w:r>
          </w:p>
        </w:tc>
      </w:tr>
      <w:tr w:rsidR="00F15B0B" w14:paraId="2935867A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1EFA0DB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504" w:type="dxa"/>
            <w:vAlign w:val="center"/>
          </w:tcPr>
          <w:p w14:paraId="00FAB6B9" w14:textId="64A0A1D1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51,56</w:t>
            </w:r>
          </w:p>
        </w:tc>
        <w:tc>
          <w:tcPr>
            <w:tcW w:w="1505" w:type="dxa"/>
            <w:vAlign w:val="center"/>
          </w:tcPr>
          <w:p w14:paraId="2D407D6C" w14:textId="73CA8347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401</w:t>
            </w:r>
          </w:p>
        </w:tc>
        <w:tc>
          <w:tcPr>
            <w:tcW w:w="1505" w:type="dxa"/>
            <w:vAlign w:val="center"/>
          </w:tcPr>
          <w:p w14:paraId="1E186424" w14:textId="1B3DF8FC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6,271</w:t>
            </w:r>
          </w:p>
        </w:tc>
        <w:tc>
          <w:tcPr>
            <w:tcW w:w="1505" w:type="dxa"/>
            <w:vAlign w:val="center"/>
          </w:tcPr>
          <w:p w14:paraId="28C67822" w14:textId="20E59A5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257</w:t>
            </w:r>
          </w:p>
        </w:tc>
        <w:tc>
          <w:tcPr>
            <w:tcW w:w="1505" w:type="dxa"/>
            <w:vAlign w:val="center"/>
          </w:tcPr>
          <w:p w14:paraId="60FB7146" w14:textId="631B341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98,911</w:t>
            </w:r>
          </w:p>
        </w:tc>
      </w:tr>
      <w:tr w:rsidR="00F15B0B" w14:paraId="40AC2D76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0574B1AB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504" w:type="dxa"/>
            <w:vAlign w:val="center"/>
          </w:tcPr>
          <w:p w14:paraId="68D09B33" w14:textId="437317C5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58,915</w:t>
            </w:r>
          </w:p>
        </w:tc>
        <w:tc>
          <w:tcPr>
            <w:tcW w:w="1505" w:type="dxa"/>
            <w:vAlign w:val="center"/>
          </w:tcPr>
          <w:p w14:paraId="25DEE891" w14:textId="1E5FBE36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60</w:t>
            </w:r>
            <w:r>
              <w:rPr>
                <w:rFonts w:cs="Times New Roman"/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1505" w:type="dxa"/>
            <w:vAlign w:val="center"/>
          </w:tcPr>
          <w:p w14:paraId="738CD1DF" w14:textId="271A1BD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50,378</w:t>
            </w:r>
          </w:p>
        </w:tc>
        <w:tc>
          <w:tcPr>
            <w:tcW w:w="1505" w:type="dxa"/>
            <w:vAlign w:val="center"/>
          </w:tcPr>
          <w:p w14:paraId="7C5C57FC" w14:textId="6E984ED1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36</w:t>
            </w:r>
            <w:r>
              <w:rPr>
                <w:rFonts w:cs="Times New Roman"/>
                <w:color w:val="000000"/>
                <w:szCs w:val="28"/>
                <w:lang w:val="en-US"/>
              </w:rPr>
              <w:t>9</w:t>
            </w:r>
          </w:p>
        </w:tc>
        <w:tc>
          <w:tcPr>
            <w:tcW w:w="1505" w:type="dxa"/>
            <w:vAlign w:val="center"/>
          </w:tcPr>
          <w:p w14:paraId="7DA86809" w14:textId="25AB80ED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07,335</w:t>
            </w:r>
          </w:p>
        </w:tc>
      </w:tr>
      <w:tr w:rsidR="00F15B0B" w14:paraId="4C106763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858DC03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504" w:type="dxa"/>
            <w:vAlign w:val="center"/>
          </w:tcPr>
          <w:p w14:paraId="73FD3840" w14:textId="5701E6CD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66,27</w:t>
            </w:r>
          </w:p>
        </w:tc>
        <w:tc>
          <w:tcPr>
            <w:tcW w:w="1505" w:type="dxa"/>
            <w:vAlign w:val="center"/>
          </w:tcPr>
          <w:p w14:paraId="5463F54C" w14:textId="54E1587B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80</w:t>
            </w:r>
            <w:r>
              <w:rPr>
                <w:rFonts w:cs="Times New Roman"/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1505" w:type="dxa"/>
            <w:vAlign w:val="center"/>
          </w:tcPr>
          <w:p w14:paraId="19C63CCD" w14:textId="580C0E3D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54,186</w:t>
            </w:r>
          </w:p>
        </w:tc>
        <w:tc>
          <w:tcPr>
            <w:tcW w:w="1505" w:type="dxa"/>
            <w:vAlign w:val="center"/>
          </w:tcPr>
          <w:p w14:paraId="6517564B" w14:textId="6414A08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472</w:t>
            </w:r>
          </w:p>
        </w:tc>
        <w:tc>
          <w:tcPr>
            <w:tcW w:w="1505" w:type="dxa"/>
            <w:vAlign w:val="center"/>
          </w:tcPr>
          <w:p w14:paraId="4B566292" w14:textId="3F7DBAA5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15,617</w:t>
            </w:r>
          </w:p>
        </w:tc>
      </w:tr>
      <w:tr w:rsidR="00F15B0B" w14:paraId="07186AE0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C5B0D78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504" w:type="dxa"/>
            <w:vAlign w:val="center"/>
          </w:tcPr>
          <w:p w14:paraId="3C207987" w14:textId="427453C7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88,36</w:t>
            </w:r>
          </w:p>
        </w:tc>
        <w:tc>
          <w:tcPr>
            <w:tcW w:w="1505" w:type="dxa"/>
            <w:vAlign w:val="center"/>
          </w:tcPr>
          <w:p w14:paraId="44E30E14" w14:textId="640C4C96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,401</w:t>
            </w:r>
          </w:p>
        </w:tc>
        <w:tc>
          <w:tcPr>
            <w:tcW w:w="1505" w:type="dxa"/>
            <w:vAlign w:val="center"/>
          </w:tcPr>
          <w:p w14:paraId="559FED88" w14:textId="2F7416B5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64,457</w:t>
            </w:r>
          </w:p>
        </w:tc>
        <w:tc>
          <w:tcPr>
            <w:tcW w:w="1505" w:type="dxa"/>
            <w:vAlign w:val="center"/>
          </w:tcPr>
          <w:p w14:paraId="73685332" w14:textId="3E09E492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75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505" w:type="dxa"/>
            <w:vAlign w:val="center"/>
          </w:tcPr>
          <w:p w14:paraId="044C8860" w14:textId="556E2EC5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39,981</w:t>
            </w:r>
          </w:p>
        </w:tc>
      </w:tr>
      <w:tr w:rsidR="00F15B0B" w14:paraId="590A7086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4EC8B5FE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504" w:type="dxa"/>
            <w:vAlign w:val="center"/>
          </w:tcPr>
          <w:p w14:paraId="04FAA7F8" w14:textId="4BBF0520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10,45</w:t>
            </w:r>
          </w:p>
        </w:tc>
        <w:tc>
          <w:tcPr>
            <w:tcW w:w="1505" w:type="dxa"/>
            <w:vAlign w:val="center"/>
          </w:tcPr>
          <w:p w14:paraId="1F0A8EA4" w14:textId="0B58BC7C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,001</w:t>
            </w:r>
          </w:p>
        </w:tc>
        <w:tc>
          <w:tcPr>
            <w:tcW w:w="1505" w:type="dxa"/>
            <w:vAlign w:val="center"/>
          </w:tcPr>
          <w:p w14:paraId="730EF03C" w14:textId="47221DF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73,693</w:t>
            </w:r>
          </w:p>
        </w:tc>
        <w:tc>
          <w:tcPr>
            <w:tcW w:w="1505" w:type="dxa"/>
            <w:vAlign w:val="center"/>
          </w:tcPr>
          <w:p w14:paraId="1F2312A7" w14:textId="3A9A80C7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00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05" w:type="dxa"/>
            <w:vAlign w:val="center"/>
          </w:tcPr>
          <w:p w14:paraId="1F8F5707" w14:textId="7F052BC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63,925</w:t>
            </w:r>
          </w:p>
        </w:tc>
      </w:tr>
      <w:tr w:rsidR="00F15B0B" w14:paraId="0A3693CF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008B9B60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504" w:type="dxa"/>
            <w:vAlign w:val="center"/>
          </w:tcPr>
          <w:p w14:paraId="06D46B6C" w14:textId="4A4CBDEB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32,54</w:t>
            </w:r>
          </w:p>
        </w:tc>
        <w:tc>
          <w:tcPr>
            <w:tcW w:w="1505" w:type="dxa"/>
            <w:vAlign w:val="center"/>
          </w:tcPr>
          <w:p w14:paraId="1E29D4E5" w14:textId="657A2CFF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,60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505" w:type="dxa"/>
            <w:vAlign w:val="center"/>
          </w:tcPr>
          <w:p w14:paraId="45D91F2F" w14:textId="229B61C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82,059</w:t>
            </w:r>
          </w:p>
        </w:tc>
        <w:tc>
          <w:tcPr>
            <w:tcW w:w="1505" w:type="dxa"/>
            <w:vAlign w:val="center"/>
          </w:tcPr>
          <w:p w14:paraId="358E22EE" w14:textId="544B20B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229</w:t>
            </w:r>
          </w:p>
        </w:tc>
        <w:tc>
          <w:tcPr>
            <w:tcW w:w="1505" w:type="dxa"/>
            <w:vAlign w:val="center"/>
          </w:tcPr>
          <w:p w14:paraId="28DEE652" w14:textId="046E81C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87,547</w:t>
            </w:r>
          </w:p>
        </w:tc>
      </w:tr>
      <w:tr w:rsidR="00F15B0B" w14:paraId="024BBEDE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6AD132A1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504" w:type="dxa"/>
            <w:vAlign w:val="center"/>
          </w:tcPr>
          <w:p w14:paraId="769040CC" w14:textId="1FEE6EE0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54,63</w:t>
            </w:r>
          </w:p>
        </w:tc>
        <w:tc>
          <w:tcPr>
            <w:tcW w:w="1505" w:type="dxa"/>
            <w:vAlign w:val="center"/>
          </w:tcPr>
          <w:p w14:paraId="1712CB1F" w14:textId="44B69305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,20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505" w:type="dxa"/>
            <w:vAlign w:val="center"/>
          </w:tcPr>
          <w:p w14:paraId="47072539" w14:textId="6D07810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89,678</w:t>
            </w:r>
          </w:p>
        </w:tc>
        <w:tc>
          <w:tcPr>
            <w:tcW w:w="1505" w:type="dxa"/>
            <w:vAlign w:val="center"/>
          </w:tcPr>
          <w:p w14:paraId="782BE80D" w14:textId="6133F9A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436</w:t>
            </w:r>
          </w:p>
        </w:tc>
        <w:tc>
          <w:tcPr>
            <w:tcW w:w="1505" w:type="dxa"/>
            <w:vAlign w:val="center"/>
          </w:tcPr>
          <w:p w14:paraId="47722D96" w14:textId="1E75D0E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210,915</w:t>
            </w:r>
          </w:p>
        </w:tc>
      </w:tr>
      <w:tr w:rsidR="00F15B0B" w14:paraId="3B58F6AB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EE6094A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504" w:type="dxa"/>
            <w:vAlign w:val="center"/>
          </w:tcPr>
          <w:p w14:paraId="49FF3008" w14:textId="0866E1D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76,72</w:t>
            </w:r>
          </w:p>
        </w:tc>
        <w:tc>
          <w:tcPr>
            <w:tcW w:w="1505" w:type="dxa"/>
            <w:vAlign w:val="center"/>
          </w:tcPr>
          <w:p w14:paraId="5DE26CB6" w14:textId="2B32EE26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,802</w:t>
            </w:r>
          </w:p>
        </w:tc>
        <w:tc>
          <w:tcPr>
            <w:tcW w:w="1505" w:type="dxa"/>
            <w:vAlign w:val="center"/>
          </w:tcPr>
          <w:p w14:paraId="527158BC" w14:textId="5E79B17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96,722</w:t>
            </w:r>
          </w:p>
        </w:tc>
        <w:tc>
          <w:tcPr>
            <w:tcW w:w="1505" w:type="dxa"/>
            <w:vAlign w:val="center"/>
          </w:tcPr>
          <w:p w14:paraId="6165FD3C" w14:textId="21FE6E3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628</w:t>
            </w:r>
          </w:p>
        </w:tc>
        <w:tc>
          <w:tcPr>
            <w:tcW w:w="1505" w:type="dxa"/>
            <w:vAlign w:val="center"/>
          </w:tcPr>
          <w:p w14:paraId="20B0D7F1" w14:textId="28DC732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234,101</w:t>
            </w:r>
          </w:p>
        </w:tc>
      </w:tr>
      <w:tr w:rsidR="00F15B0B" w14:paraId="74DC3E8A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5EFBC7D9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504" w:type="dxa"/>
            <w:vAlign w:val="center"/>
          </w:tcPr>
          <w:p w14:paraId="7C2EC5D7" w14:textId="3733B86C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98,81</w:t>
            </w:r>
          </w:p>
        </w:tc>
        <w:tc>
          <w:tcPr>
            <w:tcW w:w="1505" w:type="dxa"/>
            <w:vAlign w:val="center"/>
          </w:tcPr>
          <w:p w14:paraId="2968CC88" w14:textId="47C3EDC9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5,402</w:t>
            </w:r>
          </w:p>
        </w:tc>
        <w:tc>
          <w:tcPr>
            <w:tcW w:w="1505" w:type="dxa"/>
            <w:vAlign w:val="center"/>
          </w:tcPr>
          <w:p w14:paraId="347B47F6" w14:textId="0A5346E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03,303</w:t>
            </w:r>
          </w:p>
        </w:tc>
        <w:tc>
          <w:tcPr>
            <w:tcW w:w="1505" w:type="dxa"/>
            <w:vAlign w:val="center"/>
          </w:tcPr>
          <w:p w14:paraId="788477F0" w14:textId="38D6097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807</w:t>
            </w:r>
          </w:p>
        </w:tc>
        <w:tc>
          <w:tcPr>
            <w:tcW w:w="1505" w:type="dxa"/>
            <w:vAlign w:val="center"/>
          </w:tcPr>
          <w:p w14:paraId="0CFA2EA6" w14:textId="2C3995D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257,151</w:t>
            </w:r>
          </w:p>
        </w:tc>
      </w:tr>
      <w:tr w:rsidR="00F15B0B" w14:paraId="49DE0A3D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405822BA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504" w:type="dxa"/>
            <w:vAlign w:val="center"/>
          </w:tcPr>
          <w:p w14:paraId="1039174F" w14:textId="10997C45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20,9</w:t>
            </w:r>
          </w:p>
        </w:tc>
        <w:tc>
          <w:tcPr>
            <w:tcW w:w="1505" w:type="dxa"/>
            <w:vAlign w:val="center"/>
          </w:tcPr>
          <w:p w14:paraId="793FEE17" w14:textId="42861CCC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6,002</w:t>
            </w:r>
          </w:p>
        </w:tc>
        <w:tc>
          <w:tcPr>
            <w:tcW w:w="1505" w:type="dxa"/>
            <w:vAlign w:val="center"/>
          </w:tcPr>
          <w:p w14:paraId="249DD1A2" w14:textId="2FAD1B9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09,483</w:t>
            </w:r>
          </w:p>
        </w:tc>
        <w:tc>
          <w:tcPr>
            <w:tcW w:w="1505" w:type="dxa"/>
            <w:vAlign w:val="center"/>
          </w:tcPr>
          <w:p w14:paraId="557FEF45" w14:textId="0635245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975</w:t>
            </w:r>
          </w:p>
        </w:tc>
        <w:tc>
          <w:tcPr>
            <w:tcW w:w="1505" w:type="dxa"/>
            <w:vAlign w:val="center"/>
          </w:tcPr>
          <w:p w14:paraId="280B057B" w14:textId="38359B8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280,09</w:t>
            </w:r>
          </w:p>
        </w:tc>
      </w:tr>
      <w:tr w:rsidR="00F15B0B" w14:paraId="49D13CFA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663B95BB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504" w:type="dxa"/>
            <w:vAlign w:val="center"/>
          </w:tcPr>
          <w:p w14:paraId="16EC2364" w14:textId="3C0D5887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42,99</w:t>
            </w:r>
          </w:p>
        </w:tc>
        <w:tc>
          <w:tcPr>
            <w:tcW w:w="1505" w:type="dxa"/>
            <w:vAlign w:val="center"/>
          </w:tcPr>
          <w:p w14:paraId="7C1681DA" w14:textId="0F9462A6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6,60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05" w:type="dxa"/>
            <w:vAlign w:val="center"/>
          </w:tcPr>
          <w:p w14:paraId="06806FD3" w14:textId="2A315FD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15,312</w:t>
            </w:r>
          </w:p>
        </w:tc>
        <w:tc>
          <w:tcPr>
            <w:tcW w:w="1505" w:type="dxa"/>
            <w:vAlign w:val="center"/>
          </w:tcPr>
          <w:p w14:paraId="084EAD39" w14:textId="3FC10EB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133</w:t>
            </w:r>
          </w:p>
        </w:tc>
        <w:tc>
          <w:tcPr>
            <w:tcW w:w="1505" w:type="dxa"/>
            <w:vAlign w:val="center"/>
          </w:tcPr>
          <w:p w14:paraId="4D5826B1" w14:textId="7B9BE4F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02,936</w:t>
            </w:r>
          </w:p>
        </w:tc>
      </w:tr>
      <w:tr w:rsidR="00F15B0B" w14:paraId="3CA37C49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7B1D1324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504" w:type="dxa"/>
            <w:vAlign w:val="center"/>
          </w:tcPr>
          <w:p w14:paraId="2574417E" w14:textId="09747691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65,08</w:t>
            </w:r>
          </w:p>
        </w:tc>
        <w:tc>
          <w:tcPr>
            <w:tcW w:w="1505" w:type="dxa"/>
            <w:vAlign w:val="center"/>
          </w:tcPr>
          <w:p w14:paraId="78014A86" w14:textId="72333B2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7,203</w:t>
            </w:r>
          </w:p>
        </w:tc>
        <w:tc>
          <w:tcPr>
            <w:tcW w:w="1505" w:type="dxa"/>
            <w:vAlign w:val="center"/>
          </w:tcPr>
          <w:p w14:paraId="6494E905" w14:textId="496BBC60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20,83</w:t>
            </w:r>
          </w:p>
        </w:tc>
        <w:tc>
          <w:tcPr>
            <w:tcW w:w="1505" w:type="dxa"/>
            <w:vAlign w:val="center"/>
          </w:tcPr>
          <w:p w14:paraId="3FBC45D9" w14:textId="6C5DE01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283</w:t>
            </w:r>
          </w:p>
        </w:tc>
        <w:tc>
          <w:tcPr>
            <w:tcW w:w="1505" w:type="dxa"/>
            <w:vAlign w:val="center"/>
          </w:tcPr>
          <w:p w14:paraId="34D0784A" w14:textId="26AB41D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25,705</w:t>
            </w:r>
          </w:p>
        </w:tc>
      </w:tr>
      <w:tr w:rsidR="00F15B0B" w14:paraId="1D9C066F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66E3C858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504" w:type="dxa"/>
            <w:vAlign w:val="center"/>
          </w:tcPr>
          <w:p w14:paraId="4B89D147" w14:textId="06996D46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87,17</w:t>
            </w:r>
          </w:p>
        </w:tc>
        <w:tc>
          <w:tcPr>
            <w:tcW w:w="1505" w:type="dxa"/>
            <w:vAlign w:val="center"/>
          </w:tcPr>
          <w:p w14:paraId="012E6D8F" w14:textId="2763273A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7,80</w:t>
            </w: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</w:p>
        </w:tc>
        <w:tc>
          <w:tcPr>
            <w:tcW w:w="1505" w:type="dxa"/>
            <w:vAlign w:val="center"/>
          </w:tcPr>
          <w:p w14:paraId="6D2DB57A" w14:textId="700D4088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26,076</w:t>
            </w:r>
          </w:p>
        </w:tc>
        <w:tc>
          <w:tcPr>
            <w:tcW w:w="1505" w:type="dxa"/>
            <w:vAlign w:val="center"/>
          </w:tcPr>
          <w:p w14:paraId="0D9801CF" w14:textId="5D37C489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42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1505" w:type="dxa"/>
            <w:vAlign w:val="center"/>
          </w:tcPr>
          <w:p w14:paraId="1B8A2437" w14:textId="130A208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48,409</w:t>
            </w:r>
          </w:p>
        </w:tc>
      </w:tr>
      <w:tr w:rsidR="00F15B0B" w14:paraId="34B78328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05AF8980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504" w:type="dxa"/>
            <w:vAlign w:val="center"/>
          </w:tcPr>
          <w:p w14:paraId="3A3A9751" w14:textId="283EB6E4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09,26</w:t>
            </w:r>
          </w:p>
        </w:tc>
        <w:tc>
          <w:tcPr>
            <w:tcW w:w="1505" w:type="dxa"/>
            <w:vAlign w:val="center"/>
          </w:tcPr>
          <w:p w14:paraId="74CBD185" w14:textId="5CFE4A82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8,40</w:t>
            </w: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</w:p>
        </w:tc>
        <w:tc>
          <w:tcPr>
            <w:tcW w:w="1505" w:type="dxa"/>
            <w:vAlign w:val="center"/>
          </w:tcPr>
          <w:p w14:paraId="4A31C604" w14:textId="6CC1F5E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31,081</w:t>
            </w:r>
          </w:p>
        </w:tc>
        <w:tc>
          <w:tcPr>
            <w:tcW w:w="1505" w:type="dxa"/>
            <w:vAlign w:val="center"/>
          </w:tcPr>
          <w:p w14:paraId="7286541A" w14:textId="060FD1D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561</w:t>
            </w:r>
          </w:p>
        </w:tc>
        <w:tc>
          <w:tcPr>
            <w:tcW w:w="1505" w:type="dxa"/>
            <w:vAlign w:val="center"/>
          </w:tcPr>
          <w:p w14:paraId="265562AE" w14:textId="068F0788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71,06</w:t>
            </w:r>
          </w:p>
        </w:tc>
      </w:tr>
      <w:tr w:rsidR="00F15B0B" w14:paraId="329CFBD7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7F2F561E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504" w:type="dxa"/>
            <w:vAlign w:val="center"/>
          </w:tcPr>
          <w:p w14:paraId="5607ACC4" w14:textId="20C7C156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31,35</w:t>
            </w:r>
          </w:p>
        </w:tc>
        <w:tc>
          <w:tcPr>
            <w:tcW w:w="1505" w:type="dxa"/>
            <w:vAlign w:val="center"/>
          </w:tcPr>
          <w:p w14:paraId="7F7BBC62" w14:textId="227D34F8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9,004</w:t>
            </w:r>
          </w:p>
        </w:tc>
        <w:tc>
          <w:tcPr>
            <w:tcW w:w="1505" w:type="dxa"/>
            <w:vAlign w:val="center"/>
          </w:tcPr>
          <w:p w14:paraId="48F6EBFE" w14:textId="4E9A036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35,876</w:t>
            </w:r>
          </w:p>
        </w:tc>
        <w:tc>
          <w:tcPr>
            <w:tcW w:w="1505" w:type="dxa"/>
            <w:vAlign w:val="center"/>
          </w:tcPr>
          <w:p w14:paraId="43C85ACC" w14:textId="27F2520B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692</w:t>
            </w:r>
          </w:p>
        </w:tc>
        <w:tc>
          <w:tcPr>
            <w:tcW w:w="1505" w:type="dxa"/>
            <w:vAlign w:val="center"/>
          </w:tcPr>
          <w:p w14:paraId="785010AF" w14:textId="3820A52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93,664</w:t>
            </w:r>
          </w:p>
        </w:tc>
      </w:tr>
      <w:tr w:rsidR="00F15B0B" w14:paraId="079453F9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4B764118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504" w:type="dxa"/>
            <w:vAlign w:val="center"/>
          </w:tcPr>
          <w:p w14:paraId="12AC1555" w14:textId="77B1CCF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53,44</w:t>
            </w:r>
          </w:p>
        </w:tc>
        <w:tc>
          <w:tcPr>
            <w:tcW w:w="1505" w:type="dxa"/>
            <w:vAlign w:val="center"/>
          </w:tcPr>
          <w:p w14:paraId="6EBB08A9" w14:textId="3865DC78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9,604</w:t>
            </w:r>
          </w:p>
        </w:tc>
        <w:tc>
          <w:tcPr>
            <w:tcW w:w="1505" w:type="dxa"/>
            <w:vAlign w:val="center"/>
          </w:tcPr>
          <w:p w14:paraId="184830BC" w14:textId="4AECE879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40,487</w:t>
            </w:r>
          </w:p>
        </w:tc>
        <w:tc>
          <w:tcPr>
            <w:tcW w:w="1505" w:type="dxa"/>
            <w:vAlign w:val="center"/>
          </w:tcPr>
          <w:p w14:paraId="24826128" w14:textId="7021B731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81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1505" w:type="dxa"/>
            <w:vAlign w:val="center"/>
          </w:tcPr>
          <w:p w14:paraId="38D61299" w14:textId="576BA9B8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416,23</w:t>
            </w:r>
          </w:p>
        </w:tc>
      </w:tr>
      <w:tr w:rsidR="00F15B0B" w14:paraId="2696908B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60662982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504" w:type="dxa"/>
            <w:vAlign w:val="center"/>
          </w:tcPr>
          <w:p w14:paraId="4A5346F4" w14:textId="012A6E20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75,53</w:t>
            </w:r>
          </w:p>
        </w:tc>
        <w:tc>
          <w:tcPr>
            <w:tcW w:w="1505" w:type="dxa"/>
            <w:vAlign w:val="center"/>
          </w:tcPr>
          <w:p w14:paraId="77D5D99A" w14:textId="36C7C149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0,204</w:t>
            </w:r>
          </w:p>
        </w:tc>
        <w:tc>
          <w:tcPr>
            <w:tcW w:w="1505" w:type="dxa"/>
            <w:vAlign w:val="center"/>
          </w:tcPr>
          <w:p w14:paraId="6209D66A" w14:textId="63268D3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44,914</w:t>
            </w:r>
          </w:p>
        </w:tc>
        <w:tc>
          <w:tcPr>
            <w:tcW w:w="1505" w:type="dxa"/>
            <w:vAlign w:val="center"/>
          </w:tcPr>
          <w:p w14:paraId="2E7388E2" w14:textId="345EE121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93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1505" w:type="dxa"/>
            <w:vAlign w:val="center"/>
          </w:tcPr>
          <w:p w14:paraId="215720EB" w14:textId="585AE3A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438,759</w:t>
            </w:r>
          </w:p>
        </w:tc>
      </w:tr>
    </w:tbl>
    <w:p w14:paraId="1F45CF97" w14:textId="44FDEF07" w:rsidR="00626B8F" w:rsidRDefault="00626B8F"/>
    <w:p w14:paraId="5CC7CBD0" w14:textId="2E40176E" w:rsidR="00F1355C" w:rsidRDefault="00F1355C" w:rsidP="00233BE8">
      <w:pPr>
        <w:pStyle w:val="affa"/>
      </w:pPr>
      <w:r>
        <w:lastRenderedPageBreak/>
        <w:t>Продолжение таблицы 1.1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840"/>
        <w:gridCol w:w="1504"/>
        <w:gridCol w:w="1505"/>
        <w:gridCol w:w="1505"/>
        <w:gridCol w:w="1505"/>
        <w:gridCol w:w="1505"/>
      </w:tblGrid>
      <w:tr w:rsidR="00626B8F" w14:paraId="4A62CCF3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7D434D12" w14:textId="0773DE82" w:rsidR="00626B8F" w:rsidRPr="00AE57CD" w:rsidRDefault="00626B8F" w:rsidP="00626B8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A1E86">
              <w:rPr>
                <w:position w:val="-10"/>
              </w:rPr>
              <w:object w:dxaOrig="1600" w:dyaOrig="340" w14:anchorId="45EF4697">
                <v:shape id="_x0000_i1357" type="#_x0000_t75" style="width:81pt;height:17.25pt" o:ole="">
                  <v:imagedata r:id="rId605" o:title=""/>
                </v:shape>
                <o:OLEObject Type="Embed" ProgID="Equation.DSMT4" ShapeID="_x0000_i1357" DrawAspect="Content" ObjectID="_1685185849" r:id="rId617"/>
              </w:object>
            </w:r>
          </w:p>
        </w:tc>
        <w:tc>
          <w:tcPr>
            <w:tcW w:w="1504" w:type="dxa"/>
            <w:vAlign w:val="center"/>
          </w:tcPr>
          <w:p w14:paraId="19F0B39D" w14:textId="44076980" w:rsidR="00626B8F" w:rsidRPr="00474775" w:rsidRDefault="00626B8F" w:rsidP="00626B8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10"/>
              </w:rPr>
              <w:object w:dxaOrig="740" w:dyaOrig="279" w14:anchorId="032BD7EE">
                <v:shape id="_x0000_i1358" type="#_x0000_t75" style="width:37.5pt;height:13.5pt" o:ole="">
                  <v:imagedata r:id="rId607" o:title=""/>
                </v:shape>
                <o:OLEObject Type="Embed" ProgID="Equation.DSMT4" ShapeID="_x0000_i1358" DrawAspect="Content" ObjectID="_1685185850" r:id="rId618"/>
              </w:object>
            </w:r>
          </w:p>
        </w:tc>
        <w:tc>
          <w:tcPr>
            <w:tcW w:w="1505" w:type="dxa"/>
            <w:vAlign w:val="center"/>
          </w:tcPr>
          <w:p w14:paraId="42273C1E" w14:textId="726292D6" w:rsidR="00626B8F" w:rsidRPr="00474775" w:rsidRDefault="00626B8F" w:rsidP="00626B8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6"/>
              </w:rPr>
              <w:object w:dxaOrig="240" w:dyaOrig="279" w14:anchorId="6B673B80">
                <v:shape id="_x0000_i1359" type="#_x0000_t75" style="width:12.75pt;height:13.5pt" o:ole="">
                  <v:imagedata r:id="rId609" o:title=""/>
                </v:shape>
                <o:OLEObject Type="Embed" ProgID="Equation.DSMT4" ShapeID="_x0000_i1359" DrawAspect="Content" ObjectID="_1685185851" r:id="rId619"/>
              </w:object>
            </w:r>
          </w:p>
        </w:tc>
        <w:tc>
          <w:tcPr>
            <w:tcW w:w="1505" w:type="dxa"/>
            <w:vAlign w:val="center"/>
          </w:tcPr>
          <w:p w14:paraId="763A1992" w14:textId="2B2008E0" w:rsidR="00626B8F" w:rsidRPr="00327F4E" w:rsidRDefault="00626B8F" w:rsidP="00626B8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12"/>
              </w:rPr>
              <w:object w:dxaOrig="760" w:dyaOrig="300" w14:anchorId="4AA806F7">
                <v:shape id="_x0000_i1360" type="#_x0000_t75" style="width:38.25pt;height:15pt" o:ole="">
                  <v:imagedata r:id="rId611" o:title=""/>
                </v:shape>
                <o:OLEObject Type="Embed" ProgID="Equation.DSMT4" ShapeID="_x0000_i1360" DrawAspect="Content" ObjectID="_1685185852" r:id="rId620"/>
              </w:object>
            </w:r>
          </w:p>
        </w:tc>
        <w:tc>
          <w:tcPr>
            <w:tcW w:w="1505" w:type="dxa"/>
            <w:vAlign w:val="center"/>
          </w:tcPr>
          <w:p w14:paraId="2DF3EB9A" w14:textId="548F8871" w:rsidR="00626B8F" w:rsidRPr="00327F4E" w:rsidRDefault="00626B8F" w:rsidP="00626B8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12"/>
              </w:rPr>
              <w:object w:dxaOrig="240" w:dyaOrig="340" w14:anchorId="0701365F">
                <v:shape id="_x0000_i1361" type="#_x0000_t75" style="width:12.75pt;height:17.25pt" o:ole="">
                  <v:imagedata r:id="rId613" o:title=""/>
                </v:shape>
                <o:OLEObject Type="Embed" ProgID="Equation.DSMT4" ShapeID="_x0000_i1361" DrawAspect="Content" ObjectID="_1685185853" r:id="rId621"/>
              </w:object>
            </w:r>
          </w:p>
        </w:tc>
        <w:tc>
          <w:tcPr>
            <w:tcW w:w="1505" w:type="dxa"/>
            <w:vAlign w:val="center"/>
          </w:tcPr>
          <w:p w14:paraId="01A24CA3" w14:textId="36C7359C" w:rsidR="00626B8F" w:rsidRPr="00F15B0B" w:rsidRDefault="00626B8F" w:rsidP="00626B8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AC4">
              <w:rPr>
                <w:position w:val="-10"/>
              </w:rPr>
              <w:object w:dxaOrig="720" w:dyaOrig="279" w14:anchorId="21723E28">
                <v:shape id="_x0000_i1362" type="#_x0000_t75" style="width:36pt;height:13.5pt" o:ole="">
                  <v:imagedata r:id="rId615" o:title=""/>
                </v:shape>
                <o:OLEObject Type="Embed" ProgID="Equation.DSMT4" ShapeID="_x0000_i1362" DrawAspect="Content" ObjectID="_1685185854" r:id="rId622"/>
              </w:object>
            </w:r>
          </w:p>
        </w:tc>
      </w:tr>
      <w:tr w:rsidR="00F15B0B" w14:paraId="75EAB5BA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7933EEAC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504" w:type="dxa"/>
            <w:vAlign w:val="center"/>
          </w:tcPr>
          <w:p w14:paraId="585835F1" w14:textId="59AC6E08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97,62</w:t>
            </w:r>
          </w:p>
        </w:tc>
        <w:tc>
          <w:tcPr>
            <w:tcW w:w="1505" w:type="dxa"/>
            <w:vAlign w:val="center"/>
          </w:tcPr>
          <w:p w14:paraId="4B1A4953" w14:textId="284ED142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0,804</w:t>
            </w:r>
          </w:p>
        </w:tc>
        <w:tc>
          <w:tcPr>
            <w:tcW w:w="1505" w:type="dxa"/>
            <w:vAlign w:val="center"/>
          </w:tcPr>
          <w:p w14:paraId="4A7BC8C6" w14:textId="02B4B3C0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49,149</w:t>
            </w:r>
          </w:p>
        </w:tc>
        <w:tc>
          <w:tcPr>
            <w:tcW w:w="1505" w:type="dxa"/>
            <w:vAlign w:val="center"/>
          </w:tcPr>
          <w:p w14:paraId="09D222AF" w14:textId="1E471FDB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,05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05" w:type="dxa"/>
            <w:vAlign w:val="center"/>
          </w:tcPr>
          <w:p w14:paraId="5D894361" w14:textId="31DCD93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461,252</w:t>
            </w:r>
          </w:p>
        </w:tc>
      </w:tr>
      <w:tr w:rsidR="00F15B0B" w14:paraId="7C6F6215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15444BEE" w14:textId="4CA283E4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28</w:t>
            </w:r>
          </w:p>
        </w:tc>
        <w:tc>
          <w:tcPr>
            <w:tcW w:w="1504" w:type="dxa"/>
            <w:vAlign w:val="center"/>
          </w:tcPr>
          <w:p w14:paraId="78219F7B" w14:textId="4C1D1123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19,71</w:t>
            </w:r>
          </w:p>
        </w:tc>
        <w:tc>
          <w:tcPr>
            <w:tcW w:w="1505" w:type="dxa"/>
            <w:vAlign w:val="center"/>
          </w:tcPr>
          <w:p w14:paraId="3CF03076" w14:textId="3F410EB1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1,405</w:t>
            </w:r>
          </w:p>
        </w:tc>
        <w:tc>
          <w:tcPr>
            <w:tcW w:w="1505" w:type="dxa"/>
            <w:vAlign w:val="center"/>
          </w:tcPr>
          <w:p w14:paraId="65800598" w14:textId="357D4A3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53,181</w:t>
            </w:r>
          </w:p>
        </w:tc>
        <w:tc>
          <w:tcPr>
            <w:tcW w:w="1505" w:type="dxa"/>
            <w:vAlign w:val="center"/>
          </w:tcPr>
          <w:p w14:paraId="7B63732E" w14:textId="24CDB5EB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,16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05" w:type="dxa"/>
            <w:vAlign w:val="center"/>
          </w:tcPr>
          <w:p w14:paraId="3146992F" w14:textId="0085A80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483,707</w:t>
            </w:r>
          </w:p>
        </w:tc>
      </w:tr>
      <w:tr w:rsidR="00F15B0B" w14:paraId="15CE6F8B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73B960E" w14:textId="58ACE618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29</w:t>
            </w:r>
          </w:p>
        </w:tc>
        <w:tc>
          <w:tcPr>
            <w:tcW w:w="1504" w:type="dxa"/>
            <w:vAlign w:val="center"/>
          </w:tcPr>
          <w:p w14:paraId="33F86CE1" w14:textId="07DAC7C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41,8</w:t>
            </w:r>
          </w:p>
        </w:tc>
        <w:tc>
          <w:tcPr>
            <w:tcW w:w="1505" w:type="dxa"/>
            <w:vAlign w:val="center"/>
          </w:tcPr>
          <w:p w14:paraId="5C75CCC0" w14:textId="3DDD6E7F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2,005</w:t>
            </w:r>
          </w:p>
        </w:tc>
        <w:tc>
          <w:tcPr>
            <w:tcW w:w="1505" w:type="dxa"/>
            <w:vAlign w:val="center"/>
          </w:tcPr>
          <w:p w14:paraId="2E3CD9DD" w14:textId="7533594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57</w:t>
            </w:r>
          </w:p>
        </w:tc>
        <w:tc>
          <w:tcPr>
            <w:tcW w:w="1505" w:type="dxa"/>
            <w:vAlign w:val="center"/>
          </w:tcPr>
          <w:p w14:paraId="6F7EAD47" w14:textId="02C8BD7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,266</w:t>
            </w:r>
          </w:p>
        </w:tc>
        <w:tc>
          <w:tcPr>
            <w:tcW w:w="1505" w:type="dxa"/>
            <w:vAlign w:val="center"/>
          </w:tcPr>
          <w:p w14:paraId="69CA6D42" w14:textId="228C3CA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506,125</w:t>
            </w:r>
          </w:p>
        </w:tc>
      </w:tr>
    </w:tbl>
    <w:p w14:paraId="352964A6" w14:textId="77777777" w:rsidR="0045039E" w:rsidRPr="00213433" w:rsidRDefault="0045039E" w:rsidP="00213433"/>
    <w:p w14:paraId="32BE72A6" w14:textId="7B7DE7D6" w:rsidR="003E488F" w:rsidRDefault="003E488F" w:rsidP="003E488F">
      <w:r w:rsidRPr="00023A72">
        <w:t xml:space="preserve">Теплофизические свойства ПС </w:t>
      </w:r>
      <w:r w:rsidRPr="00802B78">
        <w:t>получены из термодинамического расчета состояния с помощью ПК «</w:t>
      </w:r>
      <w:r w:rsidRPr="00802B78">
        <w:rPr>
          <w:lang w:val="en-US"/>
        </w:rPr>
        <w:t>TERRA</w:t>
      </w:r>
      <w:r w:rsidRPr="00802B78">
        <w:t>» (</w:t>
      </w:r>
      <w:r w:rsidR="006E7B0B">
        <w:t>п</w:t>
      </w:r>
      <w:r w:rsidRPr="00802B78">
        <w:t>риложение В).</w:t>
      </w:r>
    </w:p>
    <w:p w14:paraId="4F4129C3" w14:textId="77777777" w:rsidR="003E488F" w:rsidRDefault="003E488F" w:rsidP="003E488F">
      <w:r>
        <w:t>Газодинамическая функция расходонапряженности</w:t>
      </w:r>
      <w:r w:rsidRPr="000F2B07">
        <w:t xml:space="preserve"> </w:t>
      </w:r>
      <w:r w:rsidRPr="000F2B07">
        <w:rPr>
          <w:position w:val="-14"/>
        </w:rPr>
        <w:object w:dxaOrig="680" w:dyaOrig="420" w14:anchorId="3711B39D">
          <v:shape id="_x0000_i1363" type="#_x0000_t75" style="width:33.75pt;height:21pt" o:ole="">
            <v:imagedata r:id="rId623" o:title=""/>
          </v:shape>
          <o:OLEObject Type="Embed" ProgID="Equation.DSMT4" ShapeID="_x0000_i1363" DrawAspect="Content" ObjectID="_1685185855" r:id="rId624"/>
        </w:object>
      </w:r>
      <w:r w:rsidRPr="000F2B07">
        <w:t xml:space="preserve"> </w:t>
      </w:r>
      <w:r>
        <w:t>характеризует собой текущую относительную плотность потока при постоянстве расхода в сопле</w:t>
      </w:r>
      <w:r w:rsidRPr="000F2B07">
        <w:t xml:space="preserve"> </w:t>
      </w:r>
      <w:r w:rsidRPr="000F2B07">
        <w:rPr>
          <w:position w:val="-40"/>
        </w:rPr>
        <w:object w:dxaOrig="3260" w:dyaOrig="940" w14:anchorId="3D246135">
          <v:shape id="_x0000_i1364" type="#_x0000_t75" style="width:162pt;height:47.25pt" o:ole="">
            <v:imagedata r:id="rId625" o:title=""/>
          </v:shape>
          <o:OLEObject Type="Embed" ProgID="Equation.DSMT4" ShapeID="_x0000_i1364" DrawAspect="Content" ObjectID="_1685185856" r:id="rId626"/>
        </w:object>
      </w:r>
      <w:r w:rsidRPr="000F2B07">
        <w:t xml:space="preserve"> </w:t>
      </w:r>
      <w:r>
        <w:t>и определяется зависимостью:</w:t>
      </w:r>
    </w:p>
    <w:p w14:paraId="11EC076B" w14:textId="77777777" w:rsidR="003E488F" w:rsidRPr="000F2B07" w:rsidRDefault="003E488F" w:rsidP="003E488F">
      <w:pPr>
        <w:ind w:firstLine="0"/>
        <w:jc w:val="center"/>
      </w:pPr>
      <w:r w:rsidRPr="000F2B07">
        <w:rPr>
          <w:position w:val="-34"/>
        </w:rPr>
        <w:object w:dxaOrig="4580" w:dyaOrig="980" w14:anchorId="37B1F98F">
          <v:shape id="_x0000_i1365" type="#_x0000_t75" style="width:228pt;height:48.75pt" o:ole="">
            <v:imagedata r:id="rId627" o:title=""/>
          </v:shape>
          <o:OLEObject Type="Embed" ProgID="Equation.DSMT4" ShapeID="_x0000_i1365" DrawAspect="Content" ObjectID="_1685185857" r:id="rId628"/>
        </w:object>
      </w:r>
      <w:r w:rsidRPr="000F2B07">
        <w:t>.</w:t>
      </w:r>
    </w:p>
    <w:p w14:paraId="26E544BA" w14:textId="77777777" w:rsidR="003E488F" w:rsidRPr="00412910" w:rsidRDefault="003E488F" w:rsidP="003E488F">
      <w:r>
        <w:t xml:space="preserve">По значениям ГДФ </w:t>
      </w:r>
      <w:r w:rsidRPr="000F2B07">
        <w:rPr>
          <w:position w:val="-14"/>
        </w:rPr>
        <w:object w:dxaOrig="680" w:dyaOrig="420" w14:anchorId="41BFAB7B">
          <v:shape id="_x0000_i1366" type="#_x0000_t75" style="width:33.75pt;height:21pt" o:ole="">
            <v:imagedata r:id="rId623" o:title=""/>
          </v:shape>
          <o:OLEObject Type="Embed" ProgID="Equation.DSMT4" ShapeID="_x0000_i1366" DrawAspect="Content" ObjectID="_1685185858" r:id="rId629"/>
        </w:object>
      </w:r>
      <w:r>
        <w:t xml:space="preserve"> в текущих сечениях по этой формуле определяется приведенная скорость </w:t>
      </w:r>
      <w:r w:rsidRPr="00412910">
        <w:rPr>
          <w:position w:val="-14"/>
        </w:rPr>
        <w:object w:dxaOrig="1219" w:dyaOrig="420" w14:anchorId="712260ED">
          <v:shape id="_x0000_i1367" type="#_x0000_t75" style="width:60.75pt;height:21pt" o:ole="">
            <v:imagedata r:id="rId630" o:title=""/>
          </v:shape>
          <o:OLEObject Type="Embed" ProgID="Equation.DSMT4" ShapeID="_x0000_i1367" DrawAspect="Content" ObjectID="_1685185859" r:id="rId631"/>
        </w:object>
      </w:r>
      <w:r>
        <w:t>.</w:t>
      </w:r>
    </w:p>
    <w:p w14:paraId="448A5788" w14:textId="77777777" w:rsidR="003E488F" w:rsidRPr="00797A7C" w:rsidRDefault="003E488F" w:rsidP="003E488F">
      <w:pPr>
        <w:rPr>
          <w:sz w:val="31"/>
          <w:szCs w:val="31"/>
        </w:rPr>
      </w:pPr>
      <w:r>
        <w:t>По текущим значениям</w:t>
      </w:r>
      <w:r w:rsidRPr="00412910">
        <w:t xml:space="preserve"> </w:t>
      </w:r>
      <w:r w:rsidRPr="00412910">
        <w:rPr>
          <w:position w:val="-12"/>
        </w:rPr>
        <w:object w:dxaOrig="260" w:dyaOrig="380" w14:anchorId="4EED5CBB">
          <v:shape id="_x0000_i1368" type="#_x0000_t75" style="width:12.75pt;height:18.75pt" o:ole="">
            <v:imagedata r:id="rId632" o:title=""/>
          </v:shape>
          <o:OLEObject Type="Embed" ProgID="Equation.DSMT4" ShapeID="_x0000_i1368" DrawAspect="Content" ObjectID="_1685185860" r:id="rId633"/>
        </w:object>
      </w:r>
      <w:r w:rsidRPr="00412910">
        <w:t xml:space="preserve"> </w:t>
      </w:r>
      <w:r>
        <w:t>определяется ГДФ давления</w:t>
      </w:r>
      <w:r w:rsidRPr="00412910">
        <w:t xml:space="preserve"> </w:t>
      </w:r>
      <w:r w:rsidRPr="00412910">
        <w:rPr>
          <w:position w:val="-14"/>
          <w:lang w:val="en-US"/>
        </w:rPr>
        <w:object w:dxaOrig="700" w:dyaOrig="420" w14:anchorId="030B5CDC">
          <v:shape id="_x0000_i1369" type="#_x0000_t75" style="width:34.5pt;height:21pt" o:ole="">
            <v:imagedata r:id="rId634" o:title=""/>
          </v:shape>
          <o:OLEObject Type="Embed" ProgID="Equation.DSMT4" ShapeID="_x0000_i1369" DrawAspect="Content" ObjectID="_1685185861" r:id="rId635"/>
        </w:object>
      </w:r>
      <w:r>
        <w:t>, температуры</w:t>
      </w:r>
      <w:r w:rsidRPr="00412910">
        <w:t xml:space="preserve"> </w:t>
      </w:r>
      <w:r w:rsidRPr="00412910">
        <w:rPr>
          <w:position w:val="-14"/>
          <w:lang w:val="en-US"/>
        </w:rPr>
        <w:object w:dxaOrig="660" w:dyaOrig="420" w14:anchorId="65F61F1D">
          <v:shape id="_x0000_i1370" type="#_x0000_t75" style="width:33.75pt;height:21pt" o:ole="">
            <v:imagedata r:id="rId636" o:title=""/>
          </v:shape>
          <o:OLEObject Type="Embed" ProgID="Equation.DSMT4" ShapeID="_x0000_i1370" DrawAspect="Content" ObjectID="_1685185862" r:id="rId637"/>
        </w:object>
      </w:r>
      <w:r>
        <w:t xml:space="preserve"> и плотности</w:t>
      </w:r>
      <w:r w:rsidRPr="00412910">
        <w:t xml:space="preserve"> </w:t>
      </w:r>
      <w:r w:rsidRPr="00412910">
        <w:rPr>
          <w:position w:val="-14"/>
          <w:lang w:val="en-US"/>
        </w:rPr>
        <w:object w:dxaOrig="680" w:dyaOrig="420" w14:anchorId="2E148869">
          <v:shape id="_x0000_i1371" type="#_x0000_t75" style="width:33.75pt;height:21pt" o:ole="">
            <v:imagedata r:id="rId638" o:title=""/>
          </v:shape>
          <o:OLEObject Type="Embed" ProgID="Equation.DSMT4" ShapeID="_x0000_i1371" DrawAspect="Content" ObjectID="_1685185863" r:id="rId639"/>
        </w:object>
      </w:r>
      <w:r>
        <w:t xml:space="preserve"> в соответствующих сечениях:</w:t>
      </w:r>
    </w:p>
    <w:p w14:paraId="0A4CCC95" w14:textId="77777777" w:rsidR="003E488F" w:rsidRPr="00A33685" w:rsidRDefault="003E488F" w:rsidP="003E488F">
      <w:pPr>
        <w:ind w:firstLine="0"/>
        <w:jc w:val="center"/>
      </w:pPr>
      <w:r w:rsidRPr="00412910">
        <w:rPr>
          <w:position w:val="-34"/>
          <w:lang w:val="en-US"/>
        </w:rPr>
        <w:object w:dxaOrig="3820" w:dyaOrig="980" w14:anchorId="64C1EBB3">
          <v:shape id="_x0000_i1372" type="#_x0000_t75" style="width:190.5pt;height:48.75pt" o:ole="">
            <v:imagedata r:id="rId640" o:title=""/>
          </v:shape>
          <o:OLEObject Type="Embed" ProgID="Equation.DSMT4" ShapeID="_x0000_i1372" DrawAspect="Content" ObjectID="_1685185864" r:id="rId641"/>
        </w:object>
      </w:r>
    </w:p>
    <w:p w14:paraId="3F51313E" w14:textId="77777777" w:rsidR="003E488F" w:rsidRPr="00A33685" w:rsidRDefault="003E488F" w:rsidP="003E488F">
      <w:pPr>
        <w:ind w:firstLine="0"/>
        <w:jc w:val="center"/>
      </w:pPr>
      <w:r w:rsidRPr="00412910">
        <w:rPr>
          <w:position w:val="-34"/>
          <w:lang w:val="en-US"/>
        </w:rPr>
        <w:object w:dxaOrig="3320" w:dyaOrig="820" w14:anchorId="7E7C1DC5">
          <v:shape id="_x0000_i1373" type="#_x0000_t75" style="width:165pt;height:41.25pt" o:ole="">
            <v:imagedata r:id="rId642" o:title=""/>
          </v:shape>
          <o:OLEObject Type="Embed" ProgID="Equation.DSMT4" ShapeID="_x0000_i1373" DrawAspect="Content" ObjectID="_1685185865" r:id="rId643"/>
        </w:object>
      </w:r>
      <w:r>
        <w:t>,</w:t>
      </w:r>
    </w:p>
    <w:p w14:paraId="28DAEB72" w14:textId="77777777" w:rsidR="003E488F" w:rsidRDefault="003E488F" w:rsidP="003E488F">
      <w:pPr>
        <w:ind w:firstLine="0"/>
        <w:jc w:val="center"/>
      </w:pPr>
      <w:r w:rsidRPr="00412910">
        <w:rPr>
          <w:position w:val="-34"/>
          <w:lang w:val="en-US"/>
        </w:rPr>
        <w:object w:dxaOrig="3760" w:dyaOrig="980" w14:anchorId="7A8F1668">
          <v:shape id="_x0000_i1374" type="#_x0000_t75" style="width:189pt;height:48.75pt" o:ole="">
            <v:imagedata r:id="rId644" o:title=""/>
          </v:shape>
          <o:OLEObject Type="Embed" ProgID="Equation.DSMT4" ShapeID="_x0000_i1374" DrawAspect="Content" ObjectID="_1685185866" r:id="rId645"/>
        </w:object>
      </w:r>
    </w:p>
    <w:p w14:paraId="718738AC" w14:textId="2369B8E7" w:rsidR="003E488F" w:rsidRDefault="003E488F" w:rsidP="003E488F">
      <w:r>
        <w:t>Далее по текущим значениям ГДФ определяются текущие значения</w:t>
      </w:r>
      <w:r w:rsidRPr="0021132E">
        <w:t xml:space="preserve"> </w:t>
      </w:r>
      <w:r>
        <w:t>давления</w:t>
      </w:r>
      <w:r w:rsidRPr="0021132E">
        <w:t xml:space="preserve">, </w:t>
      </w:r>
      <w:r>
        <w:t>температуры и плотности.</w:t>
      </w:r>
    </w:p>
    <w:p w14:paraId="6B960A87" w14:textId="77777777" w:rsidR="003E488F" w:rsidRDefault="003E488F" w:rsidP="003E488F">
      <w:pPr>
        <w:ind w:firstLine="0"/>
        <w:jc w:val="center"/>
      </w:pPr>
      <w:r w:rsidRPr="00BD3608">
        <w:rPr>
          <w:position w:val="-14"/>
        </w:rPr>
        <w:object w:dxaOrig="1640" w:dyaOrig="420" w14:anchorId="7C1AA757">
          <v:shape id="_x0000_i1375" type="#_x0000_t75" style="width:81.75pt;height:21pt" o:ole="">
            <v:imagedata r:id="rId646" o:title=""/>
          </v:shape>
          <o:OLEObject Type="Embed" ProgID="Equation.DSMT4" ShapeID="_x0000_i1375" DrawAspect="Content" ObjectID="_1685185867" r:id="rId647"/>
        </w:object>
      </w:r>
      <w:r>
        <w:t>,</w:t>
      </w:r>
    </w:p>
    <w:p w14:paraId="761EDA8B" w14:textId="77777777" w:rsidR="003E488F" w:rsidRDefault="003E488F" w:rsidP="003E488F">
      <w:pPr>
        <w:ind w:firstLine="0"/>
        <w:jc w:val="center"/>
      </w:pPr>
      <w:r w:rsidRPr="00BD3608">
        <w:rPr>
          <w:position w:val="-14"/>
        </w:rPr>
        <w:object w:dxaOrig="1480" w:dyaOrig="420" w14:anchorId="2592ABE5">
          <v:shape id="_x0000_i1376" type="#_x0000_t75" style="width:74.25pt;height:21pt" o:ole="">
            <v:imagedata r:id="rId648" o:title=""/>
          </v:shape>
          <o:OLEObject Type="Embed" ProgID="Equation.DSMT4" ShapeID="_x0000_i1376" DrawAspect="Content" ObjectID="_1685185868" r:id="rId649"/>
        </w:object>
      </w:r>
      <w:r>
        <w:t>,</w:t>
      </w:r>
    </w:p>
    <w:p w14:paraId="18B3104B" w14:textId="77777777" w:rsidR="003E488F" w:rsidRDefault="003E488F" w:rsidP="003E488F">
      <w:pPr>
        <w:ind w:firstLine="0"/>
        <w:jc w:val="center"/>
      </w:pPr>
      <w:r w:rsidRPr="00BD3608">
        <w:rPr>
          <w:position w:val="-14"/>
        </w:rPr>
        <w:object w:dxaOrig="1600" w:dyaOrig="420" w14:anchorId="06D92A44">
          <v:shape id="_x0000_i1377" type="#_x0000_t75" style="width:81pt;height:21pt" o:ole="">
            <v:imagedata r:id="rId650" o:title=""/>
          </v:shape>
          <o:OLEObject Type="Embed" ProgID="Equation.DSMT4" ShapeID="_x0000_i1377" DrawAspect="Content" ObjectID="_1685185869" r:id="rId651"/>
        </w:object>
      </w:r>
      <w:r>
        <w:t>.</w:t>
      </w:r>
    </w:p>
    <w:p w14:paraId="2884C239" w14:textId="77777777" w:rsidR="003E488F" w:rsidRDefault="003E488F" w:rsidP="003E488F">
      <w:r>
        <w:t>Скорость течения ПС рассчитывается по формуле:</w:t>
      </w:r>
    </w:p>
    <w:p w14:paraId="081BC84C" w14:textId="77777777" w:rsidR="003E488F" w:rsidRPr="00DE5D3B" w:rsidRDefault="003E488F" w:rsidP="003E488F">
      <w:pPr>
        <w:ind w:firstLine="0"/>
        <w:jc w:val="center"/>
      </w:pPr>
      <w:r w:rsidRPr="00290220">
        <w:rPr>
          <w:position w:val="-16"/>
        </w:rPr>
        <w:object w:dxaOrig="1219" w:dyaOrig="420" w14:anchorId="54371D69">
          <v:shape id="_x0000_i1378" type="#_x0000_t75" style="width:60.75pt;height:21pt" o:ole="">
            <v:imagedata r:id="rId652" o:title=""/>
          </v:shape>
          <o:OLEObject Type="Embed" ProgID="Equation.DSMT4" ShapeID="_x0000_i1378" DrawAspect="Content" ObjectID="_1685185870" r:id="rId653"/>
        </w:object>
      </w:r>
      <w:r>
        <w:t>,</w:t>
      </w:r>
    </w:p>
    <w:p w14:paraId="2CDFB8F1" w14:textId="77777777" w:rsidR="003E488F" w:rsidRDefault="003E488F" w:rsidP="003E488F">
      <w:pPr>
        <w:ind w:firstLine="0"/>
      </w:pPr>
      <w:r>
        <w:t xml:space="preserve">где </w:t>
      </w:r>
      <w:r w:rsidRPr="009D6781">
        <w:rPr>
          <w:position w:val="-30"/>
        </w:rPr>
        <w:object w:dxaOrig="2320" w:dyaOrig="800" w14:anchorId="61703383">
          <v:shape id="_x0000_i1379" type="#_x0000_t75" style="width:117pt;height:39pt" o:ole="">
            <v:imagedata r:id="rId654" o:title=""/>
          </v:shape>
          <o:OLEObject Type="Embed" ProgID="Equation.DSMT4" ShapeID="_x0000_i1379" DrawAspect="Content" ObjectID="_1685185871" r:id="rId655"/>
        </w:object>
      </w:r>
      <w:r>
        <w:t xml:space="preserve"> скорость ПС в критическом сечении.</w:t>
      </w:r>
    </w:p>
    <w:p w14:paraId="1DC6CB45" w14:textId="77777777" w:rsidR="003E488F" w:rsidRDefault="003E488F" w:rsidP="003E488F">
      <w:r>
        <w:t>Число Маха определяется по формуле:</w:t>
      </w:r>
    </w:p>
    <w:p w14:paraId="6E70E81C" w14:textId="77777777" w:rsidR="003E488F" w:rsidRDefault="003E488F" w:rsidP="003E488F">
      <w:pPr>
        <w:ind w:firstLine="0"/>
        <w:jc w:val="center"/>
        <w:rPr>
          <w:lang w:val="en-US"/>
        </w:rPr>
      </w:pPr>
      <w:r w:rsidRPr="009D6781">
        <w:rPr>
          <w:position w:val="-28"/>
        </w:rPr>
        <w:object w:dxaOrig="980" w:dyaOrig="720" w14:anchorId="287517C9">
          <v:shape id="_x0000_i1380" type="#_x0000_t75" style="width:48.75pt;height:36pt" o:ole="">
            <v:imagedata r:id="rId656" o:title=""/>
          </v:shape>
          <o:OLEObject Type="Embed" ProgID="Equation.DSMT4" ShapeID="_x0000_i1380" DrawAspect="Content" ObjectID="_1685185872" r:id="rId657"/>
        </w:object>
      </w:r>
    </w:p>
    <w:p w14:paraId="7C857666" w14:textId="77777777" w:rsidR="003E488F" w:rsidRDefault="003E488F" w:rsidP="003E488F">
      <w:pPr>
        <w:ind w:firstLine="0"/>
      </w:pPr>
      <w:r>
        <w:t xml:space="preserve">где </w:t>
      </w:r>
      <w:r w:rsidRPr="009D6781">
        <w:rPr>
          <w:position w:val="-8"/>
        </w:rPr>
        <w:object w:dxaOrig="1400" w:dyaOrig="400" w14:anchorId="2F1E42C7">
          <v:shape id="_x0000_i1381" type="#_x0000_t75" style="width:69.75pt;height:19.5pt" o:ole="">
            <v:imagedata r:id="rId658" o:title=""/>
          </v:shape>
          <o:OLEObject Type="Embed" ProgID="Equation.DSMT4" ShapeID="_x0000_i1381" DrawAspect="Content" ObjectID="_1685185873" r:id="rId659"/>
        </w:object>
      </w:r>
      <w:r>
        <w:t xml:space="preserve">местная скорость звука, </w:t>
      </w:r>
      <w:r w:rsidRPr="009D6781">
        <w:rPr>
          <w:position w:val="-12"/>
        </w:rPr>
        <w:object w:dxaOrig="780" w:dyaOrig="380" w14:anchorId="36F48E15">
          <v:shape id="_x0000_i1382" type="#_x0000_t75" style="width:38.25pt;height:18.75pt" o:ole="">
            <v:imagedata r:id="rId660" o:title=""/>
          </v:shape>
          <o:OLEObject Type="Embed" ProgID="Equation.DSMT4" ShapeID="_x0000_i1382" DrawAspect="Content" ObjectID="_1685185874" r:id="rId661"/>
        </w:object>
      </w:r>
      <w:r w:rsidRPr="00797A7C">
        <w:t>.</w:t>
      </w:r>
    </w:p>
    <w:p w14:paraId="271C2D8E" w14:textId="0DE80C5F" w:rsidR="003E488F" w:rsidRDefault="003E488F" w:rsidP="00FF1249">
      <w:r>
        <w:t>Промежуточные результаты расчета заносятся в таблицу</w:t>
      </w:r>
      <w:r w:rsidR="00EA2D3E" w:rsidRPr="00121F5A">
        <w:t xml:space="preserve"> 1.15</w:t>
      </w:r>
      <w:r w:rsidR="00D569B6">
        <w:t>.</w:t>
      </w:r>
    </w:p>
    <w:p w14:paraId="59C22220" w14:textId="19B8A4F7" w:rsidR="000647EC" w:rsidRDefault="003E488F" w:rsidP="00C82777">
      <w:pPr>
        <w:spacing w:after="200" w:line="276" w:lineRule="auto"/>
        <w:ind w:firstLine="0"/>
        <w:jc w:val="left"/>
        <w:sectPr w:rsidR="000647EC" w:rsidSect="00C345B3">
          <w:footerReference w:type="default" r:id="rId662"/>
          <w:footerReference w:type="first" r:id="rId663"/>
          <w:pgSz w:w="11906" w:h="16838"/>
          <w:pgMar w:top="1134" w:right="567" w:bottom="1134" w:left="1701" w:header="708" w:footer="708" w:gutter="0"/>
          <w:cols w:space="708"/>
          <w:docGrid w:linePitch="381"/>
        </w:sectPr>
      </w:pPr>
      <w:r>
        <w:br w:type="page"/>
      </w:r>
      <w:bookmarkStart w:id="57" w:name="_Ref69297526"/>
    </w:p>
    <w:p w14:paraId="1746B862" w14:textId="7BC52F02" w:rsidR="003E488F" w:rsidRDefault="003E488F" w:rsidP="00C82777">
      <w:pPr>
        <w:pStyle w:val="affa"/>
      </w:pPr>
      <w:r>
        <w:lastRenderedPageBreak/>
        <w:t xml:space="preserve">Таблица </w:t>
      </w:r>
      <w:bookmarkEnd w:id="57"/>
      <w:r w:rsidR="00121F5A">
        <w:rPr>
          <w:lang w:val="en-US"/>
        </w:rPr>
        <w:t>1.15</w:t>
      </w:r>
      <w:r>
        <w:t xml:space="preserve"> – Результаты термогазодинамического расчета</w:t>
      </w:r>
    </w:p>
    <w:tbl>
      <w:tblPr>
        <w:tblStyle w:val="ae"/>
        <w:tblW w:w="1448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96"/>
        <w:gridCol w:w="1389"/>
        <w:gridCol w:w="1389"/>
        <w:gridCol w:w="1389"/>
        <w:gridCol w:w="1389"/>
        <w:gridCol w:w="1390"/>
        <w:gridCol w:w="1389"/>
        <w:gridCol w:w="1389"/>
        <w:gridCol w:w="1389"/>
        <w:gridCol w:w="1389"/>
        <w:gridCol w:w="1390"/>
      </w:tblGrid>
      <w:tr w:rsidR="003E488F" w14:paraId="76A4F080" w14:textId="77777777" w:rsidTr="000647EC">
        <w:tc>
          <w:tcPr>
            <w:tcW w:w="596" w:type="dxa"/>
            <w:shd w:val="clear" w:color="auto" w:fill="auto"/>
            <w:vAlign w:val="center"/>
          </w:tcPr>
          <w:p w14:paraId="0F1C4AF7" w14:textId="77777777" w:rsidR="003E488F" w:rsidRPr="003B2B12" w:rsidRDefault="003E488F" w:rsidP="003654ED">
            <w:pPr>
              <w:ind w:firstLine="0"/>
              <w:jc w:val="center"/>
              <w:rPr>
                <w:lang w:val="en-US"/>
              </w:rPr>
            </w:pPr>
            <w:r>
              <w:t>№</w: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4B74A485" w14:textId="77777777" w:rsidR="003E488F" w:rsidRDefault="003E488F" w:rsidP="003654ED">
            <w:pPr>
              <w:ind w:firstLine="0"/>
              <w:jc w:val="center"/>
            </w:pPr>
            <w:r w:rsidRPr="0049191C">
              <w:rPr>
                <w:position w:val="-10"/>
              </w:rPr>
              <w:object w:dxaOrig="740" w:dyaOrig="279" w14:anchorId="5EFB8189">
                <v:shape id="_x0000_i1383" type="#_x0000_t75" style="width:37.5pt;height:13.5pt" o:ole="">
                  <v:imagedata r:id="rId607" o:title=""/>
                </v:shape>
                <o:OLEObject Type="Embed" ProgID="Equation.DSMT4" ShapeID="_x0000_i1383" DrawAspect="Content" ObjectID="_1685185875" r:id="rId664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4D86466" w14:textId="77777777" w:rsidR="003E488F" w:rsidRPr="00CD265C" w:rsidRDefault="003E488F" w:rsidP="003654ED">
            <w:pPr>
              <w:ind w:firstLine="0"/>
              <w:jc w:val="center"/>
              <w:rPr>
                <w:lang w:val="en-US"/>
              </w:rPr>
            </w:pPr>
            <w:r w:rsidRPr="00CD265C">
              <w:rPr>
                <w:position w:val="-12"/>
              </w:rPr>
              <w:object w:dxaOrig="340" w:dyaOrig="420" w14:anchorId="71A550AA">
                <v:shape id="_x0000_i1384" type="#_x0000_t75" style="width:17.25pt;height:21pt" o:ole="">
                  <v:imagedata r:id="rId665" o:title=""/>
                </v:shape>
                <o:OLEObject Type="Embed" ProgID="Equation.DSMT4" ShapeID="_x0000_i1384" DrawAspect="Content" ObjectID="_1685185876" r:id="rId666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0C906DFB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14"/>
              </w:rPr>
              <w:object w:dxaOrig="639" w:dyaOrig="420" w14:anchorId="6E14792C">
                <v:shape id="_x0000_i1385" type="#_x0000_t75" style="width:33pt;height:21pt" o:ole="">
                  <v:imagedata r:id="rId667" o:title=""/>
                </v:shape>
                <o:OLEObject Type="Embed" ProgID="Equation.DSMT4" ShapeID="_x0000_i1385" DrawAspect="Content" ObjectID="_1685185877" r:id="rId668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1BD7F041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6"/>
              </w:rPr>
              <w:object w:dxaOrig="240" w:dyaOrig="300" w14:anchorId="22799116">
                <v:shape id="_x0000_i1386" type="#_x0000_t75" style="width:12.75pt;height:15pt" o:ole="">
                  <v:imagedata r:id="rId669" o:title=""/>
                </v:shape>
                <o:OLEObject Type="Embed" ProgID="Equation.DSMT4" ShapeID="_x0000_i1386" DrawAspect="Content" ObjectID="_1685185878" r:id="rId670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4628BEB0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4"/>
              </w:rPr>
              <w:object w:dxaOrig="360" w:dyaOrig="279" w14:anchorId="2CBFB576">
                <v:shape id="_x0000_i1387" type="#_x0000_t75" style="width:18.75pt;height:13.5pt" o:ole="">
                  <v:imagedata r:id="rId671" o:title=""/>
                </v:shape>
                <o:OLEObject Type="Embed" ProgID="Equation.DSMT4" ShapeID="_x0000_i1387" DrawAspect="Content" ObjectID="_1685185879" r:id="rId672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24282DF2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10"/>
              </w:rPr>
              <w:object w:dxaOrig="620" w:dyaOrig="340" w14:anchorId="51A139BF">
                <v:shape id="_x0000_i1388" type="#_x0000_t75" style="width:30.75pt;height:17.25pt" o:ole="">
                  <v:imagedata r:id="rId673" o:title=""/>
                </v:shape>
                <o:OLEObject Type="Embed" ProgID="Equation.DSMT4" ShapeID="_x0000_i1388" DrawAspect="Content" ObjectID="_1685185880" r:id="rId674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347765BF" w14:textId="77777777" w:rsidR="003E488F" w:rsidRDefault="003E488F" w:rsidP="003654ED">
            <w:pPr>
              <w:ind w:firstLine="0"/>
              <w:jc w:val="center"/>
            </w:pPr>
            <w:r w:rsidRPr="00BA4C90">
              <w:rPr>
                <w:position w:val="-26"/>
              </w:rPr>
              <w:object w:dxaOrig="660" w:dyaOrig="660" w14:anchorId="313131F9">
                <v:shape id="_x0000_i1389" type="#_x0000_t75" style="width:33.75pt;height:33.75pt" o:ole="">
                  <v:imagedata r:id="rId675" o:title=""/>
                </v:shape>
                <o:OLEObject Type="Embed" ProgID="Equation.DSMT4" ShapeID="_x0000_i1389" DrawAspect="Content" ObjectID="_1685185881" r:id="rId676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3871924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26"/>
              </w:rPr>
              <w:object w:dxaOrig="800" w:dyaOrig="700" w14:anchorId="4756F247">
                <v:shape id="_x0000_i1390" type="#_x0000_t75" style="width:39pt;height:34.5pt" o:ole="">
                  <v:imagedata r:id="rId677" o:title=""/>
                </v:shape>
                <o:OLEObject Type="Embed" ProgID="Equation.DSMT4" ShapeID="_x0000_i1390" DrawAspect="Content" ObjectID="_1685185882" r:id="rId678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0DC623A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28"/>
              </w:rPr>
              <w:object w:dxaOrig="660" w:dyaOrig="720" w14:anchorId="6D9958F2">
                <v:shape id="_x0000_i1391" type="#_x0000_t75" style="width:33.75pt;height:36pt" o:ole="">
                  <v:imagedata r:id="rId679" o:title=""/>
                </v:shape>
                <o:OLEObject Type="Embed" ProgID="Equation.DSMT4" ShapeID="_x0000_i1391" DrawAspect="Content" ObjectID="_1685185883" r:id="rId680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31B13758" w14:textId="77777777" w:rsidR="003E488F" w:rsidRDefault="003E488F" w:rsidP="003654ED">
            <w:pPr>
              <w:ind w:firstLine="0"/>
              <w:jc w:val="center"/>
            </w:pPr>
            <w:r w:rsidRPr="00555AC4">
              <w:rPr>
                <w:position w:val="-28"/>
              </w:rPr>
              <w:object w:dxaOrig="720" w:dyaOrig="720" w14:anchorId="2EF61CDF">
                <v:shape id="_x0000_i1392" type="#_x0000_t75" style="width:36pt;height:36pt" o:ole="">
                  <v:imagedata r:id="rId681" o:title=""/>
                </v:shape>
                <o:OLEObject Type="Embed" ProgID="Equation.DSMT4" ShapeID="_x0000_i1392" DrawAspect="Content" ObjectID="_1685185884" r:id="rId682"/>
              </w:object>
            </w:r>
          </w:p>
        </w:tc>
      </w:tr>
      <w:tr w:rsidR="006828AC" w14:paraId="00D7D14F" w14:textId="77777777" w:rsidTr="005411C9">
        <w:tc>
          <w:tcPr>
            <w:tcW w:w="596" w:type="dxa"/>
            <w:vAlign w:val="center"/>
          </w:tcPr>
          <w:p w14:paraId="30AB4DEB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36D90E1B" w14:textId="445401A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89" w:type="dxa"/>
            <w:vAlign w:val="center"/>
          </w:tcPr>
          <w:p w14:paraId="3FFF0490" w14:textId="745E968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25</w:t>
            </w:r>
          </w:p>
        </w:tc>
        <w:tc>
          <w:tcPr>
            <w:tcW w:w="1389" w:type="dxa"/>
            <w:vAlign w:val="center"/>
          </w:tcPr>
          <w:p w14:paraId="355EF196" w14:textId="3429E2B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444</w:t>
            </w:r>
          </w:p>
        </w:tc>
        <w:tc>
          <w:tcPr>
            <w:tcW w:w="1389" w:type="dxa"/>
            <w:vAlign w:val="center"/>
          </w:tcPr>
          <w:p w14:paraId="1666E934" w14:textId="45EA942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86</w:t>
            </w:r>
          </w:p>
        </w:tc>
        <w:tc>
          <w:tcPr>
            <w:tcW w:w="1390" w:type="dxa"/>
            <w:vAlign w:val="center"/>
          </w:tcPr>
          <w:p w14:paraId="050D1DFA" w14:textId="5341FBD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74</w:t>
            </w:r>
          </w:p>
        </w:tc>
        <w:tc>
          <w:tcPr>
            <w:tcW w:w="1389" w:type="dxa"/>
            <w:vAlign w:val="center"/>
          </w:tcPr>
          <w:p w14:paraId="6343A821" w14:textId="25688F3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878,88</w:t>
            </w:r>
          </w:p>
        </w:tc>
        <w:tc>
          <w:tcPr>
            <w:tcW w:w="1389" w:type="dxa"/>
            <w:vAlign w:val="center"/>
          </w:tcPr>
          <w:p w14:paraId="3595EF8D" w14:textId="374A74A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,7819</w:t>
            </w:r>
          </w:p>
        </w:tc>
        <w:tc>
          <w:tcPr>
            <w:tcW w:w="1389" w:type="dxa"/>
            <w:vAlign w:val="center"/>
          </w:tcPr>
          <w:p w14:paraId="5413CDD6" w14:textId="3E6A6F2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27803</w:t>
            </w:r>
          </w:p>
        </w:tc>
        <w:tc>
          <w:tcPr>
            <w:tcW w:w="1389" w:type="dxa"/>
            <w:vAlign w:val="center"/>
          </w:tcPr>
          <w:p w14:paraId="16CC6DE0" w14:textId="143628D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15,80</w:t>
            </w:r>
          </w:p>
        </w:tc>
        <w:tc>
          <w:tcPr>
            <w:tcW w:w="1390" w:type="dxa"/>
            <w:vAlign w:val="center"/>
          </w:tcPr>
          <w:p w14:paraId="3B9FE9C4" w14:textId="48986B6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1,293</w:t>
            </w:r>
          </w:p>
        </w:tc>
      </w:tr>
      <w:tr w:rsidR="006828AC" w14:paraId="11E17360" w14:textId="77777777" w:rsidTr="005411C9">
        <w:tc>
          <w:tcPr>
            <w:tcW w:w="596" w:type="dxa"/>
            <w:vAlign w:val="center"/>
          </w:tcPr>
          <w:p w14:paraId="728573A7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89" w:type="dxa"/>
            <w:vAlign w:val="center"/>
          </w:tcPr>
          <w:p w14:paraId="04B2B11A" w14:textId="65CFB72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,045</w:t>
            </w:r>
          </w:p>
        </w:tc>
        <w:tc>
          <w:tcPr>
            <w:tcW w:w="1389" w:type="dxa"/>
            <w:vAlign w:val="center"/>
          </w:tcPr>
          <w:p w14:paraId="5640F2F5" w14:textId="6692295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306</w:t>
            </w:r>
          </w:p>
        </w:tc>
        <w:tc>
          <w:tcPr>
            <w:tcW w:w="1389" w:type="dxa"/>
            <w:vAlign w:val="center"/>
          </w:tcPr>
          <w:p w14:paraId="14B589E8" w14:textId="3C5A126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656</w:t>
            </w:r>
          </w:p>
        </w:tc>
        <w:tc>
          <w:tcPr>
            <w:tcW w:w="1389" w:type="dxa"/>
            <w:vAlign w:val="center"/>
          </w:tcPr>
          <w:p w14:paraId="13784826" w14:textId="7BF4A59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44</w:t>
            </w:r>
          </w:p>
        </w:tc>
        <w:tc>
          <w:tcPr>
            <w:tcW w:w="1390" w:type="dxa"/>
            <w:vAlign w:val="center"/>
          </w:tcPr>
          <w:p w14:paraId="08749C7F" w14:textId="78BB8A1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27</w:t>
            </w:r>
          </w:p>
        </w:tc>
        <w:tc>
          <w:tcPr>
            <w:tcW w:w="1389" w:type="dxa"/>
            <w:vAlign w:val="center"/>
          </w:tcPr>
          <w:p w14:paraId="7CA45A92" w14:textId="4DAC96A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807,21</w:t>
            </w:r>
          </w:p>
        </w:tc>
        <w:tc>
          <w:tcPr>
            <w:tcW w:w="1389" w:type="dxa"/>
            <w:vAlign w:val="center"/>
          </w:tcPr>
          <w:p w14:paraId="48339A36" w14:textId="415AB46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,2477</w:t>
            </w:r>
          </w:p>
        </w:tc>
        <w:tc>
          <w:tcPr>
            <w:tcW w:w="1389" w:type="dxa"/>
            <w:vAlign w:val="center"/>
          </w:tcPr>
          <w:p w14:paraId="7EAFD72A" w14:textId="4FC8EF2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96663</w:t>
            </w:r>
          </w:p>
        </w:tc>
        <w:tc>
          <w:tcPr>
            <w:tcW w:w="1389" w:type="dxa"/>
            <w:vAlign w:val="center"/>
          </w:tcPr>
          <w:p w14:paraId="3ADE6663" w14:textId="6A8B631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03,59</w:t>
            </w:r>
          </w:p>
        </w:tc>
        <w:tc>
          <w:tcPr>
            <w:tcW w:w="1390" w:type="dxa"/>
            <w:vAlign w:val="center"/>
          </w:tcPr>
          <w:p w14:paraId="010AAED3" w14:textId="16E1955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687,717</w:t>
            </w:r>
          </w:p>
        </w:tc>
      </w:tr>
      <w:tr w:rsidR="006828AC" w14:paraId="4E718F7B" w14:textId="77777777" w:rsidTr="005411C9">
        <w:tc>
          <w:tcPr>
            <w:tcW w:w="596" w:type="dxa"/>
            <w:vAlign w:val="center"/>
          </w:tcPr>
          <w:p w14:paraId="1113EF7D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89" w:type="dxa"/>
            <w:vAlign w:val="center"/>
          </w:tcPr>
          <w:p w14:paraId="44D74392" w14:textId="6CB27DC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,09</w:t>
            </w:r>
          </w:p>
        </w:tc>
        <w:tc>
          <w:tcPr>
            <w:tcW w:w="1389" w:type="dxa"/>
            <w:vAlign w:val="center"/>
          </w:tcPr>
          <w:p w14:paraId="1148203B" w14:textId="306DCAE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851</w:t>
            </w:r>
          </w:p>
        </w:tc>
        <w:tc>
          <w:tcPr>
            <w:tcW w:w="1389" w:type="dxa"/>
            <w:vAlign w:val="center"/>
          </w:tcPr>
          <w:p w14:paraId="17092DAF" w14:textId="4E8ED15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215</w:t>
            </w:r>
          </w:p>
        </w:tc>
        <w:tc>
          <w:tcPr>
            <w:tcW w:w="1389" w:type="dxa"/>
            <w:vAlign w:val="center"/>
          </w:tcPr>
          <w:p w14:paraId="562A5988" w14:textId="1EECDD5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36</w:t>
            </w:r>
          </w:p>
        </w:tc>
        <w:tc>
          <w:tcPr>
            <w:tcW w:w="1390" w:type="dxa"/>
            <w:vAlign w:val="center"/>
          </w:tcPr>
          <w:p w14:paraId="31B990C5" w14:textId="44C3126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21</w:t>
            </w:r>
          </w:p>
        </w:tc>
        <w:tc>
          <w:tcPr>
            <w:tcW w:w="1389" w:type="dxa"/>
            <w:vAlign w:val="center"/>
          </w:tcPr>
          <w:p w14:paraId="36F3B1A7" w14:textId="0AA60A7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725,07</w:t>
            </w:r>
          </w:p>
        </w:tc>
        <w:tc>
          <w:tcPr>
            <w:tcW w:w="1389" w:type="dxa"/>
            <w:vAlign w:val="center"/>
          </w:tcPr>
          <w:p w14:paraId="3DF33693" w14:textId="474A7F0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6981</w:t>
            </w:r>
          </w:p>
        </w:tc>
        <w:tc>
          <w:tcPr>
            <w:tcW w:w="1389" w:type="dxa"/>
            <w:vAlign w:val="center"/>
          </w:tcPr>
          <w:p w14:paraId="36817640" w14:textId="0FF7E56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63974</w:t>
            </w:r>
          </w:p>
        </w:tc>
        <w:tc>
          <w:tcPr>
            <w:tcW w:w="1389" w:type="dxa"/>
            <w:vAlign w:val="center"/>
          </w:tcPr>
          <w:p w14:paraId="1FA24EB7" w14:textId="3429045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89,45</w:t>
            </w:r>
          </w:p>
        </w:tc>
        <w:tc>
          <w:tcPr>
            <w:tcW w:w="1390" w:type="dxa"/>
            <w:vAlign w:val="center"/>
          </w:tcPr>
          <w:p w14:paraId="30B297AD" w14:textId="2498B94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30,295</w:t>
            </w:r>
          </w:p>
        </w:tc>
      </w:tr>
      <w:tr w:rsidR="006828AC" w14:paraId="10916B90" w14:textId="77777777" w:rsidTr="005411C9">
        <w:tc>
          <w:tcPr>
            <w:tcW w:w="596" w:type="dxa"/>
            <w:vAlign w:val="center"/>
          </w:tcPr>
          <w:p w14:paraId="759A2E0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89" w:type="dxa"/>
            <w:vAlign w:val="center"/>
          </w:tcPr>
          <w:p w14:paraId="36E4ECA2" w14:textId="16902BF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5,755</w:t>
            </w:r>
          </w:p>
        </w:tc>
        <w:tc>
          <w:tcPr>
            <w:tcW w:w="1389" w:type="dxa"/>
            <w:vAlign w:val="center"/>
          </w:tcPr>
          <w:p w14:paraId="0756C2EB" w14:textId="444A503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466</w:t>
            </w:r>
          </w:p>
        </w:tc>
        <w:tc>
          <w:tcPr>
            <w:tcW w:w="1389" w:type="dxa"/>
            <w:vAlign w:val="center"/>
          </w:tcPr>
          <w:p w14:paraId="26807076" w14:textId="7A1B17F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554</w:t>
            </w:r>
          </w:p>
        </w:tc>
        <w:tc>
          <w:tcPr>
            <w:tcW w:w="1389" w:type="dxa"/>
            <w:vAlign w:val="center"/>
          </w:tcPr>
          <w:p w14:paraId="28673676" w14:textId="6D98E6D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01</w:t>
            </w:r>
          </w:p>
        </w:tc>
        <w:tc>
          <w:tcPr>
            <w:tcW w:w="1390" w:type="dxa"/>
            <w:vAlign w:val="center"/>
          </w:tcPr>
          <w:p w14:paraId="1AA10D4F" w14:textId="160E32F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88</w:t>
            </w:r>
          </w:p>
        </w:tc>
        <w:tc>
          <w:tcPr>
            <w:tcW w:w="1389" w:type="dxa"/>
            <w:vAlign w:val="center"/>
          </w:tcPr>
          <w:p w14:paraId="2F884B45" w14:textId="39C615C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92,00</w:t>
            </w:r>
          </w:p>
        </w:tc>
        <w:tc>
          <w:tcPr>
            <w:tcW w:w="1389" w:type="dxa"/>
            <w:vAlign w:val="center"/>
          </w:tcPr>
          <w:p w14:paraId="1ABC590E" w14:textId="7F3F652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4945</w:t>
            </w:r>
          </w:p>
        </w:tc>
        <w:tc>
          <w:tcPr>
            <w:tcW w:w="1389" w:type="dxa"/>
            <w:vAlign w:val="center"/>
          </w:tcPr>
          <w:p w14:paraId="46B13066" w14:textId="3E17DFB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1672</w:t>
            </w:r>
          </w:p>
        </w:tc>
        <w:tc>
          <w:tcPr>
            <w:tcW w:w="1389" w:type="dxa"/>
            <w:vAlign w:val="center"/>
          </w:tcPr>
          <w:p w14:paraId="169A8961" w14:textId="34EEF80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83,71</w:t>
            </w:r>
          </w:p>
        </w:tc>
        <w:tc>
          <w:tcPr>
            <w:tcW w:w="1390" w:type="dxa"/>
            <w:vAlign w:val="center"/>
          </w:tcPr>
          <w:p w14:paraId="41951D4A" w14:textId="4EAEF2D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11,65</w:t>
            </w:r>
          </w:p>
        </w:tc>
      </w:tr>
      <w:tr w:rsidR="006828AC" w14:paraId="2727A0CA" w14:textId="77777777" w:rsidTr="005411C9">
        <w:tc>
          <w:tcPr>
            <w:tcW w:w="596" w:type="dxa"/>
            <w:vAlign w:val="center"/>
          </w:tcPr>
          <w:p w14:paraId="35D83853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89" w:type="dxa"/>
            <w:vAlign w:val="center"/>
          </w:tcPr>
          <w:p w14:paraId="42F586CB" w14:textId="33F4439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,42</w:t>
            </w:r>
          </w:p>
        </w:tc>
        <w:tc>
          <w:tcPr>
            <w:tcW w:w="1389" w:type="dxa"/>
            <w:vAlign w:val="center"/>
          </w:tcPr>
          <w:p w14:paraId="6040EDE4" w14:textId="2A4FDF4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204</w:t>
            </w:r>
          </w:p>
        </w:tc>
        <w:tc>
          <w:tcPr>
            <w:tcW w:w="1389" w:type="dxa"/>
            <w:vAlign w:val="center"/>
          </w:tcPr>
          <w:p w14:paraId="35F31CFE" w14:textId="28A8414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799</w:t>
            </w:r>
          </w:p>
        </w:tc>
        <w:tc>
          <w:tcPr>
            <w:tcW w:w="1389" w:type="dxa"/>
            <w:vAlign w:val="center"/>
          </w:tcPr>
          <w:p w14:paraId="4AAC1BF5" w14:textId="071387B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66</w:t>
            </w:r>
          </w:p>
        </w:tc>
        <w:tc>
          <w:tcPr>
            <w:tcW w:w="1390" w:type="dxa"/>
            <w:vAlign w:val="center"/>
          </w:tcPr>
          <w:p w14:paraId="47B95E1F" w14:textId="1F83618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56</w:t>
            </w:r>
          </w:p>
        </w:tc>
        <w:tc>
          <w:tcPr>
            <w:tcW w:w="1389" w:type="dxa"/>
            <w:vAlign w:val="center"/>
          </w:tcPr>
          <w:p w14:paraId="2D5C961E" w14:textId="0E41766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55,80</w:t>
            </w:r>
          </w:p>
        </w:tc>
        <w:tc>
          <w:tcPr>
            <w:tcW w:w="1389" w:type="dxa"/>
            <w:vAlign w:val="center"/>
          </w:tcPr>
          <w:p w14:paraId="53F7C1FB" w14:textId="0A23221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2824</w:t>
            </w:r>
          </w:p>
        </w:tc>
        <w:tc>
          <w:tcPr>
            <w:tcW w:w="1389" w:type="dxa"/>
            <w:vAlign w:val="center"/>
          </w:tcPr>
          <w:p w14:paraId="62D9A627" w14:textId="04D3D94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874</w:t>
            </w:r>
          </w:p>
        </w:tc>
        <w:tc>
          <w:tcPr>
            <w:tcW w:w="1389" w:type="dxa"/>
            <w:vAlign w:val="center"/>
          </w:tcPr>
          <w:p w14:paraId="52C81C8E" w14:textId="10A5DBC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77,40</w:t>
            </w:r>
          </w:p>
        </w:tc>
        <w:tc>
          <w:tcPr>
            <w:tcW w:w="1390" w:type="dxa"/>
            <w:vAlign w:val="center"/>
          </w:tcPr>
          <w:p w14:paraId="61FC4D20" w14:textId="4E438DD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93,81</w:t>
            </w:r>
          </w:p>
        </w:tc>
      </w:tr>
      <w:tr w:rsidR="006828AC" w14:paraId="49CEE2EF" w14:textId="77777777" w:rsidTr="005411C9">
        <w:tc>
          <w:tcPr>
            <w:tcW w:w="596" w:type="dxa"/>
            <w:vAlign w:val="center"/>
          </w:tcPr>
          <w:p w14:paraId="365028E5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89" w:type="dxa"/>
            <w:vAlign w:val="center"/>
          </w:tcPr>
          <w:p w14:paraId="3C3DA5EB" w14:textId="3CD1673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3,11</w:t>
            </w:r>
          </w:p>
        </w:tc>
        <w:tc>
          <w:tcPr>
            <w:tcW w:w="1389" w:type="dxa"/>
            <w:vAlign w:val="center"/>
          </w:tcPr>
          <w:p w14:paraId="24130236" w14:textId="2102230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050</w:t>
            </w:r>
          </w:p>
        </w:tc>
        <w:tc>
          <w:tcPr>
            <w:tcW w:w="1389" w:type="dxa"/>
            <w:vAlign w:val="center"/>
          </w:tcPr>
          <w:p w14:paraId="0848A34B" w14:textId="307726F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949</w:t>
            </w:r>
          </w:p>
        </w:tc>
        <w:tc>
          <w:tcPr>
            <w:tcW w:w="1389" w:type="dxa"/>
            <w:vAlign w:val="center"/>
          </w:tcPr>
          <w:p w14:paraId="65AD2745" w14:textId="2C48B71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32</w:t>
            </w:r>
          </w:p>
        </w:tc>
        <w:tc>
          <w:tcPr>
            <w:tcW w:w="1390" w:type="dxa"/>
            <w:vAlign w:val="center"/>
          </w:tcPr>
          <w:p w14:paraId="3EC876A8" w14:textId="1AC1CCB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26</w:t>
            </w:r>
          </w:p>
        </w:tc>
        <w:tc>
          <w:tcPr>
            <w:tcW w:w="1389" w:type="dxa"/>
            <w:vAlign w:val="center"/>
          </w:tcPr>
          <w:p w14:paraId="2B7CD6C9" w14:textId="17D64E8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15,96</w:t>
            </w:r>
          </w:p>
        </w:tc>
        <w:tc>
          <w:tcPr>
            <w:tcW w:w="1389" w:type="dxa"/>
            <w:vAlign w:val="center"/>
          </w:tcPr>
          <w:p w14:paraId="6F48A8FF" w14:textId="138EB18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0617</w:t>
            </w:r>
          </w:p>
        </w:tc>
        <w:tc>
          <w:tcPr>
            <w:tcW w:w="1389" w:type="dxa"/>
            <w:vAlign w:val="center"/>
          </w:tcPr>
          <w:p w14:paraId="51881F85" w14:textId="1EC9CB6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25143</w:t>
            </w:r>
          </w:p>
        </w:tc>
        <w:tc>
          <w:tcPr>
            <w:tcW w:w="1389" w:type="dxa"/>
            <w:vAlign w:val="center"/>
          </w:tcPr>
          <w:p w14:paraId="6E2E05E8" w14:textId="3E8DFC2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70,43</w:t>
            </w:r>
          </w:p>
        </w:tc>
        <w:tc>
          <w:tcPr>
            <w:tcW w:w="1390" w:type="dxa"/>
            <w:vAlign w:val="center"/>
          </w:tcPr>
          <w:p w14:paraId="76A59841" w14:textId="643CB1B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77,61</w:t>
            </w:r>
          </w:p>
        </w:tc>
      </w:tr>
      <w:tr w:rsidR="006828AC" w14:paraId="4FF9C889" w14:textId="77777777" w:rsidTr="005411C9">
        <w:tc>
          <w:tcPr>
            <w:tcW w:w="596" w:type="dxa"/>
            <w:vAlign w:val="center"/>
          </w:tcPr>
          <w:p w14:paraId="20E4C544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89" w:type="dxa"/>
            <w:vAlign w:val="center"/>
          </w:tcPr>
          <w:p w14:paraId="03707E66" w14:textId="4871C31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389" w:type="dxa"/>
            <w:vAlign w:val="center"/>
          </w:tcPr>
          <w:p w14:paraId="0DADC77B" w14:textId="263324C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5ECA648B" w14:textId="1317B8E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157FFE71" w14:textId="101CFCA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90" w:type="dxa"/>
            <w:vAlign w:val="center"/>
          </w:tcPr>
          <w:p w14:paraId="6A50F5A3" w14:textId="4315C69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3EEC5E15" w14:textId="448D1A3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572,47</w:t>
            </w:r>
          </w:p>
        </w:tc>
        <w:tc>
          <w:tcPr>
            <w:tcW w:w="1389" w:type="dxa"/>
            <w:vAlign w:val="center"/>
          </w:tcPr>
          <w:p w14:paraId="0CE22CBD" w14:textId="26F949B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8352</w:t>
            </w:r>
          </w:p>
        </w:tc>
        <w:tc>
          <w:tcPr>
            <w:tcW w:w="1389" w:type="dxa"/>
            <w:vAlign w:val="center"/>
          </w:tcPr>
          <w:p w14:paraId="5BDB11B8" w14:textId="65D47DD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11024</w:t>
            </w:r>
          </w:p>
        </w:tc>
        <w:tc>
          <w:tcPr>
            <w:tcW w:w="1389" w:type="dxa"/>
            <w:vAlign w:val="center"/>
          </w:tcPr>
          <w:p w14:paraId="7E43AF7C" w14:textId="1441CC6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62,76</w:t>
            </w:r>
          </w:p>
        </w:tc>
        <w:tc>
          <w:tcPr>
            <w:tcW w:w="1390" w:type="dxa"/>
            <w:vAlign w:val="center"/>
          </w:tcPr>
          <w:p w14:paraId="05B01A9E" w14:textId="077AFCD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62,76</w:t>
            </w:r>
          </w:p>
        </w:tc>
      </w:tr>
      <w:tr w:rsidR="006828AC" w14:paraId="63F7DE87" w14:textId="77777777" w:rsidTr="005411C9">
        <w:tc>
          <w:tcPr>
            <w:tcW w:w="596" w:type="dxa"/>
            <w:vAlign w:val="center"/>
          </w:tcPr>
          <w:p w14:paraId="3C8EFEE5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89" w:type="dxa"/>
            <w:vAlign w:val="center"/>
          </w:tcPr>
          <w:p w14:paraId="54D569D6" w14:textId="4F56D50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0,49</w:t>
            </w:r>
          </w:p>
        </w:tc>
        <w:tc>
          <w:tcPr>
            <w:tcW w:w="1389" w:type="dxa"/>
            <w:vAlign w:val="center"/>
          </w:tcPr>
          <w:p w14:paraId="1A4A1DFF" w14:textId="1F26185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1435</w:t>
            </w:r>
          </w:p>
        </w:tc>
        <w:tc>
          <w:tcPr>
            <w:tcW w:w="1389" w:type="dxa"/>
            <w:vAlign w:val="center"/>
          </w:tcPr>
          <w:p w14:paraId="286D7EA7" w14:textId="22555D9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744</w:t>
            </w:r>
          </w:p>
        </w:tc>
        <w:tc>
          <w:tcPr>
            <w:tcW w:w="1389" w:type="dxa"/>
            <w:vAlign w:val="center"/>
          </w:tcPr>
          <w:p w14:paraId="0BA09D4B" w14:textId="29FE782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358</w:t>
            </w:r>
          </w:p>
        </w:tc>
        <w:tc>
          <w:tcPr>
            <w:tcW w:w="1390" w:type="dxa"/>
            <w:vAlign w:val="center"/>
          </w:tcPr>
          <w:p w14:paraId="2BBF0ACF" w14:textId="1AD30BE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415</w:t>
            </w:r>
          </w:p>
        </w:tc>
        <w:tc>
          <w:tcPr>
            <w:tcW w:w="1389" w:type="dxa"/>
            <w:vAlign w:val="center"/>
          </w:tcPr>
          <w:p w14:paraId="5B0E6264" w14:textId="57A1FAF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290,13</w:t>
            </w:r>
          </w:p>
        </w:tc>
        <w:tc>
          <w:tcPr>
            <w:tcW w:w="1389" w:type="dxa"/>
            <w:vAlign w:val="center"/>
          </w:tcPr>
          <w:p w14:paraId="51E18333" w14:textId="32E35E3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6805</w:t>
            </w:r>
          </w:p>
        </w:tc>
        <w:tc>
          <w:tcPr>
            <w:tcW w:w="1389" w:type="dxa"/>
            <w:vAlign w:val="center"/>
          </w:tcPr>
          <w:p w14:paraId="53731271" w14:textId="5238E4B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35816</w:t>
            </w:r>
          </w:p>
        </w:tc>
        <w:tc>
          <w:tcPr>
            <w:tcW w:w="1389" w:type="dxa"/>
            <w:vAlign w:val="center"/>
          </w:tcPr>
          <w:p w14:paraId="00976DDE" w14:textId="1247FD7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11,84</w:t>
            </w:r>
          </w:p>
        </w:tc>
        <w:tc>
          <w:tcPr>
            <w:tcW w:w="1390" w:type="dxa"/>
            <w:vAlign w:val="center"/>
          </w:tcPr>
          <w:p w14:paraId="4C5E97F1" w14:textId="74328C2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15,70</w:t>
            </w:r>
          </w:p>
        </w:tc>
      </w:tr>
      <w:tr w:rsidR="006828AC" w14:paraId="11148A10" w14:textId="77777777" w:rsidTr="005411C9">
        <w:tc>
          <w:tcPr>
            <w:tcW w:w="596" w:type="dxa"/>
            <w:vAlign w:val="center"/>
          </w:tcPr>
          <w:p w14:paraId="3720CE84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89" w:type="dxa"/>
            <w:vAlign w:val="center"/>
          </w:tcPr>
          <w:p w14:paraId="009F5FE5" w14:textId="513633F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4,18</w:t>
            </w:r>
          </w:p>
        </w:tc>
        <w:tc>
          <w:tcPr>
            <w:tcW w:w="1389" w:type="dxa"/>
            <w:vAlign w:val="center"/>
          </w:tcPr>
          <w:p w14:paraId="7D2E81AB" w14:textId="5C19CCC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2885</w:t>
            </w:r>
          </w:p>
        </w:tc>
        <w:tc>
          <w:tcPr>
            <w:tcW w:w="1389" w:type="dxa"/>
            <w:vAlign w:val="center"/>
          </w:tcPr>
          <w:p w14:paraId="7C318723" w14:textId="1DC97C4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760</w:t>
            </w:r>
          </w:p>
        </w:tc>
        <w:tc>
          <w:tcPr>
            <w:tcW w:w="1389" w:type="dxa"/>
            <w:vAlign w:val="center"/>
          </w:tcPr>
          <w:p w14:paraId="131A456D" w14:textId="084F32C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494</w:t>
            </w:r>
          </w:p>
        </w:tc>
        <w:tc>
          <w:tcPr>
            <w:tcW w:w="1390" w:type="dxa"/>
            <w:vAlign w:val="center"/>
          </w:tcPr>
          <w:p w14:paraId="71E615E0" w14:textId="22DE8C1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588</w:t>
            </w:r>
          </w:p>
        </w:tc>
        <w:tc>
          <w:tcPr>
            <w:tcW w:w="1389" w:type="dxa"/>
            <w:vAlign w:val="center"/>
          </w:tcPr>
          <w:p w14:paraId="22E223D2" w14:textId="4EB1644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60,81</w:t>
            </w:r>
          </w:p>
        </w:tc>
        <w:tc>
          <w:tcPr>
            <w:tcW w:w="1389" w:type="dxa"/>
            <w:vAlign w:val="center"/>
          </w:tcPr>
          <w:p w14:paraId="5884E310" w14:textId="597FC27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3026</w:t>
            </w:r>
          </w:p>
        </w:tc>
        <w:tc>
          <w:tcPr>
            <w:tcW w:w="1389" w:type="dxa"/>
            <w:vAlign w:val="center"/>
          </w:tcPr>
          <w:p w14:paraId="7D07CA5B" w14:textId="1553573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9581</w:t>
            </w:r>
          </w:p>
        </w:tc>
        <w:tc>
          <w:tcPr>
            <w:tcW w:w="1389" w:type="dxa"/>
            <w:vAlign w:val="center"/>
          </w:tcPr>
          <w:p w14:paraId="2EEAF454" w14:textId="3944F37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87,78</w:t>
            </w:r>
          </w:p>
        </w:tc>
        <w:tc>
          <w:tcPr>
            <w:tcW w:w="1390" w:type="dxa"/>
            <w:vAlign w:val="center"/>
          </w:tcPr>
          <w:p w14:paraId="06AC0A51" w14:textId="57035F0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87,21</w:t>
            </w:r>
          </w:p>
        </w:tc>
      </w:tr>
      <w:tr w:rsidR="006828AC" w14:paraId="26C7F420" w14:textId="77777777" w:rsidTr="005411C9">
        <w:tc>
          <w:tcPr>
            <w:tcW w:w="596" w:type="dxa"/>
            <w:vAlign w:val="center"/>
          </w:tcPr>
          <w:p w14:paraId="5C0149F9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389" w:type="dxa"/>
            <w:vAlign w:val="center"/>
          </w:tcPr>
          <w:p w14:paraId="387FBE35" w14:textId="2773A7A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51,56</w:t>
            </w:r>
          </w:p>
        </w:tc>
        <w:tc>
          <w:tcPr>
            <w:tcW w:w="1389" w:type="dxa"/>
            <w:vAlign w:val="center"/>
          </w:tcPr>
          <w:p w14:paraId="17B0CE8C" w14:textId="65DC829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5809</w:t>
            </w:r>
          </w:p>
        </w:tc>
        <w:tc>
          <w:tcPr>
            <w:tcW w:w="1389" w:type="dxa"/>
            <w:vAlign w:val="center"/>
          </w:tcPr>
          <w:p w14:paraId="74F09BC9" w14:textId="7B89C7D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6325</w:t>
            </w:r>
          </w:p>
        </w:tc>
        <w:tc>
          <w:tcPr>
            <w:tcW w:w="1389" w:type="dxa"/>
            <w:vAlign w:val="center"/>
          </w:tcPr>
          <w:p w14:paraId="4D95606F" w14:textId="171949B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664</w:t>
            </w:r>
          </w:p>
        </w:tc>
        <w:tc>
          <w:tcPr>
            <w:tcW w:w="1390" w:type="dxa"/>
            <w:vAlign w:val="center"/>
          </w:tcPr>
          <w:p w14:paraId="76A16A3F" w14:textId="2E0E544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821</w:t>
            </w:r>
          </w:p>
        </w:tc>
        <w:tc>
          <w:tcPr>
            <w:tcW w:w="1389" w:type="dxa"/>
            <w:vAlign w:val="center"/>
          </w:tcPr>
          <w:p w14:paraId="2975F09E" w14:textId="76C48CF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81,72</w:t>
            </w:r>
          </w:p>
        </w:tc>
        <w:tc>
          <w:tcPr>
            <w:tcW w:w="1389" w:type="dxa"/>
            <w:vAlign w:val="center"/>
          </w:tcPr>
          <w:p w14:paraId="2C9CAF72" w14:textId="7BFD984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993</w:t>
            </w:r>
          </w:p>
        </w:tc>
        <w:tc>
          <w:tcPr>
            <w:tcW w:w="1389" w:type="dxa"/>
            <w:vAlign w:val="center"/>
          </w:tcPr>
          <w:p w14:paraId="12037E49" w14:textId="6465CBD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0196</w:t>
            </w:r>
          </w:p>
        </w:tc>
        <w:tc>
          <w:tcPr>
            <w:tcW w:w="1389" w:type="dxa"/>
            <w:vAlign w:val="center"/>
          </w:tcPr>
          <w:p w14:paraId="2B107024" w14:textId="304A4CB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53,64</w:t>
            </w:r>
          </w:p>
        </w:tc>
        <w:tc>
          <w:tcPr>
            <w:tcW w:w="1390" w:type="dxa"/>
            <w:vAlign w:val="center"/>
          </w:tcPr>
          <w:p w14:paraId="30AAE2B5" w14:textId="2D6E4FF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101,73</w:t>
            </w:r>
          </w:p>
        </w:tc>
      </w:tr>
      <w:tr w:rsidR="006828AC" w14:paraId="68F4D3E1" w14:textId="77777777" w:rsidTr="005411C9">
        <w:tc>
          <w:tcPr>
            <w:tcW w:w="596" w:type="dxa"/>
            <w:vAlign w:val="center"/>
          </w:tcPr>
          <w:p w14:paraId="5FED3635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389" w:type="dxa"/>
            <w:vAlign w:val="center"/>
          </w:tcPr>
          <w:p w14:paraId="2A456D24" w14:textId="1AF46CB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58,915</w:t>
            </w:r>
          </w:p>
        </w:tc>
        <w:tc>
          <w:tcPr>
            <w:tcW w:w="1389" w:type="dxa"/>
            <w:vAlign w:val="center"/>
          </w:tcPr>
          <w:p w14:paraId="4478C868" w14:textId="10EBAD0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874</w:t>
            </w:r>
            <w:r w:rsidR="002F229C"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68AD1ED0" w14:textId="43D9D4F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335</w:t>
            </w:r>
          </w:p>
        </w:tc>
        <w:tc>
          <w:tcPr>
            <w:tcW w:w="1389" w:type="dxa"/>
            <w:vAlign w:val="center"/>
          </w:tcPr>
          <w:p w14:paraId="5483F404" w14:textId="584B73F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775</w:t>
            </w:r>
          </w:p>
        </w:tc>
        <w:tc>
          <w:tcPr>
            <w:tcW w:w="1390" w:type="dxa"/>
            <w:vAlign w:val="center"/>
          </w:tcPr>
          <w:p w14:paraId="65353137" w14:textId="4AC6EF4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987</w:t>
            </w:r>
          </w:p>
        </w:tc>
        <w:tc>
          <w:tcPr>
            <w:tcW w:w="1389" w:type="dxa"/>
            <w:vAlign w:val="center"/>
          </w:tcPr>
          <w:p w14:paraId="44ADFD2C" w14:textId="3B50F7D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853,68</w:t>
            </w:r>
          </w:p>
        </w:tc>
        <w:tc>
          <w:tcPr>
            <w:tcW w:w="1389" w:type="dxa"/>
            <w:vAlign w:val="center"/>
          </w:tcPr>
          <w:p w14:paraId="61D653EE" w14:textId="35CB73E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6804</w:t>
            </w:r>
          </w:p>
        </w:tc>
        <w:tc>
          <w:tcPr>
            <w:tcW w:w="1389" w:type="dxa"/>
            <w:vAlign w:val="center"/>
          </w:tcPr>
          <w:p w14:paraId="765EAE38" w14:textId="632D724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63405</w:t>
            </w:r>
          </w:p>
        </w:tc>
        <w:tc>
          <w:tcPr>
            <w:tcW w:w="1389" w:type="dxa"/>
            <w:vAlign w:val="center"/>
          </w:tcPr>
          <w:p w14:paraId="294E959A" w14:textId="5015F5E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28,60</w:t>
            </w:r>
          </w:p>
        </w:tc>
        <w:tc>
          <w:tcPr>
            <w:tcW w:w="1390" w:type="dxa"/>
            <w:vAlign w:val="center"/>
          </w:tcPr>
          <w:p w14:paraId="46CE0724" w14:textId="746AFAD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42,56</w:t>
            </w:r>
          </w:p>
        </w:tc>
      </w:tr>
      <w:tr w:rsidR="006828AC" w14:paraId="1CAD6040" w14:textId="77777777" w:rsidTr="005411C9">
        <w:tc>
          <w:tcPr>
            <w:tcW w:w="596" w:type="dxa"/>
            <w:vAlign w:val="center"/>
          </w:tcPr>
          <w:p w14:paraId="13715CD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89" w:type="dxa"/>
            <w:vAlign w:val="center"/>
          </w:tcPr>
          <w:p w14:paraId="7F0398D7" w14:textId="2DFC872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66,27</w:t>
            </w:r>
          </w:p>
        </w:tc>
        <w:tc>
          <w:tcPr>
            <w:tcW w:w="1389" w:type="dxa"/>
            <w:vAlign w:val="center"/>
          </w:tcPr>
          <w:p w14:paraId="480B7028" w14:textId="4B4F600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1680</w:t>
            </w:r>
          </w:p>
        </w:tc>
        <w:tc>
          <w:tcPr>
            <w:tcW w:w="1389" w:type="dxa"/>
            <w:vAlign w:val="center"/>
          </w:tcPr>
          <w:p w14:paraId="79DA98B4" w14:textId="206996F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4612</w:t>
            </w:r>
          </w:p>
        </w:tc>
        <w:tc>
          <w:tcPr>
            <w:tcW w:w="1389" w:type="dxa"/>
            <w:vAlign w:val="center"/>
          </w:tcPr>
          <w:p w14:paraId="522119FD" w14:textId="4496627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858</w:t>
            </w:r>
          </w:p>
        </w:tc>
        <w:tc>
          <w:tcPr>
            <w:tcW w:w="1390" w:type="dxa"/>
            <w:vAlign w:val="center"/>
          </w:tcPr>
          <w:p w14:paraId="5AEEEEA0" w14:textId="4CD70FD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116</w:t>
            </w:r>
          </w:p>
        </w:tc>
        <w:tc>
          <w:tcPr>
            <w:tcW w:w="1389" w:type="dxa"/>
            <w:vAlign w:val="center"/>
          </w:tcPr>
          <w:p w14:paraId="1B4569A9" w14:textId="015F071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753,55</w:t>
            </w:r>
          </w:p>
        </w:tc>
        <w:tc>
          <w:tcPr>
            <w:tcW w:w="1389" w:type="dxa"/>
            <w:vAlign w:val="center"/>
          </w:tcPr>
          <w:p w14:paraId="50F343B2" w14:textId="1F5AF86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423</w:t>
            </w:r>
          </w:p>
        </w:tc>
        <w:tc>
          <w:tcPr>
            <w:tcW w:w="1389" w:type="dxa"/>
            <w:vAlign w:val="center"/>
          </w:tcPr>
          <w:p w14:paraId="1F78F28F" w14:textId="4DB2669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2371</w:t>
            </w:r>
          </w:p>
        </w:tc>
        <w:tc>
          <w:tcPr>
            <w:tcW w:w="1389" w:type="dxa"/>
            <w:vAlign w:val="center"/>
          </w:tcPr>
          <w:p w14:paraId="7DFE2B31" w14:textId="7587C3A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08,62</w:t>
            </w:r>
          </w:p>
        </w:tc>
        <w:tc>
          <w:tcPr>
            <w:tcW w:w="1390" w:type="dxa"/>
            <w:vAlign w:val="center"/>
          </w:tcPr>
          <w:p w14:paraId="1ACBEF70" w14:textId="65E2AFC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346,81</w:t>
            </w:r>
          </w:p>
        </w:tc>
      </w:tr>
      <w:tr w:rsidR="006828AC" w14:paraId="7EA079C3" w14:textId="77777777" w:rsidTr="005411C9">
        <w:tc>
          <w:tcPr>
            <w:tcW w:w="596" w:type="dxa"/>
            <w:vAlign w:val="center"/>
          </w:tcPr>
          <w:p w14:paraId="42523272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389" w:type="dxa"/>
            <w:vAlign w:val="center"/>
          </w:tcPr>
          <w:p w14:paraId="666605EB" w14:textId="4BD9734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8,36</w:t>
            </w:r>
          </w:p>
        </w:tc>
        <w:tc>
          <w:tcPr>
            <w:tcW w:w="1389" w:type="dxa"/>
            <w:vAlign w:val="center"/>
          </w:tcPr>
          <w:p w14:paraId="72FE05A6" w14:textId="44E390F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067</w:t>
            </w:r>
          </w:p>
        </w:tc>
        <w:tc>
          <w:tcPr>
            <w:tcW w:w="1389" w:type="dxa"/>
            <w:vAlign w:val="center"/>
          </w:tcPr>
          <w:p w14:paraId="162BA61F" w14:textId="3A7813B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3259</w:t>
            </w:r>
          </w:p>
        </w:tc>
        <w:tc>
          <w:tcPr>
            <w:tcW w:w="1389" w:type="dxa"/>
            <w:vAlign w:val="center"/>
          </w:tcPr>
          <w:p w14:paraId="2390ADA2" w14:textId="7CC8F61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023</w:t>
            </w:r>
          </w:p>
        </w:tc>
        <w:tc>
          <w:tcPr>
            <w:tcW w:w="1390" w:type="dxa"/>
            <w:vAlign w:val="center"/>
          </w:tcPr>
          <w:p w14:paraId="0061E670" w14:textId="7187DE7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99</w:t>
            </w:r>
          </w:p>
        </w:tc>
        <w:tc>
          <w:tcPr>
            <w:tcW w:w="1389" w:type="dxa"/>
            <w:vAlign w:val="center"/>
          </w:tcPr>
          <w:p w14:paraId="46D20E36" w14:textId="359FD00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539,97</w:t>
            </w:r>
          </w:p>
        </w:tc>
        <w:tc>
          <w:tcPr>
            <w:tcW w:w="1389" w:type="dxa"/>
            <w:vAlign w:val="center"/>
          </w:tcPr>
          <w:p w14:paraId="0377F7F4" w14:textId="0A27B2C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3247</w:t>
            </w:r>
          </w:p>
        </w:tc>
        <w:tc>
          <w:tcPr>
            <w:tcW w:w="1389" w:type="dxa"/>
            <w:vAlign w:val="center"/>
          </w:tcPr>
          <w:p w14:paraId="2C6FEE55" w14:textId="47253A0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33995</w:t>
            </w:r>
          </w:p>
        </w:tc>
        <w:tc>
          <w:tcPr>
            <w:tcW w:w="1389" w:type="dxa"/>
            <w:vAlign w:val="center"/>
          </w:tcPr>
          <w:p w14:paraId="5D17108A" w14:textId="570F282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64,76</w:t>
            </w:r>
          </w:p>
        </w:tc>
        <w:tc>
          <w:tcPr>
            <w:tcW w:w="1390" w:type="dxa"/>
            <w:vAlign w:val="center"/>
          </w:tcPr>
          <w:p w14:paraId="58E259EB" w14:textId="54A10A3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555,00</w:t>
            </w:r>
          </w:p>
        </w:tc>
      </w:tr>
      <w:tr w:rsidR="006828AC" w14:paraId="24494AD2" w14:textId="77777777" w:rsidTr="005411C9">
        <w:tc>
          <w:tcPr>
            <w:tcW w:w="596" w:type="dxa"/>
            <w:vAlign w:val="center"/>
          </w:tcPr>
          <w:p w14:paraId="6D6C358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389" w:type="dxa"/>
            <w:vAlign w:val="center"/>
          </w:tcPr>
          <w:p w14:paraId="6B4EA0CF" w14:textId="702846A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0,45</w:t>
            </w:r>
          </w:p>
        </w:tc>
        <w:tc>
          <w:tcPr>
            <w:tcW w:w="1389" w:type="dxa"/>
            <w:vAlign w:val="center"/>
          </w:tcPr>
          <w:p w14:paraId="427C0F86" w14:textId="151CC72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,0101</w:t>
            </w:r>
          </w:p>
        </w:tc>
        <w:tc>
          <w:tcPr>
            <w:tcW w:w="1389" w:type="dxa"/>
            <w:vAlign w:val="center"/>
          </w:tcPr>
          <w:p w14:paraId="2C6C57EE" w14:textId="40E4FFB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493</w:t>
            </w:r>
          </w:p>
        </w:tc>
        <w:tc>
          <w:tcPr>
            <w:tcW w:w="1389" w:type="dxa"/>
            <w:vAlign w:val="center"/>
          </w:tcPr>
          <w:p w14:paraId="53760D8B" w14:textId="2E683E3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129</w:t>
            </w:r>
          </w:p>
        </w:tc>
        <w:tc>
          <w:tcPr>
            <w:tcW w:w="1390" w:type="dxa"/>
            <w:vAlign w:val="center"/>
          </w:tcPr>
          <w:p w14:paraId="72F25D4B" w14:textId="33A0E44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601</w:t>
            </w:r>
          </w:p>
        </w:tc>
        <w:tc>
          <w:tcPr>
            <w:tcW w:w="1389" w:type="dxa"/>
            <w:vAlign w:val="center"/>
          </w:tcPr>
          <w:p w14:paraId="56F1F13E" w14:textId="4EFB774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393,07</w:t>
            </w:r>
          </w:p>
        </w:tc>
        <w:tc>
          <w:tcPr>
            <w:tcW w:w="1389" w:type="dxa"/>
            <w:vAlign w:val="center"/>
          </w:tcPr>
          <w:p w14:paraId="1AC0C00D" w14:textId="3002A48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224</w:t>
            </w:r>
          </w:p>
        </w:tc>
        <w:tc>
          <w:tcPr>
            <w:tcW w:w="1389" w:type="dxa"/>
            <w:vAlign w:val="center"/>
          </w:tcPr>
          <w:p w14:paraId="6F94751B" w14:textId="7A2F31F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4713</w:t>
            </w:r>
          </w:p>
        </w:tc>
        <w:tc>
          <w:tcPr>
            <w:tcW w:w="1389" w:type="dxa"/>
            <w:vAlign w:val="center"/>
          </w:tcPr>
          <w:p w14:paraId="2D5D8A77" w14:textId="3B7D757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33,51</w:t>
            </w:r>
          </w:p>
        </w:tc>
        <w:tc>
          <w:tcPr>
            <w:tcW w:w="1390" w:type="dxa"/>
            <w:vAlign w:val="center"/>
          </w:tcPr>
          <w:p w14:paraId="7895C23B" w14:textId="78439B1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688,85</w:t>
            </w:r>
          </w:p>
        </w:tc>
      </w:tr>
      <w:tr w:rsidR="006828AC" w14:paraId="23E19073" w14:textId="77777777" w:rsidTr="005411C9">
        <w:tc>
          <w:tcPr>
            <w:tcW w:w="596" w:type="dxa"/>
            <w:vAlign w:val="center"/>
          </w:tcPr>
          <w:p w14:paraId="2AC817A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389" w:type="dxa"/>
            <w:vAlign w:val="center"/>
          </w:tcPr>
          <w:p w14:paraId="594058CD" w14:textId="542B690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2,54</w:t>
            </w:r>
          </w:p>
        </w:tc>
        <w:tc>
          <w:tcPr>
            <w:tcW w:w="1389" w:type="dxa"/>
            <w:vAlign w:val="center"/>
          </w:tcPr>
          <w:p w14:paraId="149BA956" w14:textId="5D49173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,9722</w:t>
            </w:r>
          </w:p>
        </w:tc>
        <w:tc>
          <w:tcPr>
            <w:tcW w:w="1389" w:type="dxa"/>
            <w:vAlign w:val="center"/>
          </w:tcPr>
          <w:p w14:paraId="32BBFB32" w14:textId="3F888BC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011</w:t>
            </w:r>
          </w:p>
        </w:tc>
        <w:tc>
          <w:tcPr>
            <w:tcW w:w="1389" w:type="dxa"/>
            <w:vAlign w:val="center"/>
          </w:tcPr>
          <w:p w14:paraId="70A0746B" w14:textId="2AFAE9F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204</w:t>
            </w:r>
          </w:p>
        </w:tc>
        <w:tc>
          <w:tcPr>
            <w:tcW w:w="1390" w:type="dxa"/>
            <w:vAlign w:val="center"/>
          </w:tcPr>
          <w:p w14:paraId="569F231B" w14:textId="3E63268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757</w:t>
            </w:r>
          </w:p>
        </w:tc>
        <w:tc>
          <w:tcPr>
            <w:tcW w:w="1389" w:type="dxa"/>
            <w:vAlign w:val="center"/>
          </w:tcPr>
          <w:p w14:paraId="3212B4ED" w14:textId="201AC31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83,91</w:t>
            </w:r>
          </w:p>
        </w:tc>
        <w:tc>
          <w:tcPr>
            <w:tcW w:w="1389" w:type="dxa"/>
            <w:vAlign w:val="center"/>
          </w:tcPr>
          <w:p w14:paraId="12B3B414" w14:textId="4253F13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653</w:t>
            </w:r>
          </w:p>
        </w:tc>
        <w:tc>
          <w:tcPr>
            <w:tcW w:w="1389" w:type="dxa"/>
            <w:vAlign w:val="center"/>
          </w:tcPr>
          <w:p w14:paraId="13101DCA" w14:textId="7F9CEFB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9248</w:t>
            </w:r>
          </w:p>
        </w:tc>
        <w:tc>
          <w:tcPr>
            <w:tcW w:w="1389" w:type="dxa"/>
            <w:vAlign w:val="center"/>
          </w:tcPr>
          <w:p w14:paraId="6C537C89" w14:textId="786AFD1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09,66</w:t>
            </w:r>
          </w:p>
        </w:tc>
        <w:tc>
          <w:tcPr>
            <w:tcW w:w="1390" w:type="dxa"/>
            <w:vAlign w:val="center"/>
          </w:tcPr>
          <w:p w14:paraId="59DD8FC6" w14:textId="4252A9A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784,15</w:t>
            </w:r>
          </w:p>
        </w:tc>
      </w:tr>
    </w:tbl>
    <w:p w14:paraId="5E71DB38" w14:textId="3DAFBF34" w:rsidR="00CA32BC" w:rsidRDefault="00CA32BC" w:rsidP="00CA32BC">
      <w:pPr>
        <w:pStyle w:val="affa"/>
      </w:pPr>
      <w:r>
        <w:lastRenderedPageBreak/>
        <w:t>Продолжение таблицы 1.15</w:t>
      </w:r>
    </w:p>
    <w:tbl>
      <w:tblPr>
        <w:tblStyle w:val="ae"/>
        <w:tblW w:w="1448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96"/>
        <w:gridCol w:w="1389"/>
        <w:gridCol w:w="1389"/>
        <w:gridCol w:w="1389"/>
        <w:gridCol w:w="1389"/>
        <w:gridCol w:w="1390"/>
        <w:gridCol w:w="1389"/>
        <w:gridCol w:w="1389"/>
        <w:gridCol w:w="1389"/>
        <w:gridCol w:w="1389"/>
        <w:gridCol w:w="1390"/>
      </w:tblGrid>
      <w:tr w:rsidR="005411C9" w14:paraId="27810D1F" w14:textId="77777777" w:rsidTr="005411C9">
        <w:tc>
          <w:tcPr>
            <w:tcW w:w="596" w:type="dxa"/>
            <w:vAlign w:val="center"/>
          </w:tcPr>
          <w:p w14:paraId="0471FA3E" w14:textId="3D417504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t>№</w:t>
            </w:r>
          </w:p>
        </w:tc>
        <w:tc>
          <w:tcPr>
            <w:tcW w:w="1389" w:type="dxa"/>
            <w:vAlign w:val="center"/>
          </w:tcPr>
          <w:p w14:paraId="2399C31D" w14:textId="22435068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10"/>
              </w:rPr>
              <w:object w:dxaOrig="740" w:dyaOrig="279" w14:anchorId="1332E336">
                <v:shape id="_x0000_i1393" type="#_x0000_t75" style="width:37.5pt;height:13.5pt" o:ole="">
                  <v:imagedata r:id="rId607" o:title=""/>
                </v:shape>
                <o:OLEObject Type="Embed" ProgID="Equation.DSMT4" ShapeID="_x0000_i1393" DrawAspect="Content" ObjectID="_1685185885" r:id="rId683"/>
              </w:object>
            </w:r>
          </w:p>
        </w:tc>
        <w:tc>
          <w:tcPr>
            <w:tcW w:w="1389" w:type="dxa"/>
            <w:vAlign w:val="center"/>
          </w:tcPr>
          <w:p w14:paraId="5CDEF7EA" w14:textId="72E02AD5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12"/>
              </w:rPr>
              <w:object w:dxaOrig="340" w:dyaOrig="420" w14:anchorId="0B706BB1">
                <v:shape id="_x0000_i1394" type="#_x0000_t75" style="width:17.25pt;height:21pt" o:ole="">
                  <v:imagedata r:id="rId665" o:title=""/>
                </v:shape>
                <o:OLEObject Type="Embed" ProgID="Equation.DSMT4" ShapeID="_x0000_i1394" DrawAspect="Content" ObjectID="_1685185886" r:id="rId684"/>
              </w:object>
            </w:r>
          </w:p>
        </w:tc>
        <w:tc>
          <w:tcPr>
            <w:tcW w:w="1389" w:type="dxa"/>
            <w:vAlign w:val="center"/>
          </w:tcPr>
          <w:p w14:paraId="70D9B7AD" w14:textId="29D59BD9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14"/>
              </w:rPr>
              <w:object w:dxaOrig="639" w:dyaOrig="420" w14:anchorId="1CD81CCD">
                <v:shape id="_x0000_i1395" type="#_x0000_t75" style="width:33pt;height:21pt" o:ole="">
                  <v:imagedata r:id="rId667" o:title=""/>
                </v:shape>
                <o:OLEObject Type="Embed" ProgID="Equation.DSMT4" ShapeID="_x0000_i1395" DrawAspect="Content" ObjectID="_1685185887" r:id="rId685"/>
              </w:object>
            </w:r>
          </w:p>
        </w:tc>
        <w:tc>
          <w:tcPr>
            <w:tcW w:w="1389" w:type="dxa"/>
            <w:vAlign w:val="center"/>
          </w:tcPr>
          <w:p w14:paraId="6B6868B9" w14:textId="6351C3FB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6"/>
              </w:rPr>
              <w:object w:dxaOrig="240" w:dyaOrig="300" w14:anchorId="02C8903A">
                <v:shape id="_x0000_i1396" type="#_x0000_t75" style="width:12.75pt;height:15pt" o:ole="">
                  <v:imagedata r:id="rId669" o:title=""/>
                </v:shape>
                <o:OLEObject Type="Embed" ProgID="Equation.DSMT4" ShapeID="_x0000_i1396" DrawAspect="Content" ObjectID="_1685185888" r:id="rId686"/>
              </w:object>
            </w:r>
          </w:p>
        </w:tc>
        <w:tc>
          <w:tcPr>
            <w:tcW w:w="1390" w:type="dxa"/>
            <w:vAlign w:val="center"/>
          </w:tcPr>
          <w:p w14:paraId="1F866B3C" w14:textId="5063F746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4"/>
              </w:rPr>
              <w:object w:dxaOrig="360" w:dyaOrig="279" w14:anchorId="52D855E4">
                <v:shape id="_x0000_i1397" type="#_x0000_t75" style="width:18.75pt;height:13.5pt" o:ole="">
                  <v:imagedata r:id="rId671" o:title=""/>
                </v:shape>
                <o:OLEObject Type="Embed" ProgID="Equation.DSMT4" ShapeID="_x0000_i1397" DrawAspect="Content" ObjectID="_1685185889" r:id="rId687"/>
              </w:object>
            </w:r>
          </w:p>
        </w:tc>
        <w:tc>
          <w:tcPr>
            <w:tcW w:w="1389" w:type="dxa"/>
            <w:vAlign w:val="center"/>
          </w:tcPr>
          <w:p w14:paraId="02CC912D" w14:textId="210B5372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10"/>
              </w:rPr>
              <w:object w:dxaOrig="620" w:dyaOrig="340" w14:anchorId="26122467">
                <v:shape id="_x0000_i1398" type="#_x0000_t75" style="width:30.75pt;height:17.25pt" o:ole="">
                  <v:imagedata r:id="rId673" o:title=""/>
                </v:shape>
                <o:OLEObject Type="Embed" ProgID="Equation.DSMT4" ShapeID="_x0000_i1398" DrawAspect="Content" ObjectID="_1685185890" r:id="rId688"/>
              </w:object>
            </w:r>
          </w:p>
        </w:tc>
        <w:tc>
          <w:tcPr>
            <w:tcW w:w="1389" w:type="dxa"/>
            <w:vAlign w:val="center"/>
          </w:tcPr>
          <w:p w14:paraId="7CEA1D8C" w14:textId="1BD05005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A4C90">
              <w:rPr>
                <w:position w:val="-26"/>
              </w:rPr>
              <w:object w:dxaOrig="660" w:dyaOrig="660" w14:anchorId="4A8CEF97">
                <v:shape id="_x0000_i1399" type="#_x0000_t75" style="width:33.75pt;height:33.75pt" o:ole="">
                  <v:imagedata r:id="rId675" o:title=""/>
                </v:shape>
                <o:OLEObject Type="Embed" ProgID="Equation.DSMT4" ShapeID="_x0000_i1399" DrawAspect="Content" ObjectID="_1685185891" r:id="rId689"/>
              </w:object>
            </w:r>
          </w:p>
        </w:tc>
        <w:tc>
          <w:tcPr>
            <w:tcW w:w="1389" w:type="dxa"/>
            <w:vAlign w:val="center"/>
          </w:tcPr>
          <w:p w14:paraId="3C7C7887" w14:textId="4212CA3E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26"/>
              </w:rPr>
              <w:object w:dxaOrig="800" w:dyaOrig="700" w14:anchorId="219A9354">
                <v:shape id="_x0000_i1400" type="#_x0000_t75" style="width:39pt;height:34.5pt" o:ole="">
                  <v:imagedata r:id="rId677" o:title=""/>
                </v:shape>
                <o:OLEObject Type="Embed" ProgID="Equation.DSMT4" ShapeID="_x0000_i1400" DrawAspect="Content" ObjectID="_1685185892" r:id="rId690"/>
              </w:object>
            </w:r>
          </w:p>
        </w:tc>
        <w:tc>
          <w:tcPr>
            <w:tcW w:w="1389" w:type="dxa"/>
            <w:vAlign w:val="center"/>
          </w:tcPr>
          <w:p w14:paraId="0E289668" w14:textId="31606F75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28"/>
              </w:rPr>
              <w:object w:dxaOrig="660" w:dyaOrig="720" w14:anchorId="65E5865C">
                <v:shape id="_x0000_i1401" type="#_x0000_t75" style="width:33.75pt;height:36pt" o:ole="">
                  <v:imagedata r:id="rId679" o:title=""/>
                </v:shape>
                <o:OLEObject Type="Embed" ProgID="Equation.DSMT4" ShapeID="_x0000_i1401" DrawAspect="Content" ObjectID="_1685185893" r:id="rId691"/>
              </w:object>
            </w:r>
          </w:p>
        </w:tc>
        <w:tc>
          <w:tcPr>
            <w:tcW w:w="1390" w:type="dxa"/>
            <w:vAlign w:val="center"/>
          </w:tcPr>
          <w:p w14:paraId="461ED292" w14:textId="3F48836B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AC4">
              <w:rPr>
                <w:position w:val="-28"/>
              </w:rPr>
              <w:object w:dxaOrig="720" w:dyaOrig="720" w14:anchorId="5BA0B4E4">
                <v:shape id="_x0000_i1402" type="#_x0000_t75" style="width:36pt;height:36pt" o:ole="">
                  <v:imagedata r:id="rId681" o:title=""/>
                </v:shape>
                <o:OLEObject Type="Embed" ProgID="Equation.DSMT4" ShapeID="_x0000_i1402" DrawAspect="Content" ObjectID="_1685185894" r:id="rId692"/>
              </w:object>
            </w:r>
          </w:p>
        </w:tc>
      </w:tr>
      <w:tr w:rsidR="006828AC" w14:paraId="3309B7D5" w14:textId="77777777" w:rsidTr="005411C9">
        <w:tc>
          <w:tcPr>
            <w:tcW w:w="596" w:type="dxa"/>
            <w:vAlign w:val="center"/>
          </w:tcPr>
          <w:p w14:paraId="1F6F4660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89" w:type="dxa"/>
            <w:vAlign w:val="center"/>
          </w:tcPr>
          <w:p w14:paraId="0AEB8601" w14:textId="2069353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54,63</w:t>
            </w:r>
          </w:p>
        </w:tc>
        <w:tc>
          <w:tcPr>
            <w:tcW w:w="1389" w:type="dxa"/>
            <w:vAlign w:val="center"/>
          </w:tcPr>
          <w:p w14:paraId="08807F87" w14:textId="7477A79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5,9384</w:t>
            </w:r>
          </w:p>
        </w:tc>
        <w:tc>
          <w:tcPr>
            <w:tcW w:w="1389" w:type="dxa"/>
            <w:vAlign w:val="center"/>
          </w:tcPr>
          <w:p w14:paraId="44A90322" w14:textId="104B0F0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683</w:t>
            </w:r>
          </w:p>
        </w:tc>
        <w:tc>
          <w:tcPr>
            <w:tcW w:w="1389" w:type="dxa"/>
            <w:vAlign w:val="center"/>
          </w:tcPr>
          <w:p w14:paraId="22EA05D2" w14:textId="76EE358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261</w:t>
            </w:r>
          </w:p>
        </w:tc>
        <w:tc>
          <w:tcPr>
            <w:tcW w:w="1390" w:type="dxa"/>
            <w:vAlign w:val="center"/>
          </w:tcPr>
          <w:p w14:paraId="06EE144C" w14:textId="3981A25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883</w:t>
            </w:r>
          </w:p>
        </w:tc>
        <w:tc>
          <w:tcPr>
            <w:tcW w:w="1389" w:type="dxa"/>
            <w:vAlign w:val="center"/>
          </w:tcPr>
          <w:p w14:paraId="768D5443" w14:textId="3DBB385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198,86</w:t>
            </w:r>
          </w:p>
        </w:tc>
        <w:tc>
          <w:tcPr>
            <w:tcW w:w="1389" w:type="dxa"/>
            <w:vAlign w:val="center"/>
          </w:tcPr>
          <w:p w14:paraId="26E6986F" w14:textId="29592E6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299</w:t>
            </w:r>
          </w:p>
        </w:tc>
        <w:tc>
          <w:tcPr>
            <w:tcW w:w="1389" w:type="dxa"/>
            <w:vAlign w:val="center"/>
          </w:tcPr>
          <w:p w14:paraId="7772AB2B" w14:textId="42A59D7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5710</w:t>
            </w:r>
          </w:p>
        </w:tc>
        <w:tc>
          <w:tcPr>
            <w:tcW w:w="1389" w:type="dxa"/>
            <w:vAlign w:val="center"/>
          </w:tcPr>
          <w:p w14:paraId="051D9074" w14:textId="44B43E2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90,689</w:t>
            </w:r>
          </w:p>
        </w:tc>
        <w:tc>
          <w:tcPr>
            <w:tcW w:w="1390" w:type="dxa"/>
            <w:vAlign w:val="center"/>
          </w:tcPr>
          <w:p w14:paraId="5A3B611F" w14:textId="45FAD1E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856,20</w:t>
            </w:r>
          </w:p>
        </w:tc>
      </w:tr>
      <w:tr w:rsidR="006828AC" w14:paraId="426B7F48" w14:textId="77777777" w:rsidTr="005411C9">
        <w:tc>
          <w:tcPr>
            <w:tcW w:w="596" w:type="dxa"/>
            <w:vAlign w:val="center"/>
          </w:tcPr>
          <w:p w14:paraId="16DE2A7E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389" w:type="dxa"/>
            <w:vAlign w:val="center"/>
          </w:tcPr>
          <w:p w14:paraId="6410DB85" w14:textId="7F2A781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6,72</w:t>
            </w:r>
          </w:p>
        </w:tc>
        <w:tc>
          <w:tcPr>
            <w:tcW w:w="1389" w:type="dxa"/>
            <w:vAlign w:val="center"/>
          </w:tcPr>
          <w:p w14:paraId="75C25C8C" w14:textId="2E74FF4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6,9080</w:t>
            </w:r>
          </w:p>
        </w:tc>
        <w:tc>
          <w:tcPr>
            <w:tcW w:w="1389" w:type="dxa"/>
            <w:vAlign w:val="center"/>
          </w:tcPr>
          <w:p w14:paraId="3C6561E4" w14:textId="513A3D8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447</w:t>
            </w:r>
          </w:p>
        </w:tc>
        <w:tc>
          <w:tcPr>
            <w:tcW w:w="1389" w:type="dxa"/>
            <w:vAlign w:val="center"/>
          </w:tcPr>
          <w:p w14:paraId="18694B8F" w14:textId="2B88F1A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07</w:t>
            </w:r>
          </w:p>
        </w:tc>
        <w:tc>
          <w:tcPr>
            <w:tcW w:w="1390" w:type="dxa"/>
            <w:vAlign w:val="center"/>
          </w:tcPr>
          <w:p w14:paraId="1A847DB9" w14:textId="3D3E02C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988</w:t>
            </w:r>
          </w:p>
        </w:tc>
        <w:tc>
          <w:tcPr>
            <w:tcW w:w="1389" w:type="dxa"/>
            <w:vAlign w:val="center"/>
          </w:tcPr>
          <w:p w14:paraId="67D7F4B3" w14:textId="526CA25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129,69</w:t>
            </w:r>
          </w:p>
        </w:tc>
        <w:tc>
          <w:tcPr>
            <w:tcW w:w="1389" w:type="dxa"/>
            <w:vAlign w:val="center"/>
          </w:tcPr>
          <w:p w14:paraId="62D376B4" w14:textId="73FE748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060</w:t>
            </w:r>
          </w:p>
        </w:tc>
        <w:tc>
          <w:tcPr>
            <w:tcW w:w="1389" w:type="dxa"/>
            <w:vAlign w:val="center"/>
          </w:tcPr>
          <w:p w14:paraId="657DC502" w14:textId="6697CC6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3239</w:t>
            </w:r>
          </w:p>
        </w:tc>
        <w:tc>
          <w:tcPr>
            <w:tcW w:w="1389" w:type="dxa"/>
            <w:vAlign w:val="center"/>
          </w:tcPr>
          <w:p w14:paraId="24FBD3F7" w14:textId="0BEE014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74,982</w:t>
            </w:r>
          </w:p>
        </w:tc>
        <w:tc>
          <w:tcPr>
            <w:tcW w:w="1390" w:type="dxa"/>
            <w:vAlign w:val="center"/>
          </w:tcPr>
          <w:p w14:paraId="6BFF7655" w14:textId="37B8C21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13,49</w:t>
            </w:r>
          </w:p>
        </w:tc>
      </w:tr>
      <w:tr w:rsidR="006828AC" w14:paraId="03952016" w14:textId="77777777" w:rsidTr="005411C9">
        <w:tc>
          <w:tcPr>
            <w:tcW w:w="596" w:type="dxa"/>
            <w:vAlign w:val="center"/>
          </w:tcPr>
          <w:p w14:paraId="30FED64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389" w:type="dxa"/>
            <w:vAlign w:val="center"/>
          </w:tcPr>
          <w:p w14:paraId="3B6F5BED" w14:textId="1B4EA5D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8,81</w:t>
            </w:r>
          </w:p>
        </w:tc>
        <w:tc>
          <w:tcPr>
            <w:tcW w:w="1389" w:type="dxa"/>
            <w:vAlign w:val="center"/>
          </w:tcPr>
          <w:p w14:paraId="3A266FC9" w14:textId="0CE4B39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7,8800</w:t>
            </w:r>
          </w:p>
        </w:tc>
        <w:tc>
          <w:tcPr>
            <w:tcW w:w="1389" w:type="dxa"/>
            <w:vAlign w:val="center"/>
          </w:tcPr>
          <w:p w14:paraId="6F9B3FF1" w14:textId="0B855FF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269</w:t>
            </w:r>
          </w:p>
        </w:tc>
        <w:tc>
          <w:tcPr>
            <w:tcW w:w="1389" w:type="dxa"/>
            <w:vAlign w:val="center"/>
          </w:tcPr>
          <w:p w14:paraId="31F0FD28" w14:textId="3FABA40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44</w:t>
            </w:r>
          </w:p>
        </w:tc>
        <w:tc>
          <w:tcPr>
            <w:tcW w:w="1390" w:type="dxa"/>
            <w:vAlign w:val="center"/>
          </w:tcPr>
          <w:p w14:paraId="052CC412" w14:textId="0EFC787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078</w:t>
            </w:r>
          </w:p>
        </w:tc>
        <w:tc>
          <w:tcPr>
            <w:tcW w:w="1389" w:type="dxa"/>
            <w:vAlign w:val="center"/>
          </w:tcPr>
          <w:p w14:paraId="216AA688" w14:textId="2C9DBE4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071,72</w:t>
            </w:r>
          </w:p>
        </w:tc>
        <w:tc>
          <w:tcPr>
            <w:tcW w:w="1389" w:type="dxa"/>
            <w:vAlign w:val="center"/>
          </w:tcPr>
          <w:p w14:paraId="13836788" w14:textId="3E63212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889</w:t>
            </w:r>
          </w:p>
        </w:tc>
        <w:tc>
          <w:tcPr>
            <w:tcW w:w="1389" w:type="dxa"/>
            <w:vAlign w:val="center"/>
          </w:tcPr>
          <w:p w14:paraId="332781C2" w14:textId="68897F4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1421</w:t>
            </w:r>
          </w:p>
        </w:tc>
        <w:tc>
          <w:tcPr>
            <w:tcW w:w="1389" w:type="dxa"/>
            <w:vAlign w:val="center"/>
          </w:tcPr>
          <w:p w14:paraId="0DA9AF8B" w14:textId="4263DBA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61,621</w:t>
            </w:r>
          </w:p>
        </w:tc>
        <w:tc>
          <w:tcPr>
            <w:tcW w:w="1390" w:type="dxa"/>
            <w:vAlign w:val="center"/>
          </w:tcPr>
          <w:p w14:paraId="41C02696" w14:textId="7B84FBB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60,64</w:t>
            </w:r>
          </w:p>
        </w:tc>
      </w:tr>
      <w:tr w:rsidR="006828AC" w14:paraId="7F0A5B86" w14:textId="77777777" w:rsidTr="005411C9">
        <w:tc>
          <w:tcPr>
            <w:tcW w:w="596" w:type="dxa"/>
            <w:vAlign w:val="center"/>
          </w:tcPr>
          <w:p w14:paraId="0AFCAC6F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389" w:type="dxa"/>
            <w:vAlign w:val="center"/>
          </w:tcPr>
          <w:p w14:paraId="1A6FD9E5" w14:textId="333BD5B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0,9</w:t>
            </w:r>
          </w:p>
        </w:tc>
        <w:tc>
          <w:tcPr>
            <w:tcW w:w="1389" w:type="dxa"/>
            <w:vAlign w:val="center"/>
          </w:tcPr>
          <w:p w14:paraId="5006E92D" w14:textId="3CC970C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,8511</w:t>
            </w:r>
          </w:p>
        </w:tc>
        <w:tc>
          <w:tcPr>
            <w:tcW w:w="1389" w:type="dxa"/>
            <w:vAlign w:val="center"/>
          </w:tcPr>
          <w:p w14:paraId="342C4C06" w14:textId="2C16CA6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129</w:t>
            </w:r>
          </w:p>
        </w:tc>
        <w:tc>
          <w:tcPr>
            <w:tcW w:w="1389" w:type="dxa"/>
            <w:vAlign w:val="center"/>
          </w:tcPr>
          <w:p w14:paraId="226D5281" w14:textId="36C187C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76</w:t>
            </w:r>
          </w:p>
        </w:tc>
        <w:tc>
          <w:tcPr>
            <w:tcW w:w="1390" w:type="dxa"/>
            <w:vAlign w:val="center"/>
          </w:tcPr>
          <w:p w14:paraId="5702EDE9" w14:textId="06A6124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158</w:t>
            </w:r>
          </w:p>
        </w:tc>
        <w:tc>
          <w:tcPr>
            <w:tcW w:w="1389" w:type="dxa"/>
            <w:vAlign w:val="center"/>
          </w:tcPr>
          <w:p w14:paraId="266DF5B0" w14:textId="3A9A54C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022,19</w:t>
            </w:r>
          </w:p>
        </w:tc>
        <w:tc>
          <w:tcPr>
            <w:tcW w:w="1389" w:type="dxa"/>
            <w:vAlign w:val="center"/>
          </w:tcPr>
          <w:p w14:paraId="637725F2" w14:textId="6086CCB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763</w:t>
            </w:r>
          </w:p>
        </w:tc>
        <w:tc>
          <w:tcPr>
            <w:tcW w:w="1389" w:type="dxa"/>
            <w:vAlign w:val="center"/>
          </w:tcPr>
          <w:p w14:paraId="6CF799EA" w14:textId="7DE3D9C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0034</w:t>
            </w:r>
          </w:p>
        </w:tc>
        <w:tc>
          <w:tcPr>
            <w:tcW w:w="1389" w:type="dxa"/>
            <w:vAlign w:val="center"/>
          </w:tcPr>
          <w:p w14:paraId="71D8A083" w14:textId="29264FC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50,056</w:t>
            </w:r>
          </w:p>
        </w:tc>
        <w:tc>
          <w:tcPr>
            <w:tcW w:w="1390" w:type="dxa"/>
            <w:vAlign w:val="center"/>
          </w:tcPr>
          <w:p w14:paraId="1E92C132" w14:textId="358174A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00,34</w:t>
            </w:r>
          </w:p>
        </w:tc>
      </w:tr>
      <w:tr w:rsidR="006828AC" w14:paraId="562FDEC9" w14:textId="77777777" w:rsidTr="005411C9">
        <w:tc>
          <w:tcPr>
            <w:tcW w:w="596" w:type="dxa"/>
            <w:vAlign w:val="center"/>
          </w:tcPr>
          <w:p w14:paraId="4B662501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89" w:type="dxa"/>
            <w:vAlign w:val="center"/>
          </w:tcPr>
          <w:p w14:paraId="28A684FC" w14:textId="1983577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42,99</w:t>
            </w:r>
          </w:p>
        </w:tc>
        <w:tc>
          <w:tcPr>
            <w:tcW w:w="1389" w:type="dxa"/>
            <w:vAlign w:val="center"/>
          </w:tcPr>
          <w:p w14:paraId="1748876C" w14:textId="652BB16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,8186</w:t>
            </w:r>
          </w:p>
        </w:tc>
        <w:tc>
          <w:tcPr>
            <w:tcW w:w="1389" w:type="dxa"/>
            <w:vAlign w:val="center"/>
          </w:tcPr>
          <w:p w14:paraId="548005D6" w14:textId="535630F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018</w:t>
            </w:r>
          </w:p>
        </w:tc>
        <w:tc>
          <w:tcPr>
            <w:tcW w:w="1389" w:type="dxa"/>
            <w:vAlign w:val="center"/>
          </w:tcPr>
          <w:p w14:paraId="4E6CC725" w14:textId="772625E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02</w:t>
            </w:r>
          </w:p>
        </w:tc>
        <w:tc>
          <w:tcPr>
            <w:tcW w:w="1390" w:type="dxa"/>
            <w:vAlign w:val="center"/>
          </w:tcPr>
          <w:p w14:paraId="3E20BF91" w14:textId="7B31684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228</w:t>
            </w:r>
          </w:p>
        </w:tc>
        <w:tc>
          <w:tcPr>
            <w:tcW w:w="1389" w:type="dxa"/>
            <w:vAlign w:val="center"/>
          </w:tcPr>
          <w:p w14:paraId="0961F173" w14:textId="60E0F53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79,19</w:t>
            </w:r>
          </w:p>
        </w:tc>
        <w:tc>
          <w:tcPr>
            <w:tcW w:w="1389" w:type="dxa"/>
            <w:vAlign w:val="center"/>
          </w:tcPr>
          <w:p w14:paraId="0D787F1B" w14:textId="2B6DEAC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65</w:t>
            </w:r>
          </w:p>
        </w:tc>
        <w:tc>
          <w:tcPr>
            <w:tcW w:w="1389" w:type="dxa"/>
            <w:vAlign w:val="center"/>
          </w:tcPr>
          <w:p w14:paraId="62B0D65E" w14:textId="784294D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8944</w:t>
            </w:r>
          </w:p>
        </w:tc>
        <w:tc>
          <w:tcPr>
            <w:tcW w:w="1389" w:type="dxa"/>
            <w:vAlign w:val="center"/>
          </w:tcPr>
          <w:p w14:paraId="351CD0C1" w14:textId="3DCE7C4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39,902</w:t>
            </w:r>
          </w:p>
        </w:tc>
        <w:tc>
          <w:tcPr>
            <w:tcW w:w="1390" w:type="dxa"/>
            <w:vAlign w:val="center"/>
          </w:tcPr>
          <w:p w14:paraId="2D815894" w14:textId="4376D89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34,39</w:t>
            </w:r>
          </w:p>
        </w:tc>
      </w:tr>
      <w:tr w:rsidR="006828AC" w14:paraId="2D357881" w14:textId="77777777" w:rsidTr="005411C9">
        <w:tc>
          <w:tcPr>
            <w:tcW w:w="596" w:type="dxa"/>
            <w:vAlign w:val="center"/>
          </w:tcPr>
          <w:p w14:paraId="0582A7A1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389" w:type="dxa"/>
            <w:vAlign w:val="center"/>
          </w:tcPr>
          <w:p w14:paraId="00658077" w14:textId="5EBFB66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65,08</w:t>
            </w:r>
          </w:p>
        </w:tc>
        <w:tc>
          <w:tcPr>
            <w:tcW w:w="1389" w:type="dxa"/>
            <w:vAlign w:val="center"/>
          </w:tcPr>
          <w:p w14:paraId="50FE18D1" w14:textId="073162F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,780</w:t>
            </w:r>
          </w:p>
        </w:tc>
        <w:tc>
          <w:tcPr>
            <w:tcW w:w="1389" w:type="dxa"/>
            <w:vAlign w:val="center"/>
          </w:tcPr>
          <w:p w14:paraId="3F0ADD9F" w14:textId="6A11CB9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927</w:t>
            </w:r>
          </w:p>
        </w:tc>
        <w:tc>
          <w:tcPr>
            <w:tcW w:w="1389" w:type="dxa"/>
            <w:vAlign w:val="center"/>
          </w:tcPr>
          <w:p w14:paraId="1EE500DE" w14:textId="0683B6A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26</w:t>
            </w:r>
          </w:p>
        </w:tc>
        <w:tc>
          <w:tcPr>
            <w:tcW w:w="1390" w:type="dxa"/>
            <w:vAlign w:val="center"/>
          </w:tcPr>
          <w:p w14:paraId="525F11E6" w14:textId="317B847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291</w:t>
            </w:r>
          </w:p>
        </w:tc>
        <w:tc>
          <w:tcPr>
            <w:tcW w:w="1389" w:type="dxa"/>
            <w:vAlign w:val="center"/>
          </w:tcPr>
          <w:p w14:paraId="243E88D0" w14:textId="5B5B83E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41,40</w:t>
            </w:r>
          </w:p>
        </w:tc>
        <w:tc>
          <w:tcPr>
            <w:tcW w:w="1389" w:type="dxa"/>
            <w:vAlign w:val="center"/>
          </w:tcPr>
          <w:p w14:paraId="0E134864" w14:textId="0975323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89</w:t>
            </w:r>
          </w:p>
        </w:tc>
        <w:tc>
          <w:tcPr>
            <w:tcW w:w="1389" w:type="dxa"/>
            <w:vAlign w:val="center"/>
          </w:tcPr>
          <w:p w14:paraId="14CCD9FB" w14:textId="7013313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8067</w:t>
            </w:r>
          </w:p>
        </w:tc>
        <w:tc>
          <w:tcPr>
            <w:tcW w:w="1389" w:type="dxa"/>
            <w:vAlign w:val="center"/>
          </w:tcPr>
          <w:p w14:paraId="11D327C3" w14:textId="4E3802D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30,885</w:t>
            </w:r>
          </w:p>
        </w:tc>
        <w:tc>
          <w:tcPr>
            <w:tcW w:w="1390" w:type="dxa"/>
            <w:vAlign w:val="center"/>
          </w:tcPr>
          <w:p w14:paraId="6CA91271" w14:textId="6C8C951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64,00</w:t>
            </w:r>
          </w:p>
        </w:tc>
      </w:tr>
      <w:tr w:rsidR="006828AC" w14:paraId="2341B4ED" w14:textId="77777777" w:rsidTr="005411C9">
        <w:tc>
          <w:tcPr>
            <w:tcW w:w="596" w:type="dxa"/>
            <w:vAlign w:val="center"/>
          </w:tcPr>
          <w:p w14:paraId="775CC5A6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389" w:type="dxa"/>
            <w:vAlign w:val="center"/>
          </w:tcPr>
          <w:p w14:paraId="3D177AE0" w14:textId="7BC5EB3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87,17</w:t>
            </w:r>
          </w:p>
        </w:tc>
        <w:tc>
          <w:tcPr>
            <w:tcW w:w="1389" w:type="dxa"/>
            <w:vAlign w:val="center"/>
          </w:tcPr>
          <w:p w14:paraId="48D1A9BC" w14:textId="781FECF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,737</w:t>
            </w:r>
          </w:p>
        </w:tc>
        <w:tc>
          <w:tcPr>
            <w:tcW w:w="1389" w:type="dxa"/>
            <w:vAlign w:val="center"/>
          </w:tcPr>
          <w:p w14:paraId="2E695A47" w14:textId="252D5E0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851</w:t>
            </w:r>
          </w:p>
        </w:tc>
        <w:tc>
          <w:tcPr>
            <w:tcW w:w="1389" w:type="dxa"/>
            <w:vAlign w:val="center"/>
          </w:tcPr>
          <w:p w14:paraId="1AB92C7D" w14:textId="38CB5C7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47</w:t>
            </w:r>
          </w:p>
        </w:tc>
        <w:tc>
          <w:tcPr>
            <w:tcW w:w="1390" w:type="dxa"/>
            <w:vAlign w:val="center"/>
          </w:tcPr>
          <w:p w14:paraId="4CEC70F4" w14:textId="6A952EC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348</w:t>
            </w:r>
          </w:p>
        </w:tc>
        <w:tc>
          <w:tcPr>
            <w:tcW w:w="1389" w:type="dxa"/>
            <w:vAlign w:val="center"/>
          </w:tcPr>
          <w:p w14:paraId="25B62DAA" w14:textId="2625FB6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07,79</w:t>
            </w:r>
          </w:p>
        </w:tc>
        <w:tc>
          <w:tcPr>
            <w:tcW w:w="1389" w:type="dxa"/>
            <w:vAlign w:val="center"/>
          </w:tcPr>
          <w:p w14:paraId="5902913F" w14:textId="4240C56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27</w:t>
            </w:r>
          </w:p>
        </w:tc>
        <w:tc>
          <w:tcPr>
            <w:tcW w:w="1389" w:type="dxa"/>
            <w:vAlign w:val="center"/>
          </w:tcPr>
          <w:p w14:paraId="528B0A75" w14:textId="28EEC51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7347</w:t>
            </w:r>
          </w:p>
        </w:tc>
        <w:tc>
          <w:tcPr>
            <w:tcW w:w="1389" w:type="dxa"/>
            <w:vAlign w:val="center"/>
          </w:tcPr>
          <w:p w14:paraId="3B1D0BE9" w14:textId="6B0C341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22,791</w:t>
            </w:r>
          </w:p>
        </w:tc>
        <w:tc>
          <w:tcPr>
            <w:tcW w:w="1390" w:type="dxa"/>
            <w:vAlign w:val="center"/>
          </w:tcPr>
          <w:p w14:paraId="645EC894" w14:textId="18FAE76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90,09</w:t>
            </w:r>
          </w:p>
        </w:tc>
      </w:tr>
      <w:tr w:rsidR="006828AC" w14:paraId="3585C600" w14:textId="77777777" w:rsidTr="005411C9">
        <w:tc>
          <w:tcPr>
            <w:tcW w:w="596" w:type="dxa"/>
            <w:vAlign w:val="center"/>
          </w:tcPr>
          <w:p w14:paraId="2AC6B5CD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389" w:type="dxa"/>
            <w:vAlign w:val="center"/>
          </w:tcPr>
          <w:p w14:paraId="24393AD0" w14:textId="72DD1CE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9,26</w:t>
            </w:r>
          </w:p>
        </w:tc>
        <w:tc>
          <w:tcPr>
            <w:tcW w:w="1389" w:type="dxa"/>
            <w:vAlign w:val="center"/>
          </w:tcPr>
          <w:p w14:paraId="42920006" w14:textId="6A23A68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,687</w:t>
            </w:r>
          </w:p>
        </w:tc>
        <w:tc>
          <w:tcPr>
            <w:tcW w:w="1389" w:type="dxa"/>
            <w:vAlign w:val="center"/>
          </w:tcPr>
          <w:p w14:paraId="7617C470" w14:textId="5F0393F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788</w:t>
            </w:r>
          </w:p>
        </w:tc>
        <w:tc>
          <w:tcPr>
            <w:tcW w:w="1389" w:type="dxa"/>
            <w:vAlign w:val="center"/>
          </w:tcPr>
          <w:p w14:paraId="08D7E9DD" w14:textId="7E705A1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65</w:t>
            </w:r>
          </w:p>
        </w:tc>
        <w:tc>
          <w:tcPr>
            <w:tcW w:w="1390" w:type="dxa"/>
            <w:vAlign w:val="center"/>
          </w:tcPr>
          <w:p w14:paraId="5E33696C" w14:textId="783083E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400</w:t>
            </w:r>
          </w:p>
        </w:tc>
        <w:tc>
          <w:tcPr>
            <w:tcW w:w="1389" w:type="dxa"/>
            <w:vAlign w:val="center"/>
          </w:tcPr>
          <w:p w14:paraId="75603F87" w14:textId="75CD2D9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77,60</w:t>
            </w:r>
          </w:p>
        </w:tc>
        <w:tc>
          <w:tcPr>
            <w:tcW w:w="1389" w:type="dxa"/>
            <w:vAlign w:val="center"/>
          </w:tcPr>
          <w:p w14:paraId="08722272" w14:textId="214CD1A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476</w:t>
            </w:r>
          </w:p>
        </w:tc>
        <w:tc>
          <w:tcPr>
            <w:tcW w:w="1389" w:type="dxa"/>
            <w:vAlign w:val="center"/>
          </w:tcPr>
          <w:p w14:paraId="1DA02165" w14:textId="70B135E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746</w:t>
            </w:r>
          </w:p>
        </w:tc>
        <w:tc>
          <w:tcPr>
            <w:tcW w:w="1389" w:type="dxa"/>
            <w:vAlign w:val="center"/>
          </w:tcPr>
          <w:p w14:paraId="232DD917" w14:textId="596DB21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15,463</w:t>
            </w:r>
          </w:p>
        </w:tc>
        <w:tc>
          <w:tcPr>
            <w:tcW w:w="1390" w:type="dxa"/>
            <w:vAlign w:val="center"/>
          </w:tcPr>
          <w:p w14:paraId="30EE0014" w14:textId="1F9FBA5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13,34</w:t>
            </w:r>
          </w:p>
        </w:tc>
      </w:tr>
      <w:tr w:rsidR="006828AC" w14:paraId="0CE9E6A0" w14:textId="77777777" w:rsidTr="005411C9">
        <w:tc>
          <w:tcPr>
            <w:tcW w:w="596" w:type="dxa"/>
            <w:vAlign w:val="center"/>
          </w:tcPr>
          <w:p w14:paraId="6809B375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89" w:type="dxa"/>
            <w:vAlign w:val="center"/>
          </w:tcPr>
          <w:p w14:paraId="573677F4" w14:textId="27AAC33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31,35</w:t>
            </w:r>
          </w:p>
        </w:tc>
        <w:tc>
          <w:tcPr>
            <w:tcW w:w="1389" w:type="dxa"/>
            <w:vAlign w:val="center"/>
          </w:tcPr>
          <w:p w14:paraId="5FA4AD6C" w14:textId="53D25E3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,632</w:t>
            </w:r>
          </w:p>
        </w:tc>
        <w:tc>
          <w:tcPr>
            <w:tcW w:w="1389" w:type="dxa"/>
            <w:vAlign w:val="center"/>
          </w:tcPr>
          <w:p w14:paraId="4B9DE3A6" w14:textId="6C4722E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733</w:t>
            </w:r>
          </w:p>
        </w:tc>
        <w:tc>
          <w:tcPr>
            <w:tcW w:w="1389" w:type="dxa"/>
            <w:vAlign w:val="center"/>
          </w:tcPr>
          <w:p w14:paraId="033321DD" w14:textId="6FE84AB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82</w:t>
            </w:r>
          </w:p>
        </w:tc>
        <w:tc>
          <w:tcPr>
            <w:tcW w:w="1390" w:type="dxa"/>
            <w:vAlign w:val="center"/>
          </w:tcPr>
          <w:p w14:paraId="5BA6C47F" w14:textId="7841E9B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448</w:t>
            </w:r>
          </w:p>
        </w:tc>
        <w:tc>
          <w:tcPr>
            <w:tcW w:w="1389" w:type="dxa"/>
            <w:vAlign w:val="center"/>
          </w:tcPr>
          <w:p w14:paraId="27CD123C" w14:textId="484E101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50,25</w:t>
            </w:r>
          </w:p>
        </w:tc>
        <w:tc>
          <w:tcPr>
            <w:tcW w:w="1389" w:type="dxa"/>
            <w:vAlign w:val="center"/>
          </w:tcPr>
          <w:p w14:paraId="014146F7" w14:textId="07CA8FB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433</w:t>
            </w:r>
          </w:p>
        </w:tc>
        <w:tc>
          <w:tcPr>
            <w:tcW w:w="1389" w:type="dxa"/>
            <w:vAlign w:val="center"/>
          </w:tcPr>
          <w:p w14:paraId="404C29ED" w14:textId="2373B4E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236</w:t>
            </w:r>
          </w:p>
        </w:tc>
        <w:tc>
          <w:tcPr>
            <w:tcW w:w="1389" w:type="dxa"/>
            <w:vAlign w:val="center"/>
          </w:tcPr>
          <w:p w14:paraId="44F14BC8" w14:textId="4817447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08,77</w:t>
            </w:r>
          </w:p>
        </w:tc>
        <w:tc>
          <w:tcPr>
            <w:tcW w:w="1390" w:type="dxa"/>
            <w:vAlign w:val="center"/>
          </w:tcPr>
          <w:p w14:paraId="77F4FF0F" w14:textId="4C3EC88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34,26</w:t>
            </w:r>
          </w:p>
        </w:tc>
      </w:tr>
      <w:tr w:rsidR="006828AC" w14:paraId="10405607" w14:textId="77777777" w:rsidTr="005411C9">
        <w:tc>
          <w:tcPr>
            <w:tcW w:w="596" w:type="dxa"/>
            <w:vAlign w:val="center"/>
          </w:tcPr>
          <w:p w14:paraId="04414B7D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389" w:type="dxa"/>
            <w:vAlign w:val="center"/>
          </w:tcPr>
          <w:p w14:paraId="57F9B933" w14:textId="5D1064E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53,44</w:t>
            </w:r>
          </w:p>
        </w:tc>
        <w:tc>
          <w:tcPr>
            <w:tcW w:w="1389" w:type="dxa"/>
            <w:vAlign w:val="center"/>
          </w:tcPr>
          <w:p w14:paraId="2242BB9C" w14:textId="791BD0F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4,573</w:t>
            </w:r>
          </w:p>
        </w:tc>
        <w:tc>
          <w:tcPr>
            <w:tcW w:w="1389" w:type="dxa"/>
            <w:vAlign w:val="center"/>
          </w:tcPr>
          <w:p w14:paraId="75242097" w14:textId="1DB8804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86</w:t>
            </w:r>
          </w:p>
        </w:tc>
        <w:tc>
          <w:tcPr>
            <w:tcW w:w="1389" w:type="dxa"/>
            <w:vAlign w:val="center"/>
          </w:tcPr>
          <w:p w14:paraId="060347A8" w14:textId="015A2B0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97</w:t>
            </w:r>
          </w:p>
        </w:tc>
        <w:tc>
          <w:tcPr>
            <w:tcW w:w="1390" w:type="dxa"/>
            <w:vAlign w:val="center"/>
          </w:tcPr>
          <w:p w14:paraId="46E0A2D1" w14:textId="5834CFA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49</w:t>
            </w:r>
          </w:p>
        </w:tc>
        <w:tc>
          <w:tcPr>
            <w:tcW w:w="1389" w:type="dxa"/>
            <w:vAlign w:val="center"/>
          </w:tcPr>
          <w:p w14:paraId="32D2FAE7" w14:textId="3B2CFF6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25,26</w:t>
            </w:r>
          </w:p>
        </w:tc>
        <w:tc>
          <w:tcPr>
            <w:tcW w:w="1389" w:type="dxa"/>
            <w:vAlign w:val="center"/>
          </w:tcPr>
          <w:p w14:paraId="62F034A0" w14:textId="76393E1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398</w:t>
            </w:r>
          </w:p>
        </w:tc>
        <w:tc>
          <w:tcPr>
            <w:tcW w:w="1389" w:type="dxa"/>
            <w:vAlign w:val="center"/>
          </w:tcPr>
          <w:p w14:paraId="341FCD9F" w14:textId="312CEC5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798</w:t>
            </w:r>
          </w:p>
        </w:tc>
        <w:tc>
          <w:tcPr>
            <w:tcW w:w="1389" w:type="dxa"/>
            <w:vAlign w:val="center"/>
          </w:tcPr>
          <w:p w14:paraId="43200B07" w14:textId="66D6497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02,612</w:t>
            </w:r>
          </w:p>
        </w:tc>
        <w:tc>
          <w:tcPr>
            <w:tcW w:w="1390" w:type="dxa"/>
            <w:vAlign w:val="center"/>
          </w:tcPr>
          <w:p w14:paraId="3F53E336" w14:textId="55D0F47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53,25</w:t>
            </w:r>
          </w:p>
        </w:tc>
      </w:tr>
      <w:tr w:rsidR="006828AC" w14:paraId="1BE2AEE4" w14:textId="77777777" w:rsidTr="005411C9">
        <w:tc>
          <w:tcPr>
            <w:tcW w:w="596" w:type="dxa"/>
            <w:vAlign w:val="center"/>
          </w:tcPr>
          <w:p w14:paraId="0F3101FE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389" w:type="dxa"/>
            <w:vAlign w:val="center"/>
          </w:tcPr>
          <w:p w14:paraId="662630A2" w14:textId="58FBF42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75,53</w:t>
            </w:r>
          </w:p>
        </w:tc>
        <w:tc>
          <w:tcPr>
            <w:tcW w:w="1389" w:type="dxa"/>
            <w:vAlign w:val="center"/>
          </w:tcPr>
          <w:p w14:paraId="62249C01" w14:textId="47B3B84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5,506</w:t>
            </w:r>
          </w:p>
        </w:tc>
        <w:tc>
          <w:tcPr>
            <w:tcW w:w="1389" w:type="dxa"/>
            <w:vAlign w:val="center"/>
          </w:tcPr>
          <w:p w14:paraId="3181B472" w14:textId="47992A0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44</w:t>
            </w:r>
          </w:p>
        </w:tc>
        <w:tc>
          <w:tcPr>
            <w:tcW w:w="1389" w:type="dxa"/>
            <w:vAlign w:val="center"/>
          </w:tcPr>
          <w:p w14:paraId="57F44A56" w14:textId="45E7E75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10</w:t>
            </w:r>
          </w:p>
        </w:tc>
        <w:tc>
          <w:tcPr>
            <w:tcW w:w="1390" w:type="dxa"/>
            <w:vAlign w:val="center"/>
          </w:tcPr>
          <w:p w14:paraId="51D4A5AD" w14:textId="54F2692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534</w:t>
            </w:r>
          </w:p>
        </w:tc>
        <w:tc>
          <w:tcPr>
            <w:tcW w:w="1389" w:type="dxa"/>
            <w:vAlign w:val="center"/>
          </w:tcPr>
          <w:p w14:paraId="65E4AEEB" w14:textId="72B8008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02,38</w:t>
            </w:r>
          </w:p>
        </w:tc>
        <w:tc>
          <w:tcPr>
            <w:tcW w:w="1389" w:type="dxa"/>
            <w:vAlign w:val="center"/>
          </w:tcPr>
          <w:p w14:paraId="11175BBE" w14:textId="7CFC045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367</w:t>
            </w:r>
          </w:p>
        </w:tc>
        <w:tc>
          <w:tcPr>
            <w:tcW w:w="1389" w:type="dxa"/>
            <w:vAlign w:val="center"/>
          </w:tcPr>
          <w:p w14:paraId="482750DB" w14:textId="52FA6B5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42</w:t>
            </w:r>
          </w:p>
        </w:tc>
        <w:tc>
          <w:tcPr>
            <w:tcW w:w="1389" w:type="dxa"/>
            <w:vAlign w:val="center"/>
          </w:tcPr>
          <w:p w14:paraId="2755AA51" w14:textId="6B405A5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96,936</w:t>
            </w:r>
          </w:p>
        </w:tc>
        <w:tc>
          <w:tcPr>
            <w:tcW w:w="1390" w:type="dxa"/>
            <w:vAlign w:val="center"/>
          </w:tcPr>
          <w:p w14:paraId="1C73A737" w14:textId="1ED5E36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70,54</w:t>
            </w:r>
          </w:p>
        </w:tc>
      </w:tr>
      <w:tr w:rsidR="006828AC" w14:paraId="69DB59F4" w14:textId="77777777" w:rsidTr="005411C9">
        <w:tc>
          <w:tcPr>
            <w:tcW w:w="596" w:type="dxa"/>
            <w:vAlign w:val="center"/>
          </w:tcPr>
          <w:p w14:paraId="625C265C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389" w:type="dxa"/>
            <w:vAlign w:val="center"/>
          </w:tcPr>
          <w:p w14:paraId="043886D8" w14:textId="54D1FD7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97,62</w:t>
            </w:r>
          </w:p>
        </w:tc>
        <w:tc>
          <w:tcPr>
            <w:tcW w:w="1389" w:type="dxa"/>
            <w:vAlign w:val="center"/>
          </w:tcPr>
          <w:p w14:paraId="0799C3C5" w14:textId="563EF11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6,426</w:t>
            </w:r>
          </w:p>
        </w:tc>
        <w:tc>
          <w:tcPr>
            <w:tcW w:w="1389" w:type="dxa"/>
            <w:vAlign w:val="center"/>
          </w:tcPr>
          <w:p w14:paraId="30F811FE" w14:textId="4031EC3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08</w:t>
            </w:r>
          </w:p>
        </w:tc>
        <w:tc>
          <w:tcPr>
            <w:tcW w:w="1389" w:type="dxa"/>
            <w:vAlign w:val="center"/>
          </w:tcPr>
          <w:p w14:paraId="37D7044E" w14:textId="6CA231F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23</w:t>
            </w:r>
          </w:p>
        </w:tc>
        <w:tc>
          <w:tcPr>
            <w:tcW w:w="1390" w:type="dxa"/>
            <w:vAlign w:val="center"/>
          </w:tcPr>
          <w:p w14:paraId="4ECD05AB" w14:textId="16C3E53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573</w:t>
            </w:r>
          </w:p>
        </w:tc>
        <w:tc>
          <w:tcPr>
            <w:tcW w:w="1389" w:type="dxa"/>
            <w:vAlign w:val="center"/>
          </w:tcPr>
          <w:p w14:paraId="2A5F4917" w14:textId="743D144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81,43</w:t>
            </w:r>
          </w:p>
        </w:tc>
        <w:tc>
          <w:tcPr>
            <w:tcW w:w="1389" w:type="dxa"/>
            <w:vAlign w:val="center"/>
          </w:tcPr>
          <w:p w14:paraId="2483B446" w14:textId="66406C9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341</w:t>
            </w:r>
          </w:p>
        </w:tc>
        <w:tc>
          <w:tcPr>
            <w:tcW w:w="1389" w:type="dxa"/>
            <w:vAlign w:val="center"/>
          </w:tcPr>
          <w:p w14:paraId="6BA7AEC1" w14:textId="5093CE7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091</w:t>
            </w:r>
          </w:p>
        </w:tc>
        <w:tc>
          <w:tcPr>
            <w:tcW w:w="1389" w:type="dxa"/>
            <w:vAlign w:val="center"/>
          </w:tcPr>
          <w:p w14:paraId="1AE80D57" w14:textId="5164F96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91,710</w:t>
            </w:r>
          </w:p>
        </w:tc>
        <w:tc>
          <w:tcPr>
            <w:tcW w:w="1390" w:type="dxa"/>
            <w:vAlign w:val="center"/>
          </w:tcPr>
          <w:p w14:paraId="53547362" w14:textId="0A77BFF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86,29</w:t>
            </w:r>
          </w:p>
        </w:tc>
      </w:tr>
      <w:tr w:rsidR="006828AC" w14:paraId="3B19FE00" w14:textId="77777777" w:rsidTr="005411C9">
        <w:tc>
          <w:tcPr>
            <w:tcW w:w="596" w:type="dxa"/>
            <w:vAlign w:val="center"/>
          </w:tcPr>
          <w:p w14:paraId="2D6E7977" w14:textId="41CEF65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89" w:type="dxa"/>
            <w:vAlign w:val="center"/>
          </w:tcPr>
          <w:p w14:paraId="023689EC" w14:textId="16F4B54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19,71</w:t>
            </w:r>
          </w:p>
        </w:tc>
        <w:tc>
          <w:tcPr>
            <w:tcW w:w="1389" w:type="dxa"/>
            <w:vAlign w:val="center"/>
          </w:tcPr>
          <w:p w14:paraId="0155E55A" w14:textId="352F210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,326</w:t>
            </w:r>
          </w:p>
        </w:tc>
        <w:tc>
          <w:tcPr>
            <w:tcW w:w="1389" w:type="dxa"/>
            <w:vAlign w:val="center"/>
          </w:tcPr>
          <w:p w14:paraId="574C4D2B" w14:textId="77B41C2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77</w:t>
            </w:r>
          </w:p>
        </w:tc>
        <w:tc>
          <w:tcPr>
            <w:tcW w:w="1389" w:type="dxa"/>
            <w:vAlign w:val="center"/>
          </w:tcPr>
          <w:p w14:paraId="2539402F" w14:textId="2564CB1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34</w:t>
            </w:r>
          </w:p>
        </w:tc>
        <w:tc>
          <w:tcPr>
            <w:tcW w:w="1390" w:type="dxa"/>
            <w:vAlign w:val="center"/>
          </w:tcPr>
          <w:p w14:paraId="20602271" w14:textId="44C422C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608</w:t>
            </w:r>
          </w:p>
        </w:tc>
        <w:tc>
          <w:tcPr>
            <w:tcW w:w="1389" w:type="dxa"/>
            <w:vAlign w:val="center"/>
          </w:tcPr>
          <w:p w14:paraId="23161AF3" w14:textId="028022E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62,29</w:t>
            </w:r>
          </w:p>
        </w:tc>
        <w:tc>
          <w:tcPr>
            <w:tcW w:w="1389" w:type="dxa"/>
            <w:vAlign w:val="center"/>
          </w:tcPr>
          <w:p w14:paraId="2214A436" w14:textId="2AE24CA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318</w:t>
            </w:r>
          </w:p>
        </w:tc>
        <w:tc>
          <w:tcPr>
            <w:tcW w:w="1389" w:type="dxa"/>
            <w:vAlign w:val="center"/>
          </w:tcPr>
          <w:p w14:paraId="0CEC6D7C" w14:textId="41BC405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4805</w:t>
            </w:r>
          </w:p>
        </w:tc>
        <w:tc>
          <w:tcPr>
            <w:tcW w:w="1389" w:type="dxa"/>
            <w:vAlign w:val="center"/>
          </w:tcPr>
          <w:p w14:paraId="6530D48F" w14:textId="7CE26FD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86,905</w:t>
            </w:r>
          </w:p>
        </w:tc>
        <w:tc>
          <w:tcPr>
            <w:tcW w:w="1390" w:type="dxa"/>
            <w:vAlign w:val="center"/>
          </w:tcPr>
          <w:p w14:paraId="1D5759BA" w14:textId="0F95B23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200,61</w:t>
            </w:r>
          </w:p>
        </w:tc>
      </w:tr>
      <w:tr w:rsidR="006828AC" w14:paraId="54CDC329" w14:textId="77777777" w:rsidTr="005411C9">
        <w:tc>
          <w:tcPr>
            <w:tcW w:w="596" w:type="dxa"/>
            <w:vAlign w:val="center"/>
          </w:tcPr>
          <w:p w14:paraId="4921B671" w14:textId="6A8EA7F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389" w:type="dxa"/>
            <w:vAlign w:val="center"/>
          </w:tcPr>
          <w:p w14:paraId="2D60F2CE" w14:textId="44DAA3A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41,8</w:t>
            </w:r>
          </w:p>
        </w:tc>
        <w:tc>
          <w:tcPr>
            <w:tcW w:w="1389" w:type="dxa"/>
            <w:vAlign w:val="center"/>
          </w:tcPr>
          <w:p w14:paraId="7B4F95EF" w14:textId="1FFDF04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,201</w:t>
            </w:r>
          </w:p>
        </w:tc>
        <w:tc>
          <w:tcPr>
            <w:tcW w:w="1389" w:type="dxa"/>
            <w:vAlign w:val="center"/>
          </w:tcPr>
          <w:p w14:paraId="3737EE81" w14:textId="52F1938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49</w:t>
            </w:r>
          </w:p>
        </w:tc>
        <w:tc>
          <w:tcPr>
            <w:tcW w:w="1389" w:type="dxa"/>
            <w:vAlign w:val="center"/>
          </w:tcPr>
          <w:p w14:paraId="77C5AE4A" w14:textId="6F7F5E9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44</w:t>
            </w:r>
          </w:p>
        </w:tc>
        <w:tc>
          <w:tcPr>
            <w:tcW w:w="1390" w:type="dxa"/>
            <w:vAlign w:val="center"/>
          </w:tcPr>
          <w:p w14:paraId="75BC4E81" w14:textId="08C6AF7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641</w:t>
            </w:r>
          </w:p>
        </w:tc>
        <w:tc>
          <w:tcPr>
            <w:tcW w:w="1389" w:type="dxa"/>
            <w:vAlign w:val="center"/>
          </w:tcPr>
          <w:p w14:paraId="541CB45B" w14:textId="46A351A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44,82</w:t>
            </w:r>
          </w:p>
        </w:tc>
        <w:tc>
          <w:tcPr>
            <w:tcW w:w="1389" w:type="dxa"/>
            <w:vAlign w:val="center"/>
          </w:tcPr>
          <w:p w14:paraId="6C3FECE2" w14:textId="5157AB7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298</w:t>
            </w:r>
          </w:p>
        </w:tc>
        <w:tc>
          <w:tcPr>
            <w:tcW w:w="1389" w:type="dxa"/>
            <w:vAlign w:val="center"/>
          </w:tcPr>
          <w:p w14:paraId="6B6F9488" w14:textId="15E9B47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4555</w:t>
            </w:r>
          </w:p>
        </w:tc>
        <w:tc>
          <w:tcPr>
            <w:tcW w:w="1389" w:type="dxa"/>
            <w:vAlign w:val="center"/>
          </w:tcPr>
          <w:p w14:paraId="32A21E1E" w14:textId="1A69268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82,5</w:t>
            </w:r>
          </w:p>
        </w:tc>
        <w:tc>
          <w:tcPr>
            <w:tcW w:w="1390" w:type="dxa"/>
            <w:vAlign w:val="center"/>
          </w:tcPr>
          <w:p w14:paraId="106A305B" w14:textId="29C1EC5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213,62</w:t>
            </w:r>
          </w:p>
        </w:tc>
      </w:tr>
    </w:tbl>
    <w:p w14:paraId="3A7DBF0A" w14:textId="77777777" w:rsidR="000647EC" w:rsidRDefault="000647EC" w:rsidP="003E488F">
      <w:pPr>
        <w:spacing w:after="160" w:line="259" w:lineRule="auto"/>
        <w:ind w:firstLine="0"/>
        <w:jc w:val="left"/>
        <w:sectPr w:rsidR="000647EC" w:rsidSect="00FF1249">
          <w:footerReference w:type="default" r:id="rId693"/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3A0A264D" w14:textId="77777777" w:rsidR="00920E1A" w:rsidRDefault="00920E1A" w:rsidP="00920E1A">
      <w:r w:rsidRPr="000008A0">
        <w:lastRenderedPageBreak/>
        <w:t>Чаще</w:t>
      </w:r>
      <w:r>
        <w:t xml:space="preserve"> </w:t>
      </w:r>
      <w:r w:rsidRPr="000008A0">
        <w:t>всего в расчетах РДТТ применяется</w:t>
      </w:r>
      <w:r>
        <w:t xml:space="preserve"> </w:t>
      </w:r>
      <w:r w:rsidRPr="000008A0">
        <w:t>модель В.С</w:t>
      </w:r>
      <w:r>
        <w:t xml:space="preserve">. </w:t>
      </w:r>
      <w:r w:rsidRPr="000008A0">
        <w:t>Авдуевского, полученная</w:t>
      </w:r>
      <w:r>
        <w:t xml:space="preserve"> </w:t>
      </w:r>
      <w:r w:rsidRPr="000008A0">
        <w:t>для плоской непроницаемой пластины или</w:t>
      </w:r>
      <w:r>
        <w:t xml:space="preserve"> </w:t>
      </w:r>
      <w:r w:rsidRPr="000008A0">
        <w:t>цилиндра:</w:t>
      </w:r>
    </w:p>
    <w:p w14:paraId="326C33FC" w14:textId="77777777" w:rsidR="00920E1A" w:rsidRDefault="00920E1A" w:rsidP="00920E1A">
      <w:pPr>
        <w:ind w:firstLine="0"/>
        <w:jc w:val="center"/>
      </w:pPr>
      <w:r w:rsidRPr="00995E07">
        <w:rPr>
          <w:position w:val="-36"/>
        </w:rPr>
        <w:object w:dxaOrig="6500" w:dyaOrig="920" w14:anchorId="3D9C22DC">
          <v:shape id="_x0000_i1403" type="#_x0000_t75" style="width:325.5pt;height:45.75pt" o:ole="">
            <v:imagedata r:id="rId694" o:title=""/>
          </v:shape>
          <o:OLEObject Type="Embed" ProgID="Equation.DSMT4" ShapeID="_x0000_i1403" DrawAspect="Content" ObjectID="_1685185895" r:id="rId695"/>
        </w:object>
      </w:r>
    </w:p>
    <w:p w14:paraId="7C13267B" w14:textId="77777777" w:rsidR="00920E1A" w:rsidRDefault="00920E1A" w:rsidP="00920E1A">
      <w:pPr>
        <w:pStyle w:val="aff5"/>
        <w:spacing w:line="360" w:lineRule="auto"/>
        <w:jc w:val="center"/>
      </w:pPr>
      <w:r w:rsidRPr="00995E07">
        <w:rPr>
          <w:position w:val="-38"/>
        </w:rPr>
        <w:object w:dxaOrig="1640" w:dyaOrig="820" w14:anchorId="29F239B3">
          <v:shape id="_x0000_i1404" type="#_x0000_t75" style="width:81.75pt;height:41.25pt" o:ole="">
            <v:imagedata r:id="rId696" o:title=""/>
          </v:shape>
          <o:OLEObject Type="Embed" ProgID="Equation.DSMT4" ShapeID="_x0000_i1404" DrawAspect="Content" ObjectID="_1685185896" r:id="rId697"/>
        </w:object>
      </w:r>
      <w:r>
        <w:t>,</w:t>
      </w:r>
    </w:p>
    <w:p w14:paraId="05B83805" w14:textId="77777777" w:rsidR="00920E1A" w:rsidRDefault="00920E1A" w:rsidP="00920E1A">
      <w:pPr>
        <w:pStyle w:val="aff5"/>
        <w:spacing w:line="360" w:lineRule="auto"/>
        <w:jc w:val="center"/>
      </w:pPr>
      <w:r w:rsidRPr="00995E07">
        <w:rPr>
          <w:position w:val="-34"/>
        </w:rPr>
        <w:object w:dxaOrig="1500" w:dyaOrig="780" w14:anchorId="4C9C5175">
          <v:shape id="_x0000_i1405" type="#_x0000_t75" style="width:74.25pt;height:38.25pt" o:ole="">
            <v:imagedata r:id="rId698" o:title=""/>
          </v:shape>
          <o:OLEObject Type="Embed" ProgID="Equation.DSMT4" ShapeID="_x0000_i1405" DrawAspect="Content" ObjectID="_1685185897" r:id="rId699"/>
        </w:object>
      </w:r>
      <w:r>
        <w:t>,</w:t>
      </w:r>
    </w:p>
    <w:p w14:paraId="0749CAB2" w14:textId="77777777" w:rsidR="00920E1A" w:rsidRDefault="00920E1A" w:rsidP="00920E1A">
      <w:pPr>
        <w:pStyle w:val="aff5"/>
        <w:spacing w:line="360" w:lineRule="auto"/>
        <w:jc w:val="center"/>
      </w:pPr>
      <w:r w:rsidRPr="00995E07">
        <w:rPr>
          <w:position w:val="-34"/>
        </w:rPr>
        <w:object w:dxaOrig="1359" w:dyaOrig="820" w14:anchorId="23EDCFA5">
          <v:shape id="_x0000_i1406" type="#_x0000_t75" style="width:67.5pt;height:41.25pt" o:ole="">
            <v:imagedata r:id="rId700" o:title=""/>
          </v:shape>
          <o:OLEObject Type="Embed" ProgID="Equation.DSMT4" ShapeID="_x0000_i1406" DrawAspect="Content" ObjectID="_1685185898" r:id="rId701"/>
        </w:object>
      </w:r>
      <w:r>
        <w:t>,</w:t>
      </w:r>
    </w:p>
    <w:p w14:paraId="34F1CEF4" w14:textId="77777777" w:rsidR="00920E1A" w:rsidRDefault="00920E1A" w:rsidP="00920E1A">
      <w:pPr>
        <w:pStyle w:val="aff5"/>
        <w:spacing w:line="360" w:lineRule="auto"/>
        <w:jc w:val="center"/>
      </w:pPr>
      <w:r w:rsidRPr="00995E07">
        <w:rPr>
          <w:position w:val="-32"/>
          <w:lang w:val="en-US"/>
        </w:rPr>
        <w:object w:dxaOrig="2920" w:dyaOrig="840" w14:anchorId="7543B41F">
          <v:shape id="_x0000_i1407" type="#_x0000_t75" style="width:146.25pt;height:42pt" o:ole="">
            <v:imagedata r:id="rId702" o:title=""/>
          </v:shape>
          <o:OLEObject Type="Embed" ProgID="Equation.DSMT4" ShapeID="_x0000_i1407" DrawAspect="Content" ObjectID="_1685185899" r:id="rId703"/>
        </w:object>
      </w:r>
      <w:r>
        <w:t>,</w:t>
      </w:r>
    </w:p>
    <w:p w14:paraId="3B9D3AA3" w14:textId="77777777" w:rsidR="00920E1A" w:rsidRDefault="00920E1A" w:rsidP="00920E1A">
      <w:pPr>
        <w:pStyle w:val="aff5"/>
        <w:spacing w:line="360" w:lineRule="auto"/>
        <w:jc w:val="center"/>
      </w:pPr>
      <w:r w:rsidRPr="00995E07">
        <w:rPr>
          <w:position w:val="-36"/>
        </w:rPr>
        <w:object w:dxaOrig="1540" w:dyaOrig="920" w14:anchorId="4161F888">
          <v:shape id="_x0000_i1408" type="#_x0000_t75" style="width:77.25pt;height:45.75pt" o:ole="">
            <v:imagedata r:id="rId704" o:title=""/>
          </v:shape>
          <o:OLEObject Type="Embed" ProgID="Equation.DSMT4" ShapeID="_x0000_i1408" DrawAspect="Content" ObjectID="_1685185900" r:id="rId705"/>
        </w:object>
      </w:r>
      <w:r>
        <w:t>,</w:t>
      </w:r>
    </w:p>
    <w:p w14:paraId="19DF4A72" w14:textId="77777777" w:rsidR="00920E1A" w:rsidRDefault="00920E1A" w:rsidP="00920E1A">
      <w:pPr>
        <w:pStyle w:val="aff5"/>
        <w:spacing w:line="360" w:lineRule="auto"/>
        <w:jc w:val="center"/>
      </w:pPr>
      <w:r w:rsidRPr="000D1E67">
        <w:rPr>
          <w:position w:val="-8"/>
        </w:rPr>
        <w:object w:dxaOrig="940" w:dyaOrig="400" w14:anchorId="66884934">
          <v:shape id="_x0000_i1409" type="#_x0000_t75" style="width:45.75pt;height:19.5pt" o:ole="">
            <v:imagedata r:id="rId706" o:title=""/>
          </v:shape>
          <o:OLEObject Type="Embed" ProgID="Equation.DSMT4" ShapeID="_x0000_i1409" DrawAspect="Content" ObjectID="_1685185901" r:id="rId707"/>
        </w:object>
      </w:r>
      <w:r>
        <w:t>,</w:t>
      </w:r>
    </w:p>
    <w:p w14:paraId="2637B8FA" w14:textId="77777777" w:rsidR="00920E1A" w:rsidRDefault="00920E1A" w:rsidP="00920E1A">
      <w:pPr>
        <w:pStyle w:val="aff5"/>
        <w:spacing w:line="360" w:lineRule="auto"/>
        <w:jc w:val="center"/>
      </w:pPr>
      <w:r w:rsidRPr="00995E07">
        <w:rPr>
          <w:position w:val="-16"/>
        </w:rPr>
        <w:object w:dxaOrig="1400" w:dyaOrig="420" w14:anchorId="156D3AE4">
          <v:shape id="_x0000_i1410" type="#_x0000_t75" style="width:69.75pt;height:21pt" o:ole="">
            <v:imagedata r:id="rId708" o:title=""/>
          </v:shape>
          <o:OLEObject Type="Embed" ProgID="Equation.DSMT4" ShapeID="_x0000_i1410" DrawAspect="Content" ObjectID="_1685185902" r:id="rId709"/>
        </w:object>
      </w:r>
      <w:r>
        <w:t xml:space="preserve">, </w:t>
      </w:r>
    </w:p>
    <w:p w14:paraId="42C02630" w14:textId="77777777" w:rsidR="00920E1A" w:rsidRPr="00AB4B8B" w:rsidRDefault="00920E1A" w:rsidP="00920E1A">
      <w:pPr>
        <w:pStyle w:val="aff5"/>
        <w:spacing w:line="360" w:lineRule="auto"/>
        <w:jc w:val="center"/>
      </w:pPr>
      <w:r w:rsidRPr="00995E07">
        <w:rPr>
          <w:position w:val="-32"/>
        </w:rPr>
        <w:object w:dxaOrig="3280" w:dyaOrig="780" w14:anchorId="1A78FEFE">
          <v:shape id="_x0000_i1411" type="#_x0000_t75" style="width:163.5pt;height:38.25pt" o:ole="">
            <v:imagedata r:id="rId710" o:title=""/>
          </v:shape>
          <o:OLEObject Type="Embed" ProgID="Equation.DSMT4" ShapeID="_x0000_i1411" DrawAspect="Content" ObjectID="_1685185903" r:id="rId711"/>
        </w:object>
      </w:r>
    </w:p>
    <w:p w14:paraId="6085D155" w14:textId="77777777" w:rsidR="00920E1A" w:rsidRPr="00797A7C" w:rsidRDefault="00920E1A" w:rsidP="00CE2C4B">
      <w:pPr>
        <w:ind w:firstLine="0"/>
      </w:pPr>
      <w:r>
        <w:t xml:space="preserve">где </w:t>
      </w:r>
      <w:r w:rsidRPr="005C3B4B">
        <w:rPr>
          <w:position w:val="-12"/>
        </w:rPr>
        <w:object w:dxaOrig="639" w:dyaOrig="380" w14:anchorId="2EDB18A9">
          <v:shape id="_x0000_i1412" type="#_x0000_t75" style="width:33pt;height:18.75pt" o:ole="">
            <v:imagedata r:id="rId712" o:title=""/>
          </v:shape>
          <o:OLEObject Type="Embed" ProgID="Equation.DSMT4" ShapeID="_x0000_i1412" DrawAspect="Content" ObjectID="_1685185904" r:id="rId713"/>
        </w:object>
      </w:r>
      <w:r>
        <w:t xml:space="preserve"> число Стантона (безразмерный коэффициент теплоотдачи); </w:t>
      </w:r>
      <w:r w:rsidRPr="005C3B4B">
        <w:rPr>
          <w:position w:val="-12"/>
        </w:rPr>
        <w:object w:dxaOrig="760" w:dyaOrig="380" w14:anchorId="264DE2B0">
          <v:shape id="_x0000_i1413" type="#_x0000_t75" style="width:38.25pt;height:18.75pt" o:ole="">
            <v:imagedata r:id="rId714" o:title=""/>
          </v:shape>
          <o:OLEObject Type="Embed" ProgID="Equation.DSMT4" ShapeID="_x0000_i1413" DrawAspect="Content" ObjectID="_1685185905" r:id="rId715"/>
        </w:object>
      </w:r>
      <w:r w:rsidRPr="00283C2A">
        <w:t xml:space="preserve"> </w:t>
      </w:r>
      <w:r>
        <w:t xml:space="preserve">число Рейнольдса; </w:t>
      </w:r>
      <w:r w:rsidRPr="005C3B4B">
        <w:rPr>
          <w:position w:val="-4"/>
        </w:rPr>
        <w:object w:dxaOrig="499" w:dyaOrig="279" w14:anchorId="14FE44DE">
          <v:shape id="_x0000_i1414" type="#_x0000_t75" style="width:24.75pt;height:13.5pt" o:ole="">
            <v:imagedata r:id="rId716" o:title=""/>
          </v:shape>
          <o:OLEObject Type="Embed" ProgID="Equation.DSMT4" ShapeID="_x0000_i1414" DrawAspect="Content" ObjectID="_1685185906" r:id="rId717"/>
        </w:object>
      </w:r>
      <w:r w:rsidRPr="00AB4B8B">
        <w:t xml:space="preserve"> </w:t>
      </w:r>
      <w:r>
        <w:t xml:space="preserve">число Прандтля; </w:t>
      </w:r>
      <w:r w:rsidRPr="005C3B4B">
        <w:rPr>
          <w:position w:val="-12"/>
        </w:rPr>
        <w:object w:dxaOrig="600" w:dyaOrig="380" w14:anchorId="79A4C4B3">
          <v:shape id="_x0000_i1415" type="#_x0000_t75" style="width:30pt;height:18.75pt" o:ole="">
            <v:imagedata r:id="rId718" o:title=""/>
          </v:shape>
          <o:OLEObject Type="Embed" ProgID="Equation.DSMT4" ShapeID="_x0000_i1415" DrawAspect="Content" ObjectID="_1685185907" r:id="rId719"/>
        </w:object>
      </w:r>
      <w:r w:rsidRPr="00AB4B8B">
        <w:t xml:space="preserve"> </w:t>
      </w:r>
      <w:r>
        <w:t xml:space="preserve">функциональная поправка на переменность свойств потока по толщине пограничного слоя; </w:t>
      </w:r>
      <w:r w:rsidRPr="005C3B4B">
        <w:rPr>
          <w:position w:val="-12"/>
        </w:rPr>
        <w:object w:dxaOrig="499" w:dyaOrig="380" w14:anchorId="411AEEE1">
          <v:shape id="_x0000_i1416" type="#_x0000_t75" style="width:24.75pt;height:18.75pt" o:ole="">
            <v:imagedata r:id="rId720" o:title=""/>
          </v:shape>
          <o:OLEObject Type="Embed" ProgID="Equation.DSMT4" ShapeID="_x0000_i1416" DrawAspect="Content" ObjectID="_1685185908" r:id="rId721"/>
        </w:object>
      </w:r>
      <w:r w:rsidRPr="00AB4B8B">
        <w:t xml:space="preserve"> </w:t>
      </w:r>
      <w:r>
        <w:t xml:space="preserve">функциональная поправка на сжимаемость потока; </w:t>
      </w:r>
      <w:r w:rsidRPr="000D1E67">
        <w:rPr>
          <w:position w:val="-4"/>
        </w:rPr>
        <w:object w:dxaOrig="400" w:dyaOrig="220" w14:anchorId="414AFE49">
          <v:shape id="_x0000_i1417" type="#_x0000_t75" style="width:19.5pt;height:11.25pt" o:ole="">
            <v:imagedata r:id="rId722" o:title=""/>
          </v:shape>
          <o:OLEObject Type="Embed" ProgID="Equation.DSMT4" ShapeID="_x0000_i1417" DrawAspect="Content" ObjectID="_1685185909" r:id="rId723"/>
        </w:object>
      </w:r>
      <w:r w:rsidRPr="00984C53">
        <w:t xml:space="preserve"> </w:t>
      </w:r>
      <w:r w:rsidRPr="00995E07">
        <w:t>коэффициент восстановления температуры на адиабатической стенке;</w:t>
      </w:r>
      <w:r>
        <w:t xml:space="preserve"> </w:t>
      </w:r>
      <w:r w:rsidRPr="005C3B4B">
        <w:rPr>
          <w:position w:val="-12"/>
        </w:rPr>
        <w:object w:dxaOrig="620" w:dyaOrig="380" w14:anchorId="750A1A79">
          <v:shape id="_x0000_i1418" type="#_x0000_t75" style="width:30.75pt;height:18.75pt" o:ole="">
            <v:imagedata r:id="rId724" o:title=""/>
          </v:shape>
          <o:OLEObject Type="Embed" ProgID="Equation.DSMT4" ShapeID="_x0000_i1418" DrawAspect="Content" ObjectID="_1685185910" r:id="rId725"/>
        </w:object>
      </w:r>
      <w:r w:rsidRPr="000D1E67">
        <w:t xml:space="preserve"> </w:t>
      </w:r>
      <w:r w:rsidRPr="00995E07">
        <w:t>энтальпия восстановления на адиабатической стенке;</w:t>
      </w:r>
      <w:r>
        <w:t xml:space="preserve"> </w:t>
      </w:r>
      <w:r w:rsidRPr="005C3B4B">
        <w:rPr>
          <w:position w:val="-12"/>
        </w:rPr>
        <w:object w:dxaOrig="499" w:dyaOrig="380" w14:anchorId="1FA679A3">
          <v:shape id="_x0000_i1419" type="#_x0000_t75" style="width:24.75pt;height:18.75pt" o:ole="">
            <v:imagedata r:id="rId726" o:title=""/>
          </v:shape>
          <o:OLEObject Type="Embed" ProgID="Equation.DSMT4" ShapeID="_x0000_i1419" DrawAspect="Content" ObjectID="_1685185911" r:id="rId727"/>
        </w:object>
      </w:r>
      <w:r w:rsidRPr="000D1E67">
        <w:t xml:space="preserve"> </w:t>
      </w:r>
      <w:r w:rsidRPr="00995E07">
        <w:t>температура восстановления на адиабатической стенке.</w:t>
      </w:r>
    </w:p>
    <w:p w14:paraId="08BC982D" w14:textId="77777777" w:rsidR="00920E1A" w:rsidRDefault="00920E1A" w:rsidP="00920E1A">
      <w:r>
        <w:t>Подстрочный индекс</w:t>
      </w:r>
      <w:r w:rsidRPr="00D52EF4">
        <w:t xml:space="preserve"> </w:t>
      </w:r>
      <w:r w:rsidRPr="00D52EF4">
        <w:rPr>
          <w:position w:val="-6"/>
        </w:rPr>
        <w:object w:dxaOrig="260" w:dyaOrig="240" w14:anchorId="5095286C">
          <v:shape id="_x0000_i1420" type="#_x0000_t75" style="width:12.75pt;height:12.75pt" o:ole="">
            <v:imagedata r:id="rId728" o:title=""/>
          </v:shape>
          <o:OLEObject Type="Embed" ProgID="Equation.DSMT4" ShapeID="_x0000_i1420" DrawAspect="Content" ObjectID="_1685185912" r:id="rId729"/>
        </w:object>
      </w:r>
      <w:r w:rsidRPr="00D52EF4">
        <w:t xml:space="preserve"> </w:t>
      </w:r>
      <w:r>
        <w:t xml:space="preserve">указывает на то, что данная величина определяется по температуре газа на стенке, индекс </w:t>
      </w:r>
      <w:r w:rsidRPr="00530938">
        <w:rPr>
          <w:position w:val="-4"/>
        </w:rPr>
        <w:object w:dxaOrig="200" w:dyaOrig="220" w14:anchorId="053C98A5">
          <v:shape id="_x0000_i1421" type="#_x0000_t75" style="width:9.75pt;height:11.25pt" o:ole="">
            <v:imagedata r:id="rId730" o:title=""/>
          </v:shape>
          <o:OLEObject Type="Embed" ProgID="Equation.DSMT4" ShapeID="_x0000_i1421" DrawAspect="Content" ObjectID="_1685185913" r:id="rId731"/>
        </w:object>
      </w:r>
      <w:r w:rsidRPr="00530938">
        <w:t xml:space="preserve"> </w:t>
      </w:r>
      <w:r>
        <w:t xml:space="preserve">– что величина определяется по температуре адиабатической стенки. </w:t>
      </w:r>
    </w:p>
    <w:p w14:paraId="4626B836" w14:textId="77777777" w:rsidR="00920E1A" w:rsidRPr="00797A7C" w:rsidRDefault="00920E1A" w:rsidP="00920E1A">
      <w:r>
        <w:lastRenderedPageBreak/>
        <w:t>Плотность ПС в расчетных сечениях при</w:t>
      </w:r>
      <w:r w:rsidRPr="00530938">
        <w:t xml:space="preserve"> </w:t>
      </w:r>
      <w:r w:rsidRPr="00530938">
        <w:rPr>
          <w:position w:val="-12"/>
        </w:rPr>
        <w:object w:dxaOrig="300" w:dyaOrig="380" w14:anchorId="00B8AA84">
          <v:shape id="_x0000_i1422" type="#_x0000_t75" style="width:15pt;height:18.75pt" o:ole="">
            <v:imagedata r:id="rId732" o:title=""/>
          </v:shape>
          <o:OLEObject Type="Embed" ProgID="Equation.DSMT4" ShapeID="_x0000_i1422" DrawAspect="Content" ObjectID="_1685185914" r:id="rId733"/>
        </w:object>
      </w:r>
      <w:r w:rsidRPr="00530938">
        <w:t xml:space="preserve"> </w:t>
      </w:r>
      <w:r>
        <w:t>определяется с помощью уравнения состояния в допущении постоянства по сечению давления и газовой постоянной:</w:t>
      </w:r>
    </w:p>
    <w:p w14:paraId="5675BC7E" w14:textId="77777777" w:rsidR="00920E1A" w:rsidRPr="000378F1" w:rsidRDefault="00920E1A" w:rsidP="00920E1A">
      <w:pPr>
        <w:ind w:firstLine="0"/>
        <w:jc w:val="center"/>
      </w:pPr>
      <w:r w:rsidRPr="00530938">
        <w:rPr>
          <w:position w:val="-34"/>
          <w:lang w:val="en-US"/>
        </w:rPr>
        <w:object w:dxaOrig="1180" w:dyaOrig="780" w14:anchorId="477242C0">
          <v:shape id="_x0000_i1423" type="#_x0000_t75" style="width:59.25pt;height:38.25pt" o:ole="">
            <v:imagedata r:id="rId734" o:title=""/>
          </v:shape>
          <o:OLEObject Type="Embed" ProgID="Equation.DSMT4" ShapeID="_x0000_i1423" DrawAspect="Content" ObjectID="_1685185915" r:id="rId735"/>
        </w:object>
      </w:r>
      <w:r w:rsidRPr="000378F1">
        <w:t>.</w:t>
      </w:r>
    </w:p>
    <w:p w14:paraId="7DCD158C" w14:textId="77777777" w:rsidR="00920E1A" w:rsidRPr="00797A7C" w:rsidRDefault="00920E1A" w:rsidP="00920E1A">
      <w:r>
        <w:t>Остальные свойства газового потока при температуре</w:t>
      </w:r>
      <w:r w:rsidRPr="000378F1">
        <w:t xml:space="preserve"> </w:t>
      </w:r>
      <w:r w:rsidRPr="00530938">
        <w:rPr>
          <w:position w:val="-12"/>
        </w:rPr>
        <w:object w:dxaOrig="300" w:dyaOrig="380" w14:anchorId="05778D75">
          <v:shape id="_x0000_i1424" type="#_x0000_t75" style="width:15pt;height:18.75pt" o:ole="">
            <v:imagedata r:id="rId732" o:title=""/>
          </v:shape>
          <o:OLEObject Type="Embed" ProgID="Equation.DSMT4" ShapeID="_x0000_i1424" DrawAspect="Content" ObjectID="_1685185916" r:id="rId736"/>
        </w:object>
      </w:r>
      <w:r w:rsidRPr="000378F1">
        <w:t xml:space="preserve"> </w:t>
      </w:r>
      <w:r>
        <w:t>берутся из таблицы свойств продуктов сгорания путем аппроксимации.</w:t>
      </w:r>
    </w:p>
    <w:p w14:paraId="3FC08BA7" w14:textId="0FBE147D" w:rsidR="00920E1A" w:rsidRPr="00D52930" w:rsidRDefault="00920E1A" w:rsidP="00920E1A">
      <w:r>
        <w:t>Неизвестная температура стенки на границе контакта с рабочим телом может быть условно оценена величиной температурного фактора</w:t>
      </w:r>
      <w:r w:rsidRPr="00D52930">
        <w:t>:</w:t>
      </w:r>
    </w:p>
    <w:p w14:paraId="58BA5FCE" w14:textId="0A2A0286" w:rsidR="00920E1A" w:rsidRPr="00D52930" w:rsidRDefault="00601A42" w:rsidP="00920E1A">
      <w:pPr>
        <w:ind w:firstLine="0"/>
        <w:jc w:val="center"/>
      </w:pPr>
      <w:r w:rsidRPr="004139A5">
        <w:rPr>
          <w:position w:val="-54"/>
          <w:lang w:val="en-US"/>
        </w:rPr>
        <w:object w:dxaOrig="1740" w:dyaOrig="1219" w14:anchorId="567A67F1">
          <v:shape id="_x0000_i1425" type="#_x0000_t75" style="width:87pt;height:60.75pt" o:ole="">
            <v:imagedata r:id="rId737" o:title=""/>
          </v:shape>
          <o:OLEObject Type="Embed" ProgID="Equation.DSMT4" ShapeID="_x0000_i1425" DrawAspect="Content" ObjectID="_1685185917" r:id="rId738"/>
        </w:object>
      </w:r>
    </w:p>
    <w:p w14:paraId="1DC42B82" w14:textId="77777777" w:rsidR="00920E1A" w:rsidRPr="00752B3B" w:rsidRDefault="00920E1A" w:rsidP="00920E1A">
      <w:r>
        <w:t>Значение коэффициента восстановления можно оценить по следующей рекомендации для турбулентного потока</w:t>
      </w:r>
      <w:r w:rsidRPr="00752B3B">
        <w:t>:</w:t>
      </w:r>
    </w:p>
    <w:p w14:paraId="09C5E9F4" w14:textId="77777777" w:rsidR="00920E1A" w:rsidRDefault="00920E1A" w:rsidP="00920E1A">
      <w:pPr>
        <w:ind w:firstLine="0"/>
        <w:jc w:val="center"/>
      </w:pPr>
      <w:r w:rsidRPr="00995E07">
        <w:rPr>
          <w:position w:val="-14"/>
        </w:rPr>
        <w:object w:dxaOrig="1020" w:dyaOrig="460" w14:anchorId="30F2695C">
          <v:shape id="_x0000_i1426" type="#_x0000_t75" style="width:51pt;height:23.25pt" o:ole="">
            <v:imagedata r:id="rId739" o:title=""/>
          </v:shape>
          <o:OLEObject Type="Embed" ProgID="Equation.DSMT4" ShapeID="_x0000_i1426" DrawAspect="Content" ObjectID="_1685185918" r:id="rId740"/>
        </w:object>
      </w:r>
      <w:r>
        <w:t>.</w:t>
      </w:r>
    </w:p>
    <w:p w14:paraId="08ACFED0" w14:textId="77777777" w:rsidR="00920E1A" w:rsidRDefault="00920E1A" w:rsidP="00920E1A">
      <w:r>
        <w:t>Значение числа Стантона для реальных условий:</w:t>
      </w:r>
    </w:p>
    <w:p w14:paraId="6FB82021" w14:textId="77777777" w:rsidR="00920E1A" w:rsidRDefault="00920E1A" w:rsidP="00920E1A">
      <w:pPr>
        <w:jc w:val="center"/>
      </w:pPr>
      <w:r w:rsidRPr="00F22EE3">
        <w:object w:dxaOrig="2520" w:dyaOrig="420" w14:anchorId="5EC0BBF9">
          <v:shape id="_x0000_i1427" type="#_x0000_t75" style="width:126.75pt;height:22.5pt" o:ole="">
            <v:imagedata r:id="rId741" o:title=""/>
          </v:shape>
          <o:OLEObject Type="Embed" ProgID="Equation.DSMT4" ShapeID="_x0000_i1427" DrawAspect="Content" ObjectID="_1685185919" r:id="rId742"/>
        </w:object>
      </w:r>
      <w:r>
        <w:t>.</w:t>
      </w:r>
    </w:p>
    <w:p w14:paraId="05B57AC8" w14:textId="77777777" w:rsidR="00920E1A" w:rsidRDefault="00920E1A" w:rsidP="00920E1A">
      <w:r>
        <w:t xml:space="preserve">Коэффициент теплоотдачи </w:t>
      </w:r>
      <w:r w:rsidRPr="00734F91">
        <w:rPr>
          <w:position w:val="-6"/>
        </w:rPr>
        <w:object w:dxaOrig="260" w:dyaOrig="240" w14:anchorId="22F81939">
          <v:shape id="_x0000_i1428" type="#_x0000_t75" style="width:12.75pt;height:12.75pt" o:ole="">
            <v:imagedata r:id="rId743" o:title=""/>
          </v:shape>
          <o:OLEObject Type="Embed" ProgID="Equation.DSMT4" ShapeID="_x0000_i1428" DrawAspect="Content" ObjectID="_1685185920" r:id="rId744"/>
        </w:object>
      </w:r>
      <w:r>
        <w:t xml:space="preserve"> определяется по значению числа Стантона:</w:t>
      </w:r>
    </w:p>
    <w:p w14:paraId="1E33EC00" w14:textId="77777777" w:rsidR="00920E1A" w:rsidRDefault="00920E1A" w:rsidP="00920E1A">
      <w:pPr>
        <w:jc w:val="center"/>
        <w:rPr>
          <w:lang w:val="en-US"/>
        </w:rPr>
      </w:pPr>
      <w:r w:rsidRPr="00734F91">
        <w:object w:dxaOrig="2320" w:dyaOrig="420" w14:anchorId="22EC6A6A">
          <v:shape id="_x0000_i1429" type="#_x0000_t75" style="width:117pt;height:21pt" o:ole="">
            <v:imagedata r:id="rId745" o:title=""/>
          </v:shape>
          <o:OLEObject Type="Embed" ProgID="Equation.DSMT4" ShapeID="_x0000_i1429" DrawAspect="Content" ObjectID="_1685185921" r:id="rId746"/>
        </w:object>
      </w:r>
    </w:p>
    <w:p w14:paraId="48F18F52" w14:textId="77777777" w:rsidR="00920E1A" w:rsidRDefault="00920E1A" w:rsidP="00920E1A">
      <w:r>
        <w:t>Плотность конвективного теплового потока:</w:t>
      </w:r>
    </w:p>
    <w:p w14:paraId="76141607" w14:textId="77777777" w:rsidR="00920E1A" w:rsidRPr="0082774A" w:rsidRDefault="00920E1A" w:rsidP="00920E1A">
      <w:pPr>
        <w:jc w:val="center"/>
      </w:pPr>
      <w:r w:rsidRPr="003A493B">
        <w:rPr>
          <w:position w:val="-14"/>
        </w:rPr>
        <w:object w:dxaOrig="1760" w:dyaOrig="420" w14:anchorId="62BB1BA7">
          <v:shape id="_x0000_i1430" type="#_x0000_t75" style="width:88.5pt;height:22.5pt" o:ole="">
            <v:imagedata r:id="rId747" o:title=""/>
          </v:shape>
          <o:OLEObject Type="Embed" ProgID="Equation.DSMT4" ShapeID="_x0000_i1430" DrawAspect="Content" ObjectID="_1685185922" r:id="rId748"/>
        </w:object>
      </w:r>
      <w:r>
        <w:t>.</w:t>
      </w:r>
    </w:p>
    <w:p w14:paraId="7B9DF131" w14:textId="5AC028B4" w:rsidR="00920E1A" w:rsidRPr="007B50AE" w:rsidRDefault="00920E1A" w:rsidP="0031246C">
      <w:pPr>
        <w:ind w:firstLine="0"/>
      </w:pPr>
      <w:r>
        <w:t>Результаты заносятся в таблицу</w:t>
      </w:r>
      <w:r w:rsidR="0031246C" w:rsidRPr="0031246C">
        <w:t xml:space="preserve"> 1.16 </w:t>
      </w:r>
      <w:r w:rsidR="00DD0DEE">
        <w:t xml:space="preserve">и </w:t>
      </w:r>
      <w:r w:rsidR="0031246C" w:rsidRPr="0031246C">
        <w:t>1.17</w:t>
      </w:r>
      <w:r>
        <w:t>.</w:t>
      </w:r>
    </w:p>
    <w:p w14:paraId="748C4994" w14:textId="35EBE9DD" w:rsidR="009D1940" w:rsidRDefault="00920E1A" w:rsidP="003C6093">
      <w:pPr>
        <w:spacing w:after="200"/>
        <w:ind w:firstLine="0"/>
        <w:jc w:val="left"/>
        <w:sectPr w:rsidR="009D1940" w:rsidSect="00FF1249">
          <w:footerReference w:type="default" r:id="rId749"/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  <w:r>
        <w:br w:type="page"/>
      </w:r>
      <w:bookmarkStart w:id="58" w:name="_Ref69307939"/>
      <w:bookmarkStart w:id="59" w:name="_Ref69307935"/>
    </w:p>
    <w:p w14:paraId="6E95B2F0" w14:textId="6644D05F" w:rsidR="00920E1A" w:rsidRPr="0043590D" w:rsidRDefault="00920E1A" w:rsidP="00F80506">
      <w:pPr>
        <w:ind w:firstLine="0"/>
      </w:pPr>
      <w:r>
        <w:lastRenderedPageBreak/>
        <w:t>Таблица</w:t>
      </w:r>
      <w:r w:rsidR="00F80506">
        <w:t xml:space="preserve"> </w:t>
      </w:r>
      <w:bookmarkEnd w:id="58"/>
      <w:r w:rsidR="00BC5714" w:rsidRPr="00BC5714">
        <w:t>1.</w:t>
      </w:r>
      <w:r w:rsidR="00BC5714" w:rsidRPr="006D293E">
        <w:t>16</w:t>
      </w:r>
      <w:r>
        <w:t xml:space="preserve"> – </w:t>
      </w:r>
      <w:r w:rsidRPr="0043590D">
        <w:t>Результаты расчета коэффициента теплоотдачи</w:t>
      </w:r>
      <w:bookmarkEnd w:id="59"/>
    </w:p>
    <w:tbl>
      <w:tblPr>
        <w:tblStyle w:val="ae"/>
        <w:tblW w:w="14454" w:type="dxa"/>
        <w:tblLayout w:type="fixed"/>
        <w:tblLook w:val="04A0" w:firstRow="1" w:lastRow="0" w:firstColumn="1" w:lastColumn="0" w:noHBand="0" w:noVBand="1"/>
      </w:tblPr>
      <w:tblGrid>
        <w:gridCol w:w="562"/>
        <w:gridCol w:w="1389"/>
        <w:gridCol w:w="1389"/>
        <w:gridCol w:w="1389"/>
        <w:gridCol w:w="1389"/>
        <w:gridCol w:w="1390"/>
        <w:gridCol w:w="1389"/>
        <w:gridCol w:w="1389"/>
        <w:gridCol w:w="1389"/>
        <w:gridCol w:w="1389"/>
        <w:gridCol w:w="1390"/>
      </w:tblGrid>
      <w:tr w:rsidR="009D1940" w14:paraId="061718D3" w14:textId="77777777" w:rsidTr="00114EDB">
        <w:tc>
          <w:tcPr>
            <w:tcW w:w="562" w:type="dxa"/>
            <w:shd w:val="clear" w:color="auto" w:fill="auto"/>
            <w:vAlign w:val="center"/>
          </w:tcPr>
          <w:p w14:paraId="7FFE87E9" w14:textId="77777777" w:rsidR="00920E1A" w:rsidRPr="00380242" w:rsidRDefault="00920E1A" w:rsidP="00114EDB">
            <w:pPr>
              <w:ind w:firstLine="0"/>
              <w:jc w:val="center"/>
            </w:pPr>
            <w:r w:rsidRPr="0043590D">
              <w:rPr>
                <w:position w:val="-6"/>
                <w:lang w:val="en-US"/>
              </w:rPr>
              <w:object w:dxaOrig="160" w:dyaOrig="279" w14:anchorId="3F20C9E2">
                <v:shape id="_x0000_i1431" type="#_x0000_t75" style="width:9pt;height:13.5pt" o:ole="">
                  <v:imagedata r:id="rId750" o:title=""/>
                </v:shape>
                <o:OLEObject Type="Embed" ProgID="Equation.DSMT4" ShapeID="_x0000_i1431" DrawAspect="Content" ObjectID="_1685185923" r:id="rId751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2B0F70B" w14:textId="77777777" w:rsidR="00920E1A" w:rsidRPr="005553F7" w:rsidRDefault="00920E1A" w:rsidP="00114EDB">
            <w:pPr>
              <w:ind w:firstLine="0"/>
              <w:jc w:val="center"/>
            </w:pPr>
            <w:r w:rsidRPr="005553F7">
              <w:rPr>
                <w:position w:val="-10"/>
                <w:lang w:val="en-US"/>
              </w:rPr>
              <w:object w:dxaOrig="740" w:dyaOrig="279" w14:anchorId="67EDB260">
                <v:shape id="_x0000_i1432" type="#_x0000_t75" style="width:37.5pt;height:13.5pt" o:ole="">
                  <v:imagedata r:id="rId752" o:title=""/>
                </v:shape>
                <o:OLEObject Type="Embed" ProgID="Equation.DSMT4" ShapeID="_x0000_i1432" DrawAspect="Content" ObjectID="_1685185924" r:id="rId753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3A025583" w14:textId="77777777" w:rsidR="00920E1A" w:rsidRPr="00380242" w:rsidRDefault="00920E1A" w:rsidP="00114EDB">
            <w:pPr>
              <w:ind w:firstLine="0"/>
              <w:jc w:val="center"/>
            </w:pPr>
            <w:r w:rsidRPr="005553F7">
              <w:rPr>
                <w:position w:val="-10"/>
                <w:lang w:val="en-US"/>
              </w:rPr>
              <w:object w:dxaOrig="720" w:dyaOrig="279" w14:anchorId="24E0ED76">
                <v:shape id="_x0000_i1433" type="#_x0000_t75" style="width:36pt;height:13.5pt" o:ole="">
                  <v:imagedata r:id="rId754" o:title=""/>
                </v:shape>
                <o:OLEObject Type="Embed" ProgID="Equation.DSMT4" ShapeID="_x0000_i1433" DrawAspect="Content" ObjectID="_1685185925" r:id="rId755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06974761" w14:textId="77777777" w:rsidR="00920E1A" w:rsidRPr="00380242" w:rsidRDefault="00920E1A" w:rsidP="00114EDB">
            <w:pPr>
              <w:ind w:firstLine="0"/>
              <w:jc w:val="center"/>
            </w:pPr>
            <w:r w:rsidRPr="005553F7">
              <w:rPr>
                <w:position w:val="-4"/>
                <w:lang w:val="en-US"/>
              </w:rPr>
              <w:object w:dxaOrig="340" w:dyaOrig="279" w14:anchorId="64028083">
                <v:shape id="_x0000_i1434" type="#_x0000_t75" style="width:17.25pt;height:13.5pt" o:ole="">
                  <v:imagedata r:id="rId756" o:title=""/>
                </v:shape>
                <o:OLEObject Type="Embed" ProgID="Equation.DSMT4" ShapeID="_x0000_i1434" DrawAspect="Content" ObjectID="_1685185926" r:id="rId757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7499FDF8" w14:textId="77777777" w:rsidR="00920E1A" w:rsidRDefault="00920E1A" w:rsidP="00114EDB">
            <w:pPr>
              <w:ind w:firstLine="0"/>
              <w:jc w:val="center"/>
              <w:rPr>
                <w:lang w:val="en-US"/>
              </w:rPr>
            </w:pPr>
            <w:r w:rsidRPr="005553F7">
              <w:rPr>
                <w:position w:val="-4"/>
                <w:lang w:val="en-US"/>
              </w:rPr>
              <w:object w:dxaOrig="200" w:dyaOrig="220" w14:anchorId="4F0907B7">
                <v:shape id="_x0000_i1435" type="#_x0000_t75" style="width:9.75pt;height:11.25pt" o:ole="">
                  <v:imagedata r:id="rId758" o:title=""/>
                </v:shape>
                <o:OLEObject Type="Embed" ProgID="Equation.DSMT4" ShapeID="_x0000_i1435" DrawAspect="Content" ObjectID="_1685185927" r:id="rId759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52B119F7" w14:textId="77777777" w:rsidR="00920E1A" w:rsidRDefault="00920E1A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660" w:dyaOrig="380" w14:anchorId="2879E76D">
                <v:shape id="_x0000_i1436" type="#_x0000_t75" style="width:33.75pt;height:18.75pt" o:ole="">
                  <v:imagedata r:id="rId760" o:title=""/>
                </v:shape>
                <o:OLEObject Type="Embed" ProgID="Equation.DSMT4" ShapeID="_x0000_i1436" DrawAspect="Content" ObjectID="_1685185928" r:id="rId761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F3DF0C5" w14:textId="59CD378F" w:rsidR="00920E1A" w:rsidRDefault="00AD276E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67B0024F">
                <v:shape id="_x0000_i1437" type="#_x0000_t75" style="width:36pt;height:59.25pt" o:ole="">
                  <v:imagedata r:id="rId762" o:title=""/>
                </v:shape>
                <o:OLEObject Type="Embed" ProgID="Equation.DSMT4" ShapeID="_x0000_i1437" DrawAspect="Content" ObjectID="_1685185929" r:id="rId763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364A9FD1" w14:textId="0FF3D312" w:rsidR="00920E1A" w:rsidRDefault="00AD276E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66557600">
                <v:shape id="_x0000_i1438" type="#_x0000_t75" style="width:33pt;height:57pt" o:ole="">
                  <v:imagedata r:id="rId764" o:title=""/>
                </v:shape>
                <o:OLEObject Type="Embed" ProgID="Equation.DSMT4" ShapeID="_x0000_i1438" DrawAspect="Content" ObjectID="_1685185930" r:id="rId765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7E1DE47" w14:textId="77777777" w:rsidR="00920E1A" w:rsidRDefault="00920E1A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700" w:dyaOrig="380" w14:anchorId="779CCE04">
                <v:shape id="_x0000_i1439" type="#_x0000_t75" style="width:34.5pt;height:18.75pt" o:ole="">
                  <v:imagedata r:id="rId766" o:title=""/>
                </v:shape>
                <o:OLEObject Type="Embed" ProgID="Equation.DSMT4" ShapeID="_x0000_i1439" DrawAspect="Content" ObjectID="_1685185931" r:id="rId767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F194353" w14:textId="77777777" w:rsidR="00920E1A" w:rsidRDefault="00920E1A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55985E7F">
                <v:shape id="_x0000_i1440" type="#_x0000_t75" style="width:36pt;height:59.25pt" o:ole="">
                  <v:imagedata r:id="rId768" o:title=""/>
                </v:shape>
                <o:OLEObject Type="Embed" ProgID="Equation.DSMT4" ShapeID="_x0000_i1440" DrawAspect="Content" ObjectID="_1685185932" r:id="rId769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6738B8D1" w14:textId="3C035D57" w:rsidR="00920E1A" w:rsidRDefault="00B45CC2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516E0F78">
                <v:shape id="_x0000_i1441" type="#_x0000_t75" style="width:33pt;height:57pt" o:ole="">
                  <v:imagedata r:id="rId770" o:title=""/>
                </v:shape>
                <o:OLEObject Type="Embed" ProgID="Equation.DSMT4" ShapeID="_x0000_i1441" DrawAspect="Content" ObjectID="_1685185933" r:id="rId771"/>
              </w:object>
            </w:r>
          </w:p>
        </w:tc>
      </w:tr>
      <w:tr w:rsidR="009D1940" w14:paraId="32492318" w14:textId="77777777" w:rsidTr="00114EDB">
        <w:tc>
          <w:tcPr>
            <w:tcW w:w="562" w:type="dxa"/>
            <w:vAlign w:val="center"/>
          </w:tcPr>
          <w:p w14:paraId="3F200389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4A34710A" w14:textId="71A7A14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89" w:type="dxa"/>
            <w:vAlign w:val="center"/>
          </w:tcPr>
          <w:p w14:paraId="58E17768" w14:textId="26BBE85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389" w:type="dxa"/>
            <w:vAlign w:val="center"/>
          </w:tcPr>
          <w:p w14:paraId="5CAEA466" w14:textId="4C9434D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04</w:t>
            </w:r>
          </w:p>
        </w:tc>
        <w:tc>
          <w:tcPr>
            <w:tcW w:w="1389" w:type="dxa"/>
            <w:vAlign w:val="center"/>
          </w:tcPr>
          <w:p w14:paraId="32E5D22B" w14:textId="25CDEAC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725</w:t>
            </w:r>
          </w:p>
        </w:tc>
        <w:tc>
          <w:tcPr>
            <w:tcW w:w="1390" w:type="dxa"/>
            <w:vAlign w:val="center"/>
          </w:tcPr>
          <w:p w14:paraId="35BC91CA" w14:textId="6194295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97,255</w:t>
            </w:r>
          </w:p>
        </w:tc>
        <w:tc>
          <w:tcPr>
            <w:tcW w:w="1389" w:type="dxa"/>
            <w:vAlign w:val="center"/>
          </w:tcPr>
          <w:p w14:paraId="1E31C7E1" w14:textId="7F6B7BB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474,3</w:t>
            </w:r>
          </w:p>
        </w:tc>
        <w:tc>
          <w:tcPr>
            <w:tcW w:w="1389" w:type="dxa"/>
            <w:vAlign w:val="center"/>
          </w:tcPr>
          <w:p w14:paraId="76CDBFE0" w14:textId="16E85CE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5232,2</w:t>
            </w:r>
          </w:p>
        </w:tc>
        <w:tc>
          <w:tcPr>
            <w:tcW w:w="1389" w:type="dxa"/>
            <w:vAlign w:val="center"/>
          </w:tcPr>
          <w:p w14:paraId="4E46FCF8" w14:textId="2D809FE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312,66</w:t>
            </w:r>
          </w:p>
        </w:tc>
        <w:tc>
          <w:tcPr>
            <w:tcW w:w="1389" w:type="dxa"/>
            <w:vAlign w:val="center"/>
          </w:tcPr>
          <w:p w14:paraId="14639508" w14:textId="3625755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495,9</w:t>
            </w:r>
          </w:p>
        </w:tc>
        <w:tc>
          <w:tcPr>
            <w:tcW w:w="1390" w:type="dxa"/>
            <w:vAlign w:val="center"/>
          </w:tcPr>
          <w:p w14:paraId="4B590CB4" w14:textId="6EAF304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580,97</w:t>
            </w:r>
          </w:p>
        </w:tc>
      </w:tr>
      <w:tr w:rsidR="009D1940" w14:paraId="2C547216" w14:textId="77777777" w:rsidTr="00114EDB">
        <w:tc>
          <w:tcPr>
            <w:tcW w:w="562" w:type="dxa"/>
            <w:vAlign w:val="center"/>
          </w:tcPr>
          <w:p w14:paraId="3AD4110F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89" w:type="dxa"/>
            <w:vAlign w:val="center"/>
          </w:tcPr>
          <w:p w14:paraId="749F2EE8" w14:textId="46E3ABE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,045</w:t>
            </w:r>
          </w:p>
        </w:tc>
        <w:tc>
          <w:tcPr>
            <w:tcW w:w="1389" w:type="dxa"/>
            <w:vAlign w:val="center"/>
          </w:tcPr>
          <w:p w14:paraId="19D77EE8" w14:textId="11CE26E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4,866</w:t>
            </w:r>
          </w:p>
        </w:tc>
        <w:tc>
          <w:tcPr>
            <w:tcW w:w="1389" w:type="dxa"/>
            <w:vAlign w:val="center"/>
          </w:tcPr>
          <w:p w14:paraId="7B2C513C" w14:textId="5D02BEC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299</w:t>
            </w:r>
          </w:p>
        </w:tc>
        <w:tc>
          <w:tcPr>
            <w:tcW w:w="1389" w:type="dxa"/>
            <w:vAlign w:val="center"/>
          </w:tcPr>
          <w:p w14:paraId="6E356B85" w14:textId="0BED3CC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686</w:t>
            </w:r>
          </w:p>
        </w:tc>
        <w:tc>
          <w:tcPr>
            <w:tcW w:w="1390" w:type="dxa"/>
            <w:vAlign w:val="center"/>
          </w:tcPr>
          <w:p w14:paraId="126ACFEB" w14:textId="4E153A4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73,398</w:t>
            </w:r>
          </w:p>
        </w:tc>
        <w:tc>
          <w:tcPr>
            <w:tcW w:w="1389" w:type="dxa"/>
            <w:vAlign w:val="center"/>
          </w:tcPr>
          <w:p w14:paraId="26B734ED" w14:textId="027831A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273,0</w:t>
            </w:r>
          </w:p>
        </w:tc>
        <w:tc>
          <w:tcPr>
            <w:tcW w:w="1389" w:type="dxa"/>
            <w:vAlign w:val="center"/>
          </w:tcPr>
          <w:p w14:paraId="5D7637AC" w14:textId="1CC3999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4297,8</w:t>
            </w:r>
          </w:p>
        </w:tc>
        <w:tc>
          <w:tcPr>
            <w:tcW w:w="1389" w:type="dxa"/>
            <w:vAlign w:val="center"/>
          </w:tcPr>
          <w:p w14:paraId="1B429794" w14:textId="146CD05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92,38</w:t>
            </w:r>
          </w:p>
        </w:tc>
        <w:tc>
          <w:tcPr>
            <w:tcW w:w="1389" w:type="dxa"/>
            <w:vAlign w:val="center"/>
          </w:tcPr>
          <w:p w14:paraId="64BDD74A" w14:textId="6A9A3E6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425,0</w:t>
            </w:r>
          </w:p>
        </w:tc>
        <w:tc>
          <w:tcPr>
            <w:tcW w:w="1390" w:type="dxa"/>
            <w:vAlign w:val="center"/>
          </w:tcPr>
          <w:p w14:paraId="61F91982" w14:textId="578D5F9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276,59</w:t>
            </w:r>
          </w:p>
        </w:tc>
      </w:tr>
      <w:tr w:rsidR="009D1940" w14:paraId="0562F005" w14:textId="77777777" w:rsidTr="00114EDB">
        <w:tc>
          <w:tcPr>
            <w:tcW w:w="562" w:type="dxa"/>
            <w:vAlign w:val="center"/>
          </w:tcPr>
          <w:p w14:paraId="3EA97203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89" w:type="dxa"/>
            <w:vAlign w:val="center"/>
          </w:tcPr>
          <w:p w14:paraId="0587A387" w14:textId="2746F89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2,09</w:t>
            </w:r>
          </w:p>
        </w:tc>
        <w:tc>
          <w:tcPr>
            <w:tcW w:w="1389" w:type="dxa"/>
            <w:vAlign w:val="center"/>
          </w:tcPr>
          <w:p w14:paraId="3F991BA1" w14:textId="2CB7541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6,549</w:t>
            </w:r>
          </w:p>
        </w:tc>
        <w:tc>
          <w:tcPr>
            <w:tcW w:w="1389" w:type="dxa"/>
            <w:vAlign w:val="center"/>
          </w:tcPr>
          <w:p w14:paraId="6FC5C20F" w14:textId="1AB63FF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298</w:t>
            </w:r>
          </w:p>
        </w:tc>
        <w:tc>
          <w:tcPr>
            <w:tcW w:w="1389" w:type="dxa"/>
            <w:vAlign w:val="center"/>
          </w:tcPr>
          <w:p w14:paraId="10B299BC" w14:textId="05797C8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679</w:t>
            </w:r>
          </w:p>
        </w:tc>
        <w:tc>
          <w:tcPr>
            <w:tcW w:w="1390" w:type="dxa"/>
            <w:vAlign w:val="center"/>
          </w:tcPr>
          <w:p w14:paraId="2EC08482" w14:textId="2D9D261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46,052</w:t>
            </w:r>
          </w:p>
        </w:tc>
        <w:tc>
          <w:tcPr>
            <w:tcW w:w="1389" w:type="dxa"/>
            <w:vAlign w:val="center"/>
          </w:tcPr>
          <w:p w14:paraId="2AA84672" w14:textId="79F8016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052,0</w:t>
            </w:r>
          </w:p>
        </w:tc>
        <w:tc>
          <w:tcPr>
            <w:tcW w:w="1389" w:type="dxa"/>
            <w:vAlign w:val="center"/>
          </w:tcPr>
          <w:p w14:paraId="14A34761" w14:textId="7F9F491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3276,6</w:t>
            </w:r>
          </w:p>
        </w:tc>
        <w:tc>
          <w:tcPr>
            <w:tcW w:w="1389" w:type="dxa"/>
            <w:vAlign w:val="center"/>
          </w:tcPr>
          <w:p w14:paraId="56F5FE0C" w14:textId="5C7F22F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69,14</w:t>
            </w:r>
          </w:p>
        </w:tc>
        <w:tc>
          <w:tcPr>
            <w:tcW w:w="1389" w:type="dxa"/>
            <w:vAlign w:val="center"/>
          </w:tcPr>
          <w:p w14:paraId="361FF9D6" w14:textId="4D705C8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345,2</w:t>
            </w:r>
          </w:p>
        </w:tc>
        <w:tc>
          <w:tcPr>
            <w:tcW w:w="1390" w:type="dxa"/>
            <w:vAlign w:val="center"/>
          </w:tcPr>
          <w:p w14:paraId="03C05AAA" w14:textId="4D974B4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936,05</w:t>
            </w:r>
          </w:p>
        </w:tc>
      </w:tr>
      <w:tr w:rsidR="009D1940" w14:paraId="7C561211" w14:textId="77777777" w:rsidTr="00114EDB">
        <w:tc>
          <w:tcPr>
            <w:tcW w:w="562" w:type="dxa"/>
            <w:vAlign w:val="center"/>
          </w:tcPr>
          <w:p w14:paraId="3F9EB580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89" w:type="dxa"/>
            <w:vAlign w:val="center"/>
          </w:tcPr>
          <w:p w14:paraId="46A5C67E" w14:textId="68BC793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5,755</w:t>
            </w:r>
          </w:p>
        </w:tc>
        <w:tc>
          <w:tcPr>
            <w:tcW w:w="1389" w:type="dxa"/>
            <w:vAlign w:val="center"/>
          </w:tcPr>
          <w:p w14:paraId="60BCA531" w14:textId="1020FC7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70,278</w:t>
            </w:r>
          </w:p>
        </w:tc>
        <w:tc>
          <w:tcPr>
            <w:tcW w:w="1389" w:type="dxa"/>
            <w:vAlign w:val="center"/>
          </w:tcPr>
          <w:p w14:paraId="401A2556" w14:textId="5CC1E0B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299</w:t>
            </w:r>
          </w:p>
        </w:tc>
        <w:tc>
          <w:tcPr>
            <w:tcW w:w="1389" w:type="dxa"/>
            <w:vAlign w:val="center"/>
          </w:tcPr>
          <w:p w14:paraId="46173A98" w14:textId="20AA833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688</w:t>
            </w:r>
          </w:p>
        </w:tc>
        <w:tc>
          <w:tcPr>
            <w:tcW w:w="1390" w:type="dxa"/>
            <w:vAlign w:val="center"/>
          </w:tcPr>
          <w:p w14:paraId="042FB7B5" w14:textId="65FA37A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35,271</w:t>
            </w:r>
          </w:p>
        </w:tc>
        <w:tc>
          <w:tcPr>
            <w:tcW w:w="1389" w:type="dxa"/>
            <w:vAlign w:val="center"/>
          </w:tcPr>
          <w:p w14:paraId="35A7501B" w14:textId="2FCBDCF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968,3</w:t>
            </w:r>
          </w:p>
        </w:tc>
        <w:tc>
          <w:tcPr>
            <w:tcW w:w="1389" w:type="dxa"/>
            <w:vAlign w:val="center"/>
          </w:tcPr>
          <w:p w14:paraId="6EB8DBDF" w14:textId="3EB9F95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2890,2</w:t>
            </w:r>
          </w:p>
        </w:tc>
        <w:tc>
          <w:tcPr>
            <w:tcW w:w="1389" w:type="dxa"/>
            <w:vAlign w:val="center"/>
          </w:tcPr>
          <w:p w14:paraId="44D7DF77" w14:textId="7299A63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59,98</w:t>
            </w:r>
          </w:p>
        </w:tc>
        <w:tc>
          <w:tcPr>
            <w:tcW w:w="1389" w:type="dxa"/>
            <w:vAlign w:val="center"/>
          </w:tcPr>
          <w:p w14:paraId="28A4AFF9" w14:textId="534F9D0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314,1</w:t>
            </w:r>
          </w:p>
        </w:tc>
        <w:tc>
          <w:tcPr>
            <w:tcW w:w="1390" w:type="dxa"/>
            <w:vAlign w:val="center"/>
          </w:tcPr>
          <w:p w14:paraId="50FFB1D5" w14:textId="3E38DD8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804,2</w:t>
            </w:r>
          </w:p>
        </w:tc>
      </w:tr>
      <w:tr w:rsidR="009D1940" w14:paraId="12E0BDC7" w14:textId="77777777" w:rsidTr="00114EDB">
        <w:tc>
          <w:tcPr>
            <w:tcW w:w="562" w:type="dxa"/>
            <w:vAlign w:val="center"/>
          </w:tcPr>
          <w:p w14:paraId="0D000047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89" w:type="dxa"/>
            <w:vAlign w:val="center"/>
          </w:tcPr>
          <w:p w14:paraId="54175F0F" w14:textId="21845A6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9,42</w:t>
            </w:r>
          </w:p>
        </w:tc>
        <w:tc>
          <w:tcPr>
            <w:tcW w:w="1389" w:type="dxa"/>
            <w:vAlign w:val="center"/>
          </w:tcPr>
          <w:p w14:paraId="1FA6B64A" w14:textId="5C818D4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73,974</w:t>
            </w:r>
          </w:p>
        </w:tc>
        <w:tc>
          <w:tcPr>
            <w:tcW w:w="1389" w:type="dxa"/>
            <w:vAlign w:val="center"/>
          </w:tcPr>
          <w:p w14:paraId="59AC07AD" w14:textId="14D7C15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01</w:t>
            </w:r>
          </w:p>
        </w:tc>
        <w:tc>
          <w:tcPr>
            <w:tcW w:w="1389" w:type="dxa"/>
            <w:vAlign w:val="center"/>
          </w:tcPr>
          <w:p w14:paraId="37AF6D09" w14:textId="735FEE5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705</w:t>
            </w:r>
          </w:p>
        </w:tc>
        <w:tc>
          <w:tcPr>
            <w:tcW w:w="1390" w:type="dxa"/>
            <w:vAlign w:val="center"/>
          </w:tcPr>
          <w:p w14:paraId="5FF6CF67" w14:textId="6AB3B69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23,704</w:t>
            </w:r>
          </w:p>
        </w:tc>
        <w:tc>
          <w:tcPr>
            <w:tcW w:w="1389" w:type="dxa"/>
            <w:vAlign w:val="center"/>
          </w:tcPr>
          <w:p w14:paraId="1A7F9A28" w14:textId="35B4202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880,8</w:t>
            </w:r>
          </w:p>
        </w:tc>
        <w:tc>
          <w:tcPr>
            <w:tcW w:w="1389" w:type="dxa"/>
            <w:vAlign w:val="center"/>
          </w:tcPr>
          <w:p w14:paraId="2C49AE0D" w14:textId="6D89C17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2486,7</w:t>
            </w:r>
          </w:p>
        </w:tc>
        <w:tc>
          <w:tcPr>
            <w:tcW w:w="1389" w:type="dxa"/>
            <w:vAlign w:val="center"/>
          </w:tcPr>
          <w:p w14:paraId="21A6E112" w14:textId="21B94B0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50,14</w:t>
            </w:r>
          </w:p>
        </w:tc>
        <w:tc>
          <w:tcPr>
            <w:tcW w:w="1389" w:type="dxa"/>
            <w:vAlign w:val="center"/>
          </w:tcPr>
          <w:p w14:paraId="1A1539CC" w14:textId="348585F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81,1</w:t>
            </w:r>
          </w:p>
        </w:tc>
        <w:tc>
          <w:tcPr>
            <w:tcW w:w="1390" w:type="dxa"/>
            <w:vAlign w:val="center"/>
          </w:tcPr>
          <w:p w14:paraId="3B56FACF" w14:textId="07EA3CD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664,25</w:t>
            </w:r>
          </w:p>
        </w:tc>
      </w:tr>
      <w:tr w:rsidR="009D1940" w14:paraId="471B7603" w14:textId="77777777" w:rsidTr="00114EDB">
        <w:tc>
          <w:tcPr>
            <w:tcW w:w="562" w:type="dxa"/>
            <w:vAlign w:val="center"/>
          </w:tcPr>
          <w:p w14:paraId="52DD4852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89" w:type="dxa"/>
            <w:vAlign w:val="center"/>
          </w:tcPr>
          <w:p w14:paraId="0E2C4124" w14:textId="6D8CE63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3,11</w:t>
            </w:r>
          </w:p>
        </w:tc>
        <w:tc>
          <w:tcPr>
            <w:tcW w:w="1389" w:type="dxa"/>
            <w:vAlign w:val="center"/>
          </w:tcPr>
          <w:p w14:paraId="52CBC344" w14:textId="7116FF1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77,675</w:t>
            </w:r>
          </w:p>
        </w:tc>
        <w:tc>
          <w:tcPr>
            <w:tcW w:w="1389" w:type="dxa"/>
            <w:vAlign w:val="center"/>
          </w:tcPr>
          <w:p w14:paraId="6E0EE297" w14:textId="5935FA4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05</w:t>
            </w:r>
          </w:p>
        </w:tc>
        <w:tc>
          <w:tcPr>
            <w:tcW w:w="1389" w:type="dxa"/>
            <w:vAlign w:val="center"/>
          </w:tcPr>
          <w:p w14:paraId="4C17A15B" w14:textId="2AD27A0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730</w:t>
            </w:r>
          </w:p>
        </w:tc>
        <w:tc>
          <w:tcPr>
            <w:tcW w:w="1390" w:type="dxa"/>
            <w:vAlign w:val="center"/>
          </w:tcPr>
          <w:p w14:paraId="41960C7B" w14:textId="6D09A81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11,314</w:t>
            </w:r>
          </w:p>
        </w:tc>
        <w:tc>
          <w:tcPr>
            <w:tcW w:w="1389" w:type="dxa"/>
            <w:vAlign w:val="center"/>
          </w:tcPr>
          <w:p w14:paraId="34699E28" w14:textId="1FC61CA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790,0</w:t>
            </w:r>
          </w:p>
        </w:tc>
        <w:tc>
          <w:tcPr>
            <w:tcW w:w="1389" w:type="dxa"/>
            <w:vAlign w:val="center"/>
          </w:tcPr>
          <w:p w14:paraId="52E52558" w14:textId="1925E43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2067,7</w:t>
            </w:r>
          </w:p>
        </w:tc>
        <w:tc>
          <w:tcPr>
            <w:tcW w:w="1389" w:type="dxa"/>
            <w:vAlign w:val="center"/>
          </w:tcPr>
          <w:p w14:paraId="3BD67F61" w14:textId="04BB550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39,61</w:t>
            </w:r>
          </w:p>
        </w:tc>
        <w:tc>
          <w:tcPr>
            <w:tcW w:w="1389" w:type="dxa"/>
            <w:vAlign w:val="center"/>
          </w:tcPr>
          <w:p w14:paraId="2EE180FC" w14:textId="59A49F6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46,0</w:t>
            </w:r>
          </w:p>
        </w:tc>
        <w:tc>
          <w:tcPr>
            <w:tcW w:w="1390" w:type="dxa"/>
            <w:vAlign w:val="center"/>
          </w:tcPr>
          <w:p w14:paraId="1C1E07BC" w14:textId="22432B5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516,06</w:t>
            </w:r>
          </w:p>
        </w:tc>
      </w:tr>
      <w:tr w:rsidR="009D1940" w14:paraId="7C4E5816" w14:textId="77777777" w:rsidTr="00114EDB">
        <w:tc>
          <w:tcPr>
            <w:tcW w:w="562" w:type="dxa"/>
            <w:vAlign w:val="center"/>
          </w:tcPr>
          <w:p w14:paraId="038B2C35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89" w:type="dxa"/>
            <w:vAlign w:val="center"/>
          </w:tcPr>
          <w:p w14:paraId="0D2B9BF0" w14:textId="516828F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389" w:type="dxa"/>
            <w:vAlign w:val="center"/>
          </w:tcPr>
          <w:p w14:paraId="5D09FFE1" w14:textId="1A45FF9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1,367</w:t>
            </w:r>
          </w:p>
        </w:tc>
        <w:tc>
          <w:tcPr>
            <w:tcW w:w="1389" w:type="dxa"/>
            <w:vAlign w:val="center"/>
          </w:tcPr>
          <w:p w14:paraId="63AA55B2" w14:textId="06CFD90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09</w:t>
            </w:r>
          </w:p>
        </w:tc>
        <w:tc>
          <w:tcPr>
            <w:tcW w:w="1389" w:type="dxa"/>
            <w:vAlign w:val="center"/>
          </w:tcPr>
          <w:p w14:paraId="18A66A47" w14:textId="06ABAFC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764</w:t>
            </w:r>
          </w:p>
        </w:tc>
        <w:tc>
          <w:tcPr>
            <w:tcW w:w="1390" w:type="dxa"/>
            <w:vAlign w:val="center"/>
          </w:tcPr>
          <w:p w14:paraId="4347ECC0" w14:textId="7C211CD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798,221</w:t>
            </w:r>
          </w:p>
        </w:tc>
        <w:tc>
          <w:tcPr>
            <w:tcW w:w="1389" w:type="dxa"/>
            <w:vAlign w:val="center"/>
          </w:tcPr>
          <w:p w14:paraId="39525C1D" w14:textId="33E4202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697,5</w:t>
            </w:r>
          </w:p>
        </w:tc>
        <w:tc>
          <w:tcPr>
            <w:tcW w:w="1389" w:type="dxa"/>
            <w:vAlign w:val="center"/>
          </w:tcPr>
          <w:p w14:paraId="27A4A0A0" w14:textId="18A64BE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1640,6</w:t>
            </w:r>
          </w:p>
        </w:tc>
        <w:tc>
          <w:tcPr>
            <w:tcW w:w="1389" w:type="dxa"/>
            <w:vAlign w:val="center"/>
          </w:tcPr>
          <w:p w14:paraId="71B2D6AA" w14:textId="6B3FAC2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28,48</w:t>
            </w:r>
          </w:p>
        </w:tc>
        <w:tc>
          <w:tcPr>
            <w:tcW w:w="1389" w:type="dxa"/>
            <w:vAlign w:val="center"/>
          </w:tcPr>
          <w:p w14:paraId="74E22EF7" w14:textId="24C5F71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09,3</w:t>
            </w:r>
          </w:p>
        </w:tc>
        <w:tc>
          <w:tcPr>
            <w:tcW w:w="1390" w:type="dxa"/>
            <w:vAlign w:val="center"/>
          </w:tcPr>
          <w:p w14:paraId="2430B9A3" w14:textId="516FDAE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361,38</w:t>
            </w:r>
          </w:p>
        </w:tc>
      </w:tr>
      <w:tr w:rsidR="009D1940" w14:paraId="3A9FE474" w14:textId="77777777" w:rsidTr="00114EDB">
        <w:tc>
          <w:tcPr>
            <w:tcW w:w="562" w:type="dxa"/>
            <w:vAlign w:val="center"/>
          </w:tcPr>
          <w:p w14:paraId="649634D5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89" w:type="dxa"/>
            <w:vAlign w:val="center"/>
          </w:tcPr>
          <w:p w14:paraId="7175BE7F" w14:textId="23F9527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0,49</w:t>
            </w:r>
          </w:p>
        </w:tc>
        <w:tc>
          <w:tcPr>
            <w:tcW w:w="1389" w:type="dxa"/>
            <w:vAlign w:val="center"/>
          </w:tcPr>
          <w:p w14:paraId="4D19F649" w14:textId="0A69ECE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5,854</w:t>
            </w:r>
          </w:p>
        </w:tc>
        <w:tc>
          <w:tcPr>
            <w:tcW w:w="1389" w:type="dxa"/>
            <w:vAlign w:val="center"/>
          </w:tcPr>
          <w:p w14:paraId="780A3AF0" w14:textId="6EC69E5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53</w:t>
            </w:r>
          </w:p>
        </w:tc>
        <w:tc>
          <w:tcPr>
            <w:tcW w:w="1389" w:type="dxa"/>
            <w:vAlign w:val="center"/>
          </w:tcPr>
          <w:p w14:paraId="3B840306" w14:textId="5B42623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068</w:t>
            </w:r>
          </w:p>
        </w:tc>
        <w:tc>
          <w:tcPr>
            <w:tcW w:w="1390" w:type="dxa"/>
            <w:vAlign w:val="center"/>
          </w:tcPr>
          <w:p w14:paraId="5274BE24" w14:textId="0C9ADAA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725,611</w:t>
            </w:r>
          </w:p>
        </w:tc>
        <w:tc>
          <w:tcPr>
            <w:tcW w:w="1389" w:type="dxa"/>
            <w:vAlign w:val="center"/>
          </w:tcPr>
          <w:p w14:paraId="63AF576C" w14:textId="4D5DBA0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246,7</w:t>
            </w:r>
          </w:p>
        </w:tc>
        <w:tc>
          <w:tcPr>
            <w:tcW w:w="1389" w:type="dxa"/>
            <w:vAlign w:val="center"/>
          </w:tcPr>
          <w:p w14:paraId="58B9BD19" w14:textId="5612572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9547,3</w:t>
            </w:r>
          </w:p>
        </w:tc>
        <w:tc>
          <w:tcPr>
            <w:tcW w:w="1389" w:type="dxa"/>
            <w:vAlign w:val="center"/>
          </w:tcPr>
          <w:p w14:paraId="68985361" w14:textId="18C03E4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66,77</w:t>
            </w:r>
          </w:p>
        </w:tc>
        <w:tc>
          <w:tcPr>
            <w:tcW w:w="1389" w:type="dxa"/>
            <w:vAlign w:val="center"/>
          </w:tcPr>
          <w:p w14:paraId="36C38E46" w14:textId="3A4A39E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012,1</w:t>
            </w:r>
          </w:p>
        </w:tc>
        <w:tc>
          <w:tcPr>
            <w:tcW w:w="1390" w:type="dxa"/>
            <w:vAlign w:val="center"/>
          </w:tcPr>
          <w:p w14:paraId="0735EBB3" w14:textId="29ED6D3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538,796</w:t>
            </w:r>
          </w:p>
        </w:tc>
      </w:tr>
      <w:tr w:rsidR="009D1940" w14:paraId="7143755D" w14:textId="77777777" w:rsidTr="00114EDB">
        <w:tc>
          <w:tcPr>
            <w:tcW w:w="562" w:type="dxa"/>
            <w:vAlign w:val="center"/>
          </w:tcPr>
          <w:p w14:paraId="230C1959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89" w:type="dxa"/>
            <w:vAlign w:val="center"/>
          </w:tcPr>
          <w:p w14:paraId="223531B1" w14:textId="2EDE8AC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4,18</w:t>
            </w:r>
          </w:p>
        </w:tc>
        <w:tc>
          <w:tcPr>
            <w:tcW w:w="1389" w:type="dxa"/>
            <w:vAlign w:val="center"/>
          </w:tcPr>
          <w:p w14:paraId="6DC01C47" w14:textId="1CB1957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0,267</w:t>
            </w:r>
          </w:p>
        </w:tc>
        <w:tc>
          <w:tcPr>
            <w:tcW w:w="1389" w:type="dxa"/>
            <w:vAlign w:val="center"/>
          </w:tcPr>
          <w:p w14:paraId="7E09CCD8" w14:textId="49ACEDB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81</w:t>
            </w:r>
          </w:p>
        </w:tc>
        <w:tc>
          <w:tcPr>
            <w:tcW w:w="1389" w:type="dxa"/>
            <w:vAlign w:val="center"/>
          </w:tcPr>
          <w:p w14:paraId="590480D0" w14:textId="7532A60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248</w:t>
            </w:r>
          </w:p>
        </w:tc>
        <w:tc>
          <w:tcPr>
            <w:tcW w:w="1390" w:type="dxa"/>
            <w:vAlign w:val="center"/>
          </w:tcPr>
          <w:p w14:paraId="1CCE9FA1" w14:textId="287FEF7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701,106</w:t>
            </w:r>
          </w:p>
        </w:tc>
        <w:tc>
          <w:tcPr>
            <w:tcW w:w="1389" w:type="dxa"/>
            <w:vAlign w:val="center"/>
          </w:tcPr>
          <w:p w14:paraId="3DCEA4D4" w14:textId="1D9554E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114,3</w:t>
            </w:r>
          </w:p>
        </w:tc>
        <w:tc>
          <w:tcPr>
            <w:tcW w:w="1389" w:type="dxa"/>
            <w:vAlign w:val="center"/>
          </w:tcPr>
          <w:p w14:paraId="3B961B7A" w14:textId="3D4183F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928,8</w:t>
            </w:r>
          </w:p>
        </w:tc>
        <w:tc>
          <w:tcPr>
            <w:tcW w:w="1389" w:type="dxa"/>
            <w:vAlign w:val="center"/>
          </w:tcPr>
          <w:p w14:paraId="08A8F595" w14:textId="1570C41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45,94</w:t>
            </w:r>
          </w:p>
        </w:tc>
        <w:tc>
          <w:tcPr>
            <w:tcW w:w="1389" w:type="dxa"/>
            <w:vAlign w:val="center"/>
          </w:tcPr>
          <w:p w14:paraId="54E21BEF" w14:textId="12D518D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948,2</w:t>
            </w:r>
          </w:p>
        </w:tc>
        <w:tc>
          <w:tcPr>
            <w:tcW w:w="1390" w:type="dxa"/>
            <w:vAlign w:val="center"/>
          </w:tcPr>
          <w:p w14:paraId="0156929E" w14:textId="0DF2BB8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274,996</w:t>
            </w:r>
          </w:p>
        </w:tc>
      </w:tr>
      <w:tr w:rsidR="009D1940" w14:paraId="64A3356A" w14:textId="77777777" w:rsidTr="00114EDB">
        <w:tc>
          <w:tcPr>
            <w:tcW w:w="562" w:type="dxa"/>
            <w:vAlign w:val="center"/>
          </w:tcPr>
          <w:p w14:paraId="43FA52F1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389" w:type="dxa"/>
            <w:vAlign w:val="center"/>
          </w:tcPr>
          <w:p w14:paraId="754CCAFA" w14:textId="2A7F00C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1,56</w:t>
            </w:r>
          </w:p>
        </w:tc>
        <w:tc>
          <w:tcPr>
            <w:tcW w:w="1389" w:type="dxa"/>
            <w:vAlign w:val="center"/>
          </w:tcPr>
          <w:p w14:paraId="1E13DA73" w14:textId="63BE9C6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8,911</w:t>
            </w:r>
          </w:p>
        </w:tc>
        <w:tc>
          <w:tcPr>
            <w:tcW w:w="1389" w:type="dxa"/>
            <w:vAlign w:val="center"/>
          </w:tcPr>
          <w:p w14:paraId="7AB02A8A" w14:textId="0A284A9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432</w:t>
            </w:r>
          </w:p>
        </w:tc>
        <w:tc>
          <w:tcPr>
            <w:tcW w:w="1389" w:type="dxa"/>
            <w:vAlign w:val="center"/>
          </w:tcPr>
          <w:p w14:paraId="535CFC3F" w14:textId="29D382E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562</w:t>
            </w:r>
          </w:p>
        </w:tc>
        <w:tc>
          <w:tcPr>
            <w:tcW w:w="1390" w:type="dxa"/>
            <w:vAlign w:val="center"/>
          </w:tcPr>
          <w:p w14:paraId="3145F081" w14:textId="292263E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80,833</w:t>
            </w:r>
          </w:p>
        </w:tc>
        <w:tc>
          <w:tcPr>
            <w:tcW w:w="1389" w:type="dxa"/>
            <w:vAlign w:val="center"/>
          </w:tcPr>
          <w:p w14:paraId="632842C1" w14:textId="50B443A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010,7</w:t>
            </w:r>
          </w:p>
        </w:tc>
        <w:tc>
          <w:tcPr>
            <w:tcW w:w="1389" w:type="dxa"/>
            <w:vAlign w:val="center"/>
          </w:tcPr>
          <w:p w14:paraId="1A95C14E" w14:textId="2E94076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443,6</w:t>
            </w:r>
          </w:p>
        </w:tc>
        <w:tc>
          <w:tcPr>
            <w:tcW w:w="1389" w:type="dxa"/>
            <w:vAlign w:val="center"/>
          </w:tcPr>
          <w:p w14:paraId="7E2582FB" w14:textId="57B2A4F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28,70</w:t>
            </w:r>
          </w:p>
        </w:tc>
        <w:tc>
          <w:tcPr>
            <w:tcW w:w="1389" w:type="dxa"/>
            <w:vAlign w:val="center"/>
          </w:tcPr>
          <w:p w14:paraId="001ED97D" w14:textId="0632B19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96,4</w:t>
            </w:r>
          </w:p>
        </w:tc>
        <w:tc>
          <w:tcPr>
            <w:tcW w:w="1390" w:type="dxa"/>
            <w:vAlign w:val="center"/>
          </w:tcPr>
          <w:p w14:paraId="3A8A3F17" w14:textId="72E9944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062,298</w:t>
            </w:r>
          </w:p>
        </w:tc>
      </w:tr>
      <w:tr w:rsidR="009D1940" w14:paraId="2BE4BCEC" w14:textId="77777777" w:rsidTr="00114EDB">
        <w:tc>
          <w:tcPr>
            <w:tcW w:w="562" w:type="dxa"/>
            <w:vAlign w:val="center"/>
          </w:tcPr>
          <w:p w14:paraId="6445067C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389" w:type="dxa"/>
            <w:vAlign w:val="center"/>
          </w:tcPr>
          <w:p w14:paraId="4716C13A" w14:textId="654DE89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8,915</w:t>
            </w:r>
          </w:p>
        </w:tc>
        <w:tc>
          <w:tcPr>
            <w:tcW w:w="1389" w:type="dxa"/>
            <w:vAlign w:val="center"/>
          </w:tcPr>
          <w:p w14:paraId="4EFFA36A" w14:textId="1DE679E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7,33</w:t>
            </w:r>
          </w:p>
        </w:tc>
        <w:tc>
          <w:tcPr>
            <w:tcW w:w="1389" w:type="dxa"/>
            <w:vAlign w:val="center"/>
          </w:tcPr>
          <w:p w14:paraId="402CEF14" w14:textId="03E45A8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468</w:t>
            </w:r>
          </w:p>
        </w:tc>
        <w:tc>
          <w:tcPr>
            <w:tcW w:w="1389" w:type="dxa"/>
            <w:vAlign w:val="center"/>
          </w:tcPr>
          <w:p w14:paraId="16DC9661" w14:textId="1B01168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762</w:t>
            </w:r>
          </w:p>
        </w:tc>
        <w:tc>
          <w:tcPr>
            <w:tcW w:w="1390" w:type="dxa"/>
            <w:vAlign w:val="center"/>
          </w:tcPr>
          <w:p w14:paraId="2781BEFD" w14:textId="75395AA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70,712</w:t>
            </w:r>
          </w:p>
        </w:tc>
        <w:tc>
          <w:tcPr>
            <w:tcW w:w="1389" w:type="dxa"/>
            <w:vAlign w:val="center"/>
          </w:tcPr>
          <w:p w14:paraId="3788A8C8" w14:textId="13AD2EA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960,7</w:t>
            </w:r>
          </w:p>
        </w:tc>
        <w:tc>
          <w:tcPr>
            <w:tcW w:w="1389" w:type="dxa"/>
            <w:vAlign w:val="center"/>
          </w:tcPr>
          <w:p w14:paraId="10BFD554" w14:textId="567533A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209,3</w:t>
            </w:r>
          </w:p>
        </w:tc>
        <w:tc>
          <w:tcPr>
            <w:tcW w:w="1389" w:type="dxa"/>
            <w:vAlign w:val="center"/>
          </w:tcPr>
          <w:p w14:paraId="2A67B4BC" w14:textId="78FE87F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20,10</w:t>
            </w:r>
          </w:p>
        </w:tc>
        <w:tc>
          <w:tcPr>
            <w:tcW w:w="1389" w:type="dxa"/>
            <w:vAlign w:val="center"/>
          </w:tcPr>
          <w:p w14:paraId="678D5321" w14:textId="73364A3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71,0</w:t>
            </w:r>
          </w:p>
        </w:tc>
        <w:tc>
          <w:tcPr>
            <w:tcW w:w="1390" w:type="dxa"/>
            <w:vAlign w:val="center"/>
          </w:tcPr>
          <w:p w14:paraId="33BB1A17" w14:textId="1884031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958,046</w:t>
            </w:r>
          </w:p>
        </w:tc>
      </w:tr>
      <w:tr w:rsidR="009D1940" w14:paraId="7D7A7CCD" w14:textId="77777777" w:rsidTr="00114EDB">
        <w:tc>
          <w:tcPr>
            <w:tcW w:w="562" w:type="dxa"/>
            <w:vAlign w:val="center"/>
          </w:tcPr>
          <w:p w14:paraId="0130780A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89" w:type="dxa"/>
            <w:vAlign w:val="center"/>
          </w:tcPr>
          <w:p w14:paraId="3B79C3FE" w14:textId="78E11DA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6,27</w:t>
            </w:r>
          </w:p>
        </w:tc>
        <w:tc>
          <w:tcPr>
            <w:tcW w:w="1389" w:type="dxa"/>
            <w:vAlign w:val="center"/>
          </w:tcPr>
          <w:p w14:paraId="4960AF21" w14:textId="2DDF973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5,61</w:t>
            </w:r>
          </w:p>
        </w:tc>
        <w:tc>
          <w:tcPr>
            <w:tcW w:w="1389" w:type="dxa"/>
            <w:vAlign w:val="center"/>
          </w:tcPr>
          <w:p w14:paraId="1D2B71B6" w14:textId="40DB156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496</w:t>
            </w:r>
          </w:p>
        </w:tc>
        <w:tc>
          <w:tcPr>
            <w:tcW w:w="1389" w:type="dxa"/>
            <w:vAlign w:val="center"/>
          </w:tcPr>
          <w:p w14:paraId="26B61C19" w14:textId="08610F6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913</w:t>
            </w:r>
          </w:p>
        </w:tc>
        <w:tc>
          <w:tcPr>
            <w:tcW w:w="1390" w:type="dxa"/>
            <w:vAlign w:val="center"/>
          </w:tcPr>
          <w:p w14:paraId="3360C1C6" w14:textId="10DC07A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65,663</w:t>
            </w:r>
          </w:p>
        </w:tc>
        <w:tc>
          <w:tcPr>
            <w:tcW w:w="1389" w:type="dxa"/>
            <w:vAlign w:val="center"/>
          </w:tcPr>
          <w:p w14:paraId="21F6A8D7" w14:textId="53D31F1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936,1</w:t>
            </w:r>
          </w:p>
        </w:tc>
        <w:tc>
          <w:tcPr>
            <w:tcW w:w="1389" w:type="dxa"/>
            <w:vAlign w:val="center"/>
          </w:tcPr>
          <w:p w14:paraId="0EB806C4" w14:textId="5141701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094,2</w:t>
            </w:r>
          </w:p>
        </w:tc>
        <w:tc>
          <w:tcPr>
            <w:tcW w:w="1389" w:type="dxa"/>
            <w:vAlign w:val="center"/>
          </w:tcPr>
          <w:p w14:paraId="44E84BB1" w14:textId="08D1F05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15,81</w:t>
            </w:r>
          </w:p>
        </w:tc>
        <w:tc>
          <w:tcPr>
            <w:tcW w:w="1389" w:type="dxa"/>
            <w:vAlign w:val="center"/>
          </w:tcPr>
          <w:p w14:paraId="1EACB1E0" w14:textId="04C9C70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58,4</w:t>
            </w:r>
          </w:p>
        </w:tc>
        <w:tc>
          <w:tcPr>
            <w:tcW w:w="1390" w:type="dxa"/>
            <w:vAlign w:val="center"/>
          </w:tcPr>
          <w:p w14:paraId="6230996B" w14:textId="366784A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906,522</w:t>
            </w:r>
          </w:p>
        </w:tc>
      </w:tr>
      <w:tr w:rsidR="009D1940" w14:paraId="67A962B0" w14:textId="77777777" w:rsidTr="00114EDB">
        <w:tc>
          <w:tcPr>
            <w:tcW w:w="562" w:type="dxa"/>
            <w:vAlign w:val="center"/>
          </w:tcPr>
          <w:p w14:paraId="5F12C9FE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389" w:type="dxa"/>
            <w:vAlign w:val="center"/>
          </w:tcPr>
          <w:p w14:paraId="6EDC097C" w14:textId="6F3B9B5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8,36</w:t>
            </w:r>
          </w:p>
        </w:tc>
        <w:tc>
          <w:tcPr>
            <w:tcW w:w="1389" w:type="dxa"/>
            <w:vAlign w:val="center"/>
          </w:tcPr>
          <w:p w14:paraId="0A64CFB0" w14:textId="75B9F6D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39,98</w:t>
            </w:r>
          </w:p>
        </w:tc>
        <w:tc>
          <w:tcPr>
            <w:tcW w:w="1389" w:type="dxa"/>
            <w:vAlign w:val="center"/>
          </w:tcPr>
          <w:p w14:paraId="58804D4E" w14:textId="2FD206D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560</w:t>
            </w:r>
          </w:p>
        </w:tc>
        <w:tc>
          <w:tcPr>
            <w:tcW w:w="1389" w:type="dxa"/>
            <w:vAlign w:val="center"/>
          </w:tcPr>
          <w:p w14:paraId="4D229648" w14:textId="3DAAD9B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8242</w:t>
            </w:r>
          </w:p>
        </w:tc>
        <w:tc>
          <w:tcPr>
            <w:tcW w:w="1390" w:type="dxa"/>
            <w:vAlign w:val="center"/>
          </w:tcPr>
          <w:p w14:paraId="42EC260B" w14:textId="3F7AD2A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66,131</w:t>
            </w:r>
          </w:p>
        </w:tc>
        <w:tc>
          <w:tcPr>
            <w:tcW w:w="1389" w:type="dxa"/>
            <w:vAlign w:val="center"/>
          </w:tcPr>
          <w:p w14:paraId="787C3E52" w14:textId="4D9D0F1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938,4</w:t>
            </w:r>
          </w:p>
        </w:tc>
        <w:tc>
          <w:tcPr>
            <w:tcW w:w="1389" w:type="dxa"/>
            <w:vAlign w:val="center"/>
          </w:tcPr>
          <w:p w14:paraId="516FD72F" w14:textId="7ABA1EE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104,8</w:t>
            </w:r>
          </w:p>
        </w:tc>
        <w:tc>
          <w:tcPr>
            <w:tcW w:w="1389" w:type="dxa"/>
            <w:vAlign w:val="center"/>
          </w:tcPr>
          <w:p w14:paraId="4A9F089B" w14:textId="092919D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16,21</w:t>
            </w:r>
          </w:p>
        </w:tc>
        <w:tc>
          <w:tcPr>
            <w:tcW w:w="1389" w:type="dxa"/>
            <w:vAlign w:val="center"/>
          </w:tcPr>
          <w:p w14:paraId="5219F6AD" w14:textId="250E2AC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59,6</w:t>
            </w:r>
          </w:p>
        </w:tc>
        <w:tc>
          <w:tcPr>
            <w:tcW w:w="1390" w:type="dxa"/>
            <w:vAlign w:val="center"/>
          </w:tcPr>
          <w:p w14:paraId="491938EB" w14:textId="19BB852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911,287</w:t>
            </w:r>
          </w:p>
        </w:tc>
      </w:tr>
      <w:tr w:rsidR="009D1940" w14:paraId="1D449C53" w14:textId="77777777" w:rsidTr="00114EDB">
        <w:tc>
          <w:tcPr>
            <w:tcW w:w="562" w:type="dxa"/>
            <w:vAlign w:val="center"/>
          </w:tcPr>
          <w:p w14:paraId="683BF98A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389" w:type="dxa"/>
            <w:vAlign w:val="center"/>
          </w:tcPr>
          <w:p w14:paraId="5FE109C8" w14:textId="5CC2FBE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0,45</w:t>
            </w:r>
          </w:p>
        </w:tc>
        <w:tc>
          <w:tcPr>
            <w:tcW w:w="1389" w:type="dxa"/>
            <w:vAlign w:val="center"/>
          </w:tcPr>
          <w:p w14:paraId="57413803" w14:textId="7A3EB33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63,92</w:t>
            </w:r>
          </w:p>
        </w:tc>
        <w:tc>
          <w:tcPr>
            <w:tcW w:w="1389" w:type="dxa"/>
            <w:vAlign w:val="center"/>
          </w:tcPr>
          <w:p w14:paraId="7C0EBCAE" w14:textId="37B4316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588</w:t>
            </w:r>
          </w:p>
        </w:tc>
        <w:tc>
          <w:tcPr>
            <w:tcW w:w="1389" w:type="dxa"/>
            <w:vAlign w:val="center"/>
          </w:tcPr>
          <w:p w14:paraId="5C694723" w14:textId="1209CCE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8376</w:t>
            </w:r>
          </w:p>
        </w:tc>
        <w:tc>
          <w:tcPr>
            <w:tcW w:w="1390" w:type="dxa"/>
            <w:vAlign w:val="center"/>
          </w:tcPr>
          <w:p w14:paraId="4DDAE128" w14:textId="6C590C5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60,502</w:t>
            </w:r>
          </w:p>
        </w:tc>
        <w:tc>
          <w:tcPr>
            <w:tcW w:w="1389" w:type="dxa"/>
            <w:vAlign w:val="center"/>
          </w:tcPr>
          <w:p w14:paraId="60FC9465" w14:textId="75A64F1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911,2</w:t>
            </w:r>
          </w:p>
        </w:tc>
        <w:tc>
          <w:tcPr>
            <w:tcW w:w="1389" w:type="dxa"/>
            <w:vAlign w:val="center"/>
          </w:tcPr>
          <w:p w14:paraId="54D5D0DD" w14:textId="602807A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7977,7</w:t>
            </w:r>
          </w:p>
        </w:tc>
        <w:tc>
          <w:tcPr>
            <w:tcW w:w="1389" w:type="dxa"/>
            <w:vAlign w:val="center"/>
          </w:tcPr>
          <w:p w14:paraId="29BA96E3" w14:textId="3586A30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11,42</w:t>
            </w:r>
          </w:p>
        </w:tc>
        <w:tc>
          <w:tcPr>
            <w:tcW w:w="1389" w:type="dxa"/>
            <w:vAlign w:val="center"/>
          </w:tcPr>
          <w:p w14:paraId="763B4BD1" w14:textId="154EAD2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45,7</w:t>
            </w:r>
          </w:p>
        </w:tc>
        <w:tc>
          <w:tcPr>
            <w:tcW w:w="1390" w:type="dxa"/>
            <w:vAlign w:val="center"/>
          </w:tcPr>
          <w:p w14:paraId="5BD88A75" w14:textId="1A53189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854,194</w:t>
            </w:r>
          </w:p>
        </w:tc>
      </w:tr>
    </w:tbl>
    <w:p w14:paraId="13EF486E" w14:textId="25324008" w:rsidR="00561111" w:rsidRDefault="00561111" w:rsidP="00561111">
      <w:pPr>
        <w:pStyle w:val="affa"/>
      </w:pPr>
      <w:r>
        <w:lastRenderedPageBreak/>
        <w:t>Продолжение таблицы 1.16</w:t>
      </w:r>
    </w:p>
    <w:tbl>
      <w:tblPr>
        <w:tblStyle w:val="ae"/>
        <w:tblW w:w="14454" w:type="dxa"/>
        <w:tblLayout w:type="fixed"/>
        <w:tblLook w:val="04A0" w:firstRow="1" w:lastRow="0" w:firstColumn="1" w:lastColumn="0" w:noHBand="0" w:noVBand="1"/>
      </w:tblPr>
      <w:tblGrid>
        <w:gridCol w:w="562"/>
        <w:gridCol w:w="1389"/>
        <w:gridCol w:w="1389"/>
        <w:gridCol w:w="1389"/>
        <w:gridCol w:w="1389"/>
        <w:gridCol w:w="1390"/>
        <w:gridCol w:w="1389"/>
        <w:gridCol w:w="1389"/>
        <w:gridCol w:w="1389"/>
        <w:gridCol w:w="1389"/>
        <w:gridCol w:w="1390"/>
      </w:tblGrid>
      <w:tr w:rsidR="00561111" w14:paraId="6EE4E969" w14:textId="77777777" w:rsidTr="00114EDB">
        <w:tc>
          <w:tcPr>
            <w:tcW w:w="562" w:type="dxa"/>
            <w:vAlign w:val="center"/>
          </w:tcPr>
          <w:p w14:paraId="0BE5FD8D" w14:textId="25C60E1C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3590D">
              <w:rPr>
                <w:position w:val="-6"/>
                <w:lang w:val="en-US"/>
              </w:rPr>
              <w:object w:dxaOrig="160" w:dyaOrig="279" w14:anchorId="7561033C">
                <v:shape id="_x0000_i1442" type="#_x0000_t75" style="width:9pt;height:13.5pt" o:ole="">
                  <v:imagedata r:id="rId750" o:title=""/>
                </v:shape>
                <o:OLEObject Type="Embed" ProgID="Equation.DSMT4" ShapeID="_x0000_i1442" DrawAspect="Content" ObjectID="_1685185934" r:id="rId772"/>
              </w:object>
            </w:r>
          </w:p>
        </w:tc>
        <w:tc>
          <w:tcPr>
            <w:tcW w:w="1389" w:type="dxa"/>
            <w:vAlign w:val="center"/>
          </w:tcPr>
          <w:p w14:paraId="113CB2B0" w14:textId="4590DBCE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10"/>
                <w:lang w:val="en-US"/>
              </w:rPr>
              <w:object w:dxaOrig="740" w:dyaOrig="279" w14:anchorId="3A17FEA5">
                <v:shape id="_x0000_i1443" type="#_x0000_t75" style="width:37.5pt;height:13.5pt" o:ole="">
                  <v:imagedata r:id="rId752" o:title=""/>
                </v:shape>
                <o:OLEObject Type="Embed" ProgID="Equation.DSMT4" ShapeID="_x0000_i1443" DrawAspect="Content" ObjectID="_1685185935" r:id="rId773"/>
              </w:object>
            </w:r>
          </w:p>
        </w:tc>
        <w:tc>
          <w:tcPr>
            <w:tcW w:w="1389" w:type="dxa"/>
            <w:vAlign w:val="center"/>
          </w:tcPr>
          <w:p w14:paraId="609FC0B5" w14:textId="6AFD5DF3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10"/>
                <w:lang w:val="en-US"/>
              </w:rPr>
              <w:object w:dxaOrig="720" w:dyaOrig="279" w14:anchorId="614D3BD6">
                <v:shape id="_x0000_i1444" type="#_x0000_t75" style="width:36pt;height:13.5pt" o:ole="">
                  <v:imagedata r:id="rId754" o:title=""/>
                </v:shape>
                <o:OLEObject Type="Embed" ProgID="Equation.DSMT4" ShapeID="_x0000_i1444" DrawAspect="Content" ObjectID="_1685185936" r:id="rId774"/>
              </w:object>
            </w:r>
          </w:p>
        </w:tc>
        <w:tc>
          <w:tcPr>
            <w:tcW w:w="1389" w:type="dxa"/>
            <w:vAlign w:val="center"/>
          </w:tcPr>
          <w:p w14:paraId="6BB0D77D" w14:textId="432C4A04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4"/>
                <w:lang w:val="en-US"/>
              </w:rPr>
              <w:object w:dxaOrig="340" w:dyaOrig="279" w14:anchorId="150A31FC">
                <v:shape id="_x0000_i1445" type="#_x0000_t75" style="width:17.25pt;height:13.5pt" o:ole="">
                  <v:imagedata r:id="rId756" o:title=""/>
                </v:shape>
                <o:OLEObject Type="Embed" ProgID="Equation.DSMT4" ShapeID="_x0000_i1445" DrawAspect="Content" ObjectID="_1685185937" r:id="rId775"/>
              </w:object>
            </w:r>
          </w:p>
        </w:tc>
        <w:tc>
          <w:tcPr>
            <w:tcW w:w="1389" w:type="dxa"/>
            <w:vAlign w:val="center"/>
          </w:tcPr>
          <w:p w14:paraId="7A47BA49" w14:textId="16497AD7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4"/>
                <w:lang w:val="en-US"/>
              </w:rPr>
              <w:object w:dxaOrig="200" w:dyaOrig="220" w14:anchorId="15206182">
                <v:shape id="_x0000_i1446" type="#_x0000_t75" style="width:9.75pt;height:11.25pt" o:ole="">
                  <v:imagedata r:id="rId758" o:title=""/>
                </v:shape>
                <o:OLEObject Type="Embed" ProgID="Equation.DSMT4" ShapeID="_x0000_i1446" DrawAspect="Content" ObjectID="_1685185938" r:id="rId776"/>
              </w:object>
            </w:r>
          </w:p>
        </w:tc>
        <w:tc>
          <w:tcPr>
            <w:tcW w:w="1390" w:type="dxa"/>
            <w:vAlign w:val="center"/>
          </w:tcPr>
          <w:p w14:paraId="2CC287AB" w14:textId="6CD98F1D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660" w:dyaOrig="380" w14:anchorId="1BFA4FF1">
                <v:shape id="_x0000_i1447" type="#_x0000_t75" style="width:33.75pt;height:18.75pt" o:ole="">
                  <v:imagedata r:id="rId760" o:title=""/>
                </v:shape>
                <o:OLEObject Type="Embed" ProgID="Equation.DSMT4" ShapeID="_x0000_i1447" DrawAspect="Content" ObjectID="_1685185939" r:id="rId777"/>
              </w:object>
            </w:r>
          </w:p>
        </w:tc>
        <w:tc>
          <w:tcPr>
            <w:tcW w:w="1389" w:type="dxa"/>
            <w:vAlign w:val="center"/>
          </w:tcPr>
          <w:p w14:paraId="3DDB7C6B" w14:textId="48049956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71543F12">
                <v:shape id="_x0000_i1448" type="#_x0000_t75" style="width:36pt;height:59.25pt" o:ole="">
                  <v:imagedata r:id="rId762" o:title=""/>
                </v:shape>
                <o:OLEObject Type="Embed" ProgID="Equation.DSMT4" ShapeID="_x0000_i1448" DrawAspect="Content" ObjectID="_1685185940" r:id="rId778"/>
              </w:object>
            </w:r>
          </w:p>
        </w:tc>
        <w:tc>
          <w:tcPr>
            <w:tcW w:w="1389" w:type="dxa"/>
            <w:vAlign w:val="center"/>
          </w:tcPr>
          <w:p w14:paraId="2840F1C9" w14:textId="5FF41FAD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737B658F">
                <v:shape id="_x0000_i1449" type="#_x0000_t75" style="width:33pt;height:57pt" o:ole="">
                  <v:imagedata r:id="rId764" o:title=""/>
                </v:shape>
                <o:OLEObject Type="Embed" ProgID="Equation.DSMT4" ShapeID="_x0000_i1449" DrawAspect="Content" ObjectID="_1685185941" r:id="rId779"/>
              </w:object>
            </w:r>
          </w:p>
        </w:tc>
        <w:tc>
          <w:tcPr>
            <w:tcW w:w="1389" w:type="dxa"/>
            <w:vAlign w:val="center"/>
          </w:tcPr>
          <w:p w14:paraId="5E88687C" w14:textId="6C8C7278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700" w:dyaOrig="380" w14:anchorId="33700C16">
                <v:shape id="_x0000_i1450" type="#_x0000_t75" style="width:34.5pt;height:18.75pt" o:ole="">
                  <v:imagedata r:id="rId766" o:title=""/>
                </v:shape>
                <o:OLEObject Type="Embed" ProgID="Equation.DSMT4" ShapeID="_x0000_i1450" DrawAspect="Content" ObjectID="_1685185942" r:id="rId780"/>
              </w:object>
            </w:r>
          </w:p>
        </w:tc>
        <w:tc>
          <w:tcPr>
            <w:tcW w:w="1389" w:type="dxa"/>
            <w:vAlign w:val="center"/>
          </w:tcPr>
          <w:p w14:paraId="321D4D4A" w14:textId="0488F29B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63105490">
                <v:shape id="_x0000_i1451" type="#_x0000_t75" style="width:36pt;height:59.25pt" o:ole="">
                  <v:imagedata r:id="rId768" o:title=""/>
                </v:shape>
                <o:OLEObject Type="Embed" ProgID="Equation.DSMT4" ShapeID="_x0000_i1451" DrawAspect="Content" ObjectID="_1685185943" r:id="rId781"/>
              </w:object>
            </w:r>
          </w:p>
        </w:tc>
        <w:tc>
          <w:tcPr>
            <w:tcW w:w="1390" w:type="dxa"/>
            <w:vAlign w:val="center"/>
          </w:tcPr>
          <w:p w14:paraId="292AED78" w14:textId="03E0F3D8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14CFD311">
                <v:shape id="_x0000_i1452" type="#_x0000_t75" style="width:33pt;height:57pt" o:ole="">
                  <v:imagedata r:id="rId770" o:title=""/>
                </v:shape>
                <o:OLEObject Type="Embed" ProgID="Equation.DSMT4" ShapeID="_x0000_i1452" DrawAspect="Content" ObjectID="_1685185944" r:id="rId782"/>
              </w:object>
            </w:r>
          </w:p>
        </w:tc>
      </w:tr>
      <w:tr w:rsidR="009D1940" w14:paraId="03C66B8E" w14:textId="77777777" w:rsidTr="009F11FE">
        <w:tc>
          <w:tcPr>
            <w:tcW w:w="562" w:type="dxa"/>
            <w:vAlign w:val="center"/>
          </w:tcPr>
          <w:p w14:paraId="6C2DCC41" w14:textId="77777777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389" w:type="dxa"/>
            <w:vAlign w:val="center"/>
          </w:tcPr>
          <w:p w14:paraId="3401CAFB" w14:textId="3F466F4F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32,54</w:t>
            </w:r>
          </w:p>
        </w:tc>
        <w:tc>
          <w:tcPr>
            <w:tcW w:w="1389" w:type="dxa"/>
            <w:vAlign w:val="center"/>
          </w:tcPr>
          <w:p w14:paraId="43D4D247" w14:textId="526D8E5B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7,54</w:t>
            </w:r>
          </w:p>
        </w:tc>
        <w:tc>
          <w:tcPr>
            <w:tcW w:w="1389" w:type="dxa"/>
            <w:vAlign w:val="center"/>
          </w:tcPr>
          <w:p w14:paraId="5693D87D" w14:textId="279F5007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589</w:t>
            </w:r>
          </w:p>
        </w:tc>
        <w:tc>
          <w:tcPr>
            <w:tcW w:w="1389" w:type="dxa"/>
            <w:vAlign w:val="center"/>
          </w:tcPr>
          <w:p w14:paraId="00E5266E" w14:textId="50C30FE4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8381</w:t>
            </w:r>
          </w:p>
        </w:tc>
        <w:tc>
          <w:tcPr>
            <w:tcW w:w="1390" w:type="dxa"/>
            <w:vAlign w:val="center"/>
          </w:tcPr>
          <w:p w14:paraId="71FFF677" w14:textId="4DBCF6F5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43,566</w:t>
            </w:r>
          </w:p>
        </w:tc>
        <w:tc>
          <w:tcPr>
            <w:tcW w:w="1389" w:type="dxa"/>
            <w:vAlign w:val="center"/>
          </w:tcPr>
          <w:p w14:paraId="039F2F64" w14:textId="216D3566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831,3</w:t>
            </w:r>
          </w:p>
        </w:tc>
        <w:tc>
          <w:tcPr>
            <w:tcW w:w="1389" w:type="dxa"/>
            <w:vAlign w:val="center"/>
          </w:tcPr>
          <w:p w14:paraId="0CE9CD99" w14:textId="64CB23C4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7603,2</w:t>
            </w:r>
          </w:p>
        </w:tc>
        <w:tc>
          <w:tcPr>
            <w:tcW w:w="1389" w:type="dxa"/>
            <w:vAlign w:val="center"/>
          </w:tcPr>
          <w:p w14:paraId="008117E4" w14:textId="609454D0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097,03</w:t>
            </w:r>
          </w:p>
        </w:tc>
        <w:tc>
          <w:tcPr>
            <w:tcW w:w="1389" w:type="dxa"/>
            <w:vAlign w:val="center"/>
          </w:tcPr>
          <w:p w14:paraId="737E26DE" w14:textId="0656193A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04,2</w:t>
            </w:r>
          </w:p>
        </w:tc>
        <w:tc>
          <w:tcPr>
            <w:tcW w:w="1390" w:type="dxa"/>
            <w:vAlign w:val="center"/>
          </w:tcPr>
          <w:p w14:paraId="49A616D3" w14:textId="58974546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684,91</w:t>
            </w:r>
          </w:p>
        </w:tc>
      </w:tr>
      <w:tr w:rsidR="009D1940" w14:paraId="092F189C" w14:textId="77777777" w:rsidTr="009F11FE">
        <w:tc>
          <w:tcPr>
            <w:tcW w:w="562" w:type="dxa"/>
            <w:vAlign w:val="center"/>
          </w:tcPr>
          <w:p w14:paraId="6E18E453" w14:textId="77777777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89" w:type="dxa"/>
            <w:vAlign w:val="center"/>
          </w:tcPr>
          <w:p w14:paraId="4BFC37C4" w14:textId="0C2911DA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54,63</w:t>
            </w:r>
          </w:p>
        </w:tc>
        <w:tc>
          <w:tcPr>
            <w:tcW w:w="1389" w:type="dxa"/>
            <w:vAlign w:val="center"/>
          </w:tcPr>
          <w:p w14:paraId="25F43E89" w14:textId="4FFB2960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10,91</w:t>
            </w:r>
          </w:p>
        </w:tc>
        <w:tc>
          <w:tcPr>
            <w:tcW w:w="1389" w:type="dxa"/>
            <w:vAlign w:val="center"/>
          </w:tcPr>
          <w:p w14:paraId="260FC990" w14:textId="01B755F6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583</w:t>
            </w:r>
          </w:p>
        </w:tc>
        <w:tc>
          <w:tcPr>
            <w:tcW w:w="1389" w:type="dxa"/>
            <w:vAlign w:val="center"/>
          </w:tcPr>
          <w:p w14:paraId="46B47134" w14:textId="6EA4C515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8356</w:t>
            </w:r>
          </w:p>
        </w:tc>
        <w:tc>
          <w:tcPr>
            <w:tcW w:w="1390" w:type="dxa"/>
            <w:vAlign w:val="center"/>
          </w:tcPr>
          <w:p w14:paraId="1367B435" w14:textId="5C7C5E56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25,647</w:t>
            </w:r>
          </w:p>
        </w:tc>
        <w:tc>
          <w:tcPr>
            <w:tcW w:w="1389" w:type="dxa"/>
            <w:vAlign w:val="center"/>
          </w:tcPr>
          <w:p w14:paraId="0C790057" w14:textId="064A3788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749,0</w:t>
            </w:r>
          </w:p>
        </w:tc>
        <w:tc>
          <w:tcPr>
            <w:tcW w:w="1389" w:type="dxa"/>
            <w:vAlign w:val="center"/>
          </w:tcPr>
          <w:p w14:paraId="190ECE18" w14:textId="66B2649F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7218,3</w:t>
            </w:r>
          </w:p>
        </w:tc>
        <w:tc>
          <w:tcPr>
            <w:tcW w:w="1389" w:type="dxa"/>
            <w:vAlign w:val="center"/>
          </w:tcPr>
          <w:p w14:paraId="680522F1" w14:textId="24807FBB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081,8</w:t>
            </w:r>
          </w:p>
        </w:tc>
        <w:tc>
          <w:tcPr>
            <w:tcW w:w="1389" w:type="dxa"/>
            <w:vAlign w:val="center"/>
          </w:tcPr>
          <w:p w14:paraId="281A688B" w14:textId="4D2A3FEC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761,3</w:t>
            </w:r>
          </w:p>
        </w:tc>
        <w:tc>
          <w:tcPr>
            <w:tcW w:w="1390" w:type="dxa"/>
            <w:vAlign w:val="center"/>
          </w:tcPr>
          <w:p w14:paraId="1829730B" w14:textId="4C8E739C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509,916</w:t>
            </w:r>
          </w:p>
        </w:tc>
      </w:tr>
      <w:tr w:rsidR="009D1940" w14:paraId="50C13668" w14:textId="77777777" w:rsidTr="009F11FE">
        <w:tc>
          <w:tcPr>
            <w:tcW w:w="562" w:type="dxa"/>
            <w:vAlign w:val="center"/>
          </w:tcPr>
          <w:p w14:paraId="6ECFC135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389" w:type="dxa"/>
            <w:vAlign w:val="center"/>
          </w:tcPr>
          <w:p w14:paraId="3333F25C" w14:textId="1E9E9E1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76,72</w:t>
            </w:r>
          </w:p>
        </w:tc>
        <w:tc>
          <w:tcPr>
            <w:tcW w:w="1389" w:type="dxa"/>
            <w:vAlign w:val="center"/>
          </w:tcPr>
          <w:p w14:paraId="6AE580AC" w14:textId="716F2C6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34,10</w:t>
            </w:r>
          </w:p>
        </w:tc>
        <w:tc>
          <w:tcPr>
            <w:tcW w:w="1389" w:type="dxa"/>
            <w:vAlign w:val="center"/>
          </w:tcPr>
          <w:p w14:paraId="01862ABE" w14:textId="6F85704F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9</w:t>
            </w:r>
          </w:p>
        </w:tc>
        <w:tc>
          <w:tcPr>
            <w:tcW w:w="1389" w:type="dxa"/>
            <w:vAlign w:val="center"/>
          </w:tcPr>
          <w:p w14:paraId="13227000" w14:textId="43558BA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39</w:t>
            </w:r>
          </w:p>
        </w:tc>
        <w:tc>
          <w:tcPr>
            <w:tcW w:w="1390" w:type="dxa"/>
            <w:vAlign w:val="center"/>
          </w:tcPr>
          <w:p w14:paraId="2B2F7397" w14:textId="7DBBB4E9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611,187</w:t>
            </w:r>
          </w:p>
        </w:tc>
        <w:tc>
          <w:tcPr>
            <w:tcW w:w="1389" w:type="dxa"/>
            <w:vAlign w:val="center"/>
          </w:tcPr>
          <w:p w14:paraId="567220B0" w14:textId="6265961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684,0</w:t>
            </w:r>
          </w:p>
        </w:tc>
        <w:tc>
          <w:tcPr>
            <w:tcW w:w="1389" w:type="dxa"/>
            <w:vAlign w:val="center"/>
          </w:tcPr>
          <w:p w14:paraId="735CE44D" w14:textId="3B9538D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914,8</w:t>
            </w:r>
          </w:p>
        </w:tc>
        <w:tc>
          <w:tcPr>
            <w:tcW w:w="1389" w:type="dxa"/>
            <w:vAlign w:val="center"/>
          </w:tcPr>
          <w:p w14:paraId="4DAF56C2" w14:textId="428E1A50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69,50</w:t>
            </w:r>
          </w:p>
        </w:tc>
        <w:tc>
          <w:tcPr>
            <w:tcW w:w="1389" w:type="dxa"/>
            <w:vAlign w:val="center"/>
          </w:tcPr>
          <w:p w14:paraId="5AA022D2" w14:textId="6CD55BAF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727,4</w:t>
            </w:r>
          </w:p>
        </w:tc>
        <w:tc>
          <w:tcPr>
            <w:tcW w:w="1390" w:type="dxa"/>
            <w:vAlign w:val="center"/>
          </w:tcPr>
          <w:p w14:paraId="4C64C408" w14:textId="2EF0FC9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371,834</w:t>
            </w:r>
          </w:p>
        </w:tc>
      </w:tr>
      <w:tr w:rsidR="009D1940" w14:paraId="6FF0DB5A" w14:textId="77777777" w:rsidTr="009F11FE">
        <w:tc>
          <w:tcPr>
            <w:tcW w:w="562" w:type="dxa"/>
            <w:vAlign w:val="center"/>
          </w:tcPr>
          <w:p w14:paraId="1F5102E8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389" w:type="dxa"/>
            <w:vAlign w:val="center"/>
          </w:tcPr>
          <w:p w14:paraId="01E950EE" w14:textId="4624375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98,81</w:t>
            </w:r>
          </w:p>
        </w:tc>
        <w:tc>
          <w:tcPr>
            <w:tcW w:w="1389" w:type="dxa"/>
            <w:vAlign w:val="center"/>
          </w:tcPr>
          <w:p w14:paraId="6ED27B59" w14:textId="510848A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7,15</w:t>
            </w:r>
          </w:p>
        </w:tc>
        <w:tc>
          <w:tcPr>
            <w:tcW w:w="1389" w:type="dxa"/>
            <w:vAlign w:val="center"/>
          </w:tcPr>
          <w:p w14:paraId="1BD2EAB7" w14:textId="1D34BF0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7</w:t>
            </w:r>
          </w:p>
        </w:tc>
        <w:tc>
          <w:tcPr>
            <w:tcW w:w="1389" w:type="dxa"/>
            <w:vAlign w:val="center"/>
          </w:tcPr>
          <w:p w14:paraId="05832FBF" w14:textId="35140A1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27</w:t>
            </w:r>
          </w:p>
        </w:tc>
        <w:tc>
          <w:tcPr>
            <w:tcW w:w="1390" w:type="dxa"/>
            <w:vAlign w:val="center"/>
          </w:tcPr>
          <w:p w14:paraId="14CB6DE2" w14:textId="19E80E3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99,474</w:t>
            </w:r>
          </w:p>
        </w:tc>
        <w:tc>
          <w:tcPr>
            <w:tcW w:w="1389" w:type="dxa"/>
            <w:vAlign w:val="center"/>
          </w:tcPr>
          <w:p w14:paraId="5B43331E" w14:textId="68CC654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632,0</w:t>
            </w:r>
          </w:p>
        </w:tc>
        <w:tc>
          <w:tcPr>
            <w:tcW w:w="1389" w:type="dxa"/>
            <w:vAlign w:val="center"/>
          </w:tcPr>
          <w:p w14:paraId="3C0CF2B2" w14:textId="13BFAE7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672,8</w:t>
            </w:r>
          </w:p>
        </w:tc>
        <w:tc>
          <w:tcPr>
            <w:tcW w:w="1389" w:type="dxa"/>
            <w:vAlign w:val="center"/>
          </w:tcPr>
          <w:p w14:paraId="57C7669D" w14:textId="189C62F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59,55</w:t>
            </w:r>
          </w:p>
        </w:tc>
        <w:tc>
          <w:tcPr>
            <w:tcW w:w="1389" w:type="dxa"/>
            <w:vAlign w:val="center"/>
          </w:tcPr>
          <w:p w14:paraId="17B8679C" w14:textId="2301E09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700,4</w:t>
            </w:r>
          </w:p>
        </w:tc>
        <w:tc>
          <w:tcPr>
            <w:tcW w:w="1390" w:type="dxa"/>
            <w:vAlign w:val="center"/>
          </w:tcPr>
          <w:p w14:paraId="186B8598" w14:textId="7EA9A41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262,073</w:t>
            </w:r>
          </w:p>
        </w:tc>
      </w:tr>
      <w:tr w:rsidR="009D1940" w14:paraId="08BCB997" w14:textId="77777777" w:rsidTr="009F11FE">
        <w:tc>
          <w:tcPr>
            <w:tcW w:w="562" w:type="dxa"/>
            <w:vAlign w:val="center"/>
          </w:tcPr>
          <w:p w14:paraId="061C0250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389" w:type="dxa"/>
            <w:vAlign w:val="center"/>
          </w:tcPr>
          <w:p w14:paraId="7B9158DA" w14:textId="766BF405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20,9</w:t>
            </w:r>
          </w:p>
        </w:tc>
        <w:tc>
          <w:tcPr>
            <w:tcW w:w="1389" w:type="dxa"/>
            <w:vAlign w:val="center"/>
          </w:tcPr>
          <w:p w14:paraId="120AA054" w14:textId="233A056E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80,09</w:t>
            </w:r>
          </w:p>
        </w:tc>
        <w:tc>
          <w:tcPr>
            <w:tcW w:w="1389" w:type="dxa"/>
            <w:vAlign w:val="center"/>
          </w:tcPr>
          <w:p w14:paraId="3CB5772E" w14:textId="3C978E2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5</w:t>
            </w:r>
          </w:p>
        </w:tc>
        <w:tc>
          <w:tcPr>
            <w:tcW w:w="1389" w:type="dxa"/>
            <w:vAlign w:val="center"/>
          </w:tcPr>
          <w:p w14:paraId="18A9F030" w14:textId="3EEB96B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19</w:t>
            </w:r>
          </w:p>
        </w:tc>
        <w:tc>
          <w:tcPr>
            <w:tcW w:w="1390" w:type="dxa"/>
            <w:vAlign w:val="center"/>
          </w:tcPr>
          <w:p w14:paraId="4A70180F" w14:textId="6EB0B34E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89,625</w:t>
            </w:r>
          </w:p>
        </w:tc>
        <w:tc>
          <w:tcPr>
            <w:tcW w:w="1389" w:type="dxa"/>
            <w:vAlign w:val="center"/>
          </w:tcPr>
          <w:p w14:paraId="4957E13F" w14:textId="19D8B800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588,6</w:t>
            </w:r>
          </w:p>
        </w:tc>
        <w:tc>
          <w:tcPr>
            <w:tcW w:w="1389" w:type="dxa"/>
            <w:vAlign w:val="center"/>
          </w:tcPr>
          <w:p w14:paraId="4B691A02" w14:textId="2F59668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471,6</w:t>
            </w:r>
          </w:p>
        </w:tc>
        <w:tc>
          <w:tcPr>
            <w:tcW w:w="1389" w:type="dxa"/>
            <w:vAlign w:val="center"/>
          </w:tcPr>
          <w:p w14:paraId="1A179CB0" w14:textId="49929CF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51,18</w:t>
            </w:r>
          </w:p>
        </w:tc>
        <w:tc>
          <w:tcPr>
            <w:tcW w:w="1389" w:type="dxa"/>
            <w:vAlign w:val="center"/>
          </w:tcPr>
          <w:p w14:paraId="16E2DD3D" w14:textId="1A12429F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78,0</w:t>
            </w:r>
          </w:p>
        </w:tc>
        <w:tc>
          <w:tcPr>
            <w:tcW w:w="1390" w:type="dxa"/>
            <w:vAlign w:val="center"/>
          </w:tcPr>
          <w:p w14:paraId="184E23B6" w14:textId="5249193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171,248</w:t>
            </w:r>
          </w:p>
        </w:tc>
      </w:tr>
      <w:tr w:rsidR="009D1940" w14:paraId="6CB2C30E" w14:textId="77777777" w:rsidTr="009F11FE">
        <w:tc>
          <w:tcPr>
            <w:tcW w:w="562" w:type="dxa"/>
            <w:vAlign w:val="center"/>
          </w:tcPr>
          <w:p w14:paraId="4B28795F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89" w:type="dxa"/>
            <w:vAlign w:val="center"/>
          </w:tcPr>
          <w:p w14:paraId="6AC50F18" w14:textId="267D67D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42,99</w:t>
            </w:r>
          </w:p>
        </w:tc>
        <w:tc>
          <w:tcPr>
            <w:tcW w:w="1389" w:type="dxa"/>
            <w:vAlign w:val="center"/>
          </w:tcPr>
          <w:p w14:paraId="24E106E7" w14:textId="2A5D309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2,93</w:t>
            </w:r>
          </w:p>
        </w:tc>
        <w:tc>
          <w:tcPr>
            <w:tcW w:w="1389" w:type="dxa"/>
            <w:vAlign w:val="center"/>
          </w:tcPr>
          <w:p w14:paraId="67D29712" w14:textId="7FECDAE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4</w:t>
            </w:r>
          </w:p>
        </w:tc>
        <w:tc>
          <w:tcPr>
            <w:tcW w:w="1389" w:type="dxa"/>
            <w:vAlign w:val="center"/>
          </w:tcPr>
          <w:p w14:paraId="14FA6E80" w14:textId="716975F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13</w:t>
            </w:r>
          </w:p>
        </w:tc>
        <w:tc>
          <w:tcPr>
            <w:tcW w:w="1390" w:type="dxa"/>
            <w:vAlign w:val="center"/>
          </w:tcPr>
          <w:p w14:paraId="666DD99F" w14:textId="661C659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81,134</w:t>
            </w:r>
          </w:p>
        </w:tc>
        <w:tc>
          <w:tcPr>
            <w:tcW w:w="1389" w:type="dxa"/>
            <w:vAlign w:val="center"/>
          </w:tcPr>
          <w:p w14:paraId="1F42A0A6" w14:textId="13F43E7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551,5</w:t>
            </w:r>
          </w:p>
        </w:tc>
        <w:tc>
          <w:tcPr>
            <w:tcW w:w="1389" w:type="dxa"/>
            <w:vAlign w:val="center"/>
          </w:tcPr>
          <w:p w14:paraId="5A19CBC2" w14:textId="1C0CE85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299,8</w:t>
            </w:r>
          </w:p>
        </w:tc>
        <w:tc>
          <w:tcPr>
            <w:tcW w:w="1389" w:type="dxa"/>
            <w:vAlign w:val="center"/>
          </w:tcPr>
          <w:p w14:paraId="2AAAA7F2" w14:textId="363A49A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43,96</w:t>
            </w:r>
          </w:p>
        </w:tc>
        <w:tc>
          <w:tcPr>
            <w:tcW w:w="1389" w:type="dxa"/>
            <w:vAlign w:val="center"/>
          </w:tcPr>
          <w:p w14:paraId="6FF9B9EA" w14:textId="187A855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59,0</w:t>
            </w:r>
          </w:p>
        </w:tc>
        <w:tc>
          <w:tcPr>
            <w:tcW w:w="1390" w:type="dxa"/>
            <w:vAlign w:val="center"/>
          </w:tcPr>
          <w:p w14:paraId="5A5E3F64" w14:textId="7AD55010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094,027</w:t>
            </w:r>
          </w:p>
        </w:tc>
      </w:tr>
      <w:tr w:rsidR="009D1940" w14:paraId="0D33A702" w14:textId="77777777" w:rsidTr="009F11FE">
        <w:tc>
          <w:tcPr>
            <w:tcW w:w="562" w:type="dxa"/>
            <w:vAlign w:val="center"/>
          </w:tcPr>
          <w:p w14:paraId="20F1E739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389" w:type="dxa"/>
            <w:vAlign w:val="center"/>
          </w:tcPr>
          <w:p w14:paraId="7B40485A" w14:textId="34057F0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5,08</w:t>
            </w:r>
          </w:p>
        </w:tc>
        <w:tc>
          <w:tcPr>
            <w:tcW w:w="1389" w:type="dxa"/>
            <w:vAlign w:val="center"/>
          </w:tcPr>
          <w:p w14:paraId="6C248BF2" w14:textId="541D455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25,70</w:t>
            </w:r>
          </w:p>
        </w:tc>
        <w:tc>
          <w:tcPr>
            <w:tcW w:w="1389" w:type="dxa"/>
            <w:vAlign w:val="center"/>
          </w:tcPr>
          <w:p w14:paraId="5119A871" w14:textId="1E7FE1E1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3</w:t>
            </w:r>
          </w:p>
        </w:tc>
        <w:tc>
          <w:tcPr>
            <w:tcW w:w="1389" w:type="dxa"/>
            <w:vAlign w:val="center"/>
          </w:tcPr>
          <w:p w14:paraId="605FD5AF" w14:textId="3A77934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07</w:t>
            </w:r>
          </w:p>
        </w:tc>
        <w:tc>
          <w:tcPr>
            <w:tcW w:w="1390" w:type="dxa"/>
            <w:vAlign w:val="center"/>
          </w:tcPr>
          <w:p w14:paraId="57958439" w14:textId="56AE5DBF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73,719</w:t>
            </w:r>
          </w:p>
        </w:tc>
        <w:tc>
          <w:tcPr>
            <w:tcW w:w="1389" w:type="dxa"/>
            <w:vAlign w:val="center"/>
          </w:tcPr>
          <w:p w14:paraId="1DFE5CE5" w14:textId="579B7ED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519,3</w:t>
            </w:r>
          </w:p>
        </w:tc>
        <w:tc>
          <w:tcPr>
            <w:tcW w:w="1389" w:type="dxa"/>
            <w:vAlign w:val="center"/>
          </w:tcPr>
          <w:p w14:paraId="423E7D08" w14:textId="326DA62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150,9</w:t>
            </w:r>
          </w:p>
        </w:tc>
        <w:tc>
          <w:tcPr>
            <w:tcW w:w="1389" w:type="dxa"/>
            <w:vAlign w:val="center"/>
          </w:tcPr>
          <w:p w14:paraId="724F6C74" w14:textId="46AC75D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37,66</w:t>
            </w:r>
          </w:p>
        </w:tc>
        <w:tc>
          <w:tcPr>
            <w:tcW w:w="1389" w:type="dxa"/>
            <w:vAlign w:val="center"/>
          </w:tcPr>
          <w:p w14:paraId="6C008218" w14:textId="618BC4C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42,6</w:t>
            </w:r>
          </w:p>
        </w:tc>
        <w:tc>
          <w:tcPr>
            <w:tcW w:w="1390" w:type="dxa"/>
            <w:vAlign w:val="center"/>
          </w:tcPr>
          <w:p w14:paraId="6A8BB88B" w14:textId="5355491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027,417</w:t>
            </w:r>
          </w:p>
        </w:tc>
      </w:tr>
      <w:tr w:rsidR="009D1940" w14:paraId="4F617231" w14:textId="77777777" w:rsidTr="009F11FE">
        <w:tc>
          <w:tcPr>
            <w:tcW w:w="562" w:type="dxa"/>
            <w:vAlign w:val="center"/>
          </w:tcPr>
          <w:p w14:paraId="119AAA88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389" w:type="dxa"/>
            <w:vAlign w:val="center"/>
          </w:tcPr>
          <w:p w14:paraId="758CDCB9" w14:textId="51E79DF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87,17</w:t>
            </w:r>
          </w:p>
        </w:tc>
        <w:tc>
          <w:tcPr>
            <w:tcW w:w="1389" w:type="dxa"/>
            <w:vAlign w:val="center"/>
          </w:tcPr>
          <w:p w14:paraId="37FCA3B0" w14:textId="33EC719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48,41</w:t>
            </w:r>
          </w:p>
        </w:tc>
        <w:tc>
          <w:tcPr>
            <w:tcW w:w="1389" w:type="dxa"/>
            <w:vAlign w:val="center"/>
          </w:tcPr>
          <w:p w14:paraId="722061CA" w14:textId="34382DF5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2</w:t>
            </w:r>
          </w:p>
        </w:tc>
        <w:tc>
          <w:tcPr>
            <w:tcW w:w="1389" w:type="dxa"/>
            <w:vAlign w:val="center"/>
          </w:tcPr>
          <w:p w14:paraId="5F546DD4" w14:textId="67D5DF4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03</w:t>
            </w:r>
          </w:p>
        </w:tc>
        <w:tc>
          <w:tcPr>
            <w:tcW w:w="1390" w:type="dxa"/>
            <w:vAlign w:val="center"/>
          </w:tcPr>
          <w:p w14:paraId="45064A23" w14:textId="4F28281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67,196</w:t>
            </w:r>
          </w:p>
        </w:tc>
        <w:tc>
          <w:tcPr>
            <w:tcW w:w="1389" w:type="dxa"/>
            <w:vAlign w:val="center"/>
          </w:tcPr>
          <w:p w14:paraId="1D56FEAD" w14:textId="6BDCD125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91,1</w:t>
            </w:r>
          </w:p>
        </w:tc>
        <w:tc>
          <w:tcPr>
            <w:tcW w:w="1389" w:type="dxa"/>
            <w:vAlign w:val="center"/>
          </w:tcPr>
          <w:p w14:paraId="2D750425" w14:textId="59627D4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020,9</w:t>
            </w:r>
          </w:p>
        </w:tc>
        <w:tc>
          <w:tcPr>
            <w:tcW w:w="1389" w:type="dxa"/>
            <w:vAlign w:val="center"/>
          </w:tcPr>
          <w:p w14:paraId="7D2CDC59" w14:textId="1F2E1A1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32,11</w:t>
            </w:r>
          </w:p>
        </w:tc>
        <w:tc>
          <w:tcPr>
            <w:tcW w:w="1389" w:type="dxa"/>
            <w:vAlign w:val="center"/>
          </w:tcPr>
          <w:p w14:paraId="3D0E4B87" w14:textId="259C1E3E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28,3</w:t>
            </w:r>
          </w:p>
        </w:tc>
        <w:tc>
          <w:tcPr>
            <w:tcW w:w="1390" w:type="dxa"/>
            <w:vAlign w:val="center"/>
          </w:tcPr>
          <w:p w14:paraId="687443FF" w14:textId="1075C2D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969,472</w:t>
            </w:r>
          </w:p>
        </w:tc>
      </w:tr>
      <w:tr w:rsidR="009D1940" w14:paraId="13A7BD81" w14:textId="77777777" w:rsidTr="009F11FE">
        <w:tc>
          <w:tcPr>
            <w:tcW w:w="562" w:type="dxa"/>
            <w:vAlign w:val="center"/>
          </w:tcPr>
          <w:p w14:paraId="6866927F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389" w:type="dxa"/>
            <w:vAlign w:val="center"/>
          </w:tcPr>
          <w:p w14:paraId="420F0407" w14:textId="3DA3E5D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9,26</w:t>
            </w:r>
          </w:p>
        </w:tc>
        <w:tc>
          <w:tcPr>
            <w:tcW w:w="1389" w:type="dxa"/>
            <w:vAlign w:val="center"/>
          </w:tcPr>
          <w:p w14:paraId="551A5DFA" w14:textId="07F8A0BE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71,06</w:t>
            </w:r>
          </w:p>
        </w:tc>
        <w:tc>
          <w:tcPr>
            <w:tcW w:w="1389" w:type="dxa"/>
            <w:vAlign w:val="center"/>
          </w:tcPr>
          <w:p w14:paraId="6F942D10" w14:textId="198C1EA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1</w:t>
            </w:r>
          </w:p>
        </w:tc>
        <w:tc>
          <w:tcPr>
            <w:tcW w:w="1389" w:type="dxa"/>
            <w:vAlign w:val="center"/>
          </w:tcPr>
          <w:p w14:paraId="2291B893" w14:textId="35D42AA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00</w:t>
            </w:r>
          </w:p>
        </w:tc>
        <w:tc>
          <w:tcPr>
            <w:tcW w:w="1390" w:type="dxa"/>
            <w:vAlign w:val="center"/>
          </w:tcPr>
          <w:p w14:paraId="4B629952" w14:textId="6EBAC74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61,425</w:t>
            </w:r>
          </w:p>
        </w:tc>
        <w:tc>
          <w:tcPr>
            <w:tcW w:w="1389" w:type="dxa"/>
            <w:vAlign w:val="center"/>
          </w:tcPr>
          <w:p w14:paraId="20A0C84A" w14:textId="2C9EE5C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66,3</w:t>
            </w:r>
          </w:p>
        </w:tc>
        <w:tc>
          <w:tcPr>
            <w:tcW w:w="1389" w:type="dxa"/>
            <w:vAlign w:val="center"/>
          </w:tcPr>
          <w:p w14:paraId="53308F21" w14:textId="77F0510E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906,6</w:t>
            </w:r>
          </w:p>
        </w:tc>
        <w:tc>
          <w:tcPr>
            <w:tcW w:w="1389" w:type="dxa"/>
            <w:vAlign w:val="center"/>
          </w:tcPr>
          <w:p w14:paraId="08EFD370" w14:textId="03F3130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27,21</w:t>
            </w:r>
          </w:p>
        </w:tc>
        <w:tc>
          <w:tcPr>
            <w:tcW w:w="1389" w:type="dxa"/>
            <w:vAlign w:val="center"/>
          </w:tcPr>
          <w:p w14:paraId="738F191F" w14:textId="2CC6F5C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15,8</w:t>
            </w:r>
          </w:p>
        </w:tc>
        <w:tc>
          <w:tcPr>
            <w:tcW w:w="1390" w:type="dxa"/>
            <w:vAlign w:val="center"/>
          </w:tcPr>
          <w:p w14:paraId="53C3A542" w14:textId="1454785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918,706</w:t>
            </w:r>
          </w:p>
        </w:tc>
      </w:tr>
      <w:tr w:rsidR="009D1940" w14:paraId="23CCEB64" w14:textId="77777777" w:rsidTr="009F11FE">
        <w:tc>
          <w:tcPr>
            <w:tcW w:w="562" w:type="dxa"/>
            <w:vAlign w:val="center"/>
          </w:tcPr>
          <w:p w14:paraId="251DC040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89" w:type="dxa"/>
            <w:vAlign w:val="center"/>
          </w:tcPr>
          <w:p w14:paraId="01652E8C" w14:textId="53B48201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31,35</w:t>
            </w:r>
          </w:p>
        </w:tc>
        <w:tc>
          <w:tcPr>
            <w:tcW w:w="1389" w:type="dxa"/>
            <w:vAlign w:val="center"/>
          </w:tcPr>
          <w:p w14:paraId="21B7556D" w14:textId="10CDE7A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93,66</w:t>
            </w:r>
          </w:p>
        </w:tc>
        <w:tc>
          <w:tcPr>
            <w:tcW w:w="1389" w:type="dxa"/>
            <w:vAlign w:val="center"/>
          </w:tcPr>
          <w:p w14:paraId="115502A7" w14:textId="6F702D7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1</w:t>
            </w:r>
          </w:p>
        </w:tc>
        <w:tc>
          <w:tcPr>
            <w:tcW w:w="1389" w:type="dxa"/>
            <w:vAlign w:val="center"/>
          </w:tcPr>
          <w:p w14:paraId="05538DA9" w14:textId="7E126AE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8</w:t>
            </w:r>
          </w:p>
        </w:tc>
        <w:tc>
          <w:tcPr>
            <w:tcW w:w="1390" w:type="dxa"/>
            <w:vAlign w:val="center"/>
          </w:tcPr>
          <w:p w14:paraId="716E4513" w14:textId="45BE384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56,287</w:t>
            </w:r>
          </w:p>
        </w:tc>
        <w:tc>
          <w:tcPr>
            <w:tcW w:w="1389" w:type="dxa"/>
            <w:vAlign w:val="center"/>
          </w:tcPr>
          <w:p w14:paraId="2E5CE6B2" w14:textId="71DCE95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44,3</w:t>
            </w:r>
          </w:p>
        </w:tc>
        <w:tc>
          <w:tcPr>
            <w:tcW w:w="1389" w:type="dxa"/>
            <w:vAlign w:val="center"/>
          </w:tcPr>
          <w:p w14:paraId="3D0B1567" w14:textId="3107165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805,4</w:t>
            </w:r>
          </w:p>
        </w:tc>
        <w:tc>
          <w:tcPr>
            <w:tcW w:w="1389" w:type="dxa"/>
            <w:vAlign w:val="center"/>
          </w:tcPr>
          <w:p w14:paraId="6D40E8FB" w14:textId="17827C9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22,84</w:t>
            </w:r>
          </w:p>
        </w:tc>
        <w:tc>
          <w:tcPr>
            <w:tcW w:w="1389" w:type="dxa"/>
            <w:vAlign w:val="center"/>
          </w:tcPr>
          <w:p w14:paraId="6E36D9D8" w14:textId="713EB0E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04,8</w:t>
            </w:r>
          </w:p>
        </w:tc>
        <w:tc>
          <w:tcPr>
            <w:tcW w:w="1390" w:type="dxa"/>
            <w:vAlign w:val="center"/>
          </w:tcPr>
          <w:p w14:paraId="49502CA1" w14:textId="08CF00B1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873,906</w:t>
            </w:r>
          </w:p>
        </w:tc>
      </w:tr>
      <w:tr w:rsidR="009D1940" w14:paraId="408A3FDE" w14:textId="77777777" w:rsidTr="009F11FE">
        <w:tc>
          <w:tcPr>
            <w:tcW w:w="562" w:type="dxa"/>
            <w:vAlign w:val="center"/>
          </w:tcPr>
          <w:p w14:paraId="076F1913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389" w:type="dxa"/>
            <w:vAlign w:val="center"/>
          </w:tcPr>
          <w:p w14:paraId="4C2194CA" w14:textId="4EEC3C99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3,44</w:t>
            </w:r>
          </w:p>
        </w:tc>
        <w:tc>
          <w:tcPr>
            <w:tcW w:w="1389" w:type="dxa"/>
            <w:vAlign w:val="center"/>
          </w:tcPr>
          <w:p w14:paraId="3F55EDA3" w14:textId="45012709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16,23</w:t>
            </w:r>
          </w:p>
        </w:tc>
        <w:tc>
          <w:tcPr>
            <w:tcW w:w="1389" w:type="dxa"/>
            <w:vAlign w:val="center"/>
          </w:tcPr>
          <w:p w14:paraId="5E8A6167" w14:textId="09C8FB2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1</w:t>
            </w:r>
          </w:p>
        </w:tc>
        <w:tc>
          <w:tcPr>
            <w:tcW w:w="1389" w:type="dxa"/>
            <w:vAlign w:val="center"/>
          </w:tcPr>
          <w:p w14:paraId="7DC7886D" w14:textId="1BE7FA2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6</w:t>
            </w:r>
          </w:p>
        </w:tc>
        <w:tc>
          <w:tcPr>
            <w:tcW w:w="1390" w:type="dxa"/>
            <w:vAlign w:val="center"/>
          </w:tcPr>
          <w:p w14:paraId="6AC9BFE5" w14:textId="6E325C1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51,686</w:t>
            </w:r>
          </w:p>
        </w:tc>
        <w:tc>
          <w:tcPr>
            <w:tcW w:w="1389" w:type="dxa"/>
            <w:vAlign w:val="center"/>
          </w:tcPr>
          <w:p w14:paraId="58D3AF99" w14:textId="63EE74C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24,7</w:t>
            </w:r>
          </w:p>
        </w:tc>
        <w:tc>
          <w:tcPr>
            <w:tcW w:w="1389" w:type="dxa"/>
            <w:vAlign w:val="center"/>
          </w:tcPr>
          <w:p w14:paraId="4C0460B7" w14:textId="035D656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715,2</w:t>
            </w:r>
          </w:p>
        </w:tc>
        <w:tc>
          <w:tcPr>
            <w:tcW w:w="1389" w:type="dxa"/>
            <w:vAlign w:val="center"/>
          </w:tcPr>
          <w:p w14:paraId="5EFF280B" w14:textId="338BDBF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18,93</w:t>
            </w:r>
          </w:p>
        </w:tc>
        <w:tc>
          <w:tcPr>
            <w:tcW w:w="1389" w:type="dxa"/>
            <w:vAlign w:val="center"/>
          </w:tcPr>
          <w:p w14:paraId="7DB0067C" w14:textId="4B8D9E2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94,9</w:t>
            </w:r>
          </w:p>
        </w:tc>
        <w:tc>
          <w:tcPr>
            <w:tcW w:w="1390" w:type="dxa"/>
            <w:vAlign w:val="center"/>
          </w:tcPr>
          <w:p w14:paraId="64F5B0BD" w14:textId="5FC018A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834,116</w:t>
            </w:r>
          </w:p>
        </w:tc>
      </w:tr>
      <w:tr w:rsidR="009D1940" w14:paraId="72B07D9A" w14:textId="77777777" w:rsidTr="009F11FE">
        <w:tc>
          <w:tcPr>
            <w:tcW w:w="562" w:type="dxa"/>
            <w:vAlign w:val="center"/>
          </w:tcPr>
          <w:p w14:paraId="12C0EF22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389" w:type="dxa"/>
            <w:vAlign w:val="center"/>
          </w:tcPr>
          <w:p w14:paraId="0EA2A9C5" w14:textId="57DDAA6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75,53</w:t>
            </w:r>
          </w:p>
        </w:tc>
        <w:tc>
          <w:tcPr>
            <w:tcW w:w="1389" w:type="dxa"/>
            <w:vAlign w:val="center"/>
          </w:tcPr>
          <w:p w14:paraId="1157A9CF" w14:textId="2F31C0F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38,76</w:t>
            </w:r>
          </w:p>
        </w:tc>
        <w:tc>
          <w:tcPr>
            <w:tcW w:w="1389" w:type="dxa"/>
            <w:vAlign w:val="center"/>
          </w:tcPr>
          <w:p w14:paraId="6B1A295D" w14:textId="6486395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0</w:t>
            </w:r>
          </w:p>
        </w:tc>
        <w:tc>
          <w:tcPr>
            <w:tcW w:w="1389" w:type="dxa"/>
            <w:vAlign w:val="center"/>
          </w:tcPr>
          <w:p w14:paraId="65B1B358" w14:textId="2732D3C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5</w:t>
            </w:r>
          </w:p>
        </w:tc>
        <w:tc>
          <w:tcPr>
            <w:tcW w:w="1390" w:type="dxa"/>
            <w:vAlign w:val="center"/>
          </w:tcPr>
          <w:p w14:paraId="6D3A19CC" w14:textId="30CEA211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47,566</w:t>
            </w:r>
          </w:p>
        </w:tc>
        <w:tc>
          <w:tcPr>
            <w:tcW w:w="1389" w:type="dxa"/>
            <w:vAlign w:val="center"/>
          </w:tcPr>
          <w:p w14:paraId="68FC975A" w14:textId="6BAF2971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07,2</w:t>
            </w:r>
          </w:p>
        </w:tc>
        <w:tc>
          <w:tcPr>
            <w:tcW w:w="1389" w:type="dxa"/>
            <w:vAlign w:val="center"/>
          </w:tcPr>
          <w:p w14:paraId="3D47356E" w14:textId="51D9312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634,8</w:t>
            </w:r>
          </w:p>
        </w:tc>
        <w:tc>
          <w:tcPr>
            <w:tcW w:w="1389" w:type="dxa"/>
            <w:vAlign w:val="center"/>
          </w:tcPr>
          <w:p w14:paraId="6FD99FB7" w14:textId="4C9B64B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15,43</w:t>
            </w:r>
          </w:p>
        </w:tc>
        <w:tc>
          <w:tcPr>
            <w:tcW w:w="1389" w:type="dxa"/>
            <w:vAlign w:val="center"/>
          </w:tcPr>
          <w:p w14:paraId="0AD118C2" w14:textId="4EB6C02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86,2</w:t>
            </w:r>
          </w:p>
        </w:tc>
        <w:tc>
          <w:tcPr>
            <w:tcW w:w="1390" w:type="dxa"/>
            <w:vAlign w:val="center"/>
          </w:tcPr>
          <w:p w14:paraId="12AF85E6" w14:textId="561D0EF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798,744</w:t>
            </w:r>
          </w:p>
        </w:tc>
      </w:tr>
      <w:tr w:rsidR="009D1940" w14:paraId="23727716" w14:textId="77777777" w:rsidTr="009F11FE">
        <w:tc>
          <w:tcPr>
            <w:tcW w:w="562" w:type="dxa"/>
            <w:vAlign w:val="center"/>
          </w:tcPr>
          <w:p w14:paraId="77CF6DDC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389" w:type="dxa"/>
            <w:vAlign w:val="center"/>
          </w:tcPr>
          <w:p w14:paraId="6BB686EE" w14:textId="6DDFE03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97,62</w:t>
            </w:r>
          </w:p>
        </w:tc>
        <w:tc>
          <w:tcPr>
            <w:tcW w:w="1389" w:type="dxa"/>
            <w:vAlign w:val="center"/>
          </w:tcPr>
          <w:p w14:paraId="54635BF6" w14:textId="22C4B8D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61,25</w:t>
            </w:r>
          </w:p>
        </w:tc>
        <w:tc>
          <w:tcPr>
            <w:tcW w:w="1389" w:type="dxa"/>
            <w:vAlign w:val="center"/>
          </w:tcPr>
          <w:p w14:paraId="02CBBDD1" w14:textId="2419365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0</w:t>
            </w:r>
          </w:p>
        </w:tc>
        <w:tc>
          <w:tcPr>
            <w:tcW w:w="1389" w:type="dxa"/>
            <w:vAlign w:val="center"/>
          </w:tcPr>
          <w:p w14:paraId="5D3DBF69" w14:textId="592E8AF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4</w:t>
            </w:r>
          </w:p>
        </w:tc>
        <w:tc>
          <w:tcPr>
            <w:tcW w:w="1390" w:type="dxa"/>
            <w:vAlign w:val="center"/>
          </w:tcPr>
          <w:p w14:paraId="24E4F9BD" w14:textId="536378A0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43,878</w:t>
            </w:r>
          </w:p>
        </w:tc>
        <w:tc>
          <w:tcPr>
            <w:tcW w:w="1389" w:type="dxa"/>
            <w:vAlign w:val="center"/>
          </w:tcPr>
          <w:p w14:paraId="7F4D82ED" w14:textId="73712F2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391,5</w:t>
            </w:r>
          </w:p>
        </w:tc>
        <w:tc>
          <w:tcPr>
            <w:tcW w:w="1389" w:type="dxa"/>
            <w:vAlign w:val="center"/>
          </w:tcPr>
          <w:p w14:paraId="5BA4B1EF" w14:textId="0072DEC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563,2</w:t>
            </w:r>
          </w:p>
        </w:tc>
        <w:tc>
          <w:tcPr>
            <w:tcW w:w="1389" w:type="dxa"/>
            <w:vAlign w:val="center"/>
          </w:tcPr>
          <w:p w14:paraId="584B1722" w14:textId="53F72D8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12,29</w:t>
            </w:r>
          </w:p>
        </w:tc>
        <w:tc>
          <w:tcPr>
            <w:tcW w:w="1389" w:type="dxa"/>
            <w:vAlign w:val="center"/>
          </w:tcPr>
          <w:p w14:paraId="53C3501D" w14:textId="4A08762F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78,5</w:t>
            </w:r>
          </w:p>
        </w:tc>
        <w:tc>
          <w:tcPr>
            <w:tcW w:w="1390" w:type="dxa"/>
            <w:vAlign w:val="center"/>
          </w:tcPr>
          <w:p w14:paraId="06E53D6F" w14:textId="3A38EC8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767,297</w:t>
            </w:r>
          </w:p>
        </w:tc>
      </w:tr>
      <w:tr w:rsidR="009D1940" w14:paraId="67A2ECFD" w14:textId="77777777" w:rsidTr="009F11FE">
        <w:tc>
          <w:tcPr>
            <w:tcW w:w="562" w:type="dxa"/>
            <w:vAlign w:val="center"/>
          </w:tcPr>
          <w:p w14:paraId="665F0DD8" w14:textId="59201E71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89" w:type="dxa"/>
            <w:vAlign w:val="center"/>
          </w:tcPr>
          <w:p w14:paraId="67A2F98C" w14:textId="40A9051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19,71</w:t>
            </w:r>
          </w:p>
        </w:tc>
        <w:tc>
          <w:tcPr>
            <w:tcW w:w="1389" w:type="dxa"/>
            <w:vAlign w:val="center"/>
          </w:tcPr>
          <w:p w14:paraId="724C6724" w14:textId="7C02A480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83,71</w:t>
            </w:r>
          </w:p>
        </w:tc>
        <w:tc>
          <w:tcPr>
            <w:tcW w:w="1389" w:type="dxa"/>
            <w:vAlign w:val="center"/>
          </w:tcPr>
          <w:p w14:paraId="781DD6DF" w14:textId="43B84C49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0</w:t>
            </w:r>
          </w:p>
        </w:tc>
        <w:tc>
          <w:tcPr>
            <w:tcW w:w="1389" w:type="dxa"/>
            <w:vAlign w:val="center"/>
          </w:tcPr>
          <w:p w14:paraId="2BC92086" w14:textId="67A22A9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4</w:t>
            </w:r>
          </w:p>
        </w:tc>
        <w:tc>
          <w:tcPr>
            <w:tcW w:w="1390" w:type="dxa"/>
            <w:vAlign w:val="center"/>
          </w:tcPr>
          <w:p w14:paraId="5DF183BA" w14:textId="1E8DCE9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40,563</w:t>
            </w:r>
          </w:p>
        </w:tc>
        <w:tc>
          <w:tcPr>
            <w:tcW w:w="1389" w:type="dxa"/>
            <w:vAlign w:val="center"/>
          </w:tcPr>
          <w:p w14:paraId="1557689D" w14:textId="5348B56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377,5</w:t>
            </w:r>
          </w:p>
        </w:tc>
        <w:tc>
          <w:tcPr>
            <w:tcW w:w="1389" w:type="dxa"/>
            <w:vAlign w:val="center"/>
          </w:tcPr>
          <w:p w14:paraId="5555140B" w14:textId="2764F6E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499,0</w:t>
            </w:r>
          </w:p>
        </w:tc>
        <w:tc>
          <w:tcPr>
            <w:tcW w:w="1389" w:type="dxa"/>
            <w:vAlign w:val="center"/>
          </w:tcPr>
          <w:p w14:paraId="3BEECF00" w14:textId="675FFF3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09,47</w:t>
            </w:r>
          </w:p>
        </w:tc>
        <w:tc>
          <w:tcPr>
            <w:tcW w:w="1389" w:type="dxa"/>
            <w:vAlign w:val="center"/>
          </w:tcPr>
          <w:p w14:paraId="53880725" w14:textId="7EF05F39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71,6</w:t>
            </w:r>
          </w:p>
        </w:tc>
        <w:tc>
          <w:tcPr>
            <w:tcW w:w="1390" w:type="dxa"/>
            <w:vAlign w:val="center"/>
          </w:tcPr>
          <w:p w14:paraId="2486EF9C" w14:textId="6D59B55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739,19</w:t>
            </w:r>
          </w:p>
        </w:tc>
      </w:tr>
    </w:tbl>
    <w:p w14:paraId="47A2AB6E" w14:textId="2B4DF491" w:rsidR="00A0099B" w:rsidRDefault="00A0099B" w:rsidP="00A0099B">
      <w:pPr>
        <w:pStyle w:val="affa"/>
      </w:pPr>
      <w:r>
        <w:lastRenderedPageBreak/>
        <w:t>Продолжение таблицы 1.16</w:t>
      </w:r>
    </w:p>
    <w:tbl>
      <w:tblPr>
        <w:tblStyle w:val="ae"/>
        <w:tblW w:w="14454" w:type="dxa"/>
        <w:tblLayout w:type="fixed"/>
        <w:tblLook w:val="04A0" w:firstRow="1" w:lastRow="0" w:firstColumn="1" w:lastColumn="0" w:noHBand="0" w:noVBand="1"/>
      </w:tblPr>
      <w:tblGrid>
        <w:gridCol w:w="562"/>
        <w:gridCol w:w="1389"/>
        <w:gridCol w:w="1389"/>
        <w:gridCol w:w="1389"/>
        <w:gridCol w:w="1389"/>
        <w:gridCol w:w="1390"/>
        <w:gridCol w:w="1389"/>
        <w:gridCol w:w="1389"/>
        <w:gridCol w:w="1389"/>
        <w:gridCol w:w="1389"/>
        <w:gridCol w:w="1390"/>
      </w:tblGrid>
      <w:tr w:rsidR="00A0099B" w14:paraId="0D9629BD" w14:textId="77777777" w:rsidTr="00114EDB">
        <w:tc>
          <w:tcPr>
            <w:tcW w:w="562" w:type="dxa"/>
            <w:vAlign w:val="center"/>
          </w:tcPr>
          <w:p w14:paraId="4140FB72" w14:textId="79398CD6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3590D">
              <w:rPr>
                <w:position w:val="-6"/>
                <w:lang w:val="en-US"/>
              </w:rPr>
              <w:object w:dxaOrig="160" w:dyaOrig="279" w14:anchorId="77F47BAD">
                <v:shape id="_x0000_i1453" type="#_x0000_t75" style="width:9pt;height:13.5pt" o:ole="">
                  <v:imagedata r:id="rId750" o:title=""/>
                </v:shape>
                <o:OLEObject Type="Embed" ProgID="Equation.DSMT4" ShapeID="_x0000_i1453" DrawAspect="Content" ObjectID="_1685185945" r:id="rId783"/>
              </w:object>
            </w:r>
          </w:p>
        </w:tc>
        <w:tc>
          <w:tcPr>
            <w:tcW w:w="1389" w:type="dxa"/>
            <w:vAlign w:val="center"/>
          </w:tcPr>
          <w:p w14:paraId="74FB0CCB" w14:textId="4922B45A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10"/>
                <w:lang w:val="en-US"/>
              </w:rPr>
              <w:object w:dxaOrig="740" w:dyaOrig="279" w14:anchorId="2FDCEAA6">
                <v:shape id="_x0000_i1454" type="#_x0000_t75" style="width:37.5pt;height:13.5pt" o:ole="">
                  <v:imagedata r:id="rId752" o:title=""/>
                </v:shape>
                <o:OLEObject Type="Embed" ProgID="Equation.DSMT4" ShapeID="_x0000_i1454" DrawAspect="Content" ObjectID="_1685185946" r:id="rId784"/>
              </w:object>
            </w:r>
          </w:p>
        </w:tc>
        <w:tc>
          <w:tcPr>
            <w:tcW w:w="1389" w:type="dxa"/>
            <w:vAlign w:val="center"/>
          </w:tcPr>
          <w:p w14:paraId="5E26B36B" w14:textId="3301924C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10"/>
                <w:lang w:val="en-US"/>
              </w:rPr>
              <w:object w:dxaOrig="720" w:dyaOrig="279" w14:anchorId="536DB690">
                <v:shape id="_x0000_i1455" type="#_x0000_t75" style="width:36pt;height:13.5pt" o:ole="">
                  <v:imagedata r:id="rId754" o:title=""/>
                </v:shape>
                <o:OLEObject Type="Embed" ProgID="Equation.DSMT4" ShapeID="_x0000_i1455" DrawAspect="Content" ObjectID="_1685185947" r:id="rId785"/>
              </w:object>
            </w:r>
          </w:p>
        </w:tc>
        <w:tc>
          <w:tcPr>
            <w:tcW w:w="1389" w:type="dxa"/>
            <w:vAlign w:val="center"/>
          </w:tcPr>
          <w:p w14:paraId="0DBDEA76" w14:textId="2D2B4D88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4"/>
                <w:lang w:val="en-US"/>
              </w:rPr>
              <w:object w:dxaOrig="340" w:dyaOrig="279" w14:anchorId="5E563B3C">
                <v:shape id="_x0000_i1456" type="#_x0000_t75" style="width:17.25pt;height:13.5pt" o:ole="">
                  <v:imagedata r:id="rId756" o:title=""/>
                </v:shape>
                <o:OLEObject Type="Embed" ProgID="Equation.DSMT4" ShapeID="_x0000_i1456" DrawAspect="Content" ObjectID="_1685185948" r:id="rId786"/>
              </w:object>
            </w:r>
          </w:p>
        </w:tc>
        <w:tc>
          <w:tcPr>
            <w:tcW w:w="1389" w:type="dxa"/>
            <w:vAlign w:val="center"/>
          </w:tcPr>
          <w:p w14:paraId="49D87B7F" w14:textId="43E067CC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4"/>
                <w:lang w:val="en-US"/>
              </w:rPr>
              <w:object w:dxaOrig="200" w:dyaOrig="220" w14:anchorId="714A20FC">
                <v:shape id="_x0000_i1457" type="#_x0000_t75" style="width:9.75pt;height:11.25pt" o:ole="">
                  <v:imagedata r:id="rId758" o:title=""/>
                </v:shape>
                <o:OLEObject Type="Embed" ProgID="Equation.DSMT4" ShapeID="_x0000_i1457" DrawAspect="Content" ObjectID="_1685185949" r:id="rId787"/>
              </w:object>
            </w:r>
          </w:p>
        </w:tc>
        <w:tc>
          <w:tcPr>
            <w:tcW w:w="1390" w:type="dxa"/>
            <w:vAlign w:val="center"/>
          </w:tcPr>
          <w:p w14:paraId="11068DAF" w14:textId="39C4D497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660" w:dyaOrig="380" w14:anchorId="12FAC784">
                <v:shape id="_x0000_i1458" type="#_x0000_t75" style="width:33.75pt;height:18.75pt" o:ole="">
                  <v:imagedata r:id="rId760" o:title=""/>
                </v:shape>
                <o:OLEObject Type="Embed" ProgID="Equation.DSMT4" ShapeID="_x0000_i1458" DrawAspect="Content" ObjectID="_1685185950" r:id="rId788"/>
              </w:object>
            </w:r>
          </w:p>
        </w:tc>
        <w:tc>
          <w:tcPr>
            <w:tcW w:w="1389" w:type="dxa"/>
            <w:vAlign w:val="center"/>
          </w:tcPr>
          <w:p w14:paraId="43761E2F" w14:textId="13E1BC94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4F1C8331">
                <v:shape id="_x0000_i1459" type="#_x0000_t75" style="width:36pt;height:59.25pt" o:ole="">
                  <v:imagedata r:id="rId762" o:title=""/>
                </v:shape>
                <o:OLEObject Type="Embed" ProgID="Equation.DSMT4" ShapeID="_x0000_i1459" DrawAspect="Content" ObjectID="_1685185951" r:id="rId789"/>
              </w:object>
            </w:r>
          </w:p>
        </w:tc>
        <w:tc>
          <w:tcPr>
            <w:tcW w:w="1389" w:type="dxa"/>
            <w:vAlign w:val="center"/>
          </w:tcPr>
          <w:p w14:paraId="2570BFFA" w14:textId="2F4F913E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560C4212">
                <v:shape id="_x0000_i1460" type="#_x0000_t75" style="width:33pt;height:57pt" o:ole="">
                  <v:imagedata r:id="rId764" o:title=""/>
                </v:shape>
                <o:OLEObject Type="Embed" ProgID="Equation.DSMT4" ShapeID="_x0000_i1460" DrawAspect="Content" ObjectID="_1685185952" r:id="rId790"/>
              </w:object>
            </w:r>
          </w:p>
        </w:tc>
        <w:tc>
          <w:tcPr>
            <w:tcW w:w="1389" w:type="dxa"/>
            <w:vAlign w:val="center"/>
          </w:tcPr>
          <w:p w14:paraId="7181978F" w14:textId="4EBBA62E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700" w:dyaOrig="380" w14:anchorId="1A83D629">
                <v:shape id="_x0000_i1461" type="#_x0000_t75" style="width:34.5pt;height:18.75pt" o:ole="">
                  <v:imagedata r:id="rId766" o:title=""/>
                </v:shape>
                <o:OLEObject Type="Embed" ProgID="Equation.DSMT4" ShapeID="_x0000_i1461" DrawAspect="Content" ObjectID="_1685185953" r:id="rId791"/>
              </w:object>
            </w:r>
          </w:p>
        </w:tc>
        <w:tc>
          <w:tcPr>
            <w:tcW w:w="1389" w:type="dxa"/>
            <w:vAlign w:val="center"/>
          </w:tcPr>
          <w:p w14:paraId="13A03C91" w14:textId="150C0766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0FE310E6">
                <v:shape id="_x0000_i1462" type="#_x0000_t75" style="width:36pt;height:59.25pt" o:ole="">
                  <v:imagedata r:id="rId768" o:title=""/>
                </v:shape>
                <o:OLEObject Type="Embed" ProgID="Equation.DSMT4" ShapeID="_x0000_i1462" DrawAspect="Content" ObjectID="_1685185954" r:id="rId792"/>
              </w:object>
            </w:r>
          </w:p>
        </w:tc>
        <w:tc>
          <w:tcPr>
            <w:tcW w:w="1390" w:type="dxa"/>
            <w:vAlign w:val="center"/>
          </w:tcPr>
          <w:p w14:paraId="054044A5" w14:textId="3AEBCE1D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09847E3E">
                <v:shape id="_x0000_i1463" type="#_x0000_t75" style="width:33pt;height:57pt" o:ole="">
                  <v:imagedata r:id="rId770" o:title=""/>
                </v:shape>
                <o:OLEObject Type="Embed" ProgID="Equation.DSMT4" ShapeID="_x0000_i1463" DrawAspect="Content" ObjectID="_1685185955" r:id="rId793"/>
              </w:object>
            </w:r>
          </w:p>
        </w:tc>
      </w:tr>
      <w:tr w:rsidR="009D1940" w14:paraId="7AB109D3" w14:textId="77777777" w:rsidTr="00114EDB">
        <w:tc>
          <w:tcPr>
            <w:tcW w:w="562" w:type="dxa"/>
            <w:vAlign w:val="center"/>
          </w:tcPr>
          <w:p w14:paraId="6F144490" w14:textId="768F0A2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389" w:type="dxa"/>
            <w:vAlign w:val="center"/>
          </w:tcPr>
          <w:p w14:paraId="779749B6" w14:textId="2F35AAF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1,8</w:t>
            </w:r>
          </w:p>
        </w:tc>
        <w:tc>
          <w:tcPr>
            <w:tcW w:w="1389" w:type="dxa"/>
            <w:vAlign w:val="center"/>
          </w:tcPr>
          <w:p w14:paraId="01F3BFA3" w14:textId="044F1A60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506,13</w:t>
            </w:r>
          </w:p>
        </w:tc>
        <w:tc>
          <w:tcPr>
            <w:tcW w:w="1389" w:type="dxa"/>
            <w:vAlign w:val="center"/>
          </w:tcPr>
          <w:p w14:paraId="7F0B6EB5" w14:textId="0B34F05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0</w:t>
            </w:r>
          </w:p>
        </w:tc>
        <w:tc>
          <w:tcPr>
            <w:tcW w:w="1389" w:type="dxa"/>
            <w:vAlign w:val="center"/>
          </w:tcPr>
          <w:p w14:paraId="74A3132F" w14:textId="38D5FDAE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4</w:t>
            </w:r>
          </w:p>
        </w:tc>
        <w:tc>
          <w:tcPr>
            <w:tcW w:w="1390" w:type="dxa"/>
            <w:vAlign w:val="center"/>
          </w:tcPr>
          <w:p w14:paraId="2F23E58A" w14:textId="5F1FF0A5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37,564</w:t>
            </w:r>
          </w:p>
        </w:tc>
        <w:tc>
          <w:tcPr>
            <w:tcW w:w="1389" w:type="dxa"/>
            <w:vAlign w:val="center"/>
          </w:tcPr>
          <w:p w14:paraId="0F29B587" w14:textId="1B6A623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364,9</w:t>
            </w:r>
          </w:p>
        </w:tc>
        <w:tc>
          <w:tcPr>
            <w:tcW w:w="1389" w:type="dxa"/>
            <w:vAlign w:val="center"/>
          </w:tcPr>
          <w:p w14:paraId="4E25C014" w14:textId="5B4674F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441,1</w:t>
            </w:r>
          </w:p>
        </w:tc>
        <w:tc>
          <w:tcPr>
            <w:tcW w:w="1389" w:type="dxa"/>
            <w:vAlign w:val="center"/>
          </w:tcPr>
          <w:p w14:paraId="19469669" w14:textId="39027FF9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06,92</w:t>
            </w:r>
          </w:p>
        </w:tc>
        <w:tc>
          <w:tcPr>
            <w:tcW w:w="1389" w:type="dxa"/>
            <w:vAlign w:val="center"/>
          </w:tcPr>
          <w:p w14:paraId="4404F723" w14:textId="4B82600E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65,3</w:t>
            </w:r>
          </w:p>
        </w:tc>
        <w:tc>
          <w:tcPr>
            <w:tcW w:w="1390" w:type="dxa"/>
            <w:vAlign w:val="center"/>
          </w:tcPr>
          <w:p w14:paraId="0D89CE03" w14:textId="5BA01B5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713,903</w:t>
            </w:r>
          </w:p>
        </w:tc>
      </w:tr>
    </w:tbl>
    <w:p w14:paraId="45BC98DE" w14:textId="5B8C81B6" w:rsidR="00920E1A" w:rsidRPr="00B82F9E" w:rsidRDefault="00920E1A" w:rsidP="00F97E45">
      <w:pPr>
        <w:pStyle w:val="affa"/>
      </w:pPr>
      <w:bookmarkStart w:id="60" w:name="_Ref69307959"/>
      <w:r>
        <w:t>Таблиц</w:t>
      </w:r>
      <w:r w:rsidR="00CC238D">
        <w:t>а</w:t>
      </w:r>
      <w:r>
        <w:t xml:space="preserve"> </w:t>
      </w:r>
      <w:bookmarkEnd w:id="60"/>
      <w:r w:rsidR="00322D3F" w:rsidRPr="00322D3F">
        <w:t>1.</w:t>
      </w:r>
      <w:r w:rsidR="00322D3F" w:rsidRPr="009950F9">
        <w:t>17</w:t>
      </w:r>
      <w:r>
        <w:t xml:space="preserve"> – </w:t>
      </w:r>
      <w:r w:rsidRPr="0043590D">
        <w:t>Результаты расчета коэффициента теплоотдачи</w:t>
      </w:r>
    </w:p>
    <w:tbl>
      <w:tblPr>
        <w:tblStyle w:val="ae"/>
        <w:tblW w:w="14454" w:type="dxa"/>
        <w:tblLayout w:type="fixed"/>
        <w:tblLook w:val="04A0" w:firstRow="1" w:lastRow="0" w:firstColumn="1" w:lastColumn="0" w:noHBand="0" w:noVBand="1"/>
      </w:tblPr>
      <w:tblGrid>
        <w:gridCol w:w="565"/>
        <w:gridCol w:w="1388"/>
        <w:gridCol w:w="1389"/>
        <w:gridCol w:w="1389"/>
        <w:gridCol w:w="1389"/>
        <w:gridCol w:w="1389"/>
        <w:gridCol w:w="1389"/>
        <w:gridCol w:w="1389"/>
        <w:gridCol w:w="1389"/>
        <w:gridCol w:w="1389"/>
        <w:gridCol w:w="1389"/>
      </w:tblGrid>
      <w:tr w:rsidR="008272A2" w14:paraId="0E85D7C8" w14:textId="77777777" w:rsidTr="008272A2">
        <w:tc>
          <w:tcPr>
            <w:tcW w:w="565" w:type="dxa"/>
            <w:shd w:val="clear" w:color="auto" w:fill="auto"/>
            <w:vAlign w:val="center"/>
          </w:tcPr>
          <w:p w14:paraId="6F4167DE" w14:textId="34EA44E0" w:rsidR="00920E1A" w:rsidRPr="00380242" w:rsidRDefault="00794BB8" w:rsidP="008272A2">
            <w:pPr>
              <w:ind w:firstLine="0"/>
              <w:jc w:val="center"/>
            </w:pPr>
            <w:r w:rsidRPr="0043590D">
              <w:rPr>
                <w:position w:val="-6"/>
                <w:lang w:val="en-US"/>
              </w:rPr>
              <w:object w:dxaOrig="160" w:dyaOrig="279" w14:anchorId="06544690">
                <v:shape id="_x0000_i1464" type="#_x0000_t75" style="width:3pt;height:13.5pt" o:ole="">
                  <v:imagedata r:id="rId750" o:title=""/>
                </v:shape>
                <o:OLEObject Type="Embed" ProgID="Equation.DSMT4" ShapeID="_x0000_i1464" DrawAspect="Content" ObjectID="_1685185956" r:id="rId794"/>
              </w:object>
            </w:r>
          </w:p>
        </w:tc>
        <w:tc>
          <w:tcPr>
            <w:tcW w:w="1388" w:type="dxa"/>
            <w:shd w:val="clear" w:color="auto" w:fill="auto"/>
            <w:vAlign w:val="center"/>
          </w:tcPr>
          <w:p w14:paraId="3B3AAD14" w14:textId="77777777" w:rsidR="00920E1A" w:rsidRPr="00797A7C" w:rsidRDefault="00920E1A" w:rsidP="008272A2">
            <w:pPr>
              <w:ind w:firstLine="0"/>
              <w:jc w:val="center"/>
            </w:pPr>
            <w:r w:rsidRPr="00797A7C">
              <w:rPr>
                <w:position w:val="-32"/>
                <w:lang w:val="en-US"/>
              </w:rPr>
              <w:object w:dxaOrig="960" w:dyaOrig="780" w14:anchorId="6A23BF3A">
                <v:shape id="_x0000_i1465" type="#_x0000_t75" style="width:48.75pt;height:38.25pt" o:ole="">
                  <v:imagedata r:id="rId795" o:title=""/>
                </v:shape>
                <o:OLEObject Type="Embed" ProgID="Equation.DSMT4" ShapeID="_x0000_i1465" DrawAspect="Content" ObjectID="_1685185957" r:id="rId796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50EB4CD" w14:textId="77777777" w:rsidR="00920E1A" w:rsidRPr="00380242" w:rsidRDefault="00920E1A" w:rsidP="008272A2">
            <w:pPr>
              <w:ind w:firstLine="0"/>
              <w:jc w:val="center"/>
            </w:pPr>
            <w:r w:rsidRPr="00797A7C">
              <w:rPr>
                <w:position w:val="-50"/>
                <w:lang w:val="en-US"/>
              </w:rPr>
              <w:object w:dxaOrig="440" w:dyaOrig="1140" w14:anchorId="786C07C2">
                <v:shape id="_x0000_i1466" type="#_x0000_t75" style="width:22.5pt;height:57pt" o:ole="">
                  <v:imagedata r:id="rId797" o:title=""/>
                </v:shape>
                <o:OLEObject Type="Embed" ProgID="Equation.DSMT4" ShapeID="_x0000_i1466" DrawAspect="Content" ObjectID="_1685185958" r:id="rId798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303B02D3" w14:textId="77777777" w:rsidR="00920E1A" w:rsidRPr="00380242" w:rsidRDefault="00920E1A" w:rsidP="008272A2">
            <w:pPr>
              <w:ind w:firstLine="0"/>
              <w:jc w:val="center"/>
            </w:pPr>
            <w:r w:rsidRPr="00797A7C">
              <w:rPr>
                <w:position w:val="-12"/>
                <w:lang w:val="en-US"/>
              </w:rPr>
              <w:object w:dxaOrig="1060" w:dyaOrig="420" w14:anchorId="637288B2">
                <v:shape id="_x0000_i1467" type="#_x0000_t75" style="width:53.25pt;height:21pt" o:ole="">
                  <v:imagedata r:id="rId799" o:title=""/>
                </v:shape>
                <o:OLEObject Type="Embed" ProgID="Equation.DSMT4" ShapeID="_x0000_i1467" DrawAspect="Content" ObjectID="_1685185959" r:id="rId800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2E83723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420" w:dyaOrig="380" w14:anchorId="3BF3122B">
                <v:shape id="_x0000_i1468" type="#_x0000_t75" style="width:21pt;height:18.75pt" o:ole="">
                  <v:imagedata r:id="rId801" o:title=""/>
                </v:shape>
                <o:OLEObject Type="Embed" ProgID="Equation.DSMT4" ShapeID="_x0000_i1468" DrawAspect="Content" ObjectID="_1685185960" r:id="rId802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0198156E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260" w:dyaOrig="380" w14:anchorId="770CDEF9">
                <v:shape id="_x0000_i1469" type="#_x0000_t75" style="width:12.75pt;height:18.75pt" o:ole="">
                  <v:imagedata r:id="rId803" o:title=""/>
                </v:shape>
                <o:OLEObject Type="Embed" ProgID="Equation.DSMT4" ShapeID="_x0000_i1469" DrawAspect="Content" ObjectID="_1685185961" r:id="rId804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427ADD06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380" w:dyaOrig="380" w14:anchorId="43D2F11D">
                <v:shape id="_x0000_i1470" type="#_x0000_t75" style="width:18.75pt;height:18.75pt" o:ole="">
                  <v:imagedata r:id="rId805" o:title=""/>
                </v:shape>
                <o:OLEObject Type="Embed" ProgID="Equation.DSMT4" ShapeID="_x0000_i1470" DrawAspect="Content" ObjectID="_1685185962" r:id="rId806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7E7E14A1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4"/>
                <w:lang w:val="en-US"/>
              </w:rPr>
              <w:object w:dxaOrig="480" w:dyaOrig="400" w14:anchorId="0E78CCB7">
                <v:shape id="_x0000_i1471" type="#_x0000_t75" style="width:23.25pt;height:19.5pt" o:ole="">
                  <v:imagedata r:id="rId807" o:title=""/>
                </v:shape>
                <o:OLEObject Type="Embed" ProgID="Equation.DSMT4" ShapeID="_x0000_i1471" DrawAspect="Content" ObjectID="_1685185963" r:id="rId808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45EA6DE8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0564BF">
              <w:rPr>
                <w:position w:val="-32"/>
                <w:lang w:val="en-US"/>
              </w:rPr>
              <w:object w:dxaOrig="499" w:dyaOrig="780" w14:anchorId="4B524087">
                <v:shape id="_x0000_i1472" type="#_x0000_t75" style="width:24.75pt;height:38.25pt" o:ole="">
                  <v:imagedata r:id="rId809" o:title=""/>
                </v:shape>
                <o:OLEObject Type="Embed" ProgID="Equation.DSMT4" ShapeID="_x0000_i1472" DrawAspect="Content" ObjectID="_1685185964" r:id="rId810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4D873C37" w14:textId="77777777" w:rsidR="00920E1A" w:rsidRPr="00797A7C" w:rsidRDefault="00920E1A" w:rsidP="008272A2">
            <w:pPr>
              <w:ind w:firstLine="0"/>
              <w:jc w:val="center"/>
            </w:pPr>
            <w:r w:rsidRPr="00797A7C">
              <w:rPr>
                <w:position w:val="-50"/>
                <w:lang w:val="en-US"/>
              </w:rPr>
              <w:object w:dxaOrig="760" w:dyaOrig="1140" w14:anchorId="2D824FCA">
                <v:shape id="_x0000_i1473" type="#_x0000_t75" style="width:38.25pt;height:57pt" o:ole="">
                  <v:imagedata r:id="rId811" o:title=""/>
                </v:shape>
                <o:OLEObject Type="Embed" ProgID="Equation.DSMT4" ShapeID="_x0000_i1473" DrawAspect="Content" ObjectID="_1685185965" r:id="rId812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81DE923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0"/>
                <w:lang w:val="en-US"/>
              </w:rPr>
              <w:object w:dxaOrig="680" w:dyaOrig="1140" w14:anchorId="7B3BBC90">
                <v:shape id="_x0000_i1474" type="#_x0000_t75" style="width:34.5pt;height:57pt" o:ole="">
                  <v:imagedata r:id="rId813" o:title=""/>
                </v:shape>
                <o:OLEObject Type="Embed" ProgID="Equation.DSMT4" ShapeID="_x0000_i1474" DrawAspect="Content" ObjectID="_1685185966" r:id="rId814"/>
              </w:object>
            </w:r>
          </w:p>
        </w:tc>
      </w:tr>
      <w:tr w:rsidR="008272A2" w14:paraId="00FEE3D1" w14:textId="77777777" w:rsidTr="008272A2">
        <w:tc>
          <w:tcPr>
            <w:tcW w:w="565" w:type="dxa"/>
            <w:vAlign w:val="center"/>
          </w:tcPr>
          <w:p w14:paraId="3FB3D4F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8" w:type="dxa"/>
            <w:vAlign w:val="center"/>
          </w:tcPr>
          <w:p w14:paraId="70FEFD18" w14:textId="1E1C34D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33666</w:t>
            </w:r>
          </w:p>
        </w:tc>
        <w:tc>
          <w:tcPr>
            <w:tcW w:w="1389" w:type="dxa"/>
            <w:vAlign w:val="center"/>
          </w:tcPr>
          <w:p w14:paraId="01408659" w14:textId="2849128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8383</w:t>
            </w:r>
          </w:p>
        </w:tc>
        <w:tc>
          <w:tcPr>
            <w:tcW w:w="1389" w:type="dxa"/>
            <w:vAlign w:val="center"/>
          </w:tcPr>
          <w:p w14:paraId="236EA4EE" w14:textId="17C3113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46585</w:t>
            </w:r>
          </w:p>
        </w:tc>
        <w:tc>
          <w:tcPr>
            <w:tcW w:w="1389" w:type="dxa"/>
            <w:vAlign w:val="center"/>
          </w:tcPr>
          <w:p w14:paraId="66B9F276" w14:textId="3EEBDAB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49</w:t>
            </w:r>
          </w:p>
        </w:tc>
        <w:tc>
          <w:tcPr>
            <w:tcW w:w="1389" w:type="dxa"/>
            <w:vAlign w:val="center"/>
          </w:tcPr>
          <w:p w14:paraId="06978076" w14:textId="41E0A69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380</w:t>
            </w:r>
          </w:p>
        </w:tc>
        <w:tc>
          <w:tcPr>
            <w:tcW w:w="1389" w:type="dxa"/>
            <w:vAlign w:val="center"/>
          </w:tcPr>
          <w:p w14:paraId="7D27D3BA" w14:textId="75C0074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05</w:t>
            </w:r>
          </w:p>
        </w:tc>
        <w:tc>
          <w:tcPr>
            <w:tcW w:w="1389" w:type="dxa"/>
            <w:vAlign w:val="center"/>
          </w:tcPr>
          <w:p w14:paraId="7BF294DB" w14:textId="5D33F33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384</w:t>
            </w:r>
          </w:p>
        </w:tc>
        <w:tc>
          <w:tcPr>
            <w:tcW w:w="1389" w:type="dxa"/>
            <w:vAlign w:val="center"/>
          </w:tcPr>
          <w:p w14:paraId="2445935D" w14:textId="1A5D0B6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764</w:t>
            </w:r>
          </w:p>
        </w:tc>
        <w:tc>
          <w:tcPr>
            <w:tcW w:w="1389" w:type="dxa"/>
            <w:vAlign w:val="center"/>
          </w:tcPr>
          <w:p w14:paraId="1C332FBA" w14:textId="693EDA3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5,3998</w:t>
            </w:r>
          </w:p>
        </w:tc>
        <w:tc>
          <w:tcPr>
            <w:tcW w:w="1389" w:type="dxa"/>
            <w:vAlign w:val="center"/>
          </w:tcPr>
          <w:p w14:paraId="72BABD59" w14:textId="5E79EAC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9,00258</w:t>
            </w:r>
          </w:p>
        </w:tc>
      </w:tr>
      <w:tr w:rsidR="008272A2" w14:paraId="486091DC" w14:textId="77777777" w:rsidTr="008272A2">
        <w:tc>
          <w:tcPr>
            <w:tcW w:w="565" w:type="dxa"/>
            <w:vAlign w:val="center"/>
          </w:tcPr>
          <w:p w14:paraId="4D766C5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88" w:type="dxa"/>
            <w:vAlign w:val="center"/>
          </w:tcPr>
          <w:p w14:paraId="532828C4" w14:textId="0630105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29796</w:t>
            </w:r>
          </w:p>
        </w:tc>
        <w:tc>
          <w:tcPr>
            <w:tcW w:w="1389" w:type="dxa"/>
            <w:vAlign w:val="center"/>
          </w:tcPr>
          <w:p w14:paraId="46B0CB9B" w14:textId="534F317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4305</w:t>
            </w:r>
          </w:p>
        </w:tc>
        <w:tc>
          <w:tcPr>
            <w:tcW w:w="1389" w:type="dxa"/>
            <w:vAlign w:val="center"/>
          </w:tcPr>
          <w:p w14:paraId="077FE270" w14:textId="08B741D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392151</w:t>
            </w:r>
          </w:p>
        </w:tc>
        <w:tc>
          <w:tcPr>
            <w:tcW w:w="1389" w:type="dxa"/>
            <w:vAlign w:val="center"/>
          </w:tcPr>
          <w:p w14:paraId="501E9018" w14:textId="6B60A84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52</w:t>
            </w:r>
          </w:p>
        </w:tc>
        <w:tc>
          <w:tcPr>
            <w:tcW w:w="1389" w:type="dxa"/>
            <w:vAlign w:val="center"/>
          </w:tcPr>
          <w:p w14:paraId="3F8AC568" w14:textId="2787985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12</w:t>
            </w:r>
          </w:p>
        </w:tc>
        <w:tc>
          <w:tcPr>
            <w:tcW w:w="1389" w:type="dxa"/>
            <w:vAlign w:val="center"/>
          </w:tcPr>
          <w:p w14:paraId="49C3F4B5" w14:textId="62D84D4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18</w:t>
            </w:r>
          </w:p>
        </w:tc>
        <w:tc>
          <w:tcPr>
            <w:tcW w:w="1389" w:type="dxa"/>
            <w:vAlign w:val="center"/>
          </w:tcPr>
          <w:p w14:paraId="7D8F99FE" w14:textId="40717C9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26</w:t>
            </w:r>
          </w:p>
        </w:tc>
        <w:tc>
          <w:tcPr>
            <w:tcW w:w="1389" w:type="dxa"/>
            <w:vAlign w:val="center"/>
          </w:tcPr>
          <w:p w14:paraId="0913A81A" w14:textId="1B7766B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6332</w:t>
            </w:r>
          </w:p>
        </w:tc>
        <w:tc>
          <w:tcPr>
            <w:tcW w:w="1389" w:type="dxa"/>
            <w:vAlign w:val="center"/>
          </w:tcPr>
          <w:p w14:paraId="5224A69D" w14:textId="13EC3F2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1,2775</w:t>
            </w:r>
          </w:p>
        </w:tc>
        <w:tc>
          <w:tcPr>
            <w:tcW w:w="1389" w:type="dxa"/>
            <w:vAlign w:val="center"/>
          </w:tcPr>
          <w:p w14:paraId="6318C593" w14:textId="4C63D8F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2,36246</w:t>
            </w:r>
          </w:p>
        </w:tc>
      </w:tr>
      <w:tr w:rsidR="008272A2" w14:paraId="39AA69D4" w14:textId="77777777" w:rsidTr="008272A2">
        <w:tc>
          <w:tcPr>
            <w:tcW w:w="565" w:type="dxa"/>
            <w:vAlign w:val="center"/>
          </w:tcPr>
          <w:p w14:paraId="3BC88F9F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88" w:type="dxa"/>
            <w:vAlign w:val="center"/>
          </w:tcPr>
          <w:p w14:paraId="183A936B" w14:textId="2D86F8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25337</w:t>
            </w:r>
          </w:p>
        </w:tc>
        <w:tc>
          <w:tcPr>
            <w:tcW w:w="1389" w:type="dxa"/>
            <w:vAlign w:val="center"/>
          </w:tcPr>
          <w:p w14:paraId="1A361C62" w14:textId="0B65B1E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078</w:t>
            </w:r>
          </w:p>
        </w:tc>
        <w:tc>
          <w:tcPr>
            <w:tcW w:w="1389" w:type="dxa"/>
            <w:vAlign w:val="center"/>
          </w:tcPr>
          <w:p w14:paraId="28EB8B08" w14:textId="0C209E1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012449</w:t>
            </w:r>
          </w:p>
        </w:tc>
        <w:tc>
          <w:tcPr>
            <w:tcW w:w="1389" w:type="dxa"/>
            <w:vAlign w:val="center"/>
          </w:tcPr>
          <w:p w14:paraId="6F418AEB" w14:textId="7C0A3B4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57</w:t>
            </w:r>
          </w:p>
        </w:tc>
        <w:tc>
          <w:tcPr>
            <w:tcW w:w="1389" w:type="dxa"/>
            <w:vAlign w:val="center"/>
          </w:tcPr>
          <w:p w14:paraId="407B517B" w14:textId="2F31AAE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48</w:t>
            </w:r>
          </w:p>
        </w:tc>
        <w:tc>
          <w:tcPr>
            <w:tcW w:w="1389" w:type="dxa"/>
            <w:vAlign w:val="center"/>
          </w:tcPr>
          <w:p w14:paraId="55F1BC1E" w14:textId="0C50A4F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35</w:t>
            </w:r>
          </w:p>
        </w:tc>
        <w:tc>
          <w:tcPr>
            <w:tcW w:w="1389" w:type="dxa"/>
            <w:vAlign w:val="center"/>
          </w:tcPr>
          <w:p w14:paraId="35CA9BF9" w14:textId="4CA3337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74</w:t>
            </w:r>
          </w:p>
        </w:tc>
        <w:tc>
          <w:tcPr>
            <w:tcW w:w="1389" w:type="dxa"/>
            <w:vAlign w:val="center"/>
          </w:tcPr>
          <w:p w14:paraId="38CE6777" w14:textId="6CE84A4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4437</w:t>
            </w:r>
          </w:p>
        </w:tc>
        <w:tc>
          <w:tcPr>
            <w:tcW w:w="1389" w:type="dxa"/>
            <w:vAlign w:val="center"/>
          </w:tcPr>
          <w:p w14:paraId="6164090F" w14:textId="0CFE541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,8751</w:t>
            </w:r>
          </w:p>
        </w:tc>
        <w:tc>
          <w:tcPr>
            <w:tcW w:w="1389" w:type="dxa"/>
            <w:vAlign w:val="center"/>
          </w:tcPr>
          <w:p w14:paraId="55BC7391" w14:textId="5E67C95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3,19686</w:t>
            </w:r>
          </w:p>
        </w:tc>
      </w:tr>
      <w:tr w:rsidR="008272A2" w14:paraId="6781B49C" w14:textId="77777777" w:rsidTr="008272A2">
        <w:tc>
          <w:tcPr>
            <w:tcW w:w="565" w:type="dxa"/>
            <w:vAlign w:val="center"/>
          </w:tcPr>
          <w:p w14:paraId="59AAAFEC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88" w:type="dxa"/>
            <w:vAlign w:val="center"/>
          </w:tcPr>
          <w:p w14:paraId="042BDCA3" w14:textId="4EA42A4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23574</w:t>
            </w:r>
          </w:p>
        </w:tc>
        <w:tc>
          <w:tcPr>
            <w:tcW w:w="1389" w:type="dxa"/>
            <w:vAlign w:val="center"/>
          </w:tcPr>
          <w:p w14:paraId="21BBFBE9" w14:textId="00BE58E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8502</w:t>
            </w:r>
          </w:p>
        </w:tc>
        <w:tc>
          <w:tcPr>
            <w:tcW w:w="1389" w:type="dxa"/>
            <w:vAlign w:val="center"/>
          </w:tcPr>
          <w:p w14:paraId="43BBD0F1" w14:textId="61F5CE4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194131</w:t>
            </w:r>
          </w:p>
        </w:tc>
        <w:tc>
          <w:tcPr>
            <w:tcW w:w="1389" w:type="dxa"/>
            <w:vAlign w:val="center"/>
          </w:tcPr>
          <w:p w14:paraId="174B8957" w14:textId="7961648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58</w:t>
            </w:r>
          </w:p>
        </w:tc>
        <w:tc>
          <w:tcPr>
            <w:tcW w:w="1389" w:type="dxa"/>
            <w:vAlign w:val="center"/>
          </w:tcPr>
          <w:p w14:paraId="47E095A3" w14:textId="1F75D5B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61</w:t>
            </w:r>
          </w:p>
        </w:tc>
        <w:tc>
          <w:tcPr>
            <w:tcW w:w="1389" w:type="dxa"/>
            <w:vAlign w:val="center"/>
          </w:tcPr>
          <w:p w14:paraId="0DD96F8D" w14:textId="046FDC0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41</w:t>
            </w:r>
          </w:p>
        </w:tc>
        <w:tc>
          <w:tcPr>
            <w:tcW w:w="1389" w:type="dxa"/>
            <w:vAlign w:val="center"/>
          </w:tcPr>
          <w:p w14:paraId="699925D3" w14:textId="1FC104A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93</w:t>
            </w:r>
          </w:p>
        </w:tc>
        <w:tc>
          <w:tcPr>
            <w:tcW w:w="1389" w:type="dxa"/>
            <w:vAlign w:val="center"/>
          </w:tcPr>
          <w:p w14:paraId="334CF2EF" w14:textId="168190E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4006</w:t>
            </w:r>
          </w:p>
        </w:tc>
        <w:tc>
          <w:tcPr>
            <w:tcW w:w="1389" w:type="dxa"/>
            <w:vAlign w:val="center"/>
          </w:tcPr>
          <w:p w14:paraId="2A108827" w14:textId="76025BA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,9415</w:t>
            </w:r>
          </w:p>
        </w:tc>
        <w:tc>
          <w:tcPr>
            <w:tcW w:w="1389" w:type="dxa"/>
            <w:vAlign w:val="center"/>
          </w:tcPr>
          <w:p w14:paraId="57440507" w14:textId="538222B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3,19803</w:t>
            </w:r>
          </w:p>
        </w:tc>
      </w:tr>
      <w:tr w:rsidR="008272A2" w14:paraId="44143233" w14:textId="77777777" w:rsidTr="008272A2">
        <w:tc>
          <w:tcPr>
            <w:tcW w:w="565" w:type="dxa"/>
            <w:vAlign w:val="center"/>
          </w:tcPr>
          <w:p w14:paraId="75FAA10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88" w:type="dxa"/>
            <w:vAlign w:val="center"/>
          </w:tcPr>
          <w:p w14:paraId="2B0194DE" w14:textId="427B217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2168</w:t>
            </w:r>
          </w:p>
        </w:tc>
        <w:tc>
          <w:tcPr>
            <w:tcW w:w="1389" w:type="dxa"/>
            <w:vAlign w:val="center"/>
          </w:tcPr>
          <w:p w14:paraId="76B8C902" w14:textId="08C0DC8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6854</w:t>
            </w:r>
          </w:p>
        </w:tc>
        <w:tc>
          <w:tcPr>
            <w:tcW w:w="1389" w:type="dxa"/>
            <w:vAlign w:val="center"/>
          </w:tcPr>
          <w:p w14:paraId="2A04530E" w14:textId="69D812C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57496</w:t>
            </w:r>
          </w:p>
        </w:tc>
        <w:tc>
          <w:tcPr>
            <w:tcW w:w="1389" w:type="dxa"/>
            <w:vAlign w:val="center"/>
          </w:tcPr>
          <w:p w14:paraId="02F30759" w14:textId="5E8E197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389" w:type="dxa"/>
            <w:vAlign w:val="center"/>
          </w:tcPr>
          <w:p w14:paraId="406D8AD8" w14:textId="22D7EC2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75</w:t>
            </w:r>
          </w:p>
        </w:tc>
        <w:tc>
          <w:tcPr>
            <w:tcW w:w="1389" w:type="dxa"/>
            <w:vAlign w:val="center"/>
          </w:tcPr>
          <w:p w14:paraId="45744C13" w14:textId="486E863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49</w:t>
            </w:r>
          </w:p>
        </w:tc>
        <w:tc>
          <w:tcPr>
            <w:tcW w:w="1389" w:type="dxa"/>
            <w:vAlign w:val="center"/>
          </w:tcPr>
          <w:p w14:paraId="199749F3" w14:textId="259CB28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12</w:t>
            </w:r>
          </w:p>
        </w:tc>
        <w:tc>
          <w:tcPr>
            <w:tcW w:w="1389" w:type="dxa"/>
            <w:vAlign w:val="center"/>
          </w:tcPr>
          <w:p w14:paraId="5BFCA8F9" w14:textId="5A10D76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649</w:t>
            </w:r>
          </w:p>
        </w:tc>
        <w:tc>
          <w:tcPr>
            <w:tcW w:w="1389" w:type="dxa"/>
            <w:vAlign w:val="center"/>
          </w:tcPr>
          <w:p w14:paraId="06EB2D0E" w14:textId="708C537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,7928</w:t>
            </w:r>
          </w:p>
        </w:tc>
        <w:tc>
          <w:tcPr>
            <w:tcW w:w="1389" w:type="dxa"/>
            <w:vAlign w:val="center"/>
          </w:tcPr>
          <w:p w14:paraId="072C2856" w14:textId="526A506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3,07294</w:t>
            </w:r>
          </w:p>
        </w:tc>
      </w:tr>
      <w:tr w:rsidR="008272A2" w14:paraId="710EBC77" w14:textId="77777777" w:rsidTr="008272A2">
        <w:tc>
          <w:tcPr>
            <w:tcW w:w="565" w:type="dxa"/>
            <w:vAlign w:val="center"/>
          </w:tcPr>
          <w:p w14:paraId="55D6A8E4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88" w:type="dxa"/>
            <w:vAlign w:val="center"/>
          </w:tcPr>
          <w:p w14:paraId="271A0EEB" w14:textId="539B290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19649</w:t>
            </w:r>
          </w:p>
        </w:tc>
        <w:tc>
          <w:tcPr>
            <w:tcW w:w="1389" w:type="dxa"/>
            <w:vAlign w:val="center"/>
          </w:tcPr>
          <w:p w14:paraId="2DBB09EA" w14:textId="2583AC8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5129</w:t>
            </w:r>
          </w:p>
        </w:tc>
        <w:tc>
          <w:tcPr>
            <w:tcW w:w="1389" w:type="dxa"/>
            <w:vAlign w:val="center"/>
          </w:tcPr>
          <w:p w14:paraId="7B7826DA" w14:textId="24CEFA1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499498</w:t>
            </w:r>
          </w:p>
        </w:tc>
        <w:tc>
          <w:tcPr>
            <w:tcW w:w="1389" w:type="dxa"/>
            <w:vAlign w:val="center"/>
          </w:tcPr>
          <w:p w14:paraId="4B777906" w14:textId="49EB86F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62</w:t>
            </w:r>
          </w:p>
        </w:tc>
        <w:tc>
          <w:tcPr>
            <w:tcW w:w="1389" w:type="dxa"/>
            <w:vAlign w:val="center"/>
          </w:tcPr>
          <w:p w14:paraId="416AB086" w14:textId="1993667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89</w:t>
            </w:r>
          </w:p>
        </w:tc>
        <w:tc>
          <w:tcPr>
            <w:tcW w:w="1389" w:type="dxa"/>
            <w:vAlign w:val="center"/>
          </w:tcPr>
          <w:p w14:paraId="3502DA40" w14:textId="25FABE9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58</w:t>
            </w:r>
          </w:p>
        </w:tc>
        <w:tc>
          <w:tcPr>
            <w:tcW w:w="1389" w:type="dxa"/>
            <w:vAlign w:val="center"/>
          </w:tcPr>
          <w:p w14:paraId="497B8D5C" w14:textId="74C23BC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33</w:t>
            </w:r>
          </w:p>
        </w:tc>
        <w:tc>
          <w:tcPr>
            <w:tcW w:w="1389" w:type="dxa"/>
            <w:vAlign w:val="center"/>
          </w:tcPr>
          <w:p w14:paraId="23EAE089" w14:textId="0FDFE28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355</w:t>
            </w:r>
          </w:p>
        </w:tc>
        <w:tc>
          <w:tcPr>
            <w:tcW w:w="1389" w:type="dxa"/>
            <w:vAlign w:val="center"/>
          </w:tcPr>
          <w:p w14:paraId="04B4A0A5" w14:textId="7A3CE3D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,4360</w:t>
            </w:r>
          </w:p>
        </w:tc>
        <w:tc>
          <w:tcPr>
            <w:tcW w:w="1389" w:type="dxa"/>
            <w:vAlign w:val="center"/>
          </w:tcPr>
          <w:p w14:paraId="20838840" w14:textId="5501F42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2,82661</w:t>
            </w:r>
          </w:p>
        </w:tc>
      </w:tr>
      <w:tr w:rsidR="008272A2" w14:paraId="7167CCCA" w14:textId="77777777" w:rsidTr="008272A2">
        <w:tc>
          <w:tcPr>
            <w:tcW w:w="565" w:type="dxa"/>
            <w:vAlign w:val="center"/>
          </w:tcPr>
          <w:p w14:paraId="5D610A6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88" w:type="dxa"/>
            <w:vAlign w:val="center"/>
          </w:tcPr>
          <w:p w14:paraId="6ED9F8B2" w14:textId="4700D41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17501</w:t>
            </w:r>
          </w:p>
        </w:tc>
        <w:tc>
          <w:tcPr>
            <w:tcW w:w="1389" w:type="dxa"/>
            <w:vAlign w:val="center"/>
          </w:tcPr>
          <w:p w14:paraId="3B26C398" w14:textId="60EBA8C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350</w:t>
            </w:r>
          </w:p>
        </w:tc>
        <w:tc>
          <w:tcPr>
            <w:tcW w:w="1389" w:type="dxa"/>
            <w:vAlign w:val="center"/>
          </w:tcPr>
          <w:p w14:paraId="592A6CAB" w14:textId="02FFB46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614973</w:t>
            </w:r>
          </w:p>
        </w:tc>
        <w:tc>
          <w:tcPr>
            <w:tcW w:w="1389" w:type="dxa"/>
            <w:vAlign w:val="center"/>
          </w:tcPr>
          <w:p w14:paraId="4B97BCC7" w14:textId="649C3D9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65</w:t>
            </w:r>
          </w:p>
        </w:tc>
        <w:tc>
          <w:tcPr>
            <w:tcW w:w="1389" w:type="dxa"/>
            <w:vAlign w:val="center"/>
          </w:tcPr>
          <w:p w14:paraId="17320446" w14:textId="0DE03DF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03</w:t>
            </w:r>
          </w:p>
        </w:tc>
        <w:tc>
          <w:tcPr>
            <w:tcW w:w="1389" w:type="dxa"/>
            <w:vAlign w:val="center"/>
          </w:tcPr>
          <w:p w14:paraId="74DAAD12" w14:textId="10238D0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67</w:t>
            </w:r>
          </w:p>
        </w:tc>
        <w:tc>
          <w:tcPr>
            <w:tcW w:w="1389" w:type="dxa"/>
            <w:vAlign w:val="center"/>
          </w:tcPr>
          <w:p w14:paraId="042E7BDC" w14:textId="0B9F09A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54</w:t>
            </w:r>
          </w:p>
        </w:tc>
        <w:tc>
          <w:tcPr>
            <w:tcW w:w="1389" w:type="dxa"/>
            <w:vAlign w:val="center"/>
          </w:tcPr>
          <w:p w14:paraId="06526531" w14:textId="3364BD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122</w:t>
            </w:r>
          </w:p>
        </w:tc>
        <w:tc>
          <w:tcPr>
            <w:tcW w:w="1389" w:type="dxa"/>
            <w:vAlign w:val="center"/>
          </w:tcPr>
          <w:p w14:paraId="2200BA1B" w14:textId="359D9A8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1,8816</w:t>
            </w:r>
          </w:p>
        </w:tc>
        <w:tc>
          <w:tcPr>
            <w:tcW w:w="1389" w:type="dxa"/>
            <w:vAlign w:val="center"/>
          </w:tcPr>
          <w:p w14:paraId="10F06538" w14:textId="62D30E0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2,46673</w:t>
            </w:r>
          </w:p>
        </w:tc>
      </w:tr>
      <w:tr w:rsidR="008272A2" w14:paraId="3E4EBE02" w14:textId="77777777" w:rsidTr="008272A2">
        <w:tc>
          <w:tcPr>
            <w:tcW w:w="565" w:type="dxa"/>
            <w:vAlign w:val="center"/>
          </w:tcPr>
          <w:p w14:paraId="36284B1C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88" w:type="dxa"/>
            <w:vAlign w:val="center"/>
          </w:tcPr>
          <w:p w14:paraId="42D63009" w14:textId="55CED94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05588</w:t>
            </w:r>
          </w:p>
        </w:tc>
        <w:tc>
          <w:tcPr>
            <w:tcW w:w="1389" w:type="dxa"/>
            <w:vAlign w:val="center"/>
          </w:tcPr>
          <w:p w14:paraId="2DFDB252" w14:textId="417BA53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4110</w:t>
            </w:r>
          </w:p>
        </w:tc>
        <w:tc>
          <w:tcPr>
            <w:tcW w:w="1389" w:type="dxa"/>
            <w:vAlign w:val="center"/>
          </w:tcPr>
          <w:p w14:paraId="78AEC096" w14:textId="61DD757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29521</w:t>
            </w:r>
          </w:p>
        </w:tc>
        <w:tc>
          <w:tcPr>
            <w:tcW w:w="1389" w:type="dxa"/>
            <w:vAlign w:val="center"/>
          </w:tcPr>
          <w:p w14:paraId="631F41A9" w14:textId="6A8ACDC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79</w:t>
            </w:r>
          </w:p>
        </w:tc>
        <w:tc>
          <w:tcPr>
            <w:tcW w:w="1389" w:type="dxa"/>
            <w:vAlign w:val="center"/>
          </w:tcPr>
          <w:p w14:paraId="4126E44F" w14:textId="7E206B5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59</w:t>
            </w:r>
          </w:p>
        </w:tc>
        <w:tc>
          <w:tcPr>
            <w:tcW w:w="1389" w:type="dxa"/>
            <w:vAlign w:val="center"/>
          </w:tcPr>
          <w:p w14:paraId="0C118478" w14:textId="2C96F44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137</w:t>
            </w:r>
          </w:p>
        </w:tc>
        <w:tc>
          <w:tcPr>
            <w:tcW w:w="1389" w:type="dxa"/>
            <w:vAlign w:val="center"/>
          </w:tcPr>
          <w:p w14:paraId="171393F0" w14:textId="6D8DE19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63</w:t>
            </w:r>
          </w:p>
        </w:tc>
        <w:tc>
          <w:tcPr>
            <w:tcW w:w="1389" w:type="dxa"/>
            <w:vAlign w:val="center"/>
          </w:tcPr>
          <w:p w14:paraId="651F1555" w14:textId="5CC84A0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536</w:t>
            </w:r>
          </w:p>
        </w:tc>
        <w:tc>
          <w:tcPr>
            <w:tcW w:w="1389" w:type="dxa"/>
            <w:vAlign w:val="center"/>
          </w:tcPr>
          <w:p w14:paraId="74825217" w14:textId="23C7B50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7,1639</w:t>
            </w:r>
          </w:p>
        </w:tc>
        <w:tc>
          <w:tcPr>
            <w:tcW w:w="1389" w:type="dxa"/>
            <w:vAlign w:val="center"/>
          </w:tcPr>
          <w:p w14:paraId="469431FE" w14:textId="3F790A1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9,591904</w:t>
            </w:r>
          </w:p>
        </w:tc>
      </w:tr>
      <w:tr w:rsidR="008272A2" w14:paraId="2111E153" w14:textId="77777777" w:rsidTr="008272A2">
        <w:tc>
          <w:tcPr>
            <w:tcW w:w="565" w:type="dxa"/>
            <w:vAlign w:val="center"/>
          </w:tcPr>
          <w:p w14:paraId="6DDC194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88" w:type="dxa"/>
            <w:vAlign w:val="center"/>
          </w:tcPr>
          <w:p w14:paraId="2FC3C996" w14:textId="2183E1F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01567</w:t>
            </w:r>
          </w:p>
        </w:tc>
        <w:tc>
          <w:tcPr>
            <w:tcW w:w="1389" w:type="dxa"/>
            <w:vAlign w:val="center"/>
          </w:tcPr>
          <w:p w14:paraId="051949E6" w14:textId="5E53B26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1009</w:t>
            </w:r>
          </w:p>
        </w:tc>
        <w:tc>
          <w:tcPr>
            <w:tcW w:w="1389" w:type="dxa"/>
            <w:vAlign w:val="center"/>
          </w:tcPr>
          <w:p w14:paraId="3634BE31" w14:textId="5BABAB8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080362</w:t>
            </w:r>
          </w:p>
        </w:tc>
        <w:tc>
          <w:tcPr>
            <w:tcW w:w="1389" w:type="dxa"/>
            <w:vAlign w:val="center"/>
          </w:tcPr>
          <w:p w14:paraId="20713C23" w14:textId="4F5E3A0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84</w:t>
            </w:r>
          </w:p>
        </w:tc>
        <w:tc>
          <w:tcPr>
            <w:tcW w:w="1389" w:type="dxa"/>
            <w:vAlign w:val="center"/>
          </w:tcPr>
          <w:p w14:paraId="331CD87E" w14:textId="095EFA4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71</w:t>
            </w:r>
          </w:p>
        </w:tc>
        <w:tc>
          <w:tcPr>
            <w:tcW w:w="1389" w:type="dxa"/>
            <w:vAlign w:val="center"/>
          </w:tcPr>
          <w:p w14:paraId="74AA2214" w14:textId="3625800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175</w:t>
            </w:r>
          </w:p>
        </w:tc>
        <w:tc>
          <w:tcPr>
            <w:tcW w:w="1389" w:type="dxa"/>
            <w:vAlign w:val="center"/>
          </w:tcPr>
          <w:p w14:paraId="3DEA3DF8" w14:textId="5485A2A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703</w:t>
            </w:r>
          </w:p>
        </w:tc>
        <w:tc>
          <w:tcPr>
            <w:tcW w:w="1389" w:type="dxa"/>
            <w:vAlign w:val="center"/>
          </w:tcPr>
          <w:p w14:paraId="5E5831BA" w14:textId="0E1F0DF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931</w:t>
            </w:r>
          </w:p>
        </w:tc>
        <w:tc>
          <w:tcPr>
            <w:tcW w:w="1389" w:type="dxa"/>
            <w:vAlign w:val="center"/>
          </w:tcPr>
          <w:p w14:paraId="78789637" w14:textId="0D3EA0E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4,6602</w:t>
            </w:r>
          </w:p>
        </w:tc>
        <w:tc>
          <w:tcPr>
            <w:tcW w:w="1389" w:type="dxa"/>
            <w:vAlign w:val="center"/>
          </w:tcPr>
          <w:p w14:paraId="4527C087" w14:textId="075ADD2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8,138852</w:t>
            </w:r>
          </w:p>
        </w:tc>
      </w:tr>
    </w:tbl>
    <w:p w14:paraId="151F52D4" w14:textId="69E9F9FD" w:rsidR="001D4F6A" w:rsidRDefault="001D4F6A" w:rsidP="001D4F6A">
      <w:pPr>
        <w:pStyle w:val="affa"/>
      </w:pPr>
      <w:r>
        <w:lastRenderedPageBreak/>
        <w:t>Продолжение таблицы 1.17</w:t>
      </w:r>
    </w:p>
    <w:tbl>
      <w:tblPr>
        <w:tblStyle w:val="ae"/>
        <w:tblW w:w="14454" w:type="dxa"/>
        <w:tblLayout w:type="fixed"/>
        <w:tblLook w:val="04A0" w:firstRow="1" w:lastRow="0" w:firstColumn="1" w:lastColumn="0" w:noHBand="0" w:noVBand="1"/>
      </w:tblPr>
      <w:tblGrid>
        <w:gridCol w:w="565"/>
        <w:gridCol w:w="1388"/>
        <w:gridCol w:w="1389"/>
        <w:gridCol w:w="1389"/>
        <w:gridCol w:w="1389"/>
        <w:gridCol w:w="1389"/>
        <w:gridCol w:w="1389"/>
        <w:gridCol w:w="1389"/>
        <w:gridCol w:w="1389"/>
        <w:gridCol w:w="1389"/>
        <w:gridCol w:w="1389"/>
      </w:tblGrid>
      <w:tr w:rsidR="001D4F6A" w14:paraId="71F029DD" w14:textId="77777777" w:rsidTr="008272A2">
        <w:tc>
          <w:tcPr>
            <w:tcW w:w="565" w:type="dxa"/>
            <w:vAlign w:val="center"/>
          </w:tcPr>
          <w:p w14:paraId="63AB0CC0" w14:textId="5A8F78C3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3590D">
              <w:rPr>
                <w:position w:val="-6"/>
                <w:lang w:val="en-US"/>
              </w:rPr>
              <w:object w:dxaOrig="160" w:dyaOrig="279" w14:anchorId="68031D7F">
                <v:shape id="_x0000_i1475" type="#_x0000_t75" style="width:3pt;height:13.5pt" o:ole="">
                  <v:imagedata r:id="rId750" o:title=""/>
                </v:shape>
                <o:OLEObject Type="Embed" ProgID="Equation.DSMT4" ShapeID="_x0000_i1475" DrawAspect="Content" ObjectID="_1685185967" r:id="rId815"/>
              </w:object>
            </w:r>
          </w:p>
        </w:tc>
        <w:tc>
          <w:tcPr>
            <w:tcW w:w="1388" w:type="dxa"/>
            <w:vAlign w:val="center"/>
          </w:tcPr>
          <w:p w14:paraId="34151D9C" w14:textId="478C390B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32"/>
                <w:lang w:val="en-US"/>
              </w:rPr>
              <w:object w:dxaOrig="960" w:dyaOrig="780" w14:anchorId="4D18B2B2">
                <v:shape id="_x0000_i1476" type="#_x0000_t75" style="width:48.75pt;height:38.25pt" o:ole="">
                  <v:imagedata r:id="rId795" o:title=""/>
                </v:shape>
                <o:OLEObject Type="Embed" ProgID="Equation.DSMT4" ShapeID="_x0000_i1476" DrawAspect="Content" ObjectID="_1685185968" r:id="rId816"/>
              </w:object>
            </w:r>
          </w:p>
        </w:tc>
        <w:tc>
          <w:tcPr>
            <w:tcW w:w="1389" w:type="dxa"/>
            <w:vAlign w:val="center"/>
          </w:tcPr>
          <w:p w14:paraId="291DA6D1" w14:textId="535006B2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440" w:dyaOrig="1140" w14:anchorId="697547CA">
                <v:shape id="_x0000_i1477" type="#_x0000_t75" style="width:22.5pt;height:57pt" o:ole="">
                  <v:imagedata r:id="rId797" o:title=""/>
                </v:shape>
                <o:OLEObject Type="Embed" ProgID="Equation.DSMT4" ShapeID="_x0000_i1477" DrawAspect="Content" ObjectID="_1685185969" r:id="rId817"/>
              </w:object>
            </w:r>
          </w:p>
        </w:tc>
        <w:tc>
          <w:tcPr>
            <w:tcW w:w="1389" w:type="dxa"/>
            <w:vAlign w:val="center"/>
          </w:tcPr>
          <w:p w14:paraId="71955BCA" w14:textId="4D8BB714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1060" w:dyaOrig="420" w14:anchorId="401DAD3C">
                <v:shape id="_x0000_i1478" type="#_x0000_t75" style="width:53.25pt;height:21pt" o:ole="">
                  <v:imagedata r:id="rId799" o:title=""/>
                </v:shape>
                <o:OLEObject Type="Embed" ProgID="Equation.DSMT4" ShapeID="_x0000_i1478" DrawAspect="Content" ObjectID="_1685185970" r:id="rId818"/>
              </w:object>
            </w:r>
          </w:p>
        </w:tc>
        <w:tc>
          <w:tcPr>
            <w:tcW w:w="1389" w:type="dxa"/>
            <w:vAlign w:val="center"/>
          </w:tcPr>
          <w:p w14:paraId="09EF599C" w14:textId="5E2F2673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420" w:dyaOrig="380" w14:anchorId="03FB63C5">
                <v:shape id="_x0000_i1479" type="#_x0000_t75" style="width:21pt;height:18.75pt" o:ole="">
                  <v:imagedata r:id="rId801" o:title=""/>
                </v:shape>
                <o:OLEObject Type="Embed" ProgID="Equation.DSMT4" ShapeID="_x0000_i1479" DrawAspect="Content" ObjectID="_1685185971" r:id="rId819"/>
              </w:object>
            </w:r>
          </w:p>
        </w:tc>
        <w:tc>
          <w:tcPr>
            <w:tcW w:w="1389" w:type="dxa"/>
            <w:vAlign w:val="center"/>
          </w:tcPr>
          <w:p w14:paraId="3E4D67A6" w14:textId="0B597282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260" w:dyaOrig="380" w14:anchorId="51E2F839">
                <v:shape id="_x0000_i1480" type="#_x0000_t75" style="width:12.75pt;height:18.75pt" o:ole="">
                  <v:imagedata r:id="rId803" o:title=""/>
                </v:shape>
                <o:OLEObject Type="Embed" ProgID="Equation.DSMT4" ShapeID="_x0000_i1480" DrawAspect="Content" ObjectID="_1685185972" r:id="rId820"/>
              </w:object>
            </w:r>
          </w:p>
        </w:tc>
        <w:tc>
          <w:tcPr>
            <w:tcW w:w="1389" w:type="dxa"/>
            <w:vAlign w:val="center"/>
          </w:tcPr>
          <w:p w14:paraId="3A8E2B10" w14:textId="3FA34572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380" w:dyaOrig="380" w14:anchorId="018AA9DD">
                <v:shape id="_x0000_i1481" type="#_x0000_t75" style="width:18.75pt;height:18.75pt" o:ole="">
                  <v:imagedata r:id="rId805" o:title=""/>
                </v:shape>
                <o:OLEObject Type="Embed" ProgID="Equation.DSMT4" ShapeID="_x0000_i1481" DrawAspect="Content" ObjectID="_1685185973" r:id="rId821"/>
              </w:object>
            </w:r>
          </w:p>
        </w:tc>
        <w:tc>
          <w:tcPr>
            <w:tcW w:w="1389" w:type="dxa"/>
            <w:vAlign w:val="center"/>
          </w:tcPr>
          <w:p w14:paraId="7B16E3E5" w14:textId="64CEA103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4"/>
                <w:lang w:val="en-US"/>
              </w:rPr>
              <w:object w:dxaOrig="480" w:dyaOrig="400" w14:anchorId="75AC0F29">
                <v:shape id="_x0000_i1482" type="#_x0000_t75" style="width:23.25pt;height:19.5pt" o:ole="">
                  <v:imagedata r:id="rId807" o:title=""/>
                </v:shape>
                <o:OLEObject Type="Embed" ProgID="Equation.DSMT4" ShapeID="_x0000_i1482" DrawAspect="Content" ObjectID="_1685185974" r:id="rId822"/>
              </w:object>
            </w:r>
          </w:p>
        </w:tc>
        <w:tc>
          <w:tcPr>
            <w:tcW w:w="1389" w:type="dxa"/>
            <w:vAlign w:val="center"/>
          </w:tcPr>
          <w:p w14:paraId="3831B54A" w14:textId="3CBC663C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564BF">
              <w:rPr>
                <w:position w:val="-32"/>
                <w:lang w:val="en-US"/>
              </w:rPr>
              <w:object w:dxaOrig="499" w:dyaOrig="780" w14:anchorId="6603D983">
                <v:shape id="_x0000_i1483" type="#_x0000_t75" style="width:24.75pt;height:38.25pt" o:ole="">
                  <v:imagedata r:id="rId809" o:title=""/>
                </v:shape>
                <o:OLEObject Type="Embed" ProgID="Equation.DSMT4" ShapeID="_x0000_i1483" DrawAspect="Content" ObjectID="_1685185975" r:id="rId823"/>
              </w:object>
            </w:r>
          </w:p>
        </w:tc>
        <w:tc>
          <w:tcPr>
            <w:tcW w:w="1389" w:type="dxa"/>
            <w:vAlign w:val="center"/>
          </w:tcPr>
          <w:p w14:paraId="66049D57" w14:textId="0F2D476D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760" w:dyaOrig="1140" w14:anchorId="22AAD800">
                <v:shape id="_x0000_i1484" type="#_x0000_t75" style="width:38.25pt;height:57pt" o:ole="">
                  <v:imagedata r:id="rId811" o:title=""/>
                </v:shape>
                <o:OLEObject Type="Embed" ProgID="Equation.DSMT4" ShapeID="_x0000_i1484" DrawAspect="Content" ObjectID="_1685185976" r:id="rId824"/>
              </w:object>
            </w:r>
          </w:p>
        </w:tc>
        <w:tc>
          <w:tcPr>
            <w:tcW w:w="1389" w:type="dxa"/>
            <w:vAlign w:val="center"/>
          </w:tcPr>
          <w:p w14:paraId="5A14FB0E" w14:textId="18030AE2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80" w:dyaOrig="1140" w14:anchorId="5719E8C1">
                <v:shape id="_x0000_i1485" type="#_x0000_t75" style="width:34.5pt;height:57pt" o:ole="">
                  <v:imagedata r:id="rId813" o:title=""/>
                </v:shape>
                <o:OLEObject Type="Embed" ProgID="Equation.DSMT4" ShapeID="_x0000_i1485" DrawAspect="Content" ObjectID="_1685185977" r:id="rId825"/>
              </w:object>
            </w:r>
          </w:p>
        </w:tc>
      </w:tr>
      <w:tr w:rsidR="008272A2" w14:paraId="2DEB94C9" w14:textId="77777777" w:rsidTr="008272A2">
        <w:tc>
          <w:tcPr>
            <w:tcW w:w="565" w:type="dxa"/>
            <w:vAlign w:val="center"/>
          </w:tcPr>
          <w:p w14:paraId="45FDDE4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388" w:type="dxa"/>
            <w:vAlign w:val="center"/>
          </w:tcPr>
          <w:p w14:paraId="3746362C" w14:textId="43E1C15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8235</w:t>
            </w:r>
          </w:p>
        </w:tc>
        <w:tc>
          <w:tcPr>
            <w:tcW w:w="1389" w:type="dxa"/>
            <w:vAlign w:val="center"/>
          </w:tcPr>
          <w:p w14:paraId="1B98F5AD" w14:textId="6BCAD4C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42</w:t>
            </w:r>
          </w:p>
        </w:tc>
        <w:tc>
          <w:tcPr>
            <w:tcW w:w="1389" w:type="dxa"/>
            <w:vAlign w:val="center"/>
          </w:tcPr>
          <w:p w14:paraId="5615B075" w14:textId="5B7AA12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768847</w:t>
            </w:r>
          </w:p>
        </w:tc>
        <w:tc>
          <w:tcPr>
            <w:tcW w:w="1389" w:type="dxa"/>
            <w:vAlign w:val="center"/>
          </w:tcPr>
          <w:p w14:paraId="191F64B4" w14:textId="3826804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89</w:t>
            </w:r>
          </w:p>
        </w:tc>
        <w:tc>
          <w:tcPr>
            <w:tcW w:w="1389" w:type="dxa"/>
            <w:vAlign w:val="center"/>
          </w:tcPr>
          <w:p w14:paraId="64670BF4" w14:textId="772D91A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79</w:t>
            </w:r>
          </w:p>
        </w:tc>
        <w:tc>
          <w:tcPr>
            <w:tcW w:w="1389" w:type="dxa"/>
            <w:vAlign w:val="center"/>
          </w:tcPr>
          <w:p w14:paraId="6042832E" w14:textId="57ACCC7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234</w:t>
            </w:r>
          </w:p>
        </w:tc>
        <w:tc>
          <w:tcPr>
            <w:tcW w:w="1389" w:type="dxa"/>
            <w:vAlign w:val="center"/>
          </w:tcPr>
          <w:p w14:paraId="72AF58FE" w14:textId="266DA6C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757</w:t>
            </w:r>
          </w:p>
        </w:tc>
        <w:tc>
          <w:tcPr>
            <w:tcW w:w="1389" w:type="dxa"/>
            <w:vAlign w:val="center"/>
          </w:tcPr>
          <w:p w14:paraId="4BF60DF2" w14:textId="12D2983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4715</w:t>
            </w:r>
          </w:p>
        </w:tc>
        <w:tc>
          <w:tcPr>
            <w:tcW w:w="1389" w:type="dxa"/>
            <w:vAlign w:val="center"/>
          </w:tcPr>
          <w:p w14:paraId="3981D88D" w14:textId="0E667FB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1,4995</w:t>
            </w:r>
          </w:p>
        </w:tc>
        <w:tc>
          <w:tcPr>
            <w:tcW w:w="1389" w:type="dxa"/>
            <w:vAlign w:val="center"/>
          </w:tcPr>
          <w:p w14:paraId="455D78AE" w14:textId="3D8496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6,349205</w:t>
            </w:r>
          </w:p>
        </w:tc>
      </w:tr>
      <w:tr w:rsidR="008272A2" w14:paraId="3F403F86" w14:textId="77777777" w:rsidTr="008272A2">
        <w:tc>
          <w:tcPr>
            <w:tcW w:w="565" w:type="dxa"/>
            <w:vAlign w:val="center"/>
          </w:tcPr>
          <w:p w14:paraId="41B7BA3C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388" w:type="dxa"/>
            <w:vAlign w:val="center"/>
          </w:tcPr>
          <w:p w14:paraId="40707A1F" w14:textId="2294A0D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657</w:t>
            </w:r>
          </w:p>
        </w:tc>
        <w:tc>
          <w:tcPr>
            <w:tcW w:w="1389" w:type="dxa"/>
            <w:vAlign w:val="center"/>
          </w:tcPr>
          <w:p w14:paraId="3609C770" w14:textId="07FCBDE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799</w:t>
            </w:r>
          </w:p>
        </w:tc>
        <w:tc>
          <w:tcPr>
            <w:tcW w:w="1389" w:type="dxa"/>
            <w:vAlign w:val="center"/>
          </w:tcPr>
          <w:p w14:paraId="3034D4CD" w14:textId="4C82CC2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556905</w:t>
            </w:r>
          </w:p>
        </w:tc>
        <w:tc>
          <w:tcPr>
            <w:tcW w:w="1389" w:type="dxa"/>
            <w:vAlign w:val="center"/>
          </w:tcPr>
          <w:p w14:paraId="75D49064" w14:textId="6253120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1</w:t>
            </w:r>
          </w:p>
        </w:tc>
        <w:tc>
          <w:tcPr>
            <w:tcW w:w="1389" w:type="dxa"/>
            <w:vAlign w:val="center"/>
          </w:tcPr>
          <w:p w14:paraId="76B436F3" w14:textId="6D9D16A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83</w:t>
            </w:r>
          </w:p>
        </w:tc>
        <w:tc>
          <w:tcPr>
            <w:tcW w:w="1389" w:type="dxa"/>
            <w:vAlign w:val="center"/>
          </w:tcPr>
          <w:p w14:paraId="7AACF465" w14:textId="35B8AE6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280</w:t>
            </w:r>
          </w:p>
        </w:tc>
        <w:tc>
          <w:tcPr>
            <w:tcW w:w="1389" w:type="dxa"/>
            <w:vAlign w:val="center"/>
          </w:tcPr>
          <w:p w14:paraId="5828CB17" w14:textId="55BAA68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796</w:t>
            </w:r>
          </w:p>
        </w:tc>
        <w:tc>
          <w:tcPr>
            <w:tcW w:w="1389" w:type="dxa"/>
            <w:vAlign w:val="center"/>
          </w:tcPr>
          <w:p w14:paraId="300409B2" w14:textId="5051FC5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5390</w:t>
            </w:r>
          </w:p>
        </w:tc>
        <w:tc>
          <w:tcPr>
            <w:tcW w:w="1389" w:type="dxa"/>
            <w:vAlign w:val="center"/>
          </w:tcPr>
          <w:p w14:paraId="25F4D16D" w14:textId="174A09C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9,48012</w:t>
            </w:r>
          </w:p>
        </w:tc>
        <w:tc>
          <w:tcPr>
            <w:tcW w:w="1389" w:type="dxa"/>
            <w:vAlign w:val="center"/>
          </w:tcPr>
          <w:p w14:paraId="3C12FB52" w14:textId="029D8AE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5,219821</w:t>
            </w:r>
          </w:p>
        </w:tc>
      </w:tr>
      <w:tr w:rsidR="008272A2" w14:paraId="02AF2A3A" w14:textId="77777777" w:rsidTr="008272A2">
        <w:tc>
          <w:tcPr>
            <w:tcW w:w="565" w:type="dxa"/>
            <w:vAlign w:val="center"/>
          </w:tcPr>
          <w:p w14:paraId="1ED1BD24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88" w:type="dxa"/>
            <w:vAlign w:val="center"/>
          </w:tcPr>
          <w:p w14:paraId="6F51D02A" w14:textId="70E6269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5739</w:t>
            </w:r>
          </w:p>
        </w:tc>
        <w:tc>
          <w:tcPr>
            <w:tcW w:w="1389" w:type="dxa"/>
            <w:vAlign w:val="center"/>
          </w:tcPr>
          <w:p w14:paraId="30ABBD0A" w14:textId="66A128E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628</w:t>
            </w:r>
          </w:p>
        </w:tc>
        <w:tc>
          <w:tcPr>
            <w:tcW w:w="1389" w:type="dxa"/>
            <w:vAlign w:val="center"/>
          </w:tcPr>
          <w:p w14:paraId="4780041F" w14:textId="2763D54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401972</w:t>
            </w:r>
          </w:p>
        </w:tc>
        <w:tc>
          <w:tcPr>
            <w:tcW w:w="1389" w:type="dxa"/>
            <w:vAlign w:val="center"/>
          </w:tcPr>
          <w:p w14:paraId="152AEAC9" w14:textId="643AEFB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2</w:t>
            </w:r>
          </w:p>
        </w:tc>
        <w:tc>
          <w:tcPr>
            <w:tcW w:w="1389" w:type="dxa"/>
            <w:vAlign w:val="center"/>
          </w:tcPr>
          <w:p w14:paraId="2A7DEC79" w14:textId="3D804A1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84</w:t>
            </w:r>
          </w:p>
        </w:tc>
        <w:tc>
          <w:tcPr>
            <w:tcW w:w="1389" w:type="dxa"/>
            <w:vAlign w:val="center"/>
          </w:tcPr>
          <w:p w14:paraId="3BE5B46D" w14:textId="77D652C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319</w:t>
            </w:r>
          </w:p>
        </w:tc>
        <w:tc>
          <w:tcPr>
            <w:tcW w:w="1389" w:type="dxa"/>
            <w:vAlign w:val="center"/>
          </w:tcPr>
          <w:p w14:paraId="76478499" w14:textId="4E6BD8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827</w:t>
            </w:r>
          </w:p>
        </w:tc>
        <w:tc>
          <w:tcPr>
            <w:tcW w:w="1389" w:type="dxa"/>
            <w:vAlign w:val="center"/>
          </w:tcPr>
          <w:p w14:paraId="30B6DAF8" w14:textId="7449BED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5984</w:t>
            </w:r>
          </w:p>
        </w:tc>
        <w:tc>
          <w:tcPr>
            <w:tcW w:w="1389" w:type="dxa"/>
            <w:vAlign w:val="center"/>
          </w:tcPr>
          <w:p w14:paraId="71FB1975" w14:textId="0882A6E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8,06782</w:t>
            </w:r>
          </w:p>
        </w:tc>
        <w:tc>
          <w:tcPr>
            <w:tcW w:w="1389" w:type="dxa"/>
            <w:vAlign w:val="center"/>
          </w:tcPr>
          <w:p w14:paraId="490C94A4" w14:textId="11FE511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4,43609</w:t>
            </w:r>
          </w:p>
        </w:tc>
      </w:tr>
      <w:tr w:rsidR="008272A2" w14:paraId="66805B53" w14:textId="77777777" w:rsidTr="008272A2">
        <w:tc>
          <w:tcPr>
            <w:tcW w:w="565" w:type="dxa"/>
            <w:vAlign w:val="center"/>
          </w:tcPr>
          <w:p w14:paraId="14F3B3F6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388" w:type="dxa"/>
            <w:vAlign w:val="center"/>
          </w:tcPr>
          <w:p w14:paraId="644BA362" w14:textId="6479B2E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5816</w:t>
            </w:r>
          </w:p>
        </w:tc>
        <w:tc>
          <w:tcPr>
            <w:tcW w:w="1389" w:type="dxa"/>
            <w:vAlign w:val="center"/>
          </w:tcPr>
          <w:p w14:paraId="44C7CE3A" w14:textId="1BE9D7E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2770</w:t>
            </w:r>
          </w:p>
        </w:tc>
        <w:tc>
          <w:tcPr>
            <w:tcW w:w="1389" w:type="dxa"/>
            <w:vAlign w:val="center"/>
          </w:tcPr>
          <w:p w14:paraId="403F68ED" w14:textId="0E54205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106276</w:t>
            </w:r>
          </w:p>
        </w:tc>
        <w:tc>
          <w:tcPr>
            <w:tcW w:w="1389" w:type="dxa"/>
            <w:vAlign w:val="center"/>
          </w:tcPr>
          <w:p w14:paraId="5BA92E7A" w14:textId="4E28EDF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2</w:t>
            </w:r>
          </w:p>
        </w:tc>
        <w:tc>
          <w:tcPr>
            <w:tcW w:w="1389" w:type="dxa"/>
            <w:vAlign w:val="center"/>
          </w:tcPr>
          <w:p w14:paraId="0468EB1F" w14:textId="2B68FD0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84</w:t>
            </w:r>
          </w:p>
        </w:tc>
        <w:tc>
          <w:tcPr>
            <w:tcW w:w="1389" w:type="dxa"/>
            <w:vAlign w:val="center"/>
          </w:tcPr>
          <w:p w14:paraId="4810ADD9" w14:textId="5F5DEA8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411</w:t>
            </w:r>
          </w:p>
        </w:tc>
        <w:tc>
          <w:tcPr>
            <w:tcW w:w="1389" w:type="dxa"/>
            <w:vAlign w:val="center"/>
          </w:tcPr>
          <w:p w14:paraId="42EA3067" w14:textId="7EBD9E5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897</w:t>
            </w:r>
          </w:p>
        </w:tc>
        <w:tc>
          <w:tcPr>
            <w:tcW w:w="1389" w:type="dxa"/>
            <w:vAlign w:val="center"/>
          </w:tcPr>
          <w:p w14:paraId="2D4FBFB4" w14:textId="2A4E472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7493</w:t>
            </w:r>
          </w:p>
        </w:tc>
        <w:tc>
          <w:tcPr>
            <w:tcW w:w="1389" w:type="dxa"/>
            <w:vAlign w:val="center"/>
          </w:tcPr>
          <w:p w14:paraId="677A1F86" w14:textId="107235B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5,56614</w:t>
            </w:r>
          </w:p>
        </w:tc>
        <w:tc>
          <w:tcPr>
            <w:tcW w:w="1389" w:type="dxa"/>
            <w:vAlign w:val="center"/>
          </w:tcPr>
          <w:p w14:paraId="53184E4A" w14:textId="3C0A5A2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60934</w:t>
            </w:r>
          </w:p>
        </w:tc>
      </w:tr>
      <w:tr w:rsidR="008272A2" w14:paraId="109BDC66" w14:textId="77777777" w:rsidTr="008272A2">
        <w:tc>
          <w:tcPr>
            <w:tcW w:w="565" w:type="dxa"/>
            <w:vAlign w:val="center"/>
          </w:tcPr>
          <w:p w14:paraId="653C7550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388" w:type="dxa"/>
            <w:vAlign w:val="center"/>
          </w:tcPr>
          <w:p w14:paraId="5B6D690F" w14:textId="743181D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4888</w:t>
            </w:r>
          </w:p>
        </w:tc>
        <w:tc>
          <w:tcPr>
            <w:tcW w:w="1389" w:type="dxa"/>
            <w:vAlign w:val="center"/>
          </w:tcPr>
          <w:p w14:paraId="0F644CFA" w14:textId="6793151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1900</w:t>
            </w:r>
          </w:p>
        </w:tc>
        <w:tc>
          <w:tcPr>
            <w:tcW w:w="1389" w:type="dxa"/>
            <w:vAlign w:val="center"/>
          </w:tcPr>
          <w:p w14:paraId="15E9D536" w14:textId="20682CE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36205</w:t>
            </w:r>
          </w:p>
        </w:tc>
        <w:tc>
          <w:tcPr>
            <w:tcW w:w="1389" w:type="dxa"/>
            <w:vAlign w:val="center"/>
          </w:tcPr>
          <w:p w14:paraId="46A5298C" w14:textId="573FAA9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3</w:t>
            </w:r>
          </w:p>
        </w:tc>
        <w:tc>
          <w:tcPr>
            <w:tcW w:w="1389" w:type="dxa"/>
            <w:vAlign w:val="center"/>
          </w:tcPr>
          <w:p w14:paraId="4937AACA" w14:textId="1511A83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86</w:t>
            </w:r>
          </w:p>
        </w:tc>
        <w:tc>
          <w:tcPr>
            <w:tcW w:w="1389" w:type="dxa"/>
            <w:vAlign w:val="center"/>
          </w:tcPr>
          <w:p w14:paraId="779FD36F" w14:textId="7046B83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478</w:t>
            </w:r>
          </w:p>
        </w:tc>
        <w:tc>
          <w:tcPr>
            <w:tcW w:w="1389" w:type="dxa"/>
            <w:vAlign w:val="center"/>
          </w:tcPr>
          <w:p w14:paraId="497F312D" w14:textId="119C1E5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949</w:t>
            </w:r>
          </w:p>
        </w:tc>
        <w:tc>
          <w:tcPr>
            <w:tcW w:w="1389" w:type="dxa"/>
            <w:vAlign w:val="center"/>
          </w:tcPr>
          <w:p w14:paraId="2F8E5BE6" w14:textId="4297A9F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8557</w:t>
            </w:r>
          </w:p>
        </w:tc>
        <w:tc>
          <w:tcPr>
            <w:tcW w:w="1389" w:type="dxa"/>
            <w:vAlign w:val="center"/>
          </w:tcPr>
          <w:p w14:paraId="03684426" w14:textId="2D43CA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4,15344</w:t>
            </w:r>
          </w:p>
        </w:tc>
        <w:tc>
          <w:tcPr>
            <w:tcW w:w="1389" w:type="dxa"/>
            <w:vAlign w:val="center"/>
          </w:tcPr>
          <w:p w14:paraId="520B251E" w14:textId="3CEB3ED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280553</w:t>
            </w:r>
          </w:p>
        </w:tc>
      </w:tr>
      <w:tr w:rsidR="008272A2" w14:paraId="15E4D0C6" w14:textId="77777777" w:rsidTr="008272A2">
        <w:tc>
          <w:tcPr>
            <w:tcW w:w="565" w:type="dxa"/>
            <w:vAlign w:val="center"/>
          </w:tcPr>
          <w:p w14:paraId="4662E921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388" w:type="dxa"/>
            <w:vAlign w:val="center"/>
          </w:tcPr>
          <w:p w14:paraId="5B967A0B" w14:textId="27D7961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2093</w:t>
            </w:r>
          </w:p>
        </w:tc>
        <w:tc>
          <w:tcPr>
            <w:tcW w:w="1389" w:type="dxa"/>
            <w:vAlign w:val="center"/>
          </w:tcPr>
          <w:p w14:paraId="36D4D6C8" w14:textId="4EF39D0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1419</w:t>
            </w:r>
          </w:p>
        </w:tc>
        <w:tc>
          <w:tcPr>
            <w:tcW w:w="1389" w:type="dxa"/>
            <w:vAlign w:val="center"/>
          </w:tcPr>
          <w:p w14:paraId="1E4087E2" w14:textId="4808910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30869</w:t>
            </w:r>
          </w:p>
        </w:tc>
        <w:tc>
          <w:tcPr>
            <w:tcW w:w="1389" w:type="dxa"/>
            <w:vAlign w:val="center"/>
          </w:tcPr>
          <w:p w14:paraId="2CA998AF" w14:textId="7A11C1F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8</w:t>
            </w:r>
          </w:p>
        </w:tc>
        <w:tc>
          <w:tcPr>
            <w:tcW w:w="1389" w:type="dxa"/>
            <w:vAlign w:val="center"/>
          </w:tcPr>
          <w:p w14:paraId="0153322B" w14:textId="5FC7F51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91</w:t>
            </w:r>
          </w:p>
        </w:tc>
        <w:tc>
          <w:tcPr>
            <w:tcW w:w="1389" w:type="dxa"/>
            <w:vAlign w:val="center"/>
          </w:tcPr>
          <w:p w14:paraId="6FB83EC3" w14:textId="7779B37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527</w:t>
            </w:r>
          </w:p>
        </w:tc>
        <w:tc>
          <w:tcPr>
            <w:tcW w:w="1389" w:type="dxa"/>
            <w:vAlign w:val="center"/>
          </w:tcPr>
          <w:p w14:paraId="0A4C9FF4" w14:textId="12E80AE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991</w:t>
            </w:r>
          </w:p>
        </w:tc>
        <w:tc>
          <w:tcPr>
            <w:tcW w:w="1389" w:type="dxa"/>
            <w:vAlign w:val="center"/>
          </w:tcPr>
          <w:p w14:paraId="38A0FBE1" w14:textId="4F5F274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9222</w:t>
            </w:r>
          </w:p>
        </w:tc>
        <w:tc>
          <w:tcPr>
            <w:tcW w:w="1389" w:type="dxa"/>
            <w:vAlign w:val="center"/>
          </w:tcPr>
          <w:p w14:paraId="12EBAEF9" w14:textId="6AF7B5E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23869</w:t>
            </w:r>
          </w:p>
        </w:tc>
        <w:tc>
          <w:tcPr>
            <w:tcW w:w="1389" w:type="dxa"/>
            <w:vAlign w:val="center"/>
          </w:tcPr>
          <w:p w14:paraId="76A43DD3" w14:textId="11F222D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770058</w:t>
            </w:r>
          </w:p>
        </w:tc>
      </w:tr>
      <w:tr w:rsidR="008272A2" w14:paraId="3BAEB760" w14:textId="77777777" w:rsidTr="008272A2">
        <w:tc>
          <w:tcPr>
            <w:tcW w:w="565" w:type="dxa"/>
            <w:vAlign w:val="center"/>
          </w:tcPr>
          <w:p w14:paraId="0629FEFF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88" w:type="dxa"/>
            <w:vAlign w:val="center"/>
          </w:tcPr>
          <w:p w14:paraId="14281F8E" w14:textId="112F56A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9129</w:t>
            </w:r>
          </w:p>
        </w:tc>
        <w:tc>
          <w:tcPr>
            <w:tcW w:w="1389" w:type="dxa"/>
            <w:vAlign w:val="center"/>
          </w:tcPr>
          <w:p w14:paraId="624F56C9" w14:textId="6AACD19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1120</w:t>
            </w:r>
          </w:p>
        </w:tc>
        <w:tc>
          <w:tcPr>
            <w:tcW w:w="1389" w:type="dxa"/>
            <w:vAlign w:val="center"/>
          </w:tcPr>
          <w:p w14:paraId="18C152CF" w14:textId="44327EE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9479</w:t>
            </w:r>
          </w:p>
        </w:tc>
        <w:tc>
          <w:tcPr>
            <w:tcW w:w="1389" w:type="dxa"/>
            <w:vAlign w:val="center"/>
          </w:tcPr>
          <w:p w14:paraId="4B92975B" w14:textId="7F6E18C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02</w:t>
            </w:r>
          </w:p>
        </w:tc>
        <w:tc>
          <w:tcPr>
            <w:tcW w:w="1389" w:type="dxa"/>
            <w:vAlign w:val="center"/>
          </w:tcPr>
          <w:p w14:paraId="51C554D3" w14:textId="7A9374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96</w:t>
            </w:r>
          </w:p>
        </w:tc>
        <w:tc>
          <w:tcPr>
            <w:tcW w:w="1389" w:type="dxa"/>
            <w:vAlign w:val="center"/>
          </w:tcPr>
          <w:p w14:paraId="1A540988" w14:textId="78F6A00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565</w:t>
            </w:r>
          </w:p>
        </w:tc>
        <w:tc>
          <w:tcPr>
            <w:tcW w:w="1389" w:type="dxa"/>
            <w:vAlign w:val="center"/>
          </w:tcPr>
          <w:p w14:paraId="24FE68F2" w14:textId="0332A30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026</w:t>
            </w:r>
          </w:p>
        </w:tc>
        <w:tc>
          <w:tcPr>
            <w:tcW w:w="1389" w:type="dxa"/>
            <w:vAlign w:val="center"/>
          </w:tcPr>
          <w:p w14:paraId="4F0CCAC7" w14:textId="5E113B5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9684</w:t>
            </w:r>
          </w:p>
        </w:tc>
        <w:tc>
          <w:tcPr>
            <w:tcW w:w="1389" w:type="dxa"/>
            <w:vAlign w:val="center"/>
          </w:tcPr>
          <w:p w14:paraId="38CC1D58" w14:textId="072AB4F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62432</w:t>
            </w:r>
          </w:p>
        </w:tc>
        <w:tc>
          <w:tcPr>
            <w:tcW w:w="1389" w:type="dxa"/>
            <w:vAlign w:val="center"/>
          </w:tcPr>
          <w:p w14:paraId="098E85C6" w14:textId="6D6CE2D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427233</w:t>
            </w:r>
          </w:p>
        </w:tc>
      </w:tr>
      <w:tr w:rsidR="008272A2" w14:paraId="155A6DD9" w14:textId="77777777" w:rsidTr="008272A2">
        <w:tc>
          <w:tcPr>
            <w:tcW w:w="565" w:type="dxa"/>
            <w:vAlign w:val="center"/>
          </w:tcPr>
          <w:p w14:paraId="38BDAB6D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388" w:type="dxa"/>
            <w:vAlign w:val="center"/>
          </w:tcPr>
          <w:p w14:paraId="5F664E5C" w14:textId="0546895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6729</w:t>
            </w:r>
          </w:p>
        </w:tc>
        <w:tc>
          <w:tcPr>
            <w:tcW w:w="1389" w:type="dxa"/>
            <w:vAlign w:val="center"/>
          </w:tcPr>
          <w:p w14:paraId="72D9107C" w14:textId="3376EBC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918</w:t>
            </w:r>
          </w:p>
        </w:tc>
        <w:tc>
          <w:tcPr>
            <w:tcW w:w="1389" w:type="dxa"/>
            <w:vAlign w:val="center"/>
          </w:tcPr>
          <w:p w14:paraId="0C5A68ED" w14:textId="48DB010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06578</w:t>
            </w:r>
          </w:p>
        </w:tc>
        <w:tc>
          <w:tcPr>
            <w:tcW w:w="1389" w:type="dxa"/>
            <w:vAlign w:val="center"/>
          </w:tcPr>
          <w:p w14:paraId="0377F397" w14:textId="5E9B06C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06</w:t>
            </w:r>
          </w:p>
        </w:tc>
        <w:tc>
          <w:tcPr>
            <w:tcW w:w="1389" w:type="dxa"/>
            <w:vAlign w:val="center"/>
          </w:tcPr>
          <w:p w14:paraId="2BC890C5" w14:textId="3B66F0C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01</w:t>
            </w:r>
          </w:p>
        </w:tc>
        <w:tc>
          <w:tcPr>
            <w:tcW w:w="1389" w:type="dxa"/>
            <w:vAlign w:val="center"/>
          </w:tcPr>
          <w:p w14:paraId="48668FC9" w14:textId="1756285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598</w:t>
            </w:r>
          </w:p>
        </w:tc>
        <w:tc>
          <w:tcPr>
            <w:tcW w:w="1389" w:type="dxa"/>
            <w:vAlign w:val="center"/>
          </w:tcPr>
          <w:p w14:paraId="21A6F108" w14:textId="0610D47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055</w:t>
            </w:r>
          </w:p>
        </w:tc>
        <w:tc>
          <w:tcPr>
            <w:tcW w:w="1389" w:type="dxa"/>
            <w:vAlign w:val="center"/>
          </w:tcPr>
          <w:p w14:paraId="1C797FAC" w14:textId="561E579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063</w:t>
            </w:r>
          </w:p>
        </w:tc>
        <w:tc>
          <w:tcPr>
            <w:tcW w:w="1389" w:type="dxa"/>
            <w:vAlign w:val="center"/>
          </w:tcPr>
          <w:p w14:paraId="7C23B310" w14:textId="299F5F4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19451</w:t>
            </w:r>
          </w:p>
        </w:tc>
        <w:tc>
          <w:tcPr>
            <w:tcW w:w="1389" w:type="dxa"/>
            <w:vAlign w:val="center"/>
          </w:tcPr>
          <w:p w14:paraId="009954E4" w14:textId="62161F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188718</w:t>
            </w:r>
          </w:p>
        </w:tc>
      </w:tr>
      <w:tr w:rsidR="008272A2" w14:paraId="6A41F36C" w14:textId="77777777" w:rsidTr="008272A2">
        <w:tc>
          <w:tcPr>
            <w:tcW w:w="565" w:type="dxa"/>
            <w:vAlign w:val="center"/>
          </w:tcPr>
          <w:p w14:paraId="4934C818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388" w:type="dxa"/>
            <w:vAlign w:val="center"/>
          </w:tcPr>
          <w:p w14:paraId="08ED10C9" w14:textId="05D65C3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478</w:t>
            </w:r>
          </w:p>
        </w:tc>
        <w:tc>
          <w:tcPr>
            <w:tcW w:w="1389" w:type="dxa"/>
            <w:vAlign w:val="center"/>
          </w:tcPr>
          <w:p w14:paraId="09A9928A" w14:textId="21D7113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773</w:t>
            </w:r>
          </w:p>
        </w:tc>
        <w:tc>
          <w:tcPr>
            <w:tcW w:w="1389" w:type="dxa"/>
            <w:vAlign w:val="center"/>
          </w:tcPr>
          <w:p w14:paraId="49676F5B" w14:textId="36F18ED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65506</w:t>
            </w:r>
          </w:p>
        </w:tc>
        <w:tc>
          <w:tcPr>
            <w:tcW w:w="1389" w:type="dxa"/>
            <w:vAlign w:val="center"/>
          </w:tcPr>
          <w:p w14:paraId="2027CAE1" w14:textId="14EF4B8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09</w:t>
            </w:r>
          </w:p>
        </w:tc>
        <w:tc>
          <w:tcPr>
            <w:tcW w:w="1389" w:type="dxa"/>
            <w:vAlign w:val="center"/>
          </w:tcPr>
          <w:p w14:paraId="319EE4E4" w14:textId="57D65CE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04</w:t>
            </w:r>
          </w:p>
        </w:tc>
        <w:tc>
          <w:tcPr>
            <w:tcW w:w="1389" w:type="dxa"/>
            <w:vAlign w:val="center"/>
          </w:tcPr>
          <w:p w14:paraId="37BFDFC9" w14:textId="314576E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626</w:t>
            </w:r>
          </w:p>
        </w:tc>
        <w:tc>
          <w:tcPr>
            <w:tcW w:w="1389" w:type="dxa"/>
            <w:vAlign w:val="center"/>
          </w:tcPr>
          <w:p w14:paraId="56F8FD82" w14:textId="4EB4225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081</w:t>
            </w:r>
          </w:p>
        </w:tc>
        <w:tc>
          <w:tcPr>
            <w:tcW w:w="1389" w:type="dxa"/>
            <w:vAlign w:val="center"/>
          </w:tcPr>
          <w:p w14:paraId="292235C0" w14:textId="4C89FCD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388</w:t>
            </w:r>
          </w:p>
        </w:tc>
        <w:tc>
          <w:tcPr>
            <w:tcW w:w="1389" w:type="dxa"/>
            <w:vAlign w:val="center"/>
          </w:tcPr>
          <w:p w14:paraId="2074D234" w14:textId="0C6E1F1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87905</w:t>
            </w:r>
          </w:p>
        </w:tc>
        <w:tc>
          <w:tcPr>
            <w:tcW w:w="1389" w:type="dxa"/>
            <w:vAlign w:val="center"/>
          </w:tcPr>
          <w:p w14:paraId="3CB0EB5C" w14:textId="6514CEA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14543</w:t>
            </w:r>
          </w:p>
        </w:tc>
      </w:tr>
      <w:tr w:rsidR="008272A2" w14:paraId="1EB01313" w14:textId="77777777" w:rsidTr="008272A2">
        <w:tc>
          <w:tcPr>
            <w:tcW w:w="565" w:type="dxa"/>
            <w:vAlign w:val="center"/>
          </w:tcPr>
          <w:p w14:paraId="7F246F9D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388" w:type="dxa"/>
            <w:vAlign w:val="center"/>
          </w:tcPr>
          <w:p w14:paraId="33DAE421" w14:textId="6A48A3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3137</w:t>
            </w:r>
          </w:p>
        </w:tc>
        <w:tc>
          <w:tcPr>
            <w:tcW w:w="1389" w:type="dxa"/>
            <w:vAlign w:val="center"/>
          </w:tcPr>
          <w:p w14:paraId="6F6E96D5" w14:textId="0DB8E2D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665</w:t>
            </w:r>
          </w:p>
        </w:tc>
        <w:tc>
          <w:tcPr>
            <w:tcW w:w="1389" w:type="dxa"/>
            <w:vAlign w:val="center"/>
          </w:tcPr>
          <w:p w14:paraId="009D6936" w14:textId="46B7A7F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32821</w:t>
            </w:r>
          </w:p>
        </w:tc>
        <w:tc>
          <w:tcPr>
            <w:tcW w:w="1389" w:type="dxa"/>
            <w:vAlign w:val="center"/>
          </w:tcPr>
          <w:p w14:paraId="31D9EB99" w14:textId="6BA4484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1</w:t>
            </w:r>
          </w:p>
        </w:tc>
        <w:tc>
          <w:tcPr>
            <w:tcW w:w="1389" w:type="dxa"/>
            <w:vAlign w:val="center"/>
          </w:tcPr>
          <w:p w14:paraId="10302228" w14:textId="55B8274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07</w:t>
            </w:r>
          </w:p>
        </w:tc>
        <w:tc>
          <w:tcPr>
            <w:tcW w:w="1389" w:type="dxa"/>
            <w:vAlign w:val="center"/>
          </w:tcPr>
          <w:p w14:paraId="219B01C8" w14:textId="50F062F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651</w:t>
            </w:r>
          </w:p>
        </w:tc>
        <w:tc>
          <w:tcPr>
            <w:tcW w:w="1389" w:type="dxa"/>
            <w:vAlign w:val="center"/>
          </w:tcPr>
          <w:p w14:paraId="52A01C0D" w14:textId="6F02AFA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03</w:t>
            </w:r>
          </w:p>
        </w:tc>
        <w:tc>
          <w:tcPr>
            <w:tcW w:w="1389" w:type="dxa"/>
            <w:vAlign w:val="center"/>
          </w:tcPr>
          <w:p w14:paraId="6360FE5E" w14:textId="22DB883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668</w:t>
            </w:r>
          </w:p>
        </w:tc>
        <w:tc>
          <w:tcPr>
            <w:tcW w:w="1389" w:type="dxa"/>
            <w:vAlign w:val="center"/>
          </w:tcPr>
          <w:p w14:paraId="1B0B4400" w14:textId="77AA516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63881</w:t>
            </w:r>
          </w:p>
        </w:tc>
        <w:tc>
          <w:tcPr>
            <w:tcW w:w="1389" w:type="dxa"/>
            <w:vAlign w:val="center"/>
          </w:tcPr>
          <w:p w14:paraId="1A3C8467" w14:textId="069AD57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2408</w:t>
            </w:r>
          </w:p>
        </w:tc>
      </w:tr>
      <w:tr w:rsidR="008272A2" w14:paraId="0998848E" w14:textId="77777777" w:rsidTr="008272A2">
        <w:tc>
          <w:tcPr>
            <w:tcW w:w="565" w:type="dxa"/>
            <w:vAlign w:val="center"/>
          </w:tcPr>
          <w:p w14:paraId="63D88775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88" w:type="dxa"/>
            <w:vAlign w:val="center"/>
          </w:tcPr>
          <w:p w14:paraId="04D17F41" w14:textId="7CFC33B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1718</w:t>
            </w:r>
          </w:p>
        </w:tc>
        <w:tc>
          <w:tcPr>
            <w:tcW w:w="1389" w:type="dxa"/>
            <w:vAlign w:val="center"/>
          </w:tcPr>
          <w:p w14:paraId="740B9BBB" w14:textId="4DCAE0D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581</w:t>
            </w:r>
          </w:p>
        </w:tc>
        <w:tc>
          <w:tcPr>
            <w:tcW w:w="1389" w:type="dxa"/>
            <w:vAlign w:val="center"/>
          </w:tcPr>
          <w:p w14:paraId="7C623AD5" w14:textId="71F5591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06279</w:t>
            </w:r>
          </w:p>
        </w:tc>
        <w:tc>
          <w:tcPr>
            <w:tcW w:w="1389" w:type="dxa"/>
            <w:vAlign w:val="center"/>
          </w:tcPr>
          <w:p w14:paraId="5F77FEC7" w14:textId="637EC6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3</w:t>
            </w:r>
          </w:p>
        </w:tc>
        <w:tc>
          <w:tcPr>
            <w:tcW w:w="1389" w:type="dxa"/>
            <w:vAlign w:val="center"/>
          </w:tcPr>
          <w:p w14:paraId="19760CCF" w14:textId="1788012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10</w:t>
            </w:r>
          </w:p>
        </w:tc>
        <w:tc>
          <w:tcPr>
            <w:tcW w:w="1389" w:type="dxa"/>
            <w:vAlign w:val="center"/>
          </w:tcPr>
          <w:p w14:paraId="60D625FB" w14:textId="14114D5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674</w:t>
            </w:r>
          </w:p>
        </w:tc>
        <w:tc>
          <w:tcPr>
            <w:tcW w:w="1389" w:type="dxa"/>
            <w:vAlign w:val="center"/>
          </w:tcPr>
          <w:p w14:paraId="127C04A6" w14:textId="3C5CCD2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23</w:t>
            </w:r>
          </w:p>
        </w:tc>
        <w:tc>
          <w:tcPr>
            <w:tcW w:w="1389" w:type="dxa"/>
            <w:vAlign w:val="center"/>
          </w:tcPr>
          <w:p w14:paraId="3ACB0E73" w14:textId="1197800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911</w:t>
            </w:r>
          </w:p>
        </w:tc>
        <w:tc>
          <w:tcPr>
            <w:tcW w:w="1389" w:type="dxa"/>
            <w:vAlign w:val="center"/>
          </w:tcPr>
          <w:p w14:paraId="1AF629D2" w14:textId="5C02874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45044</w:t>
            </w:r>
          </w:p>
        </w:tc>
        <w:tc>
          <w:tcPr>
            <w:tcW w:w="1389" w:type="dxa"/>
            <w:vAlign w:val="center"/>
          </w:tcPr>
          <w:p w14:paraId="70AF212C" w14:textId="2F3A943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79136</w:t>
            </w:r>
          </w:p>
        </w:tc>
      </w:tr>
      <w:tr w:rsidR="008272A2" w14:paraId="604CAA2C" w14:textId="77777777" w:rsidTr="008272A2">
        <w:tc>
          <w:tcPr>
            <w:tcW w:w="565" w:type="dxa"/>
            <w:vAlign w:val="center"/>
          </w:tcPr>
          <w:p w14:paraId="3B2200E5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388" w:type="dxa"/>
            <w:vAlign w:val="center"/>
          </w:tcPr>
          <w:p w14:paraId="22892BB5" w14:textId="7555CA1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0476</w:t>
            </w:r>
          </w:p>
        </w:tc>
        <w:tc>
          <w:tcPr>
            <w:tcW w:w="1389" w:type="dxa"/>
            <w:vAlign w:val="center"/>
          </w:tcPr>
          <w:p w14:paraId="035E826B" w14:textId="740F71F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515</w:t>
            </w:r>
          </w:p>
        </w:tc>
        <w:tc>
          <w:tcPr>
            <w:tcW w:w="1389" w:type="dxa"/>
            <w:vAlign w:val="center"/>
          </w:tcPr>
          <w:p w14:paraId="5BBDF72B" w14:textId="0A188B3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84365</w:t>
            </w:r>
          </w:p>
        </w:tc>
        <w:tc>
          <w:tcPr>
            <w:tcW w:w="1389" w:type="dxa"/>
            <w:vAlign w:val="center"/>
          </w:tcPr>
          <w:p w14:paraId="21C02495" w14:textId="71B27F2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5</w:t>
            </w:r>
          </w:p>
        </w:tc>
        <w:tc>
          <w:tcPr>
            <w:tcW w:w="1389" w:type="dxa"/>
            <w:vAlign w:val="center"/>
          </w:tcPr>
          <w:p w14:paraId="63483A8C" w14:textId="4199BC7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13</w:t>
            </w:r>
          </w:p>
        </w:tc>
        <w:tc>
          <w:tcPr>
            <w:tcW w:w="1389" w:type="dxa"/>
            <w:vAlign w:val="center"/>
          </w:tcPr>
          <w:p w14:paraId="64FB0591" w14:textId="4FE91CE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694</w:t>
            </w:r>
          </w:p>
        </w:tc>
        <w:tc>
          <w:tcPr>
            <w:tcW w:w="1389" w:type="dxa"/>
            <w:vAlign w:val="center"/>
          </w:tcPr>
          <w:p w14:paraId="0D117D6C" w14:textId="2975D4A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42</w:t>
            </w:r>
          </w:p>
        </w:tc>
        <w:tc>
          <w:tcPr>
            <w:tcW w:w="1389" w:type="dxa"/>
            <w:vAlign w:val="center"/>
          </w:tcPr>
          <w:p w14:paraId="7305415E" w14:textId="3558BE2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124</w:t>
            </w:r>
          </w:p>
        </w:tc>
        <w:tc>
          <w:tcPr>
            <w:tcW w:w="1389" w:type="dxa"/>
            <w:vAlign w:val="center"/>
          </w:tcPr>
          <w:p w14:paraId="2BA9A8A3" w14:textId="680DAAE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29931</w:t>
            </w:r>
          </w:p>
        </w:tc>
        <w:tc>
          <w:tcPr>
            <w:tcW w:w="1389" w:type="dxa"/>
            <w:vAlign w:val="center"/>
          </w:tcPr>
          <w:p w14:paraId="26B747DD" w14:textId="6C1C6C0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96508</w:t>
            </w:r>
          </w:p>
        </w:tc>
      </w:tr>
      <w:tr w:rsidR="008272A2" w14:paraId="148AF783" w14:textId="77777777" w:rsidTr="008272A2">
        <w:tc>
          <w:tcPr>
            <w:tcW w:w="565" w:type="dxa"/>
            <w:vAlign w:val="center"/>
          </w:tcPr>
          <w:p w14:paraId="78293F5C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388" w:type="dxa"/>
            <w:vAlign w:val="center"/>
          </w:tcPr>
          <w:p w14:paraId="6170A368" w14:textId="1968E20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9381</w:t>
            </w:r>
          </w:p>
        </w:tc>
        <w:tc>
          <w:tcPr>
            <w:tcW w:w="1389" w:type="dxa"/>
            <w:vAlign w:val="center"/>
          </w:tcPr>
          <w:p w14:paraId="3939B7B4" w14:textId="76D0047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462</w:t>
            </w:r>
          </w:p>
        </w:tc>
        <w:tc>
          <w:tcPr>
            <w:tcW w:w="1389" w:type="dxa"/>
            <w:vAlign w:val="center"/>
          </w:tcPr>
          <w:p w14:paraId="764955F2" w14:textId="729B95B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65956</w:t>
            </w:r>
          </w:p>
        </w:tc>
        <w:tc>
          <w:tcPr>
            <w:tcW w:w="1389" w:type="dxa"/>
            <w:vAlign w:val="center"/>
          </w:tcPr>
          <w:p w14:paraId="767311C8" w14:textId="7515DD0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7</w:t>
            </w:r>
          </w:p>
        </w:tc>
        <w:tc>
          <w:tcPr>
            <w:tcW w:w="1389" w:type="dxa"/>
            <w:vAlign w:val="center"/>
          </w:tcPr>
          <w:p w14:paraId="377E2303" w14:textId="3C1F23E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16</w:t>
            </w:r>
          </w:p>
        </w:tc>
        <w:tc>
          <w:tcPr>
            <w:tcW w:w="1389" w:type="dxa"/>
            <w:vAlign w:val="center"/>
          </w:tcPr>
          <w:p w14:paraId="7D11FF94" w14:textId="24E6F32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12</w:t>
            </w:r>
          </w:p>
        </w:tc>
        <w:tc>
          <w:tcPr>
            <w:tcW w:w="1389" w:type="dxa"/>
            <w:vAlign w:val="center"/>
          </w:tcPr>
          <w:p w14:paraId="3686DAA2" w14:textId="65B5F1B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58</w:t>
            </w:r>
          </w:p>
        </w:tc>
        <w:tc>
          <w:tcPr>
            <w:tcW w:w="1389" w:type="dxa"/>
            <w:vAlign w:val="center"/>
          </w:tcPr>
          <w:p w14:paraId="6E7E5B14" w14:textId="79DC4F0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312</w:t>
            </w:r>
          </w:p>
        </w:tc>
        <w:tc>
          <w:tcPr>
            <w:tcW w:w="1389" w:type="dxa"/>
            <w:vAlign w:val="center"/>
          </w:tcPr>
          <w:p w14:paraId="0079137E" w14:textId="6F624B8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17563</w:t>
            </w:r>
          </w:p>
        </w:tc>
        <w:tc>
          <w:tcPr>
            <w:tcW w:w="1389" w:type="dxa"/>
            <w:vAlign w:val="center"/>
          </w:tcPr>
          <w:p w14:paraId="3FED7AC0" w14:textId="0E7934C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29058</w:t>
            </w:r>
          </w:p>
        </w:tc>
      </w:tr>
      <w:tr w:rsidR="008272A2" w14:paraId="62C86EDE" w14:textId="77777777" w:rsidTr="008272A2">
        <w:tc>
          <w:tcPr>
            <w:tcW w:w="565" w:type="dxa"/>
            <w:vAlign w:val="center"/>
          </w:tcPr>
          <w:p w14:paraId="324620C7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388" w:type="dxa"/>
            <w:vAlign w:val="center"/>
          </w:tcPr>
          <w:p w14:paraId="47643102" w14:textId="5AEB56B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8411</w:t>
            </w:r>
          </w:p>
        </w:tc>
        <w:tc>
          <w:tcPr>
            <w:tcW w:w="1389" w:type="dxa"/>
            <w:vAlign w:val="center"/>
          </w:tcPr>
          <w:p w14:paraId="69B8F4D6" w14:textId="2B8A26A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418</w:t>
            </w:r>
          </w:p>
        </w:tc>
        <w:tc>
          <w:tcPr>
            <w:tcW w:w="1389" w:type="dxa"/>
            <w:vAlign w:val="center"/>
          </w:tcPr>
          <w:p w14:paraId="7795B125" w14:textId="1CAAF3D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50275</w:t>
            </w:r>
          </w:p>
        </w:tc>
        <w:tc>
          <w:tcPr>
            <w:tcW w:w="1389" w:type="dxa"/>
            <w:vAlign w:val="center"/>
          </w:tcPr>
          <w:p w14:paraId="44B9DEDD" w14:textId="0ECAA9D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8</w:t>
            </w:r>
          </w:p>
        </w:tc>
        <w:tc>
          <w:tcPr>
            <w:tcW w:w="1389" w:type="dxa"/>
            <w:vAlign w:val="center"/>
          </w:tcPr>
          <w:p w14:paraId="29A79908" w14:textId="0CBAE9F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18</w:t>
            </w:r>
          </w:p>
        </w:tc>
        <w:tc>
          <w:tcPr>
            <w:tcW w:w="1389" w:type="dxa"/>
            <w:vAlign w:val="center"/>
          </w:tcPr>
          <w:p w14:paraId="1DA68C18" w14:textId="6D19475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29</w:t>
            </w:r>
          </w:p>
        </w:tc>
        <w:tc>
          <w:tcPr>
            <w:tcW w:w="1389" w:type="dxa"/>
            <w:vAlign w:val="center"/>
          </w:tcPr>
          <w:p w14:paraId="19593370" w14:textId="47AAA8D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74</w:t>
            </w:r>
          </w:p>
        </w:tc>
        <w:tc>
          <w:tcPr>
            <w:tcW w:w="1389" w:type="dxa"/>
            <w:vAlign w:val="center"/>
          </w:tcPr>
          <w:p w14:paraId="0E170471" w14:textId="3702F2D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480</w:t>
            </w:r>
          </w:p>
        </w:tc>
        <w:tc>
          <w:tcPr>
            <w:tcW w:w="1389" w:type="dxa"/>
            <w:vAlign w:val="center"/>
          </w:tcPr>
          <w:p w14:paraId="241211BC" w14:textId="28F7DA8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273</w:t>
            </w:r>
          </w:p>
        </w:tc>
        <w:tc>
          <w:tcPr>
            <w:tcW w:w="1389" w:type="dxa"/>
            <w:vAlign w:val="center"/>
          </w:tcPr>
          <w:p w14:paraId="643F12FD" w14:textId="6673891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73069</w:t>
            </w:r>
          </w:p>
        </w:tc>
      </w:tr>
    </w:tbl>
    <w:p w14:paraId="38FF3B8A" w14:textId="79AE5998" w:rsidR="00E6529B" w:rsidRDefault="00E6529B" w:rsidP="00E6529B">
      <w:pPr>
        <w:pStyle w:val="affa"/>
      </w:pPr>
      <w:r>
        <w:lastRenderedPageBreak/>
        <w:t>Продолжение таблицы 1.17</w:t>
      </w:r>
    </w:p>
    <w:tbl>
      <w:tblPr>
        <w:tblStyle w:val="ae"/>
        <w:tblW w:w="14454" w:type="dxa"/>
        <w:tblLayout w:type="fixed"/>
        <w:tblLook w:val="04A0" w:firstRow="1" w:lastRow="0" w:firstColumn="1" w:lastColumn="0" w:noHBand="0" w:noVBand="1"/>
      </w:tblPr>
      <w:tblGrid>
        <w:gridCol w:w="565"/>
        <w:gridCol w:w="1388"/>
        <w:gridCol w:w="1389"/>
        <w:gridCol w:w="1389"/>
        <w:gridCol w:w="1389"/>
        <w:gridCol w:w="1389"/>
        <w:gridCol w:w="1389"/>
        <w:gridCol w:w="1389"/>
        <w:gridCol w:w="1389"/>
        <w:gridCol w:w="1389"/>
        <w:gridCol w:w="1389"/>
      </w:tblGrid>
      <w:tr w:rsidR="00E6529B" w14:paraId="15BCB186" w14:textId="77777777" w:rsidTr="008272A2">
        <w:tc>
          <w:tcPr>
            <w:tcW w:w="565" w:type="dxa"/>
            <w:vAlign w:val="center"/>
          </w:tcPr>
          <w:p w14:paraId="25D496CB" w14:textId="4BE0C896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3590D">
              <w:rPr>
                <w:position w:val="-6"/>
                <w:lang w:val="en-US"/>
              </w:rPr>
              <w:object w:dxaOrig="160" w:dyaOrig="279" w14:anchorId="743FBA73">
                <v:shape id="_x0000_i1486" type="#_x0000_t75" style="width:3pt;height:13.5pt" o:ole="">
                  <v:imagedata r:id="rId750" o:title=""/>
                </v:shape>
                <o:OLEObject Type="Embed" ProgID="Equation.DSMT4" ShapeID="_x0000_i1486" DrawAspect="Content" ObjectID="_1685185978" r:id="rId826"/>
              </w:object>
            </w:r>
          </w:p>
        </w:tc>
        <w:tc>
          <w:tcPr>
            <w:tcW w:w="1388" w:type="dxa"/>
            <w:vAlign w:val="center"/>
          </w:tcPr>
          <w:p w14:paraId="67A9ADA1" w14:textId="72E2ADB0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32"/>
                <w:lang w:val="en-US"/>
              </w:rPr>
              <w:object w:dxaOrig="960" w:dyaOrig="780" w14:anchorId="097BF13F">
                <v:shape id="_x0000_i1487" type="#_x0000_t75" style="width:48.75pt;height:38.25pt" o:ole="">
                  <v:imagedata r:id="rId795" o:title=""/>
                </v:shape>
                <o:OLEObject Type="Embed" ProgID="Equation.DSMT4" ShapeID="_x0000_i1487" DrawAspect="Content" ObjectID="_1685185979" r:id="rId827"/>
              </w:object>
            </w:r>
          </w:p>
        </w:tc>
        <w:tc>
          <w:tcPr>
            <w:tcW w:w="1389" w:type="dxa"/>
            <w:vAlign w:val="center"/>
          </w:tcPr>
          <w:p w14:paraId="7376E90E" w14:textId="70AC3353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440" w:dyaOrig="1140" w14:anchorId="7D2E34CA">
                <v:shape id="_x0000_i1488" type="#_x0000_t75" style="width:22.5pt;height:57pt" o:ole="">
                  <v:imagedata r:id="rId797" o:title=""/>
                </v:shape>
                <o:OLEObject Type="Embed" ProgID="Equation.DSMT4" ShapeID="_x0000_i1488" DrawAspect="Content" ObjectID="_1685185980" r:id="rId828"/>
              </w:object>
            </w:r>
          </w:p>
        </w:tc>
        <w:tc>
          <w:tcPr>
            <w:tcW w:w="1389" w:type="dxa"/>
            <w:vAlign w:val="center"/>
          </w:tcPr>
          <w:p w14:paraId="33D7A9AF" w14:textId="5C639761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1060" w:dyaOrig="420" w14:anchorId="1939E06E">
                <v:shape id="_x0000_i1489" type="#_x0000_t75" style="width:53.25pt;height:21pt" o:ole="">
                  <v:imagedata r:id="rId799" o:title=""/>
                </v:shape>
                <o:OLEObject Type="Embed" ProgID="Equation.DSMT4" ShapeID="_x0000_i1489" DrawAspect="Content" ObjectID="_1685185981" r:id="rId829"/>
              </w:object>
            </w:r>
          </w:p>
        </w:tc>
        <w:tc>
          <w:tcPr>
            <w:tcW w:w="1389" w:type="dxa"/>
            <w:vAlign w:val="center"/>
          </w:tcPr>
          <w:p w14:paraId="7395721E" w14:textId="3E9DB439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420" w:dyaOrig="380" w14:anchorId="73B33FA6">
                <v:shape id="_x0000_i1490" type="#_x0000_t75" style="width:21pt;height:18.75pt" o:ole="">
                  <v:imagedata r:id="rId801" o:title=""/>
                </v:shape>
                <o:OLEObject Type="Embed" ProgID="Equation.DSMT4" ShapeID="_x0000_i1490" DrawAspect="Content" ObjectID="_1685185982" r:id="rId830"/>
              </w:object>
            </w:r>
          </w:p>
        </w:tc>
        <w:tc>
          <w:tcPr>
            <w:tcW w:w="1389" w:type="dxa"/>
            <w:vAlign w:val="center"/>
          </w:tcPr>
          <w:p w14:paraId="4747D70B" w14:textId="00EE8620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260" w:dyaOrig="380" w14:anchorId="4317BE5B">
                <v:shape id="_x0000_i1491" type="#_x0000_t75" style="width:12.75pt;height:18.75pt" o:ole="">
                  <v:imagedata r:id="rId803" o:title=""/>
                </v:shape>
                <o:OLEObject Type="Embed" ProgID="Equation.DSMT4" ShapeID="_x0000_i1491" DrawAspect="Content" ObjectID="_1685185983" r:id="rId831"/>
              </w:object>
            </w:r>
          </w:p>
        </w:tc>
        <w:tc>
          <w:tcPr>
            <w:tcW w:w="1389" w:type="dxa"/>
            <w:vAlign w:val="center"/>
          </w:tcPr>
          <w:p w14:paraId="2A119B70" w14:textId="552AEAC2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380" w:dyaOrig="380" w14:anchorId="599C1DAA">
                <v:shape id="_x0000_i1492" type="#_x0000_t75" style="width:18.75pt;height:18.75pt" o:ole="">
                  <v:imagedata r:id="rId805" o:title=""/>
                </v:shape>
                <o:OLEObject Type="Embed" ProgID="Equation.DSMT4" ShapeID="_x0000_i1492" DrawAspect="Content" ObjectID="_1685185984" r:id="rId832"/>
              </w:object>
            </w:r>
          </w:p>
        </w:tc>
        <w:tc>
          <w:tcPr>
            <w:tcW w:w="1389" w:type="dxa"/>
            <w:vAlign w:val="center"/>
          </w:tcPr>
          <w:p w14:paraId="0084D462" w14:textId="5833AF8D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4"/>
                <w:lang w:val="en-US"/>
              </w:rPr>
              <w:object w:dxaOrig="480" w:dyaOrig="400" w14:anchorId="6A7CFE46">
                <v:shape id="_x0000_i1493" type="#_x0000_t75" style="width:23.25pt;height:19.5pt" o:ole="">
                  <v:imagedata r:id="rId807" o:title=""/>
                </v:shape>
                <o:OLEObject Type="Embed" ProgID="Equation.DSMT4" ShapeID="_x0000_i1493" DrawAspect="Content" ObjectID="_1685185985" r:id="rId833"/>
              </w:object>
            </w:r>
          </w:p>
        </w:tc>
        <w:tc>
          <w:tcPr>
            <w:tcW w:w="1389" w:type="dxa"/>
            <w:vAlign w:val="center"/>
          </w:tcPr>
          <w:p w14:paraId="02D46C07" w14:textId="7C0EE65E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564BF">
              <w:rPr>
                <w:position w:val="-32"/>
                <w:lang w:val="en-US"/>
              </w:rPr>
              <w:object w:dxaOrig="499" w:dyaOrig="780" w14:anchorId="51E2922F">
                <v:shape id="_x0000_i1494" type="#_x0000_t75" style="width:24.75pt;height:38.25pt" o:ole="">
                  <v:imagedata r:id="rId809" o:title=""/>
                </v:shape>
                <o:OLEObject Type="Embed" ProgID="Equation.DSMT4" ShapeID="_x0000_i1494" DrawAspect="Content" ObjectID="_1685185986" r:id="rId834"/>
              </w:object>
            </w:r>
          </w:p>
        </w:tc>
        <w:tc>
          <w:tcPr>
            <w:tcW w:w="1389" w:type="dxa"/>
            <w:vAlign w:val="center"/>
          </w:tcPr>
          <w:p w14:paraId="2A40F368" w14:textId="7B2BBD10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760" w:dyaOrig="1140" w14:anchorId="62A8A76C">
                <v:shape id="_x0000_i1495" type="#_x0000_t75" style="width:38.25pt;height:57pt" o:ole="">
                  <v:imagedata r:id="rId811" o:title=""/>
                </v:shape>
                <o:OLEObject Type="Embed" ProgID="Equation.DSMT4" ShapeID="_x0000_i1495" DrawAspect="Content" ObjectID="_1685185987" r:id="rId835"/>
              </w:object>
            </w:r>
          </w:p>
        </w:tc>
        <w:tc>
          <w:tcPr>
            <w:tcW w:w="1389" w:type="dxa"/>
            <w:vAlign w:val="center"/>
          </w:tcPr>
          <w:p w14:paraId="18C697DD" w14:textId="394599D2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80" w:dyaOrig="1140" w14:anchorId="5800FF0E">
                <v:shape id="_x0000_i1496" type="#_x0000_t75" style="width:34.5pt;height:57pt" o:ole="">
                  <v:imagedata r:id="rId813" o:title=""/>
                </v:shape>
                <o:OLEObject Type="Embed" ProgID="Equation.DSMT4" ShapeID="_x0000_i1496" DrawAspect="Content" ObjectID="_1685185988" r:id="rId836"/>
              </w:object>
            </w:r>
          </w:p>
        </w:tc>
      </w:tr>
      <w:tr w:rsidR="008272A2" w14:paraId="0267BCEE" w14:textId="77777777" w:rsidTr="008272A2">
        <w:tc>
          <w:tcPr>
            <w:tcW w:w="565" w:type="dxa"/>
            <w:vAlign w:val="center"/>
          </w:tcPr>
          <w:p w14:paraId="3E521743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88" w:type="dxa"/>
            <w:vAlign w:val="center"/>
          </w:tcPr>
          <w:p w14:paraId="6E532C4B" w14:textId="7960090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7546</w:t>
            </w:r>
          </w:p>
        </w:tc>
        <w:tc>
          <w:tcPr>
            <w:tcW w:w="1389" w:type="dxa"/>
            <w:vAlign w:val="center"/>
          </w:tcPr>
          <w:p w14:paraId="07D739FA" w14:textId="0775CE1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381</w:t>
            </w:r>
          </w:p>
        </w:tc>
        <w:tc>
          <w:tcPr>
            <w:tcW w:w="1389" w:type="dxa"/>
            <w:vAlign w:val="center"/>
          </w:tcPr>
          <w:p w14:paraId="66D7E1B1" w14:textId="1559459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36706</w:t>
            </w:r>
          </w:p>
        </w:tc>
        <w:tc>
          <w:tcPr>
            <w:tcW w:w="1389" w:type="dxa"/>
            <w:vAlign w:val="center"/>
          </w:tcPr>
          <w:p w14:paraId="02FA3426" w14:textId="7FE1D0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0</w:t>
            </w:r>
          </w:p>
        </w:tc>
        <w:tc>
          <w:tcPr>
            <w:tcW w:w="1389" w:type="dxa"/>
            <w:vAlign w:val="center"/>
          </w:tcPr>
          <w:p w14:paraId="53AF380C" w14:textId="27A2BBB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0</w:t>
            </w:r>
          </w:p>
        </w:tc>
        <w:tc>
          <w:tcPr>
            <w:tcW w:w="1389" w:type="dxa"/>
            <w:vAlign w:val="center"/>
          </w:tcPr>
          <w:p w14:paraId="0405FE94" w14:textId="0804C3B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45</w:t>
            </w:r>
          </w:p>
        </w:tc>
        <w:tc>
          <w:tcPr>
            <w:tcW w:w="1389" w:type="dxa"/>
            <w:vAlign w:val="center"/>
          </w:tcPr>
          <w:p w14:paraId="7504328D" w14:textId="658700B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88</w:t>
            </w:r>
          </w:p>
        </w:tc>
        <w:tc>
          <w:tcPr>
            <w:tcW w:w="1389" w:type="dxa"/>
            <w:vAlign w:val="center"/>
          </w:tcPr>
          <w:p w14:paraId="3D1453AB" w14:textId="03DA64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633</w:t>
            </w:r>
          </w:p>
        </w:tc>
        <w:tc>
          <w:tcPr>
            <w:tcW w:w="1389" w:type="dxa"/>
            <w:vAlign w:val="center"/>
          </w:tcPr>
          <w:p w14:paraId="4FDA981E" w14:textId="4786285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8582</w:t>
            </w:r>
          </w:p>
        </w:tc>
        <w:tc>
          <w:tcPr>
            <w:tcW w:w="1389" w:type="dxa"/>
            <w:vAlign w:val="center"/>
          </w:tcPr>
          <w:p w14:paraId="100A9E4D" w14:textId="15CFB8C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25882</w:t>
            </w:r>
          </w:p>
        </w:tc>
      </w:tr>
      <w:tr w:rsidR="008272A2" w14:paraId="17212612" w14:textId="77777777" w:rsidTr="008272A2">
        <w:tc>
          <w:tcPr>
            <w:tcW w:w="565" w:type="dxa"/>
            <w:vAlign w:val="center"/>
          </w:tcPr>
          <w:p w14:paraId="60C7987A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388" w:type="dxa"/>
            <w:vAlign w:val="center"/>
          </w:tcPr>
          <w:p w14:paraId="64316BFE" w14:textId="5CEF672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677</w:t>
            </w:r>
          </w:p>
        </w:tc>
        <w:tc>
          <w:tcPr>
            <w:tcW w:w="1389" w:type="dxa"/>
            <w:vAlign w:val="center"/>
          </w:tcPr>
          <w:p w14:paraId="5708E0CA" w14:textId="5BA9F13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350</w:t>
            </w:r>
          </w:p>
        </w:tc>
        <w:tc>
          <w:tcPr>
            <w:tcW w:w="1389" w:type="dxa"/>
            <w:vAlign w:val="center"/>
          </w:tcPr>
          <w:p w14:paraId="0AA48658" w14:textId="6F90576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24805</w:t>
            </w:r>
          </w:p>
        </w:tc>
        <w:tc>
          <w:tcPr>
            <w:tcW w:w="1389" w:type="dxa"/>
            <w:vAlign w:val="center"/>
          </w:tcPr>
          <w:p w14:paraId="64C29317" w14:textId="38A8E40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1</w:t>
            </w:r>
          </w:p>
        </w:tc>
        <w:tc>
          <w:tcPr>
            <w:tcW w:w="1389" w:type="dxa"/>
            <w:vAlign w:val="center"/>
          </w:tcPr>
          <w:p w14:paraId="1791D13E" w14:textId="149CD5F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2</w:t>
            </w:r>
          </w:p>
        </w:tc>
        <w:tc>
          <w:tcPr>
            <w:tcW w:w="1389" w:type="dxa"/>
            <w:vAlign w:val="center"/>
          </w:tcPr>
          <w:p w14:paraId="501502FA" w14:textId="59DF786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59</w:t>
            </w:r>
          </w:p>
        </w:tc>
        <w:tc>
          <w:tcPr>
            <w:tcW w:w="1389" w:type="dxa"/>
            <w:vAlign w:val="center"/>
          </w:tcPr>
          <w:p w14:paraId="51200749" w14:textId="6E8964A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01</w:t>
            </w:r>
          </w:p>
        </w:tc>
        <w:tc>
          <w:tcPr>
            <w:tcW w:w="1389" w:type="dxa"/>
            <w:vAlign w:val="center"/>
          </w:tcPr>
          <w:p w14:paraId="54C46CE3" w14:textId="69D22D9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773</w:t>
            </w:r>
          </w:p>
        </w:tc>
        <w:tc>
          <w:tcPr>
            <w:tcW w:w="1389" w:type="dxa"/>
            <w:vAlign w:val="center"/>
          </w:tcPr>
          <w:p w14:paraId="0E92137D" w14:textId="00C70C5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1147</w:t>
            </w:r>
          </w:p>
        </w:tc>
        <w:tc>
          <w:tcPr>
            <w:tcW w:w="1389" w:type="dxa"/>
            <w:vAlign w:val="center"/>
          </w:tcPr>
          <w:p w14:paraId="15025FC8" w14:textId="3B6F221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85592</w:t>
            </w:r>
          </w:p>
        </w:tc>
      </w:tr>
      <w:tr w:rsidR="008272A2" w14:paraId="3AD12CBA" w14:textId="77777777" w:rsidTr="008272A2">
        <w:tc>
          <w:tcPr>
            <w:tcW w:w="565" w:type="dxa"/>
            <w:vAlign w:val="center"/>
          </w:tcPr>
          <w:p w14:paraId="6DBE2CAB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388" w:type="dxa"/>
            <w:vAlign w:val="center"/>
          </w:tcPr>
          <w:p w14:paraId="33C49BCD" w14:textId="317B98D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6075</w:t>
            </w:r>
          </w:p>
        </w:tc>
        <w:tc>
          <w:tcPr>
            <w:tcW w:w="1389" w:type="dxa"/>
            <w:vAlign w:val="center"/>
          </w:tcPr>
          <w:p w14:paraId="1899CEBB" w14:textId="5EBE06A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323</w:t>
            </w:r>
          </w:p>
        </w:tc>
        <w:tc>
          <w:tcPr>
            <w:tcW w:w="1389" w:type="dxa"/>
            <w:vAlign w:val="center"/>
          </w:tcPr>
          <w:p w14:paraId="5F9CABCE" w14:textId="45F5539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14414</w:t>
            </w:r>
          </w:p>
        </w:tc>
        <w:tc>
          <w:tcPr>
            <w:tcW w:w="1389" w:type="dxa"/>
            <w:vAlign w:val="center"/>
          </w:tcPr>
          <w:p w14:paraId="1877EFCE" w14:textId="0429349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2</w:t>
            </w:r>
          </w:p>
        </w:tc>
        <w:tc>
          <w:tcPr>
            <w:tcW w:w="1389" w:type="dxa"/>
            <w:vAlign w:val="center"/>
          </w:tcPr>
          <w:p w14:paraId="4C376FE0" w14:textId="5BDEC1F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4</w:t>
            </w:r>
          </w:p>
        </w:tc>
        <w:tc>
          <w:tcPr>
            <w:tcW w:w="1389" w:type="dxa"/>
            <w:vAlign w:val="center"/>
          </w:tcPr>
          <w:p w14:paraId="05CBCD81" w14:textId="5C6BB49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73</w:t>
            </w:r>
          </w:p>
        </w:tc>
        <w:tc>
          <w:tcPr>
            <w:tcW w:w="1389" w:type="dxa"/>
            <w:vAlign w:val="center"/>
          </w:tcPr>
          <w:p w14:paraId="76977B44" w14:textId="0198F65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13</w:t>
            </w:r>
          </w:p>
        </w:tc>
        <w:tc>
          <w:tcPr>
            <w:tcW w:w="1389" w:type="dxa"/>
            <w:vAlign w:val="center"/>
          </w:tcPr>
          <w:p w14:paraId="2C60E2C1" w14:textId="3C7D1DF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899</w:t>
            </w:r>
          </w:p>
        </w:tc>
        <w:tc>
          <w:tcPr>
            <w:tcW w:w="1389" w:type="dxa"/>
            <w:vAlign w:val="center"/>
          </w:tcPr>
          <w:p w14:paraId="1BE7D41E" w14:textId="14D1952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4741</w:t>
            </w:r>
          </w:p>
        </w:tc>
        <w:tc>
          <w:tcPr>
            <w:tcW w:w="1389" w:type="dxa"/>
            <w:vAlign w:val="center"/>
          </w:tcPr>
          <w:p w14:paraId="27C139BF" w14:textId="47546D5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50936</w:t>
            </w:r>
          </w:p>
        </w:tc>
      </w:tr>
      <w:tr w:rsidR="008272A2" w14:paraId="5E9528B2" w14:textId="77777777" w:rsidTr="008272A2">
        <w:tc>
          <w:tcPr>
            <w:tcW w:w="565" w:type="dxa"/>
            <w:vAlign w:val="center"/>
          </w:tcPr>
          <w:p w14:paraId="05ADBB55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388" w:type="dxa"/>
            <w:vAlign w:val="center"/>
          </w:tcPr>
          <w:p w14:paraId="74F86499" w14:textId="0CF43AF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5452</w:t>
            </w:r>
          </w:p>
        </w:tc>
        <w:tc>
          <w:tcPr>
            <w:tcW w:w="1389" w:type="dxa"/>
            <w:vAlign w:val="center"/>
          </w:tcPr>
          <w:p w14:paraId="78382EAD" w14:textId="28E6E32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301</w:t>
            </w:r>
          </w:p>
        </w:tc>
        <w:tc>
          <w:tcPr>
            <w:tcW w:w="1389" w:type="dxa"/>
            <w:vAlign w:val="center"/>
          </w:tcPr>
          <w:p w14:paraId="1E638EAC" w14:textId="44654C5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05462</w:t>
            </w:r>
          </w:p>
        </w:tc>
        <w:tc>
          <w:tcPr>
            <w:tcW w:w="1389" w:type="dxa"/>
            <w:vAlign w:val="center"/>
          </w:tcPr>
          <w:p w14:paraId="6C651EA5" w14:textId="65EAD6F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3</w:t>
            </w:r>
          </w:p>
        </w:tc>
        <w:tc>
          <w:tcPr>
            <w:tcW w:w="1389" w:type="dxa"/>
            <w:vAlign w:val="center"/>
          </w:tcPr>
          <w:p w14:paraId="7E5588B0" w14:textId="0AF2964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5</w:t>
            </w:r>
          </w:p>
        </w:tc>
        <w:tc>
          <w:tcPr>
            <w:tcW w:w="1389" w:type="dxa"/>
            <w:vAlign w:val="center"/>
          </w:tcPr>
          <w:p w14:paraId="3269C5BE" w14:textId="429D356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85</w:t>
            </w:r>
          </w:p>
        </w:tc>
        <w:tc>
          <w:tcPr>
            <w:tcW w:w="1389" w:type="dxa"/>
            <w:vAlign w:val="center"/>
          </w:tcPr>
          <w:p w14:paraId="1ED3E2F7" w14:textId="3AF7AAB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25</w:t>
            </w:r>
          </w:p>
        </w:tc>
        <w:tc>
          <w:tcPr>
            <w:tcW w:w="1389" w:type="dxa"/>
            <w:vAlign w:val="center"/>
          </w:tcPr>
          <w:p w14:paraId="41B6E882" w14:textId="604B9C6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2013</w:t>
            </w:r>
          </w:p>
        </w:tc>
        <w:tc>
          <w:tcPr>
            <w:tcW w:w="1389" w:type="dxa"/>
            <w:vAlign w:val="center"/>
          </w:tcPr>
          <w:p w14:paraId="2102A7B5" w14:textId="7B44186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9193</w:t>
            </w:r>
          </w:p>
        </w:tc>
        <w:tc>
          <w:tcPr>
            <w:tcW w:w="1389" w:type="dxa"/>
            <w:vAlign w:val="center"/>
          </w:tcPr>
          <w:p w14:paraId="7DE8947B" w14:textId="683DF43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0978</w:t>
            </w:r>
          </w:p>
        </w:tc>
      </w:tr>
      <w:tr w:rsidR="008272A2" w14:paraId="639C05BB" w14:textId="77777777" w:rsidTr="008272A2">
        <w:tc>
          <w:tcPr>
            <w:tcW w:w="565" w:type="dxa"/>
            <w:vAlign w:val="center"/>
          </w:tcPr>
          <w:p w14:paraId="15A412FD" w14:textId="7478253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88" w:type="dxa"/>
            <w:vAlign w:val="center"/>
          </w:tcPr>
          <w:p w14:paraId="52791E05" w14:textId="2BD00F6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4891</w:t>
            </w:r>
          </w:p>
        </w:tc>
        <w:tc>
          <w:tcPr>
            <w:tcW w:w="1389" w:type="dxa"/>
            <w:vAlign w:val="center"/>
          </w:tcPr>
          <w:p w14:paraId="0B8182CE" w14:textId="51D9977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281</w:t>
            </w:r>
          </w:p>
        </w:tc>
        <w:tc>
          <w:tcPr>
            <w:tcW w:w="1389" w:type="dxa"/>
            <w:vAlign w:val="center"/>
          </w:tcPr>
          <w:p w14:paraId="0283DC47" w14:textId="4E08A73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97916</w:t>
            </w:r>
          </w:p>
        </w:tc>
        <w:tc>
          <w:tcPr>
            <w:tcW w:w="1389" w:type="dxa"/>
            <w:vAlign w:val="center"/>
          </w:tcPr>
          <w:p w14:paraId="17A62F31" w14:textId="69581A1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4</w:t>
            </w:r>
          </w:p>
        </w:tc>
        <w:tc>
          <w:tcPr>
            <w:tcW w:w="1389" w:type="dxa"/>
            <w:vAlign w:val="center"/>
          </w:tcPr>
          <w:p w14:paraId="5D6D2266" w14:textId="76ED684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7</w:t>
            </w:r>
          </w:p>
        </w:tc>
        <w:tc>
          <w:tcPr>
            <w:tcW w:w="1389" w:type="dxa"/>
            <w:vAlign w:val="center"/>
          </w:tcPr>
          <w:p w14:paraId="3ECD8B5B" w14:textId="3A0F107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97</w:t>
            </w:r>
          </w:p>
        </w:tc>
        <w:tc>
          <w:tcPr>
            <w:tcW w:w="1389" w:type="dxa"/>
            <w:vAlign w:val="center"/>
          </w:tcPr>
          <w:p w14:paraId="6E67F5E7" w14:textId="6763D08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35</w:t>
            </w:r>
          </w:p>
        </w:tc>
        <w:tc>
          <w:tcPr>
            <w:tcW w:w="1389" w:type="dxa"/>
            <w:vAlign w:val="center"/>
          </w:tcPr>
          <w:p w14:paraId="25518293" w14:textId="619B410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2112</w:t>
            </w:r>
          </w:p>
        </w:tc>
        <w:tc>
          <w:tcPr>
            <w:tcW w:w="1389" w:type="dxa"/>
            <w:vAlign w:val="center"/>
          </w:tcPr>
          <w:p w14:paraId="430B0B5B" w14:textId="7E69BC5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371</w:t>
            </w:r>
          </w:p>
        </w:tc>
        <w:tc>
          <w:tcPr>
            <w:tcW w:w="1389" w:type="dxa"/>
            <w:vAlign w:val="center"/>
          </w:tcPr>
          <w:p w14:paraId="19BF869D" w14:textId="58D3352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4977</w:t>
            </w:r>
          </w:p>
        </w:tc>
      </w:tr>
      <w:tr w:rsidR="008272A2" w14:paraId="34E295B9" w14:textId="77777777" w:rsidTr="008272A2">
        <w:tc>
          <w:tcPr>
            <w:tcW w:w="565" w:type="dxa"/>
            <w:vAlign w:val="center"/>
          </w:tcPr>
          <w:p w14:paraId="5565B55C" w14:textId="499CA88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388" w:type="dxa"/>
            <w:vAlign w:val="center"/>
          </w:tcPr>
          <w:p w14:paraId="39EB77AB" w14:textId="39AC088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4383</w:t>
            </w:r>
          </w:p>
        </w:tc>
        <w:tc>
          <w:tcPr>
            <w:tcW w:w="1389" w:type="dxa"/>
            <w:vAlign w:val="center"/>
          </w:tcPr>
          <w:p w14:paraId="195AAE85" w14:textId="0050D26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264</w:t>
            </w:r>
          </w:p>
        </w:tc>
        <w:tc>
          <w:tcPr>
            <w:tcW w:w="1389" w:type="dxa"/>
            <w:vAlign w:val="center"/>
          </w:tcPr>
          <w:p w14:paraId="46E5DE29" w14:textId="35BFEE7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91741</w:t>
            </w:r>
          </w:p>
        </w:tc>
        <w:tc>
          <w:tcPr>
            <w:tcW w:w="1389" w:type="dxa"/>
            <w:vAlign w:val="center"/>
          </w:tcPr>
          <w:p w14:paraId="7B88AD6C" w14:textId="046637D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4</w:t>
            </w:r>
          </w:p>
        </w:tc>
        <w:tc>
          <w:tcPr>
            <w:tcW w:w="1389" w:type="dxa"/>
            <w:vAlign w:val="center"/>
          </w:tcPr>
          <w:p w14:paraId="457202F8" w14:textId="258F6A8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8</w:t>
            </w:r>
          </w:p>
        </w:tc>
        <w:tc>
          <w:tcPr>
            <w:tcW w:w="1389" w:type="dxa"/>
            <w:vAlign w:val="center"/>
          </w:tcPr>
          <w:p w14:paraId="41E8ABF3" w14:textId="522B457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808</w:t>
            </w:r>
          </w:p>
        </w:tc>
        <w:tc>
          <w:tcPr>
            <w:tcW w:w="1389" w:type="dxa"/>
            <w:vAlign w:val="center"/>
          </w:tcPr>
          <w:p w14:paraId="16196A8A" w14:textId="44C63D7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45</w:t>
            </w:r>
          </w:p>
        </w:tc>
        <w:tc>
          <w:tcPr>
            <w:tcW w:w="1389" w:type="dxa"/>
            <w:vAlign w:val="center"/>
          </w:tcPr>
          <w:p w14:paraId="6818DAC4" w14:textId="7B700B7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2196</w:t>
            </w:r>
          </w:p>
        </w:tc>
        <w:tc>
          <w:tcPr>
            <w:tcW w:w="1389" w:type="dxa"/>
            <w:vAlign w:val="center"/>
          </w:tcPr>
          <w:p w14:paraId="1C8D789B" w14:textId="1C1BC0E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0167</w:t>
            </w:r>
          </w:p>
        </w:tc>
        <w:tc>
          <w:tcPr>
            <w:tcW w:w="1389" w:type="dxa"/>
            <w:vAlign w:val="center"/>
          </w:tcPr>
          <w:p w14:paraId="7A589F42" w14:textId="5850767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72332</w:t>
            </w:r>
          </w:p>
        </w:tc>
      </w:tr>
    </w:tbl>
    <w:p w14:paraId="278E11F2" w14:textId="77777777" w:rsidR="00403013" w:rsidRDefault="00403013" w:rsidP="003E488F">
      <w:pPr>
        <w:spacing w:after="160" w:line="259" w:lineRule="auto"/>
        <w:ind w:firstLine="0"/>
        <w:jc w:val="left"/>
        <w:sectPr w:rsidR="00403013" w:rsidSect="00FF1249">
          <w:footerReference w:type="default" r:id="rId837"/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4A81CDD" w14:textId="07094E79" w:rsidR="00AB0852" w:rsidRDefault="00C630B1" w:rsidP="00CA52B4">
      <w:pPr>
        <w:pStyle w:val="3"/>
      </w:pPr>
      <w:bookmarkStart w:id="61" w:name="_Toc42614461"/>
      <w:bookmarkStart w:id="62" w:name="_Toc74174301"/>
      <w:r>
        <w:lastRenderedPageBreak/>
        <w:t>Расчет</w:t>
      </w:r>
      <w:r w:rsidR="00EE647F">
        <w:t xml:space="preserve"> </w:t>
      </w:r>
      <w:r>
        <w:t>радиационного теплового потока по длине сопла</w:t>
      </w:r>
      <w:bookmarkEnd w:id="61"/>
      <w:bookmarkEnd w:id="62"/>
    </w:p>
    <w:p w14:paraId="179A6C51" w14:textId="77777777" w:rsidR="0071780D" w:rsidRDefault="0071780D" w:rsidP="0071780D">
      <w:r>
        <w:t xml:space="preserve">Радиационный тепловой поток к поверхности сопла РДТТ складывается из излучения трехатомных газов и конденсированных частиц, находящихся в продуктах сгорания твердого топлива. </w:t>
      </w:r>
    </w:p>
    <w:p w14:paraId="1A3A0E7C" w14:textId="77777777" w:rsidR="0071780D" w:rsidRDefault="0071780D" w:rsidP="0071780D">
      <w:r>
        <w:t>Плотность радиационного теплового потока:</w:t>
      </w:r>
    </w:p>
    <w:p w14:paraId="404A6138" w14:textId="5FA9D909" w:rsidR="0071780D" w:rsidRDefault="0071780D" w:rsidP="0071780D">
      <w:pPr>
        <w:jc w:val="center"/>
      </w:pPr>
      <w:r w:rsidRPr="007351B6">
        <w:rPr>
          <w:position w:val="-18"/>
        </w:rPr>
        <w:object w:dxaOrig="3120" w:dyaOrig="499" w14:anchorId="382208EF">
          <v:shape id="_x0000_i1497" type="#_x0000_t75" style="width:156.75pt;height:26.25pt" o:ole="">
            <v:imagedata r:id="rId838" o:title=""/>
          </v:shape>
          <o:OLEObject Type="Embed" ProgID="Equation.DSMT4" ShapeID="_x0000_i1497" DrawAspect="Content" ObjectID="_1685185989" r:id="rId839"/>
        </w:object>
      </w:r>
    </w:p>
    <w:p w14:paraId="11F81D17" w14:textId="3A3A89D2" w:rsidR="00D65459" w:rsidRDefault="00D65459" w:rsidP="00D65459">
      <w:pPr>
        <w:ind w:firstLine="0"/>
      </w:pPr>
      <w:r>
        <w:t>где</w:t>
      </w:r>
      <w:r w:rsidRPr="00D65459">
        <w:t xml:space="preserve"> </w:t>
      </w:r>
      <w:r w:rsidRPr="00D65459">
        <w:rPr>
          <w:position w:val="-12"/>
        </w:rPr>
        <w:object w:dxaOrig="360" w:dyaOrig="380" w14:anchorId="4E75B358">
          <v:shape id="_x0000_i1498" type="#_x0000_t75" style="width:18.75pt;height:18.75pt" o:ole="">
            <v:imagedata r:id="rId840" o:title=""/>
          </v:shape>
          <o:OLEObject Type="Embed" ProgID="Equation.DSMT4" ShapeID="_x0000_i1498" DrawAspect="Content" ObjectID="_1685185990" r:id="rId841"/>
        </w:object>
      </w:r>
      <w:r w:rsidRPr="00D65459">
        <w:t xml:space="preserve"> </w:t>
      </w:r>
      <w:r>
        <w:t>– эффективная излучательная способность продуктов сгорания, состоящих из конденсированной и газовой фаз;</w:t>
      </w:r>
      <w:r w:rsidRPr="00D65459">
        <w:t xml:space="preserve"> </w:t>
      </w:r>
      <w:r w:rsidRPr="00D65459">
        <w:rPr>
          <w:position w:val="-12"/>
        </w:rPr>
        <w:object w:dxaOrig="320" w:dyaOrig="380" w14:anchorId="57D51596">
          <v:shape id="_x0000_i1499" type="#_x0000_t75" style="width:16.5pt;height:18.75pt" o:ole="">
            <v:imagedata r:id="rId842" o:title=""/>
          </v:shape>
          <o:OLEObject Type="Embed" ProgID="Equation.DSMT4" ShapeID="_x0000_i1499" DrawAspect="Content" ObjectID="_1685185991" r:id="rId843"/>
        </w:object>
      </w:r>
      <w:r>
        <w:t xml:space="preserve"> – эффективная степень черноты стенки.</w:t>
      </w:r>
    </w:p>
    <w:p w14:paraId="72C6146E" w14:textId="1D0C89B1" w:rsidR="00D65459" w:rsidRDefault="0051070F" w:rsidP="0051070F">
      <w:r>
        <w:t>Излучательная способность молекул</w:t>
      </w:r>
      <w:r w:rsidRPr="0051070F">
        <w:t xml:space="preserve"> </w:t>
      </w:r>
      <w:r w:rsidRPr="0051070F">
        <w:rPr>
          <w:position w:val="-12"/>
        </w:rPr>
        <w:object w:dxaOrig="600" w:dyaOrig="380" w14:anchorId="7D135A31">
          <v:shape id="_x0000_i1500" type="#_x0000_t75" style="width:30pt;height:18.75pt" o:ole="">
            <v:imagedata r:id="rId844" o:title=""/>
          </v:shape>
          <o:OLEObject Type="Embed" ProgID="Equation.DSMT4" ShapeID="_x0000_i1500" DrawAspect="Content" ObjectID="_1685185992" r:id="rId845"/>
        </w:object>
      </w:r>
      <w:r w:rsidRPr="0051070F">
        <w:t xml:space="preserve"> </w:t>
      </w:r>
      <w:r>
        <w:t>и</w:t>
      </w:r>
      <w:r w:rsidRPr="0051070F">
        <w:t xml:space="preserve"> </w:t>
      </w:r>
      <w:r w:rsidRPr="0051070F">
        <w:rPr>
          <w:position w:val="-12"/>
        </w:rPr>
        <w:object w:dxaOrig="520" w:dyaOrig="380" w14:anchorId="72122337">
          <v:shape id="_x0000_i1501" type="#_x0000_t75" style="width:26.25pt;height:18.75pt" o:ole="">
            <v:imagedata r:id="rId846" o:title=""/>
          </v:shape>
          <o:OLEObject Type="Embed" ProgID="Equation.DSMT4" ShapeID="_x0000_i1501" DrawAspect="Content" ObjectID="_1685185993" r:id="rId847"/>
        </w:object>
      </w:r>
      <w:r w:rsidRPr="0051070F">
        <w:t xml:space="preserve"> </w:t>
      </w:r>
      <w:r>
        <w:t>рассчитывается по формулам:</w:t>
      </w:r>
    </w:p>
    <w:p w14:paraId="050B0A8B" w14:textId="060471EF" w:rsidR="0051070F" w:rsidRPr="007E72E1" w:rsidRDefault="0051070F" w:rsidP="0051070F">
      <w:pPr>
        <w:jc w:val="center"/>
      </w:pPr>
      <w:r w:rsidRPr="0051070F">
        <w:rPr>
          <w:position w:val="-32"/>
        </w:rPr>
        <w:object w:dxaOrig="4099" w:dyaOrig="840" w14:anchorId="13A035AA">
          <v:shape id="_x0000_i1502" type="#_x0000_t75" style="width:206.25pt;height:43.5pt" o:ole="">
            <v:imagedata r:id="rId848" o:title=""/>
          </v:shape>
          <o:OLEObject Type="Embed" ProgID="Equation.DSMT4" ShapeID="_x0000_i1502" DrawAspect="Content" ObjectID="_1685185994" r:id="rId849"/>
        </w:object>
      </w:r>
      <w:r w:rsidRPr="007E72E1">
        <w:t>,</w:t>
      </w:r>
    </w:p>
    <w:p w14:paraId="008087B3" w14:textId="61195B28" w:rsidR="0071780D" w:rsidRPr="007E72E1" w:rsidRDefault="008A1FA3" w:rsidP="0071780D">
      <w:pPr>
        <w:jc w:val="center"/>
      </w:pPr>
      <w:r w:rsidRPr="008A1FA3">
        <w:rPr>
          <w:position w:val="-32"/>
        </w:rPr>
        <w:object w:dxaOrig="3980" w:dyaOrig="840" w14:anchorId="0CBD9211">
          <v:shape id="_x0000_i1503" type="#_x0000_t75" style="width:196.5pt;height:43.5pt" o:ole="">
            <v:imagedata r:id="rId850" o:title=""/>
          </v:shape>
          <o:OLEObject Type="Embed" ProgID="Equation.DSMT4" ShapeID="_x0000_i1503" DrawAspect="Content" ObjectID="_1685185995" r:id="rId851"/>
        </w:object>
      </w:r>
      <w:r w:rsidRPr="007E72E1">
        <w:t>.</w:t>
      </w:r>
    </w:p>
    <w:p w14:paraId="5DE29626" w14:textId="3C6AB755" w:rsidR="0071780D" w:rsidRDefault="00E106A1" w:rsidP="00E106A1">
      <w:r>
        <w:t xml:space="preserve">Тогда излучательная способность смеси газов </w:t>
      </w:r>
      <w:r w:rsidRPr="0051070F">
        <w:rPr>
          <w:position w:val="-12"/>
        </w:rPr>
        <w:object w:dxaOrig="600" w:dyaOrig="380" w14:anchorId="60DFE5DB">
          <v:shape id="_x0000_i1504" type="#_x0000_t75" style="width:30pt;height:18.75pt" o:ole="">
            <v:imagedata r:id="rId844" o:title=""/>
          </v:shape>
          <o:OLEObject Type="Embed" ProgID="Equation.DSMT4" ShapeID="_x0000_i1504" DrawAspect="Content" ObjectID="_1685185996" r:id="rId852"/>
        </w:object>
      </w:r>
      <w:r w:rsidRPr="0051070F">
        <w:t xml:space="preserve"> </w:t>
      </w:r>
      <w:r>
        <w:t>и</w:t>
      </w:r>
      <w:r w:rsidRPr="0051070F">
        <w:t xml:space="preserve"> </w:t>
      </w:r>
      <w:r w:rsidRPr="0051070F">
        <w:rPr>
          <w:position w:val="-12"/>
        </w:rPr>
        <w:object w:dxaOrig="520" w:dyaOrig="380" w14:anchorId="0881E864">
          <v:shape id="_x0000_i1505" type="#_x0000_t75" style="width:26.25pt;height:18.75pt" o:ole="">
            <v:imagedata r:id="rId846" o:title=""/>
          </v:shape>
          <o:OLEObject Type="Embed" ProgID="Equation.DSMT4" ShapeID="_x0000_i1505" DrawAspect="Content" ObjectID="_1685185997" r:id="rId853"/>
        </w:object>
      </w:r>
      <w:r>
        <w:t xml:space="preserve"> определяется как:</w:t>
      </w:r>
    </w:p>
    <w:p w14:paraId="3E200044" w14:textId="69EBA5AF" w:rsidR="00E106A1" w:rsidRDefault="00E106A1" w:rsidP="0071780D">
      <w:pPr>
        <w:jc w:val="center"/>
      </w:pPr>
      <w:r w:rsidRPr="000144EE">
        <w:rPr>
          <w:position w:val="-16"/>
        </w:rPr>
        <w:object w:dxaOrig="3080" w:dyaOrig="420" w14:anchorId="1896E73A">
          <v:shape id="_x0000_i1506" type="#_x0000_t75" style="width:153.75pt;height:22.5pt" o:ole="">
            <v:imagedata r:id="rId854" o:title=""/>
          </v:shape>
          <o:OLEObject Type="Embed" ProgID="Equation.DSMT4" ShapeID="_x0000_i1506" DrawAspect="Content" ObjectID="_1685185998" r:id="rId855"/>
        </w:object>
      </w:r>
      <w:r w:rsidR="0071780D">
        <w:t>.</w:t>
      </w:r>
    </w:p>
    <w:p w14:paraId="1B71B8D9" w14:textId="31C3F4E0" w:rsidR="0071780D" w:rsidRDefault="00ED266B" w:rsidP="0071780D">
      <w:r>
        <w:t>П</w:t>
      </w:r>
      <w:r w:rsidR="0071780D">
        <w:t>ринимая характерный диаметр излучающего объема, равным характерному размеру зоны, определяем среднюю длину пути луча:</w:t>
      </w:r>
    </w:p>
    <w:p w14:paraId="74CD13E7" w14:textId="77777777" w:rsidR="0071780D" w:rsidRPr="00AF1788" w:rsidRDefault="0071780D" w:rsidP="0071780D">
      <w:pPr>
        <w:jc w:val="center"/>
      </w:pPr>
      <w:r w:rsidRPr="00302A80">
        <w:rPr>
          <w:position w:val="-12"/>
        </w:rPr>
        <w:object w:dxaOrig="1100" w:dyaOrig="360" w14:anchorId="7031674C">
          <v:shape id="_x0000_i1507" type="#_x0000_t75" style="width:55.5pt;height:17.25pt" o:ole="">
            <v:imagedata r:id="rId856" o:title=""/>
          </v:shape>
          <o:OLEObject Type="Embed" ProgID="Equation.DSMT4" ShapeID="_x0000_i1507" DrawAspect="Content" ObjectID="_1685185999" r:id="rId857"/>
        </w:object>
      </w:r>
      <w:r>
        <w:t>.</w:t>
      </w:r>
    </w:p>
    <w:p w14:paraId="7A817229" w14:textId="77777777" w:rsidR="0071780D" w:rsidRDefault="0071780D" w:rsidP="0071780D">
      <w:r>
        <w:t xml:space="preserve">Будем считать, что плотность конденсированной фазы составляет </w:t>
      </w:r>
      <w:r w:rsidRPr="000144EE">
        <w:rPr>
          <w:position w:val="-26"/>
        </w:rPr>
        <w:object w:dxaOrig="1719" w:dyaOrig="700" w14:anchorId="3254B689">
          <v:shape id="_x0000_i1508" type="#_x0000_t75" style="width:85.5pt;height:34.5pt" o:ole="">
            <v:imagedata r:id="rId357" o:title=""/>
          </v:shape>
          <o:OLEObject Type="Embed" ProgID="Equation.DSMT4" ShapeID="_x0000_i1508" DrawAspect="Content" ObjectID="_1685186000" r:id="rId858"/>
        </w:object>
      </w:r>
      <w:r>
        <w:t>.</w:t>
      </w:r>
    </w:p>
    <w:p w14:paraId="530588CD" w14:textId="77777777" w:rsidR="0071780D" w:rsidRDefault="0071780D" w:rsidP="0071780D">
      <w:r>
        <w:t>Среднемассовый диаметр конденсированных частиц ПС:</w:t>
      </w:r>
    </w:p>
    <w:p w14:paraId="165E0EB2" w14:textId="66340422" w:rsidR="0071780D" w:rsidRDefault="00877363" w:rsidP="0071780D">
      <w:pPr>
        <w:jc w:val="center"/>
      </w:pPr>
      <w:r w:rsidRPr="00DA4253">
        <w:rPr>
          <w:position w:val="-38"/>
        </w:rPr>
        <w:object w:dxaOrig="4160" w:dyaOrig="900" w14:anchorId="76EB7D35">
          <v:shape id="_x0000_i1509" type="#_x0000_t75" style="width:208.5pt;height:45pt" o:ole="">
            <v:imagedata r:id="rId859" o:title=""/>
          </v:shape>
          <o:OLEObject Type="Embed" ProgID="Equation.DSMT4" ShapeID="_x0000_i1509" DrawAspect="Content" ObjectID="_1685186001" r:id="rId860"/>
        </w:object>
      </w:r>
    </w:p>
    <w:p w14:paraId="31667D8F" w14:textId="000174CC" w:rsidR="0071780D" w:rsidRDefault="0071780D" w:rsidP="0071780D">
      <w:r>
        <w:lastRenderedPageBreak/>
        <w:t>Эффективный коэффициент ослабления луча в продуктах сгорания:</w:t>
      </w:r>
    </w:p>
    <w:p w14:paraId="43EBA7F2" w14:textId="3D157E68" w:rsidR="0071780D" w:rsidRDefault="0071780D" w:rsidP="0071780D">
      <w:pPr>
        <w:jc w:val="center"/>
      </w:pPr>
      <w:r w:rsidRPr="00DA4253">
        <w:rPr>
          <w:position w:val="-38"/>
        </w:rPr>
        <w:object w:dxaOrig="3000" w:dyaOrig="880" w14:anchorId="0A88AE03">
          <v:shape id="_x0000_i1510" type="#_x0000_t75" style="width:150pt;height:45pt" o:ole="">
            <v:imagedata r:id="rId861" o:title=""/>
          </v:shape>
          <o:OLEObject Type="Embed" ProgID="Equation.DSMT4" ShapeID="_x0000_i1510" DrawAspect="Content" ObjectID="_1685186002" r:id="rId862"/>
        </w:object>
      </w:r>
      <w:r w:rsidR="001A64D6">
        <w:t>.</w:t>
      </w:r>
    </w:p>
    <w:p w14:paraId="7C9F31B9" w14:textId="3F8AAC09" w:rsidR="001A64D6" w:rsidRDefault="003668B8" w:rsidP="003668B8">
      <w:r>
        <w:t>Эффективная излучательная способность продуктов сгорания:</w:t>
      </w:r>
    </w:p>
    <w:p w14:paraId="4296D651" w14:textId="77777777" w:rsidR="0071780D" w:rsidRDefault="0071780D" w:rsidP="0071780D">
      <w:pPr>
        <w:jc w:val="center"/>
      </w:pPr>
      <w:r w:rsidRPr="00D268AA">
        <w:rPr>
          <w:position w:val="-14"/>
        </w:rPr>
        <w:object w:dxaOrig="2480" w:dyaOrig="460" w14:anchorId="388852E7">
          <v:shape id="_x0000_i1511" type="#_x0000_t75" style="width:123.75pt;height:23.25pt" o:ole="">
            <v:imagedata r:id="rId365" o:title=""/>
          </v:shape>
          <o:OLEObject Type="Embed" ProgID="Equation.DSMT4" ShapeID="_x0000_i1511" DrawAspect="Content" ObjectID="_1685186003" r:id="rId863"/>
        </w:object>
      </w:r>
      <w:r>
        <w:t>.</w:t>
      </w:r>
    </w:p>
    <w:p w14:paraId="2FA8AE61" w14:textId="77777777" w:rsidR="0071780D" w:rsidRDefault="0071780D" w:rsidP="0071780D">
      <w:r>
        <w:t>Суммарный тепловой поток по длине сопла:</w:t>
      </w:r>
    </w:p>
    <w:p w14:paraId="7536879E" w14:textId="77777777" w:rsidR="0071780D" w:rsidRDefault="0071780D" w:rsidP="0071780D">
      <w:pPr>
        <w:jc w:val="center"/>
      </w:pPr>
      <w:r w:rsidRPr="001D6B15">
        <w:rPr>
          <w:position w:val="-16"/>
        </w:rPr>
        <w:object w:dxaOrig="1500" w:dyaOrig="420" w14:anchorId="60E12907">
          <v:shape id="_x0000_i1512" type="#_x0000_t75" style="width:74.25pt;height:21pt" o:ole="">
            <v:imagedata r:id="rId864" o:title=""/>
          </v:shape>
          <o:OLEObject Type="Embed" ProgID="Equation.DSMT4" ShapeID="_x0000_i1512" DrawAspect="Content" ObjectID="_1685186004" r:id="rId865"/>
        </w:object>
      </w:r>
      <w:r>
        <w:t>.</w:t>
      </w:r>
    </w:p>
    <w:p w14:paraId="47FDA412" w14:textId="4F697B78" w:rsidR="0071780D" w:rsidRDefault="0071780D" w:rsidP="0071780D">
      <w:r>
        <w:t xml:space="preserve">Результаты представлены в таблице </w:t>
      </w:r>
      <w:r w:rsidR="00847993" w:rsidRPr="009E11EB">
        <w:t>1.18</w:t>
      </w:r>
      <w:r>
        <w:t>.</w:t>
      </w:r>
    </w:p>
    <w:p w14:paraId="688C2120" w14:textId="6B6EE984" w:rsidR="0071780D" w:rsidRDefault="0071780D" w:rsidP="00AA0D91">
      <w:pPr>
        <w:pStyle w:val="affa"/>
      </w:pPr>
      <w:bookmarkStart w:id="63" w:name="_Ref69309776"/>
      <w:r>
        <w:t xml:space="preserve">Таблица </w:t>
      </w:r>
      <w:bookmarkEnd w:id="63"/>
      <w:r w:rsidR="009E11EB" w:rsidRPr="009E11EB">
        <w:t>1.18</w:t>
      </w:r>
      <w:r>
        <w:t xml:space="preserve"> – Конвективный, радиационный и суммарный тепловые потоки</w:t>
      </w:r>
    </w:p>
    <w:tbl>
      <w:tblPr>
        <w:tblStyle w:val="ae"/>
        <w:tblW w:w="9570" w:type="dxa"/>
        <w:tblLook w:val="04A0" w:firstRow="1" w:lastRow="0" w:firstColumn="1" w:lastColumn="0" w:noHBand="0" w:noVBand="1"/>
      </w:tblPr>
      <w:tblGrid>
        <w:gridCol w:w="3190"/>
        <w:gridCol w:w="3190"/>
        <w:gridCol w:w="3190"/>
      </w:tblGrid>
      <w:tr w:rsidR="0071780D" w14:paraId="72AA2E94" w14:textId="77777777" w:rsidTr="00717171">
        <w:tc>
          <w:tcPr>
            <w:tcW w:w="3190" w:type="dxa"/>
            <w:shd w:val="clear" w:color="auto" w:fill="auto"/>
            <w:vAlign w:val="center"/>
          </w:tcPr>
          <w:p w14:paraId="62DFB99D" w14:textId="77777777" w:rsidR="0071780D" w:rsidRPr="00333BB5" w:rsidRDefault="0071780D" w:rsidP="006720F1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140" w:dyaOrig="700" w14:anchorId="38EFEBD4">
                <v:shape id="_x0000_i1513" type="#_x0000_t75" style="width:58.5pt;height:34.5pt" o:ole="">
                  <v:imagedata r:id="rId866" o:title=""/>
                </v:shape>
                <o:OLEObject Type="Embed" ProgID="Equation.DSMT4" ShapeID="_x0000_i1513" DrawAspect="Content" ObjectID="_1685186005" r:id="rId867"/>
              </w:object>
            </w:r>
          </w:p>
        </w:tc>
        <w:tc>
          <w:tcPr>
            <w:tcW w:w="3190" w:type="dxa"/>
            <w:shd w:val="clear" w:color="auto" w:fill="auto"/>
            <w:vAlign w:val="center"/>
          </w:tcPr>
          <w:p w14:paraId="3BE0B8F1" w14:textId="77777777" w:rsidR="0071780D" w:rsidRDefault="0071780D" w:rsidP="006720F1">
            <w:pPr>
              <w:ind w:firstLine="0"/>
              <w:jc w:val="center"/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140" w:dyaOrig="700" w14:anchorId="6736E846">
                <v:shape id="_x0000_i1514" type="#_x0000_t75" style="width:58.5pt;height:34.5pt" o:ole="">
                  <v:imagedata r:id="rId868" o:title=""/>
                </v:shape>
                <o:OLEObject Type="Embed" ProgID="Equation.DSMT4" ShapeID="_x0000_i1514" DrawAspect="Content" ObjectID="_1685186006" r:id="rId869"/>
              </w:object>
            </w:r>
          </w:p>
        </w:tc>
        <w:tc>
          <w:tcPr>
            <w:tcW w:w="3190" w:type="dxa"/>
            <w:shd w:val="clear" w:color="auto" w:fill="auto"/>
            <w:vAlign w:val="center"/>
          </w:tcPr>
          <w:p w14:paraId="3723C786" w14:textId="77777777" w:rsidR="0071780D" w:rsidRDefault="0071780D" w:rsidP="006720F1">
            <w:pPr>
              <w:ind w:firstLine="0"/>
              <w:jc w:val="center"/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300" w:dyaOrig="700" w14:anchorId="4079B17A">
                <v:shape id="_x0000_i1515" type="#_x0000_t75" style="width:66pt;height:34.5pt" o:ole="">
                  <v:imagedata r:id="rId870" o:title=""/>
                </v:shape>
                <o:OLEObject Type="Embed" ProgID="Equation.DSMT4" ShapeID="_x0000_i1515" DrawAspect="Content" ObjectID="_1685186007" r:id="rId871"/>
              </w:object>
            </w:r>
          </w:p>
        </w:tc>
      </w:tr>
      <w:tr w:rsidR="00B12A0C" w14:paraId="5DD6F368" w14:textId="77777777" w:rsidTr="00717171">
        <w:tc>
          <w:tcPr>
            <w:tcW w:w="3190" w:type="dxa"/>
            <w:vAlign w:val="center"/>
          </w:tcPr>
          <w:p w14:paraId="05C9C7E0" w14:textId="741158D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9,00258</w:t>
            </w:r>
          </w:p>
        </w:tc>
        <w:tc>
          <w:tcPr>
            <w:tcW w:w="3190" w:type="dxa"/>
            <w:vAlign w:val="center"/>
          </w:tcPr>
          <w:p w14:paraId="29058344" w14:textId="04250FA7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541512</w:t>
            </w:r>
          </w:p>
        </w:tc>
        <w:tc>
          <w:tcPr>
            <w:tcW w:w="3190" w:type="dxa"/>
            <w:vAlign w:val="center"/>
          </w:tcPr>
          <w:p w14:paraId="53898598" w14:textId="1CD61FC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9,544091</w:t>
            </w:r>
          </w:p>
        </w:tc>
      </w:tr>
      <w:tr w:rsidR="00B12A0C" w14:paraId="60E31A96" w14:textId="77777777" w:rsidTr="00717171">
        <w:tc>
          <w:tcPr>
            <w:tcW w:w="3190" w:type="dxa"/>
            <w:vAlign w:val="center"/>
          </w:tcPr>
          <w:p w14:paraId="1A44B8CC" w14:textId="5889780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36246</w:t>
            </w:r>
          </w:p>
        </w:tc>
        <w:tc>
          <w:tcPr>
            <w:tcW w:w="3190" w:type="dxa"/>
            <w:vAlign w:val="center"/>
          </w:tcPr>
          <w:p w14:paraId="59721FAF" w14:textId="5D8F0D2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04894</w:t>
            </w:r>
          </w:p>
        </w:tc>
        <w:tc>
          <w:tcPr>
            <w:tcW w:w="3190" w:type="dxa"/>
            <w:vAlign w:val="center"/>
          </w:tcPr>
          <w:p w14:paraId="0A36518C" w14:textId="53F7AF6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76736</w:t>
            </w:r>
          </w:p>
        </w:tc>
      </w:tr>
      <w:tr w:rsidR="00B12A0C" w14:paraId="7D34D037" w14:textId="77777777" w:rsidTr="00717171">
        <w:tc>
          <w:tcPr>
            <w:tcW w:w="3190" w:type="dxa"/>
            <w:vAlign w:val="center"/>
          </w:tcPr>
          <w:p w14:paraId="037FC536" w14:textId="2CCFB66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19686</w:t>
            </w:r>
          </w:p>
        </w:tc>
        <w:tc>
          <w:tcPr>
            <w:tcW w:w="3190" w:type="dxa"/>
            <w:vAlign w:val="center"/>
          </w:tcPr>
          <w:p w14:paraId="57BD5E7D" w14:textId="6010413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23089</w:t>
            </w:r>
          </w:p>
        </w:tc>
        <w:tc>
          <w:tcPr>
            <w:tcW w:w="3190" w:type="dxa"/>
            <w:vAlign w:val="center"/>
          </w:tcPr>
          <w:p w14:paraId="16DED241" w14:textId="6AA34D39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51995</w:t>
            </w:r>
          </w:p>
        </w:tc>
      </w:tr>
      <w:tr w:rsidR="00B12A0C" w14:paraId="73376B66" w14:textId="77777777" w:rsidTr="00717171">
        <w:tc>
          <w:tcPr>
            <w:tcW w:w="3190" w:type="dxa"/>
            <w:vAlign w:val="center"/>
          </w:tcPr>
          <w:p w14:paraId="6E24CE8E" w14:textId="3794ACC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19803</w:t>
            </w:r>
          </w:p>
        </w:tc>
        <w:tc>
          <w:tcPr>
            <w:tcW w:w="3190" w:type="dxa"/>
            <w:vAlign w:val="center"/>
          </w:tcPr>
          <w:p w14:paraId="1515121A" w14:textId="15D666E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96482</w:t>
            </w:r>
          </w:p>
        </w:tc>
        <w:tc>
          <w:tcPr>
            <w:tcW w:w="3190" w:type="dxa"/>
            <w:vAlign w:val="center"/>
          </w:tcPr>
          <w:p w14:paraId="6464344D" w14:textId="5D36E55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49451</w:t>
            </w:r>
          </w:p>
        </w:tc>
      </w:tr>
      <w:tr w:rsidR="00B12A0C" w14:paraId="0B10A5AD" w14:textId="77777777" w:rsidTr="00717171">
        <w:tc>
          <w:tcPr>
            <w:tcW w:w="3190" w:type="dxa"/>
            <w:vAlign w:val="center"/>
          </w:tcPr>
          <w:p w14:paraId="30202ACE" w14:textId="5DB4828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07294</w:t>
            </w:r>
          </w:p>
        </w:tc>
        <w:tc>
          <w:tcPr>
            <w:tcW w:w="3190" w:type="dxa"/>
            <w:vAlign w:val="center"/>
          </w:tcPr>
          <w:p w14:paraId="5D16F953" w14:textId="1E0A102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69681</w:t>
            </w:r>
          </w:p>
        </w:tc>
        <w:tc>
          <w:tcPr>
            <w:tcW w:w="3190" w:type="dxa"/>
            <w:vAlign w:val="center"/>
          </w:tcPr>
          <w:p w14:paraId="5567D2D9" w14:textId="031998A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34262</w:t>
            </w:r>
          </w:p>
        </w:tc>
      </w:tr>
      <w:tr w:rsidR="00B12A0C" w14:paraId="5F29905C" w14:textId="77777777" w:rsidTr="00717171">
        <w:tc>
          <w:tcPr>
            <w:tcW w:w="3190" w:type="dxa"/>
            <w:vAlign w:val="center"/>
          </w:tcPr>
          <w:p w14:paraId="18B0A555" w14:textId="7100CFD5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82661</w:t>
            </w:r>
          </w:p>
        </w:tc>
        <w:tc>
          <w:tcPr>
            <w:tcW w:w="3190" w:type="dxa"/>
            <w:vAlign w:val="center"/>
          </w:tcPr>
          <w:p w14:paraId="4BC36C4B" w14:textId="08032B1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42291</w:t>
            </w:r>
          </w:p>
        </w:tc>
        <w:tc>
          <w:tcPr>
            <w:tcW w:w="3190" w:type="dxa"/>
            <w:vAlign w:val="center"/>
          </w:tcPr>
          <w:p w14:paraId="231E5EDA" w14:textId="7C9A0AE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0689</w:t>
            </w:r>
          </w:p>
        </w:tc>
      </w:tr>
      <w:tr w:rsidR="00B12A0C" w14:paraId="1B1E10B0" w14:textId="77777777" w:rsidTr="00717171">
        <w:tc>
          <w:tcPr>
            <w:tcW w:w="3190" w:type="dxa"/>
            <w:vAlign w:val="center"/>
          </w:tcPr>
          <w:p w14:paraId="5893F7FB" w14:textId="4732073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46673</w:t>
            </w:r>
          </w:p>
        </w:tc>
        <w:tc>
          <w:tcPr>
            <w:tcW w:w="3190" w:type="dxa"/>
            <w:vAlign w:val="center"/>
          </w:tcPr>
          <w:p w14:paraId="3F9D3ADD" w14:textId="3CA1D53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14336</w:t>
            </w:r>
          </w:p>
        </w:tc>
        <w:tc>
          <w:tcPr>
            <w:tcW w:w="3190" w:type="dxa"/>
            <w:vAlign w:val="center"/>
          </w:tcPr>
          <w:p w14:paraId="0DE81298" w14:textId="277D99A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68106</w:t>
            </w:r>
          </w:p>
        </w:tc>
      </w:tr>
      <w:tr w:rsidR="00B12A0C" w14:paraId="1B833CEE" w14:textId="77777777" w:rsidTr="00717171">
        <w:tc>
          <w:tcPr>
            <w:tcW w:w="3190" w:type="dxa"/>
            <w:vAlign w:val="center"/>
          </w:tcPr>
          <w:p w14:paraId="6B72DDA4" w14:textId="654B3439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9,591904</w:t>
            </w:r>
          </w:p>
        </w:tc>
        <w:tc>
          <w:tcPr>
            <w:tcW w:w="3190" w:type="dxa"/>
            <w:vAlign w:val="center"/>
          </w:tcPr>
          <w:p w14:paraId="30ADD524" w14:textId="187BE95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63808</w:t>
            </w:r>
          </w:p>
        </w:tc>
        <w:tc>
          <w:tcPr>
            <w:tcW w:w="3190" w:type="dxa"/>
            <w:vAlign w:val="center"/>
          </w:tcPr>
          <w:p w14:paraId="17D68399" w14:textId="64B29FD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9,655711</w:t>
            </w:r>
          </w:p>
        </w:tc>
      </w:tr>
      <w:tr w:rsidR="00B12A0C" w14:paraId="0239CB02" w14:textId="77777777" w:rsidTr="00717171">
        <w:tc>
          <w:tcPr>
            <w:tcW w:w="3190" w:type="dxa"/>
            <w:vAlign w:val="center"/>
          </w:tcPr>
          <w:p w14:paraId="14C540B8" w14:textId="111F62D9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8,138852</w:t>
            </w:r>
          </w:p>
        </w:tc>
        <w:tc>
          <w:tcPr>
            <w:tcW w:w="3190" w:type="dxa"/>
            <w:vAlign w:val="center"/>
          </w:tcPr>
          <w:p w14:paraId="6E50868B" w14:textId="33ABE08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07105</w:t>
            </w:r>
          </w:p>
        </w:tc>
        <w:tc>
          <w:tcPr>
            <w:tcW w:w="3190" w:type="dxa"/>
            <w:vAlign w:val="center"/>
          </w:tcPr>
          <w:p w14:paraId="22466913" w14:textId="63D0EBC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8,145958</w:t>
            </w:r>
          </w:p>
        </w:tc>
      </w:tr>
      <w:tr w:rsidR="00B12A0C" w14:paraId="7ABE5661" w14:textId="77777777" w:rsidTr="00717171">
        <w:tc>
          <w:tcPr>
            <w:tcW w:w="3190" w:type="dxa"/>
            <w:vAlign w:val="center"/>
          </w:tcPr>
          <w:p w14:paraId="7E2DBBAD" w14:textId="7C1FE72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6,349205</w:t>
            </w:r>
          </w:p>
        </w:tc>
        <w:tc>
          <w:tcPr>
            <w:tcW w:w="3190" w:type="dxa"/>
            <w:vAlign w:val="center"/>
          </w:tcPr>
          <w:p w14:paraId="3B85E5A5" w14:textId="60F18070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06324</w:t>
            </w:r>
          </w:p>
        </w:tc>
        <w:tc>
          <w:tcPr>
            <w:tcW w:w="3190" w:type="dxa"/>
            <w:vAlign w:val="center"/>
          </w:tcPr>
          <w:p w14:paraId="1AC7B6D9" w14:textId="2BD9386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6,285961</w:t>
            </w:r>
          </w:p>
        </w:tc>
      </w:tr>
      <w:tr w:rsidR="00B12A0C" w14:paraId="38BCAF53" w14:textId="77777777" w:rsidTr="00717171">
        <w:tc>
          <w:tcPr>
            <w:tcW w:w="3190" w:type="dxa"/>
            <w:vAlign w:val="center"/>
          </w:tcPr>
          <w:p w14:paraId="7304C63D" w14:textId="6EF30E6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5,219821</w:t>
            </w:r>
          </w:p>
        </w:tc>
        <w:tc>
          <w:tcPr>
            <w:tcW w:w="3190" w:type="dxa"/>
            <w:vAlign w:val="center"/>
          </w:tcPr>
          <w:p w14:paraId="19360DDF" w14:textId="4755C0F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10674</w:t>
            </w:r>
          </w:p>
        </w:tc>
        <w:tc>
          <w:tcPr>
            <w:tcW w:w="3190" w:type="dxa"/>
            <w:vAlign w:val="center"/>
          </w:tcPr>
          <w:p w14:paraId="49BED34B" w14:textId="3FD81BF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5,113084</w:t>
            </w:r>
          </w:p>
        </w:tc>
      </w:tr>
      <w:tr w:rsidR="00B12A0C" w14:paraId="26E09CF8" w14:textId="77777777" w:rsidTr="00717171">
        <w:tc>
          <w:tcPr>
            <w:tcW w:w="3190" w:type="dxa"/>
            <w:vAlign w:val="center"/>
          </w:tcPr>
          <w:p w14:paraId="399EDD24" w14:textId="7D7CFD81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4,43609</w:t>
            </w:r>
          </w:p>
        </w:tc>
        <w:tc>
          <w:tcPr>
            <w:tcW w:w="3190" w:type="dxa"/>
            <w:vAlign w:val="center"/>
          </w:tcPr>
          <w:p w14:paraId="1E968DB0" w14:textId="60B4DB71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13773</w:t>
            </w:r>
          </w:p>
        </w:tc>
        <w:tc>
          <w:tcPr>
            <w:tcW w:w="3190" w:type="dxa"/>
            <w:vAlign w:val="center"/>
          </w:tcPr>
          <w:p w14:paraId="10C66A17" w14:textId="155377A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4,298365</w:t>
            </w:r>
          </w:p>
        </w:tc>
      </w:tr>
      <w:tr w:rsidR="00B12A0C" w14:paraId="5D4A0A16" w14:textId="77777777" w:rsidTr="00717171">
        <w:tc>
          <w:tcPr>
            <w:tcW w:w="3190" w:type="dxa"/>
            <w:vAlign w:val="center"/>
          </w:tcPr>
          <w:p w14:paraId="11F29ACE" w14:textId="3F162796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3,060934</w:t>
            </w:r>
          </w:p>
        </w:tc>
        <w:tc>
          <w:tcPr>
            <w:tcW w:w="3190" w:type="dxa"/>
            <w:vAlign w:val="center"/>
          </w:tcPr>
          <w:p w14:paraId="232999F8" w14:textId="3E2260A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1991</w:t>
            </w:r>
          </w:p>
        </w:tc>
        <w:tc>
          <w:tcPr>
            <w:tcW w:w="3190" w:type="dxa"/>
            <w:vAlign w:val="center"/>
          </w:tcPr>
          <w:p w14:paraId="0E047D5D" w14:textId="47E3448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2,861836</w:t>
            </w:r>
          </w:p>
        </w:tc>
      </w:tr>
      <w:tr w:rsidR="00B12A0C" w14:paraId="465EE0B2" w14:textId="77777777" w:rsidTr="00717171">
        <w:tc>
          <w:tcPr>
            <w:tcW w:w="3190" w:type="dxa"/>
            <w:vAlign w:val="center"/>
          </w:tcPr>
          <w:p w14:paraId="7C71DBC2" w14:textId="4FF98AB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2,280553</w:t>
            </w:r>
          </w:p>
        </w:tc>
        <w:tc>
          <w:tcPr>
            <w:tcW w:w="3190" w:type="dxa"/>
            <w:vAlign w:val="center"/>
          </w:tcPr>
          <w:p w14:paraId="3708A5A7" w14:textId="74C8E906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3448</w:t>
            </w:r>
          </w:p>
        </w:tc>
        <w:tc>
          <w:tcPr>
            <w:tcW w:w="3190" w:type="dxa"/>
            <w:vAlign w:val="center"/>
          </w:tcPr>
          <w:p w14:paraId="61C7BB07" w14:textId="5AA0804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2,046068</w:t>
            </w:r>
          </w:p>
        </w:tc>
      </w:tr>
      <w:tr w:rsidR="00B12A0C" w14:paraId="31B9FA6D" w14:textId="77777777" w:rsidTr="00717171">
        <w:tc>
          <w:tcPr>
            <w:tcW w:w="3190" w:type="dxa"/>
            <w:vAlign w:val="center"/>
          </w:tcPr>
          <w:p w14:paraId="40DEEEBF" w14:textId="334B9DE5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770058</w:t>
            </w:r>
          </w:p>
        </w:tc>
        <w:tc>
          <w:tcPr>
            <w:tcW w:w="3190" w:type="dxa"/>
            <w:vAlign w:val="center"/>
          </w:tcPr>
          <w:p w14:paraId="4379E64F" w14:textId="5A66937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5472</w:t>
            </w:r>
          </w:p>
        </w:tc>
        <w:tc>
          <w:tcPr>
            <w:tcW w:w="3190" w:type="dxa"/>
            <w:vAlign w:val="center"/>
          </w:tcPr>
          <w:p w14:paraId="36854522" w14:textId="2C34FEE0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515341</w:t>
            </w:r>
          </w:p>
        </w:tc>
      </w:tr>
      <w:tr w:rsidR="00B12A0C" w14:paraId="1F973288" w14:textId="77777777" w:rsidTr="00717171">
        <w:tc>
          <w:tcPr>
            <w:tcW w:w="3190" w:type="dxa"/>
            <w:vAlign w:val="center"/>
          </w:tcPr>
          <w:p w14:paraId="46C8EF9B" w14:textId="76F526F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427233</w:t>
            </w:r>
          </w:p>
        </w:tc>
        <w:tc>
          <w:tcPr>
            <w:tcW w:w="3190" w:type="dxa"/>
            <w:vAlign w:val="center"/>
          </w:tcPr>
          <w:p w14:paraId="259CD624" w14:textId="08229066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685</w:t>
            </w:r>
          </w:p>
        </w:tc>
        <w:tc>
          <w:tcPr>
            <w:tcW w:w="3190" w:type="dxa"/>
            <w:vAlign w:val="center"/>
          </w:tcPr>
          <w:p w14:paraId="0CCFEBD6" w14:textId="310A554C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158728</w:t>
            </w:r>
          </w:p>
        </w:tc>
      </w:tr>
      <w:tr w:rsidR="00B12A0C" w14:paraId="0F4C17E6" w14:textId="77777777" w:rsidTr="00717171">
        <w:tc>
          <w:tcPr>
            <w:tcW w:w="3190" w:type="dxa"/>
            <w:vAlign w:val="center"/>
          </w:tcPr>
          <w:p w14:paraId="067A5151" w14:textId="35E5BF15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188718</w:t>
            </w:r>
          </w:p>
        </w:tc>
        <w:tc>
          <w:tcPr>
            <w:tcW w:w="3190" w:type="dxa"/>
            <w:vAlign w:val="center"/>
          </w:tcPr>
          <w:p w14:paraId="1D8E55F6" w14:textId="74771FF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7996</w:t>
            </w:r>
          </w:p>
        </w:tc>
        <w:tc>
          <w:tcPr>
            <w:tcW w:w="3190" w:type="dxa"/>
            <w:vAlign w:val="center"/>
          </w:tcPr>
          <w:p w14:paraId="7884876B" w14:textId="191170DE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908762</w:t>
            </w:r>
          </w:p>
        </w:tc>
      </w:tr>
    </w:tbl>
    <w:p w14:paraId="2C465DF1" w14:textId="7F11449B" w:rsidR="00AA0D91" w:rsidRDefault="00B30C7B" w:rsidP="00B30C7B">
      <w:pPr>
        <w:spacing w:after="160" w:line="259" w:lineRule="auto"/>
        <w:ind w:firstLine="0"/>
        <w:jc w:val="left"/>
      </w:pPr>
      <w:r>
        <w:br w:type="page"/>
      </w:r>
      <w:r w:rsidR="00AA0D91">
        <w:lastRenderedPageBreak/>
        <w:t>Продолжение таблицы 1.18</w:t>
      </w:r>
    </w:p>
    <w:tbl>
      <w:tblPr>
        <w:tblStyle w:val="ae"/>
        <w:tblW w:w="9570" w:type="dxa"/>
        <w:tblLook w:val="04A0" w:firstRow="1" w:lastRow="0" w:firstColumn="1" w:lastColumn="0" w:noHBand="0" w:noVBand="1"/>
      </w:tblPr>
      <w:tblGrid>
        <w:gridCol w:w="3190"/>
        <w:gridCol w:w="3190"/>
        <w:gridCol w:w="3190"/>
      </w:tblGrid>
      <w:tr w:rsidR="00AA0D91" w14:paraId="76DBCFB7" w14:textId="77777777" w:rsidTr="00717171">
        <w:tc>
          <w:tcPr>
            <w:tcW w:w="3190" w:type="dxa"/>
            <w:vAlign w:val="center"/>
          </w:tcPr>
          <w:p w14:paraId="07E663B1" w14:textId="06611988" w:rsidR="00AA0D91" w:rsidRPr="006720F1" w:rsidRDefault="00AA0D91" w:rsidP="00AA0D9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140" w:dyaOrig="700" w14:anchorId="3D0510C5">
                <v:shape id="_x0000_i1516" type="#_x0000_t75" style="width:58.5pt;height:34.5pt" o:ole="">
                  <v:imagedata r:id="rId866" o:title=""/>
                </v:shape>
                <o:OLEObject Type="Embed" ProgID="Equation.DSMT4" ShapeID="_x0000_i1516" DrawAspect="Content" ObjectID="_1685186008" r:id="rId872"/>
              </w:object>
            </w:r>
          </w:p>
        </w:tc>
        <w:tc>
          <w:tcPr>
            <w:tcW w:w="3190" w:type="dxa"/>
            <w:vAlign w:val="center"/>
          </w:tcPr>
          <w:p w14:paraId="2C8B3C04" w14:textId="3669C575" w:rsidR="00AA0D91" w:rsidRPr="006720F1" w:rsidRDefault="00AA0D91" w:rsidP="00AA0D9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140" w:dyaOrig="700" w14:anchorId="561D2037">
                <v:shape id="_x0000_i1517" type="#_x0000_t75" style="width:58.5pt;height:34.5pt" o:ole="">
                  <v:imagedata r:id="rId868" o:title=""/>
                </v:shape>
                <o:OLEObject Type="Embed" ProgID="Equation.DSMT4" ShapeID="_x0000_i1517" DrawAspect="Content" ObjectID="_1685186009" r:id="rId873"/>
              </w:object>
            </w:r>
          </w:p>
        </w:tc>
        <w:tc>
          <w:tcPr>
            <w:tcW w:w="3190" w:type="dxa"/>
            <w:vAlign w:val="center"/>
          </w:tcPr>
          <w:p w14:paraId="748A4090" w14:textId="414932DC" w:rsidR="00AA0D91" w:rsidRPr="006720F1" w:rsidRDefault="00AA0D91" w:rsidP="00AA0D9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300" w:dyaOrig="700" w14:anchorId="12C8ED6D">
                <v:shape id="_x0000_i1518" type="#_x0000_t75" style="width:66pt;height:34.5pt" o:ole="">
                  <v:imagedata r:id="rId870" o:title=""/>
                </v:shape>
                <o:OLEObject Type="Embed" ProgID="Equation.DSMT4" ShapeID="_x0000_i1518" DrawAspect="Content" ObjectID="_1685186010" r:id="rId874"/>
              </w:object>
            </w:r>
          </w:p>
        </w:tc>
      </w:tr>
      <w:tr w:rsidR="00B12A0C" w14:paraId="660D9F2C" w14:textId="77777777" w:rsidTr="00717171">
        <w:tc>
          <w:tcPr>
            <w:tcW w:w="3190" w:type="dxa"/>
            <w:vAlign w:val="center"/>
          </w:tcPr>
          <w:p w14:paraId="753D8820" w14:textId="77777777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014543</w:t>
            </w:r>
          </w:p>
        </w:tc>
        <w:tc>
          <w:tcPr>
            <w:tcW w:w="3190" w:type="dxa"/>
            <w:vAlign w:val="center"/>
          </w:tcPr>
          <w:p w14:paraId="549C2EF5" w14:textId="4D23A221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9</w:t>
            </w:r>
          </w:p>
        </w:tc>
        <w:tc>
          <w:tcPr>
            <w:tcW w:w="3190" w:type="dxa"/>
            <w:vAlign w:val="center"/>
          </w:tcPr>
          <w:p w14:paraId="06C2463F" w14:textId="6B0FAFA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72454</w:t>
            </w:r>
          </w:p>
        </w:tc>
      </w:tr>
      <w:tr w:rsidR="00B12A0C" w14:paraId="06DC13BA" w14:textId="77777777" w:rsidTr="00717171">
        <w:tc>
          <w:tcPr>
            <w:tcW w:w="3190" w:type="dxa"/>
            <w:vAlign w:val="center"/>
          </w:tcPr>
          <w:p w14:paraId="33A05558" w14:textId="3E56FC7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882408</w:t>
            </w:r>
          </w:p>
        </w:tc>
        <w:tc>
          <w:tcPr>
            <w:tcW w:w="3190" w:type="dxa"/>
            <w:vAlign w:val="center"/>
          </w:tcPr>
          <w:p w14:paraId="28F6DC33" w14:textId="53D216B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9896</w:t>
            </w:r>
          </w:p>
        </w:tc>
        <w:tc>
          <w:tcPr>
            <w:tcW w:w="3190" w:type="dxa"/>
            <w:vAlign w:val="center"/>
          </w:tcPr>
          <w:p w14:paraId="216A5217" w14:textId="3DBF741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583446</w:t>
            </w:r>
          </w:p>
        </w:tc>
      </w:tr>
      <w:tr w:rsidR="00B12A0C" w14:paraId="7B74C857" w14:textId="77777777" w:rsidTr="00717171">
        <w:tc>
          <w:tcPr>
            <w:tcW w:w="3190" w:type="dxa"/>
            <w:vAlign w:val="center"/>
          </w:tcPr>
          <w:p w14:paraId="43ED721B" w14:textId="2A209F07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779136</w:t>
            </w:r>
          </w:p>
        </w:tc>
        <w:tc>
          <w:tcPr>
            <w:tcW w:w="3190" w:type="dxa"/>
            <w:vAlign w:val="center"/>
          </w:tcPr>
          <w:p w14:paraId="073F3DBE" w14:textId="74D5032C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0706</w:t>
            </w:r>
          </w:p>
        </w:tc>
        <w:tc>
          <w:tcPr>
            <w:tcW w:w="3190" w:type="dxa"/>
            <w:vAlign w:val="center"/>
          </w:tcPr>
          <w:p w14:paraId="203063E3" w14:textId="2AE79C0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72076</w:t>
            </w:r>
          </w:p>
        </w:tc>
      </w:tr>
      <w:tr w:rsidR="00B12A0C" w14:paraId="00DDB470" w14:textId="77777777" w:rsidTr="00717171">
        <w:tc>
          <w:tcPr>
            <w:tcW w:w="3190" w:type="dxa"/>
            <w:vAlign w:val="center"/>
          </w:tcPr>
          <w:p w14:paraId="4A369962" w14:textId="408186B1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696508</w:t>
            </w:r>
          </w:p>
        </w:tc>
        <w:tc>
          <w:tcPr>
            <w:tcW w:w="3190" w:type="dxa"/>
            <w:vAlign w:val="center"/>
          </w:tcPr>
          <w:p w14:paraId="2BA70E1C" w14:textId="1258B74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1447</w:t>
            </w:r>
          </w:p>
        </w:tc>
        <w:tc>
          <w:tcPr>
            <w:tcW w:w="3190" w:type="dxa"/>
            <w:vAlign w:val="center"/>
          </w:tcPr>
          <w:p w14:paraId="42D502EA" w14:textId="707C856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82033</w:t>
            </w:r>
          </w:p>
        </w:tc>
      </w:tr>
      <w:tr w:rsidR="00B12A0C" w14:paraId="46A1FBE6" w14:textId="77777777" w:rsidTr="00717171">
        <w:tc>
          <w:tcPr>
            <w:tcW w:w="3190" w:type="dxa"/>
            <w:vAlign w:val="center"/>
          </w:tcPr>
          <w:p w14:paraId="545FCF9A" w14:textId="44190227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629058</w:t>
            </w:r>
          </w:p>
        </w:tc>
        <w:tc>
          <w:tcPr>
            <w:tcW w:w="3190" w:type="dxa"/>
            <w:vAlign w:val="center"/>
          </w:tcPr>
          <w:p w14:paraId="7AAC3982" w14:textId="74175D8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2135</w:t>
            </w:r>
          </w:p>
        </w:tc>
        <w:tc>
          <w:tcPr>
            <w:tcW w:w="3190" w:type="dxa"/>
            <w:vAlign w:val="center"/>
          </w:tcPr>
          <w:p w14:paraId="3C27317A" w14:textId="3F6B96B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07707</w:t>
            </w:r>
          </w:p>
        </w:tc>
      </w:tr>
      <w:tr w:rsidR="00B12A0C" w14:paraId="2A3112E7" w14:textId="77777777" w:rsidTr="00717171">
        <w:tc>
          <w:tcPr>
            <w:tcW w:w="3190" w:type="dxa"/>
            <w:vAlign w:val="center"/>
          </w:tcPr>
          <w:p w14:paraId="4F497395" w14:textId="0E74617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573069</w:t>
            </w:r>
          </w:p>
        </w:tc>
        <w:tc>
          <w:tcPr>
            <w:tcW w:w="3190" w:type="dxa"/>
            <w:vAlign w:val="center"/>
          </w:tcPr>
          <w:p w14:paraId="4FE3EA7A" w14:textId="1D8133B6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2779</w:t>
            </w:r>
          </w:p>
        </w:tc>
        <w:tc>
          <w:tcPr>
            <w:tcW w:w="3190" w:type="dxa"/>
            <w:vAlign w:val="center"/>
          </w:tcPr>
          <w:p w14:paraId="75A731DE" w14:textId="00A98910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45277</w:t>
            </w:r>
          </w:p>
        </w:tc>
      </w:tr>
      <w:tr w:rsidR="00B12A0C" w14:paraId="48EAAF0B" w14:textId="77777777" w:rsidTr="00717171">
        <w:tc>
          <w:tcPr>
            <w:tcW w:w="3190" w:type="dxa"/>
            <w:vAlign w:val="center"/>
          </w:tcPr>
          <w:p w14:paraId="37AEE822" w14:textId="21CB0CA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525882</w:t>
            </w:r>
          </w:p>
        </w:tc>
        <w:tc>
          <w:tcPr>
            <w:tcW w:w="3190" w:type="dxa"/>
            <w:vAlign w:val="center"/>
          </w:tcPr>
          <w:p w14:paraId="4C0C2D61" w14:textId="02FBEA4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3388</w:t>
            </w:r>
          </w:p>
        </w:tc>
        <w:tc>
          <w:tcPr>
            <w:tcW w:w="3190" w:type="dxa"/>
            <w:vAlign w:val="center"/>
          </w:tcPr>
          <w:p w14:paraId="0A35B197" w14:textId="155779DE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192006</w:t>
            </w:r>
          </w:p>
        </w:tc>
      </w:tr>
      <w:tr w:rsidR="00B12A0C" w14:paraId="18E52C9F" w14:textId="77777777" w:rsidTr="00717171">
        <w:tc>
          <w:tcPr>
            <w:tcW w:w="3190" w:type="dxa"/>
            <w:vAlign w:val="center"/>
          </w:tcPr>
          <w:p w14:paraId="6E4A13E2" w14:textId="05B081D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85592</w:t>
            </w:r>
          </w:p>
        </w:tc>
        <w:tc>
          <w:tcPr>
            <w:tcW w:w="3190" w:type="dxa"/>
            <w:vAlign w:val="center"/>
          </w:tcPr>
          <w:p w14:paraId="2AE9AB9B" w14:textId="57EAF0F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3967</w:t>
            </w:r>
          </w:p>
        </w:tc>
        <w:tc>
          <w:tcPr>
            <w:tcW w:w="3190" w:type="dxa"/>
            <w:vAlign w:val="center"/>
          </w:tcPr>
          <w:p w14:paraId="61691F5D" w14:textId="6B2BA8A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145926</w:t>
            </w:r>
          </w:p>
        </w:tc>
      </w:tr>
      <w:tr w:rsidR="00B12A0C" w14:paraId="0DAF37F6" w14:textId="77777777" w:rsidTr="00717171">
        <w:tc>
          <w:tcPr>
            <w:tcW w:w="3190" w:type="dxa"/>
            <w:vAlign w:val="center"/>
          </w:tcPr>
          <w:p w14:paraId="2AED9094" w14:textId="5F72BB0C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50936</w:t>
            </w:r>
          </w:p>
        </w:tc>
        <w:tc>
          <w:tcPr>
            <w:tcW w:w="3190" w:type="dxa"/>
            <w:vAlign w:val="center"/>
          </w:tcPr>
          <w:p w14:paraId="76D035CF" w14:textId="04F1301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4518</w:t>
            </w:r>
          </w:p>
        </w:tc>
        <w:tc>
          <w:tcPr>
            <w:tcW w:w="3190" w:type="dxa"/>
            <w:vAlign w:val="center"/>
          </w:tcPr>
          <w:p w14:paraId="2CAD414F" w14:textId="33CF735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105758</w:t>
            </w:r>
          </w:p>
        </w:tc>
      </w:tr>
      <w:tr w:rsidR="00B12A0C" w14:paraId="45F2D817" w14:textId="77777777" w:rsidTr="00717171">
        <w:tc>
          <w:tcPr>
            <w:tcW w:w="3190" w:type="dxa"/>
            <w:vAlign w:val="center"/>
          </w:tcPr>
          <w:p w14:paraId="16029E0E" w14:textId="4F7EAB4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20978</w:t>
            </w:r>
          </w:p>
        </w:tc>
        <w:tc>
          <w:tcPr>
            <w:tcW w:w="3190" w:type="dxa"/>
            <w:vAlign w:val="center"/>
          </w:tcPr>
          <w:p w14:paraId="7D762FB6" w14:textId="3887DFC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5042</w:t>
            </w:r>
          </w:p>
        </w:tc>
        <w:tc>
          <w:tcPr>
            <w:tcW w:w="3190" w:type="dxa"/>
            <w:vAlign w:val="center"/>
          </w:tcPr>
          <w:p w14:paraId="3A1154E6" w14:textId="4FA026E9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70558</w:t>
            </w:r>
          </w:p>
        </w:tc>
      </w:tr>
      <w:tr w:rsidR="00B12A0C" w14:paraId="526FA9AD" w14:textId="77777777" w:rsidTr="00717171">
        <w:tc>
          <w:tcPr>
            <w:tcW w:w="3190" w:type="dxa"/>
            <w:vAlign w:val="center"/>
          </w:tcPr>
          <w:p w14:paraId="680B09CB" w14:textId="497E910C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94977</w:t>
            </w:r>
          </w:p>
        </w:tc>
        <w:tc>
          <w:tcPr>
            <w:tcW w:w="3190" w:type="dxa"/>
            <w:vAlign w:val="center"/>
          </w:tcPr>
          <w:p w14:paraId="0A83A809" w14:textId="4E01A82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5537</w:t>
            </w:r>
          </w:p>
        </w:tc>
        <w:tc>
          <w:tcPr>
            <w:tcW w:w="3190" w:type="dxa"/>
            <w:vAlign w:val="center"/>
          </w:tcPr>
          <w:p w14:paraId="77D21B56" w14:textId="309C2B5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39602</w:t>
            </w:r>
          </w:p>
        </w:tc>
      </w:tr>
      <w:tr w:rsidR="00B12A0C" w14:paraId="29BD3129" w14:textId="77777777" w:rsidTr="00717171">
        <w:tc>
          <w:tcPr>
            <w:tcW w:w="3190" w:type="dxa"/>
            <w:vAlign w:val="center"/>
          </w:tcPr>
          <w:p w14:paraId="14A70E14" w14:textId="178F5EA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72332</w:t>
            </w:r>
          </w:p>
        </w:tc>
        <w:tc>
          <w:tcPr>
            <w:tcW w:w="3190" w:type="dxa"/>
            <w:vAlign w:val="center"/>
          </w:tcPr>
          <w:p w14:paraId="67D3DB2C" w14:textId="7237A6A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6003</w:t>
            </w:r>
          </w:p>
        </w:tc>
        <w:tc>
          <w:tcPr>
            <w:tcW w:w="3190" w:type="dxa"/>
            <w:vAlign w:val="center"/>
          </w:tcPr>
          <w:p w14:paraId="458C12E2" w14:textId="5C00829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12303</w:t>
            </w:r>
          </w:p>
        </w:tc>
      </w:tr>
    </w:tbl>
    <w:p w14:paraId="6888B32A" w14:textId="2DAD95B9" w:rsidR="00DD213F" w:rsidRDefault="00DD213F" w:rsidP="007239A4">
      <w:pPr>
        <w:ind w:firstLine="0"/>
      </w:pPr>
    </w:p>
    <w:p w14:paraId="3285BD6F" w14:textId="77777777" w:rsidR="00DD213F" w:rsidRDefault="00DD213F" w:rsidP="009B77D3">
      <w:pPr>
        <w:pStyle w:val="2"/>
      </w:pPr>
      <w:bookmarkStart w:id="64" w:name="_Toc42614462"/>
      <w:bookmarkStart w:id="65" w:name="_Toc74174302"/>
      <w:r>
        <w:t>Расчет потерь удельного импульса</w:t>
      </w:r>
      <w:bookmarkEnd w:id="64"/>
      <w:bookmarkEnd w:id="65"/>
      <w:r>
        <w:t xml:space="preserve"> </w:t>
      </w:r>
    </w:p>
    <w:p w14:paraId="6B5ADACD" w14:textId="77777777" w:rsidR="00031A71" w:rsidRDefault="00031A71" w:rsidP="00031A71">
      <w:r>
        <w:t>Потери удельного импульса можно разделить на ряд составляющих:</w:t>
      </w:r>
    </w:p>
    <w:p w14:paraId="1788EDC0" w14:textId="77777777" w:rsidR="00031A71" w:rsidRDefault="00031A71" w:rsidP="00031A71">
      <w:pPr>
        <w:jc w:val="center"/>
      </w:pPr>
      <w:r w:rsidRPr="00EC2D36">
        <w:rPr>
          <w:position w:val="-16"/>
        </w:rPr>
        <w:object w:dxaOrig="3360" w:dyaOrig="420" w14:anchorId="6F50CAF1">
          <v:shape id="_x0000_i1519" type="#_x0000_t75" style="width:168pt;height:21pt" o:ole="">
            <v:imagedata r:id="rId875" o:title=""/>
          </v:shape>
          <o:OLEObject Type="Embed" ProgID="Equation.DSMT4" ShapeID="_x0000_i1519" DrawAspect="Content" ObjectID="_1685186011" r:id="rId876"/>
        </w:object>
      </w:r>
      <w:r>
        <w:t>,</w:t>
      </w:r>
    </w:p>
    <w:p w14:paraId="7B159B37" w14:textId="77777777" w:rsidR="00031A71" w:rsidRDefault="00031A71" w:rsidP="00031A71">
      <w:pPr>
        <w:ind w:firstLine="0"/>
      </w:pPr>
      <w:r>
        <w:t xml:space="preserve">где </w:t>
      </w:r>
      <w:r w:rsidRPr="001474FC">
        <w:rPr>
          <w:position w:val="-16"/>
        </w:rPr>
        <w:object w:dxaOrig="660" w:dyaOrig="420" w14:anchorId="09867604">
          <v:shape id="_x0000_i1520" type="#_x0000_t75" style="width:33.75pt;height:21pt" o:ole="">
            <v:imagedata r:id="rId877" o:title=""/>
          </v:shape>
          <o:OLEObject Type="Embed" ProgID="Equation.DSMT4" ShapeID="_x0000_i1520" DrawAspect="Content" ObjectID="_1685186012" r:id="rId878"/>
        </w:object>
      </w:r>
      <w:r>
        <w:t xml:space="preserve">потери удельного импульса из-за рассеяния потока; </w:t>
      </w:r>
      <w:r w:rsidRPr="001474FC">
        <w:rPr>
          <w:position w:val="-16"/>
        </w:rPr>
        <w:object w:dxaOrig="600" w:dyaOrig="420" w14:anchorId="066A31AD">
          <v:shape id="_x0000_i1521" type="#_x0000_t75" style="width:30pt;height:21pt" o:ole="">
            <v:imagedata r:id="rId879" o:title=""/>
          </v:shape>
          <o:OLEObject Type="Embed" ProgID="Equation.DSMT4" ShapeID="_x0000_i1521" DrawAspect="Content" ObjectID="_1685186013" r:id="rId880"/>
        </w:object>
      </w:r>
      <w:r>
        <w:t xml:space="preserve">потери удельного импульса из-за трения потока; </w:t>
      </w:r>
      <w:r w:rsidRPr="001474FC">
        <w:rPr>
          <w:position w:val="-12"/>
        </w:rPr>
        <w:object w:dxaOrig="520" w:dyaOrig="380" w14:anchorId="3300727F">
          <v:shape id="_x0000_i1522" type="#_x0000_t75" style="width:26.25pt;height:18.75pt" o:ole="">
            <v:imagedata r:id="rId881" o:title=""/>
          </v:shape>
          <o:OLEObject Type="Embed" ProgID="Equation.DSMT4" ShapeID="_x0000_i1522" DrawAspect="Content" ObjectID="_1685186014" r:id="rId882"/>
        </w:object>
      </w:r>
      <w:r>
        <w:t xml:space="preserve">потери из-за наличия в ПС конденсированной фазы; </w:t>
      </w:r>
      <w:r w:rsidRPr="001474FC">
        <w:rPr>
          <w:position w:val="-16"/>
        </w:rPr>
        <w:object w:dxaOrig="600" w:dyaOrig="420" w14:anchorId="333531E7">
          <v:shape id="_x0000_i1523" type="#_x0000_t75" style="width:30pt;height:21pt" o:ole="">
            <v:imagedata r:id="rId883" o:title=""/>
          </v:shape>
          <o:OLEObject Type="Embed" ProgID="Equation.DSMT4" ShapeID="_x0000_i1523" DrawAspect="Content" ObjectID="_1685186015" r:id="rId884"/>
        </w:object>
      </w:r>
      <w:r>
        <w:t xml:space="preserve">потери из-за утопленности сопла; </w:t>
      </w:r>
      <w:r w:rsidRPr="001474FC">
        <w:rPr>
          <w:position w:val="-12"/>
        </w:rPr>
        <w:object w:dxaOrig="620" w:dyaOrig="380" w14:anchorId="1AC83480">
          <v:shape id="_x0000_i1524" type="#_x0000_t75" style="width:30.75pt;height:18.75pt" o:ole="">
            <v:imagedata r:id="rId885" o:title=""/>
          </v:shape>
          <o:OLEObject Type="Embed" ProgID="Equation.DSMT4" ShapeID="_x0000_i1524" DrawAspect="Content" ObjectID="_1685186016" r:id="rId886"/>
        </w:object>
      </w:r>
      <w:r>
        <w:t>потери из-за химической неравновесности.</w:t>
      </w:r>
    </w:p>
    <w:p w14:paraId="06F07D3A" w14:textId="77777777" w:rsidR="00031A71" w:rsidRDefault="00031A71" w:rsidP="00031A71">
      <w:r>
        <w:t>Потери удельного импульса из-за рассеяния потока:</w:t>
      </w:r>
    </w:p>
    <w:p w14:paraId="5300D171" w14:textId="68995C04" w:rsidR="00031A71" w:rsidRDefault="00454713" w:rsidP="00031A71">
      <w:pPr>
        <w:jc w:val="center"/>
      </w:pPr>
      <w:r w:rsidRPr="00EC2D36">
        <w:rPr>
          <w:position w:val="-82"/>
        </w:rPr>
        <w:object w:dxaOrig="6259" w:dyaOrig="1780" w14:anchorId="0D92D437">
          <v:shape id="_x0000_i1525" type="#_x0000_t75" style="width:314.25pt;height:87.75pt" o:ole="">
            <v:imagedata r:id="rId887" o:title=""/>
          </v:shape>
          <o:OLEObject Type="Embed" ProgID="Equation.DSMT4" ShapeID="_x0000_i1525" DrawAspect="Content" ObjectID="_1685186017" r:id="rId888"/>
        </w:object>
      </w:r>
    </w:p>
    <w:p w14:paraId="616FBECE" w14:textId="032EEA95" w:rsidR="00031A71" w:rsidRDefault="00031A71" w:rsidP="00031A71">
      <w:pPr>
        <w:ind w:firstLine="0"/>
      </w:pPr>
      <w:r>
        <w:lastRenderedPageBreak/>
        <w:t xml:space="preserve">где </w:t>
      </w:r>
      <w:r w:rsidR="00454713" w:rsidRPr="00EC2D36">
        <w:rPr>
          <w:position w:val="-38"/>
        </w:rPr>
        <w:object w:dxaOrig="1880" w:dyaOrig="820" w14:anchorId="54E400EB">
          <v:shape id="_x0000_i1526" type="#_x0000_t75" style="width:93pt;height:41.25pt" o:ole="">
            <v:imagedata r:id="rId889" o:title=""/>
          </v:shape>
          <o:OLEObject Type="Embed" ProgID="Equation.DSMT4" ShapeID="_x0000_i1526" DrawAspect="Content" ObjectID="_1685186018" r:id="rId890"/>
        </w:object>
      </w:r>
      <w:r>
        <w:t>.</w:t>
      </w:r>
    </w:p>
    <w:p w14:paraId="16F7CE1D" w14:textId="77777777" w:rsidR="00031A71" w:rsidRDefault="00031A71" w:rsidP="00031A71">
      <w:r>
        <w:t>Потери удельного импульса из-за трения потока:</w:t>
      </w:r>
    </w:p>
    <w:p w14:paraId="3BAAE9E1" w14:textId="61B74198" w:rsidR="00031A71" w:rsidRDefault="007B3079" w:rsidP="00031A71">
      <w:pPr>
        <w:jc w:val="center"/>
      </w:pPr>
      <w:r w:rsidRPr="008B3679">
        <w:rPr>
          <w:position w:val="-82"/>
        </w:rPr>
        <w:object w:dxaOrig="9040" w:dyaOrig="2500" w14:anchorId="4A042763">
          <v:shape id="_x0000_i1527" type="#_x0000_t75" style="width:452.25pt;height:125.25pt" o:ole="">
            <v:imagedata r:id="rId891" o:title=""/>
          </v:shape>
          <o:OLEObject Type="Embed" ProgID="Equation.DSMT4" ShapeID="_x0000_i1527" DrawAspect="Content" ObjectID="_1685186019" r:id="rId892"/>
        </w:object>
      </w:r>
    </w:p>
    <w:p w14:paraId="26DB312F" w14:textId="77777777" w:rsidR="00031A71" w:rsidRDefault="00031A71" w:rsidP="00031A71">
      <w:pPr>
        <w:ind w:firstLine="0"/>
      </w:pPr>
      <w:r>
        <w:t xml:space="preserve">где </w:t>
      </w:r>
      <w:r w:rsidRPr="001474FC">
        <w:rPr>
          <w:position w:val="-12"/>
        </w:rPr>
        <w:object w:dxaOrig="580" w:dyaOrig="400" w14:anchorId="1C67F003">
          <v:shape id="_x0000_i1528" type="#_x0000_t75" style="width:30pt;height:19.5pt" o:ole="">
            <v:imagedata r:id="rId893" o:title=""/>
          </v:shape>
          <o:OLEObject Type="Embed" ProgID="Equation.DSMT4" ShapeID="_x0000_i1528" DrawAspect="Content" ObjectID="_1685186020" r:id="rId894"/>
        </w:object>
      </w:r>
      <w:r>
        <w:t xml:space="preserve"> температурный фактор; </w:t>
      </w:r>
      <w:r w:rsidRPr="001474FC">
        <w:rPr>
          <w:position w:val="-12"/>
        </w:rPr>
        <w:object w:dxaOrig="499" w:dyaOrig="380" w14:anchorId="5A6F5DE8">
          <v:shape id="_x0000_i1529" type="#_x0000_t75" style="width:24.75pt;height:18.75pt" o:ole="">
            <v:imagedata r:id="rId895" o:title=""/>
          </v:shape>
          <o:OLEObject Type="Embed" ProgID="Equation.DSMT4" ShapeID="_x0000_i1529" DrawAspect="Content" ObjectID="_1685186021" r:id="rId896"/>
        </w:object>
      </w:r>
      <w:r>
        <w:t>шероховатость внутренней стенки сопла.</w:t>
      </w:r>
    </w:p>
    <w:p w14:paraId="41FAA6C0" w14:textId="77777777" w:rsidR="00031A71" w:rsidRDefault="00031A71" w:rsidP="00031A71">
      <w:r>
        <w:t>Потери из-за наличия в ПС конденсированной фазы:</w:t>
      </w:r>
    </w:p>
    <w:p w14:paraId="47DBE2F3" w14:textId="77777777" w:rsidR="00031A71" w:rsidRDefault="00031A71" w:rsidP="00031A71">
      <w:pPr>
        <w:jc w:val="center"/>
      </w:pPr>
      <w:r w:rsidRPr="001474FC">
        <w:rPr>
          <w:position w:val="-12"/>
        </w:rPr>
        <w:object w:dxaOrig="2000" w:dyaOrig="380" w14:anchorId="7D727DAC">
          <v:shape id="_x0000_i1530" type="#_x0000_t75" style="width:99pt;height:18.75pt" o:ole="">
            <v:imagedata r:id="rId897" o:title=""/>
          </v:shape>
          <o:OLEObject Type="Embed" ProgID="Equation.DSMT4" ShapeID="_x0000_i1530" DrawAspect="Content" ObjectID="_1685186022" r:id="rId898"/>
        </w:object>
      </w:r>
      <w:r>
        <w:t>,</w:t>
      </w:r>
    </w:p>
    <w:p w14:paraId="599E5DE4" w14:textId="55892FC5" w:rsidR="00031A71" w:rsidRDefault="009A68E7" w:rsidP="00031A71">
      <w:pPr>
        <w:jc w:val="center"/>
      </w:pPr>
      <w:r w:rsidRPr="005F3BB8">
        <w:rPr>
          <w:position w:val="-46"/>
        </w:rPr>
        <w:object w:dxaOrig="3400" w:dyaOrig="940" w14:anchorId="2C4C1B02">
          <v:shape id="_x0000_i1531" type="#_x0000_t75" style="width:170.25pt;height:45.75pt" o:ole="">
            <v:imagedata r:id="rId899" o:title=""/>
          </v:shape>
          <o:OLEObject Type="Embed" ProgID="Equation.DSMT4" ShapeID="_x0000_i1531" DrawAspect="Content" ObjectID="_1685186023" r:id="rId900"/>
        </w:object>
      </w:r>
      <w:r w:rsidR="00031A71">
        <w:t>,</w:t>
      </w:r>
    </w:p>
    <w:p w14:paraId="2B84D6F6" w14:textId="05942D21" w:rsidR="00031A71" w:rsidRDefault="009A68E7" w:rsidP="00031A71">
      <w:pPr>
        <w:jc w:val="center"/>
      </w:pPr>
      <w:r w:rsidRPr="005F3BB8">
        <w:rPr>
          <w:position w:val="-28"/>
        </w:rPr>
        <w:object w:dxaOrig="3640" w:dyaOrig="720" w14:anchorId="7EB4E860">
          <v:shape id="_x0000_i1532" type="#_x0000_t75" style="width:182.25pt;height:36pt" o:ole="">
            <v:imagedata r:id="rId901" o:title=""/>
          </v:shape>
          <o:OLEObject Type="Embed" ProgID="Equation.DSMT4" ShapeID="_x0000_i1532" DrawAspect="Content" ObjectID="_1685186024" r:id="rId902"/>
        </w:object>
      </w:r>
      <w:r w:rsidR="00031A71">
        <w:t>,</w:t>
      </w:r>
    </w:p>
    <w:p w14:paraId="22375AC2" w14:textId="050C3465" w:rsidR="00031A71" w:rsidRDefault="009A68E7" w:rsidP="00031A71">
      <w:pPr>
        <w:jc w:val="center"/>
      </w:pPr>
      <w:r w:rsidRPr="005F3BB8">
        <w:rPr>
          <w:position w:val="-12"/>
        </w:rPr>
        <w:object w:dxaOrig="3480" w:dyaOrig="380" w14:anchorId="7D43A41B">
          <v:shape id="_x0000_i1533" type="#_x0000_t75" style="width:174pt;height:18.75pt" o:ole="">
            <v:imagedata r:id="rId903" o:title=""/>
          </v:shape>
          <o:OLEObject Type="Embed" ProgID="Equation.DSMT4" ShapeID="_x0000_i1533" DrawAspect="Content" ObjectID="_1685186025" r:id="rId904"/>
        </w:object>
      </w:r>
      <w:r w:rsidR="00031A71">
        <w:t>,</w:t>
      </w:r>
    </w:p>
    <w:p w14:paraId="40A19194" w14:textId="4AC65440" w:rsidR="00031A71" w:rsidRPr="001C7CD9" w:rsidRDefault="009A68E7" w:rsidP="00031A71">
      <w:pPr>
        <w:pStyle w:val="aff5"/>
        <w:spacing w:line="360" w:lineRule="auto"/>
        <w:jc w:val="center"/>
      </w:pPr>
      <w:r w:rsidRPr="005F3BB8">
        <w:rPr>
          <w:position w:val="-12"/>
        </w:rPr>
        <w:object w:dxaOrig="3980" w:dyaOrig="380" w14:anchorId="26FB9C1E">
          <v:shape id="_x0000_i1534" type="#_x0000_t75" style="width:198.75pt;height:18.75pt" o:ole="">
            <v:imagedata r:id="rId905" o:title=""/>
          </v:shape>
          <o:OLEObject Type="Embed" ProgID="Equation.DSMT4" ShapeID="_x0000_i1534" DrawAspect="Content" ObjectID="_1685186026" r:id="rId906"/>
        </w:object>
      </w:r>
      <w:r w:rsidR="00031A71">
        <w:t>.</w:t>
      </w:r>
    </w:p>
    <w:p w14:paraId="5F48560F" w14:textId="77777777" w:rsidR="00031A71" w:rsidRDefault="00031A71" w:rsidP="00031A71">
      <w:pPr>
        <w:ind w:firstLine="0"/>
      </w:pPr>
      <w:r>
        <w:t xml:space="preserve">где </w:t>
      </w:r>
      <w:r w:rsidRPr="005C3B4B">
        <w:rPr>
          <w:position w:val="-12"/>
        </w:rPr>
        <w:object w:dxaOrig="480" w:dyaOrig="380" w14:anchorId="1DA0EB90">
          <v:shape id="_x0000_i1535" type="#_x0000_t75" style="width:23.25pt;height:18.75pt" o:ole="">
            <v:imagedata r:id="rId907" o:title=""/>
          </v:shape>
          <o:OLEObject Type="Embed" ProgID="Equation.DSMT4" ShapeID="_x0000_i1535" DrawAspect="Content" ObjectID="_1685186027" r:id="rId908"/>
        </w:object>
      </w:r>
      <w:r>
        <w:t xml:space="preserve">коэффициент, учитывающий абсолютное значение давления в камере сгорания РДТТ и обусловливающий снижение потерь при увеличении давления торможения вследствие ускорения процессов скоростной релаксации потока; </w:t>
      </w:r>
      <w:r w:rsidRPr="005C3B4B">
        <w:rPr>
          <w:position w:val="-12"/>
        </w:rPr>
        <w:object w:dxaOrig="520" w:dyaOrig="380" w14:anchorId="4179C3C9">
          <v:shape id="_x0000_i1536" type="#_x0000_t75" style="width:26.25pt;height:18.75pt" o:ole="">
            <v:imagedata r:id="rId909" o:title=""/>
          </v:shape>
          <o:OLEObject Type="Embed" ProgID="Equation.DSMT4" ShapeID="_x0000_i1536" DrawAspect="Content" ObjectID="_1685186028" r:id="rId910"/>
        </w:object>
      </w:r>
      <w:r w:rsidRPr="00471378">
        <w:t xml:space="preserve"> </w:t>
      </w:r>
      <w:r>
        <w:t>коэффициент, учитывающий влияние геометрической степени расширения сопла РДТТ, обусловливающего уменьшение двухфазных потерь за счет снижения градиента скорости потока по длине сопла.</w:t>
      </w:r>
    </w:p>
    <w:p w14:paraId="751A58B5" w14:textId="77777777" w:rsidR="00031A71" w:rsidRDefault="00031A71" w:rsidP="00031A71">
      <w:r>
        <w:t>Потери из-за утопленности сопла:</w:t>
      </w:r>
    </w:p>
    <w:p w14:paraId="0ECA211A" w14:textId="77777777" w:rsidR="00031A71" w:rsidRDefault="00031A71" w:rsidP="00031A71">
      <w:pPr>
        <w:jc w:val="center"/>
      </w:pPr>
      <w:r w:rsidRPr="001474FC">
        <w:rPr>
          <w:position w:val="-16"/>
        </w:rPr>
        <w:object w:dxaOrig="1140" w:dyaOrig="420" w14:anchorId="7758D301">
          <v:shape id="_x0000_i1537" type="#_x0000_t75" style="width:57pt;height:21pt" o:ole="">
            <v:imagedata r:id="rId911" o:title=""/>
          </v:shape>
          <o:OLEObject Type="Embed" ProgID="Equation.DSMT4" ShapeID="_x0000_i1537" DrawAspect="Content" ObjectID="_1685186029" r:id="rId912"/>
        </w:object>
      </w:r>
      <w:r>
        <w:t>.</w:t>
      </w:r>
    </w:p>
    <w:p w14:paraId="7B6493F8" w14:textId="77777777" w:rsidR="00031A71" w:rsidRDefault="00031A71" w:rsidP="00031A71">
      <w:r>
        <w:t>Потери из-за химической неравновесности:</w:t>
      </w:r>
    </w:p>
    <w:p w14:paraId="5C8D93C4" w14:textId="73F51513" w:rsidR="00031A71" w:rsidRDefault="00A402EC" w:rsidP="00031A71">
      <w:pPr>
        <w:jc w:val="center"/>
      </w:pPr>
      <w:r w:rsidRPr="005F3BB8">
        <w:rPr>
          <w:position w:val="-40"/>
        </w:rPr>
        <w:object w:dxaOrig="8000" w:dyaOrig="940" w14:anchorId="25A3B72A">
          <v:shape id="_x0000_i1538" type="#_x0000_t75" style="width:400.5pt;height:45.75pt" o:ole="">
            <v:imagedata r:id="rId913" o:title=""/>
          </v:shape>
          <o:OLEObject Type="Embed" ProgID="Equation.DSMT4" ShapeID="_x0000_i1538" DrawAspect="Content" ObjectID="_1685186030" r:id="rId914"/>
        </w:object>
      </w:r>
      <w:r w:rsidR="00031A71">
        <w:t>.</w:t>
      </w:r>
    </w:p>
    <w:p w14:paraId="3E6ABE04" w14:textId="77777777" w:rsidR="00031A71" w:rsidRDefault="00031A71" w:rsidP="00031A71">
      <w:r>
        <w:lastRenderedPageBreak/>
        <w:t xml:space="preserve">Коэффициент потерь </w:t>
      </w:r>
      <w:r w:rsidRPr="00C23649">
        <w:rPr>
          <w:position w:val="-12"/>
        </w:rPr>
        <w:object w:dxaOrig="300" w:dyaOrig="380" w14:anchorId="14B68C05">
          <v:shape id="_x0000_i1539" type="#_x0000_t75" style="width:15pt;height:18.75pt" o:ole="">
            <v:imagedata r:id="rId915" o:title=""/>
          </v:shape>
          <o:OLEObject Type="Embed" ProgID="Equation.DSMT4" ShapeID="_x0000_i1539" DrawAspect="Content" ObjectID="_1685186031" r:id="rId916"/>
        </w:object>
      </w:r>
      <w:r>
        <w:t>:</w:t>
      </w:r>
    </w:p>
    <w:p w14:paraId="200863F1" w14:textId="08784B60" w:rsidR="00031A71" w:rsidRDefault="00C97833" w:rsidP="00031A71">
      <w:pPr>
        <w:jc w:val="center"/>
      </w:pPr>
      <w:r w:rsidRPr="00C97833">
        <w:rPr>
          <w:position w:val="-18"/>
        </w:rPr>
        <w:object w:dxaOrig="5640" w:dyaOrig="499" w14:anchorId="3A26536A">
          <v:shape id="_x0000_i1540" type="#_x0000_t75" style="width:282pt;height:26.25pt" o:ole="">
            <v:imagedata r:id="rId917" o:title=""/>
          </v:shape>
          <o:OLEObject Type="Embed" ProgID="Equation.DSMT4" ShapeID="_x0000_i1540" DrawAspect="Content" ObjectID="_1685186032" r:id="rId918"/>
        </w:object>
      </w:r>
    </w:p>
    <w:p w14:paraId="09F04698" w14:textId="426E9F9B" w:rsidR="00D47491" w:rsidRDefault="00D47491" w:rsidP="009B77D3">
      <w:pPr>
        <w:pStyle w:val="2"/>
      </w:pPr>
      <w:bookmarkStart w:id="66" w:name="_Toc42614463"/>
      <w:bookmarkStart w:id="67" w:name="_Toc74174303"/>
      <w:r>
        <w:t>Расчет воспламенительного устройства</w:t>
      </w:r>
      <w:bookmarkEnd w:id="66"/>
      <w:bookmarkEnd w:id="67"/>
    </w:p>
    <w:p w14:paraId="65EBE1E8" w14:textId="1E2F46D4" w:rsidR="00D47491" w:rsidRDefault="00D47491" w:rsidP="008B4919">
      <w:r>
        <w:t>Основным назначением системы воспламенения является зажигание топливного заряда РДТТ за заданное время по определенному закону</w:t>
      </w:r>
      <w:r w:rsidR="008B4919">
        <w:t>.</w:t>
      </w:r>
    </w:p>
    <w:p w14:paraId="25466B4F" w14:textId="77777777" w:rsidR="00D47491" w:rsidRDefault="00D47491" w:rsidP="00D47491">
      <w:r>
        <w:t xml:space="preserve">Основными задачами при проектировании системы воспламенения являются: </w:t>
      </w:r>
    </w:p>
    <w:p w14:paraId="198F6A00" w14:textId="4B11D63E" w:rsidR="00D47491" w:rsidRDefault="006D5A44" w:rsidP="00AA689C">
      <w:pPr>
        <w:pStyle w:val="a0"/>
        <w:numPr>
          <w:ilvl w:val="0"/>
          <w:numId w:val="17"/>
        </w:numPr>
      </w:pPr>
      <w:r>
        <w:t>в</w:t>
      </w:r>
      <w:r w:rsidR="00D47491">
        <w:t>ыбор способа воспламенения</w:t>
      </w:r>
      <w:r>
        <w:t>;</w:t>
      </w:r>
    </w:p>
    <w:p w14:paraId="2DE25399" w14:textId="1C333D9D" w:rsidR="00D47491" w:rsidRDefault="006D5A44" w:rsidP="00AA689C">
      <w:pPr>
        <w:pStyle w:val="a0"/>
        <w:numPr>
          <w:ilvl w:val="0"/>
          <w:numId w:val="17"/>
        </w:numPr>
      </w:pPr>
      <w:r>
        <w:t>в</w:t>
      </w:r>
      <w:r w:rsidR="00D47491">
        <w:t>ыбор конструктивной схемы системы воспламенения, её пространственного размещения в камере сгорания</w:t>
      </w:r>
      <w:r>
        <w:t>;</w:t>
      </w:r>
    </w:p>
    <w:p w14:paraId="5EADE700" w14:textId="1F11C8C6" w:rsidR="00D47491" w:rsidRDefault="006D5A44" w:rsidP="00AA689C">
      <w:pPr>
        <w:pStyle w:val="a0"/>
        <w:numPr>
          <w:ilvl w:val="0"/>
          <w:numId w:val="17"/>
        </w:numPr>
      </w:pPr>
      <w:r>
        <w:t>в</w:t>
      </w:r>
      <w:r w:rsidR="00D47491">
        <w:t>ыбор марки воспламенительного состава</w:t>
      </w:r>
      <w:r>
        <w:t>;</w:t>
      </w:r>
    </w:p>
    <w:p w14:paraId="5083E3B5" w14:textId="04BF89D9" w:rsidR="00D47491" w:rsidRDefault="006D5A44" w:rsidP="00AA689C">
      <w:pPr>
        <w:pStyle w:val="a0"/>
        <w:numPr>
          <w:ilvl w:val="0"/>
          <w:numId w:val="17"/>
        </w:numPr>
      </w:pPr>
      <w:r>
        <w:t>о</w:t>
      </w:r>
      <w:r w:rsidR="00D47491">
        <w:t xml:space="preserve">пределение массовых, геометрических параметров системы воспламенения. </w:t>
      </w:r>
    </w:p>
    <w:p w14:paraId="28EDE1F0" w14:textId="52245AB1" w:rsidR="00D47491" w:rsidRDefault="00D47491" w:rsidP="00D47491">
      <w:r>
        <w:t>Так как в космических условиях требуется большее время для воспламенения топлива, то в качестве воспламенителя используем РДТТ малой тяги.</w:t>
      </w:r>
    </w:p>
    <w:p w14:paraId="57B80F84" w14:textId="20BD06A6" w:rsidR="002E1B73" w:rsidRDefault="005728AD" w:rsidP="00CA52B4">
      <w:pPr>
        <w:pStyle w:val="3"/>
      </w:pPr>
      <w:bookmarkStart w:id="68" w:name="_Toc42614464"/>
      <w:bookmarkStart w:id="69" w:name="_Toc74174304"/>
      <w:r>
        <w:t>Расчет заряда основного воспламенителя</w:t>
      </w:r>
      <w:bookmarkEnd w:id="68"/>
      <w:bookmarkEnd w:id="69"/>
    </w:p>
    <w:p w14:paraId="696B7BDB" w14:textId="77777777" w:rsidR="0031739A" w:rsidRDefault="0031739A" w:rsidP="0031739A">
      <w:r>
        <w:t>Время работы воспламенителя для некосмического РДТТ:</w:t>
      </w:r>
    </w:p>
    <w:p w14:paraId="5B7B797E" w14:textId="37C57914" w:rsidR="0031739A" w:rsidRDefault="00F10283" w:rsidP="0031739A">
      <w:pPr>
        <w:jc w:val="center"/>
      </w:pPr>
      <w:r w:rsidRPr="00D77B46">
        <w:rPr>
          <w:position w:val="-16"/>
        </w:rPr>
        <w:object w:dxaOrig="4599" w:dyaOrig="460" w14:anchorId="40EC1928">
          <v:shape id="_x0000_i1541" type="#_x0000_t75" style="width:229.5pt;height:22.5pt" o:ole="">
            <v:imagedata r:id="rId919" o:title=""/>
          </v:shape>
          <o:OLEObject Type="Embed" ProgID="Equation.DSMT4" ShapeID="_x0000_i1541" DrawAspect="Content" ObjectID="_1685186033" r:id="rId920"/>
        </w:object>
      </w:r>
      <w:r w:rsidR="0031739A">
        <w:t>.</w:t>
      </w:r>
    </w:p>
    <w:p w14:paraId="2AF0B70F" w14:textId="201DDBDF" w:rsidR="0031739A" w:rsidRDefault="0031739A" w:rsidP="0031739A">
      <w:r>
        <w:t xml:space="preserve">Время работы воспламенителя </w:t>
      </w:r>
      <w:r w:rsidR="00F10283">
        <w:t>для РДТТ,</w:t>
      </w:r>
      <w:r>
        <w:t xml:space="preserve"> запускаемого в космосе:</w:t>
      </w:r>
    </w:p>
    <w:p w14:paraId="6FAB7D95" w14:textId="6A777165" w:rsidR="0031739A" w:rsidRDefault="005D27D7" w:rsidP="0031739A">
      <w:pPr>
        <w:jc w:val="center"/>
      </w:pPr>
      <w:r w:rsidRPr="00D77B46">
        <w:rPr>
          <w:position w:val="-16"/>
        </w:rPr>
        <w:object w:dxaOrig="3440" w:dyaOrig="460" w14:anchorId="3C8DF829">
          <v:shape id="_x0000_i1542" type="#_x0000_t75" style="width:171pt;height:22.5pt" o:ole="">
            <v:imagedata r:id="rId921" o:title=""/>
          </v:shape>
          <o:OLEObject Type="Embed" ProgID="Equation.DSMT4" ShapeID="_x0000_i1542" DrawAspect="Content" ObjectID="_1685186034" r:id="rId922"/>
        </w:object>
      </w:r>
      <w:r w:rsidR="0031739A">
        <w:t>.</w:t>
      </w:r>
    </w:p>
    <w:p w14:paraId="20FDB3BE" w14:textId="1455521A" w:rsidR="0031739A" w:rsidRDefault="0031739A" w:rsidP="0031739A">
      <w:r>
        <w:t>Для воспламенения используем пиротехнический состав Б</w:t>
      </w:r>
      <w:r w:rsidR="004F40BA" w:rsidRPr="004F40BA">
        <w:t xml:space="preserve"> </w:t>
      </w:r>
      <w:r w:rsidR="004F40BA">
        <w:t>–</w:t>
      </w:r>
      <w:r w:rsidR="004F40BA" w:rsidRPr="004F40BA">
        <w:t xml:space="preserve"> </w:t>
      </w:r>
      <w:r>
        <w:t>20СН, так как у него большая температура продуктов сгорания и большее количество конденсированной фазы в продуктах сгорания.</w:t>
      </w:r>
    </w:p>
    <w:p w14:paraId="3FE5482E" w14:textId="77777777" w:rsidR="0031739A" w:rsidRDefault="0031739A" w:rsidP="0031739A">
      <w:r>
        <w:t>Удельные теплоемкости:</w:t>
      </w:r>
    </w:p>
    <w:p w14:paraId="5A0EE37A" w14:textId="77777777" w:rsidR="0031739A" w:rsidRDefault="0031739A" w:rsidP="0031739A">
      <w:pPr>
        <w:jc w:val="center"/>
      </w:pPr>
      <w:r w:rsidRPr="00D77B46">
        <w:rPr>
          <w:position w:val="-26"/>
        </w:rPr>
        <w:object w:dxaOrig="1740" w:dyaOrig="700" w14:anchorId="2D761490">
          <v:shape id="_x0000_i1543" type="#_x0000_t75" style="width:87pt;height:34.5pt" o:ole="">
            <v:imagedata r:id="rId923" o:title=""/>
          </v:shape>
          <o:OLEObject Type="Embed" ProgID="Equation.DSMT4" ShapeID="_x0000_i1543" DrawAspect="Content" ObjectID="_1685186035" r:id="rId924"/>
        </w:object>
      </w:r>
      <w:r>
        <w:t>,</w:t>
      </w:r>
    </w:p>
    <w:p w14:paraId="0839A633" w14:textId="77777777" w:rsidR="0031739A" w:rsidRDefault="0031739A" w:rsidP="0031739A">
      <w:pPr>
        <w:jc w:val="center"/>
      </w:pPr>
      <w:r w:rsidRPr="001474FC">
        <w:rPr>
          <w:position w:val="-26"/>
        </w:rPr>
        <w:object w:dxaOrig="1700" w:dyaOrig="700" w14:anchorId="25FF9FB9">
          <v:shape id="_x0000_i1544" type="#_x0000_t75" style="width:84.75pt;height:34.5pt" o:ole="">
            <v:imagedata r:id="rId925" o:title=""/>
          </v:shape>
          <o:OLEObject Type="Embed" ProgID="Equation.DSMT4" ShapeID="_x0000_i1544" DrawAspect="Content" ObjectID="_1685186036" r:id="rId926"/>
        </w:object>
      </w:r>
      <w:r>
        <w:t>.</w:t>
      </w:r>
    </w:p>
    <w:p w14:paraId="26A9B511" w14:textId="77777777" w:rsidR="0031739A" w:rsidRDefault="0031739A" w:rsidP="0031739A">
      <w:r>
        <w:t>Коэффициент теплопроводности:</w:t>
      </w:r>
    </w:p>
    <w:p w14:paraId="57940C0A" w14:textId="77777777" w:rsidR="0031739A" w:rsidRDefault="0031739A" w:rsidP="0031739A">
      <w:pPr>
        <w:jc w:val="center"/>
      </w:pPr>
      <w:r w:rsidRPr="00D77B46">
        <w:rPr>
          <w:position w:val="-26"/>
        </w:rPr>
        <w:object w:dxaOrig="1480" w:dyaOrig="700" w14:anchorId="5A9F33A7">
          <v:shape id="_x0000_i1545" type="#_x0000_t75" style="width:74.25pt;height:34.5pt" o:ole="">
            <v:imagedata r:id="rId927" o:title=""/>
          </v:shape>
          <o:OLEObject Type="Embed" ProgID="Equation.DSMT4" ShapeID="_x0000_i1545" DrawAspect="Content" ObjectID="_1685186037" r:id="rId928"/>
        </w:object>
      </w:r>
      <w:r>
        <w:t>.</w:t>
      </w:r>
    </w:p>
    <w:p w14:paraId="659EC4AE" w14:textId="77777777" w:rsidR="0031739A" w:rsidRDefault="0031739A" w:rsidP="0031739A">
      <w:r>
        <w:t>Коэффициент динамической вязкости:</w:t>
      </w:r>
    </w:p>
    <w:p w14:paraId="16EC3A61" w14:textId="77777777" w:rsidR="0031739A" w:rsidRDefault="0031739A" w:rsidP="0031739A">
      <w:pPr>
        <w:jc w:val="center"/>
      </w:pPr>
      <w:r w:rsidRPr="00D77B46">
        <w:rPr>
          <w:position w:val="-26"/>
        </w:rPr>
        <w:object w:dxaOrig="1820" w:dyaOrig="700" w14:anchorId="288D7765">
          <v:shape id="_x0000_i1546" type="#_x0000_t75" style="width:90pt;height:34.5pt" o:ole="">
            <v:imagedata r:id="rId929" o:title=""/>
          </v:shape>
          <o:OLEObject Type="Embed" ProgID="Equation.DSMT4" ShapeID="_x0000_i1546" DrawAspect="Content" ObjectID="_1685186038" r:id="rId930"/>
        </w:object>
      </w:r>
      <w:r>
        <w:t>.</w:t>
      </w:r>
    </w:p>
    <w:p w14:paraId="7F8855AE" w14:textId="77777777" w:rsidR="0031739A" w:rsidRDefault="0031739A" w:rsidP="0031739A">
      <w:r>
        <w:t>Полная энтальпия:</w:t>
      </w:r>
    </w:p>
    <w:p w14:paraId="2C4BE820" w14:textId="77777777" w:rsidR="0031739A" w:rsidRDefault="0031739A" w:rsidP="0031739A">
      <w:pPr>
        <w:jc w:val="center"/>
      </w:pPr>
      <w:r w:rsidRPr="00D77B46">
        <w:rPr>
          <w:position w:val="-26"/>
        </w:rPr>
        <w:object w:dxaOrig="2180" w:dyaOrig="700" w14:anchorId="562A1C7B">
          <v:shape id="_x0000_i1547" type="#_x0000_t75" style="width:109.5pt;height:34.5pt" o:ole="">
            <v:imagedata r:id="rId931" o:title=""/>
          </v:shape>
          <o:OLEObject Type="Embed" ProgID="Equation.DSMT4" ShapeID="_x0000_i1547" DrawAspect="Content" ObjectID="_1685186039" r:id="rId932"/>
        </w:object>
      </w:r>
      <w:r>
        <w:t>.</w:t>
      </w:r>
    </w:p>
    <w:p w14:paraId="7714ED76" w14:textId="77777777" w:rsidR="0031739A" w:rsidRDefault="0031739A" w:rsidP="0031739A">
      <w:r>
        <w:t>Относительная массовая концентрация конденсированной фазы:</w:t>
      </w:r>
    </w:p>
    <w:p w14:paraId="78E6BFE6" w14:textId="77777777" w:rsidR="0031739A" w:rsidRDefault="0031739A" w:rsidP="0031739A">
      <w:pPr>
        <w:jc w:val="center"/>
      </w:pPr>
      <w:r w:rsidRPr="00D77B46">
        <w:rPr>
          <w:position w:val="-12"/>
        </w:rPr>
        <w:object w:dxaOrig="1219" w:dyaOrig="380" w14:anchorId="28937CC4">
          <v:shape id="_x0000_i1548" type="#_x0000_t75" style="width:60.75pt;height:18.75pt" o:ole="">
            <v:imagedata r:id="rId933" o:title=""/>
          </v:shape>
          <o:OLEObject Type="Embed" ProgID="Equation.DSMT4" ShapeID="_x0000_i1548" DrawAspect="Content" ObjectID="_1685186040" r:id="rId934"/>
        </w:object>
      </w:r>
      <w:r>
        <w:t>.</w:t>
      </w:r>
    </w:p>
    <w:p w14:paraId="475CDA75" w14:textId="77777777" w:rsidR="0031739A" w:rsidRDefault="0031739A" w:rsidP="0031739A">
      <w:r>
        <w:t>Газовая постоянная продуктов сгорания воспламенителя:</w:t>
      </w:r>
    </w:p>
    <w:p w14:paraId="503596BD" w14:textId="77777777" w:rsidR="0031739A" w:rsidRPr="00986738" w:rsidRDefault="0031739A" w:rsidP="0031739A">
      <w:pPr>
        <w:jc w:val="center"/>
      </w:pPr>
      <w:r w:rsidRPr="000A1FD4">
        <w:rPr>
          <w:position w:val="-26"/>
        </w:rPr>
        <w:object w:dxaOrig="3960" w:dyaOrig="700" w14:anchorId="3D263C20">
          <v:shape id="_x0000_i1549" type="#_x0000_t75" style="width:198.75pt;height:34.5pt" o:ole="">
            <v:imagedata r:id="rId935" o:title=""/>
          </v:shape>
          <o:OLEObject Type="Embed" ProgID="Equation.DSMT4" ShapeID="_x0000_i1549" DrawAspect="Content" ObjectID="_1685186041" r:id="rId936"/>
        </w:object>
      </w:r>
      <w:r>
        <w:t>.</w:t>
      </w:r>
    </w:p>
    <w:p w14:paraId="32E4C181" w14:textId="77777777" w:rsidR="0031739A" w:rsidRDefault="0031739A" w:rsidP="0031739A">
      <w:r>
        <w:t>Температура продуктов сгорания воспламенителя:</w:t>
      </w:r>
    </w:p>
    <w:p w14:paraId="0CE03A79" w14:textId="77777777" w:rsidR="0031739A" w:rsidRDefault="0031739A" w:rsidP="0031739A">
      <w:pPr>
        <w:jc w:val="center"/>
      </w:pPr>
      <w:r w:rsidRPr="000A1FD4">
        <w:rPr>
          <w:position w:val="-12"/>
        </w:rPr>
        <w:object w:dxaOrig="1400" w:dyaOrig="380" w14:anchorId="7EDD780E">
          <v:shape id="_x0000_i1550" type="#_x0000_t75" style="width:69.75pt;height:18.75pt" o:ole="">
            <v:imagedata r:id="rId937" o:title=""/>
          </v:shape>
          <o:OLEObject Type="Embed" ProgID="Equation.DSMT4" ShapeID="_x0000_i1550" DrawAspect="Content" ObjectID="_1685186042" r:id="rId938"/>
        </w:object>
      </w:r>
      <w:r>
        <w:t>.</w:t>
      </w:r>
    </w:p>
    <w:p w14:paraId="112FE7D0" w14:textId="77777777" w:rsidR="0031739A" w:rsidRDefault="0031739A" w:rsidP="0031739A">
      <w:r>
        <w:t>Давление, которое должен обеспечить воспламенитель:</w:t>
      </w:r>
    </w:p>
    <w:p w14:paraId="75DCBE59" w14:textId="77777777" w:rsidR="0031739A" w:rsidRDefault="0031739A" w:rsidP="0031739A">
      <w:pPr>
        <w:jc w:val="center"/>
      </w:pPr>
      <w:r w:rsidRPr="00940B60">
        <w:rPr>
          <w:position w:val="-12"/>
        </w:rPr>
        <w:object w:dxaOrig="1620" w:dyaOrig="380" w14:anchorId="1153A886">
          <v:shape id="_x0000_i1551" type="#_x0000_t75" style="width:81pt;height:18.75pt" o:ole="">
            <v:imagedata r:id="rId939" o:title=""/>
          </v:shape>
          <o:OLEObject Type="Embed" ProgID="Equation.DSMT4" ShapeID="_x0000_i1551" DrawAspect="Content" ObjectID="_1685186043" r:id="rId940"/>
        </w:object>
      </w:r>
      <w:r>
        <w:t>.</w:t>
      </w:r>
    </w:p>
    <w:p w14:paraId="307F477B" w14:textId="77777777" w:rsidR="0031739A" w:rsidRDefault="0031739A" w:rsidP="0031739A">
      <w:r>
        <w:t>Плотность продуктов сгорания воспламенителя:</w:t>
      </w:r>
    </w:p>
    <w:p w14:paraId="1DE609EF" w14:textId="77777777" w:rsidR="0031739A" w:rsidRDefault="0031739A" w:rsidP="0031739A">
      <w:pPr>
        <w:jc w:val="center"/>
      </w:pPr>
      <w:r w:rsidRPr="00940B60">
        <w:rPr>
          <w:position w:val="-34"/>
        </w:rPr>
        <w:object w:dxaOrig="3900" w:dyaOrig="820" w14:anchorId="5174E4D6">
          <v:shape id="_x0000_i1552" type="#_x0000_t75" style="width:195pt;height:41.25pt" o:ole="">
            <v:imagedata r:id="rId941" o:title=""/>
          </v:shape>
          <o:OLEObject Type="Embed" ProgID="Equation.DSMT4" ShapeID="_x0000_i1552" DrawAspect="Content" ObjectID="_1685186044" r:id="rId942"/>
        </w:object>
      </w:r>
      <w:r>
        <w:t>.</w:t>
      </w:r>
    </w:p>
    <w:p w14:paraId="1D17DDE8" w14:textId="77777777" w:rsidR="0031739A" w:rsidRDefault="0031739A" w:rsidP="0031739A">
      <w:r w:rsidRPr="005B1363">
        <w:t>Свободный объем в камере:</w:t>
      </w:r>
    </w:p>
    <w:p w14:paraId="37A8DD15" w14:textId="60EE3D7C" w:rsidR="0031739A" w:rsidRPr="005B1363" w:rsidRDefault="00DD3C26" w:rsidP="0031739A">
      <w:pPr>
        <w:jc w:val="center"/>
      </w:pPr>
      <w:r w:rsidRPr="00F94585">
        <w:rPr>
          <w:position w:val="-12"/>
        </w:rPr>
        <w:object w:dxaOrig="1840" w:dyaOrig="420" w14:anchorId="0C7BBC83">
          <v:shape id="_x0000_i1553" type="#_x0000_t75" style="width:91.5pt;height:21pt" o:ole="">
            <v:imagedata r:id="rId943" o:title=""/>
          </v:shape>
          <o:OLEObject Type="Embed" ProgID="Equation.DSMT4" ShapeID="_x0000_i1553" DrawAspect="Content" ObjectID="_1685186045" r:id="rId944"/>
        </w:object>
      </w:r>
      <w:r w:rsidR="0031739A">
        <w:t>.</w:t>
      </w:r>
    </w:p>
    <w:p w14:paraId="64363343" w14:textId="77777777" w:rsidR="0031739A" w:rsidRDefault="0031739A" w:rsidP="0031739A">
      <w:r w:rsidRPr="005B1363">
        <w:t>Масса воспламенителя:</w:t>
      </w:r>
    </w:p>
    <w:p w14:paraId="0E5979DE" w14:textId="412858B6" w:rsidR="0031739A" w:rsidRPr="005B1363" w:rsidRDefault="006C4914" w:rsidP="0031739A">
      <w:pPr>
        <w:jc w:val="center"/>
      </w:pPr>
      <w:r w:rsidRPr="00F94585">
        <w:rPr>
          <w:position w:val="-12"/>
        </w:rPr>
        <w:object w:dxaOrig="4700" w:dyaOrig="420" w14:anchorId="01FBAE1B">
          <v:shape id="_x0000_i1554" type="#_x0000_t75" style="width:234pt;height:21pt" o:ole="">
            <v:imagedata r:id="rId945" o:title=""/>
          </v:shape>
          <o:OLEObject Type="Embed" ProgID="Equation.DSMT4" ShapeID="_x0000_i1554" DrawAspect="Content" ObjectID="_1685186046" r:id="rId946"/>
        </w:object>
      </w:r>
      <w:r w:rsidR="0031739A">
        <w:t>.</w:t>
      </w:r>
    </w:p>
    <w:p w14:paraId="19A4FC0A" w14:textId="77777777" w:rsidR="0031739A" w:rsidRDefault="0031739A" w:rsidP="0031739A">
      <w:r w:rsidRPr="005B1363">
        <w:t xml:space="preserve">Масса воспламенителя </w:t>
      </w:r>
      <w:r>
        <w:t>в расчете на 1 м</w:t>
      </w:r>
      <w:r w:rsidRPr="005B1363">
        <w:rPr>
          <w:vertAlign w:val="superscript"/>
        </w:rPr>
        <w:t>2</w:t>
      </w:r>
      <w:r>
        <w:t xml:space="preserve"> поверхности горения</w:t>
      </w:r>
      <w:r w:rsidRPr="005B1363">
        <w:t>:</w:t>
      </w:r>
    </w:p>
    <w:p w14:paraId="6965BC8F" w14:textId="67B70526" w:rsidR="0031739A" w:rsidRPr="005B1363" w:rsidRDefault="00A27083" w:rsidP="0031739A">
      <w:pPr>
        <w:jc w:val="center"/>
      </w:pPr>
      <w:r w:rsidRPr="00F94585">
        <w:rPr>
          <w:position w:val="-14"/>
        </w:rPr>
        <w:object w:dxaOrig="4800" w:dyaOrig="420" w14:anchorId="2F530459">
          <v:shape id="_x0000_i1555" type="#_x0000_t75" style="width:239.25pt;height:21pt" o:ole="">
            <v:imagedata r:id="rId947" o:title=""/>
          </v:shape>
          <o:OLEObject Type="Embed" ProgID="Equation.DSMT4" ShapeID="_x0000_i1555" DrawAspect="Content" ObjectID="_1685186047" r:id="rId948"/>
        </w:object>
      </w:r>
      <w:r w:rsidR="0031739A">
        <w:t>.</w:t>
      </w:r>
    </w:p>
    <w:p w14:paraId="7EFFAB3D" w14:textId="77777777" w:rsidR="0031739A" w:rsidRDefault="0031739A" w:rsidP="0031739A">
      <w:r>
        <w:t>П</w:t>
      </w:r>
      <w:r w:rsidRPr="005B1363">
        <w:t>ринимаем массу воспламенителя:</w:t>
      </w:r>
    </w:p>
    <w:p w14:paraId="31593594" w14:textId="50AC1D3C" w:rsidR="0031739A" w:rsidRPr="005B1363" w:rsidRDefault="00A27083" w:rsidP="0031739A">
      <w:pPr>
        <w:jc w:val="center"/>
      </w:pPr>
      <w:r w:rsidRPr="001474FC">
        <w:rPr>
          <w:position w:val="-12"/>
        </w:rPr>
        <w:object w:dxaOrig="1200" w:dyaOrig="380" w14:anchorId="1EDA8934">
          <v:shape id="_x0000_i1556" type="#_x0000_t75" style="width:59.25pt;height:18.75pt" o:ole="">
            <v:imagedata r:id="rId949" o:title=""/>
          </v:shape>
          <o:OLEObject Type="Embed" ProgID="Equation.DSMT4" ShapeID="_x0000_i1556" DrawAspect="Content" ObjectID="_1685186048" r:id="rId950"/>
        </w:object>
      </w:r>
      <w:r w:rsidR="0031739A">
        <w:t>.</w:t>
      </w:r>
    </w:p>
    <w:p w14:paraId="46693054" w14:textId="77777777" w:rsidR="0031739A" w:rsidRDefault="0031739A" w:rsidP="0031739A">
      <w:r w:rsidRPr="005B1363">
        <w:t>Массовый расход воспламенителя:</w:t>
      </w:r>
    </w:p>
    <w:p w14:paraId="4C6FDDE2" w14:textId="0112A79D" w:rsidR="0031739A" w:rsidRPr="005B1363" w:rsidRDefault="00F514FA" w:rsidP="0031739A">
      <w:pPr>
        <w:jc w:val="center"/>
      </w:pPr>
      <w:r w:rsidRPr="00F94585">
        <w:rPr>
          <w:position w:val="-38"/>
        </w:rPr>
        <w:object w:dxaOrig="3460" w:dyaOrig="820" w14:anchorId="40CE4337">
          <v:shape id="_x0000_i1557" type="#_x0000_t75" style="width:172.5pt;height:41.25pt" o:ole="">
            <v:imagedata r:id="rId951" o:title=""/>
          </v:shape>
          <o:OLEObject Type="Embed" ProgID="Equation.DSMT4" ShapeID="_x0000_i1557" DrawAspect="Content" ObjectID="_1685186049" r:id="rId952"/>
        </w:object>
      </w:r>
      <w:r w:rsidR="0031739A">
        <w:t>.</w:t>
      </w:r>
    </w:p>
    <w:p w14:paraId="7A9FF8FF" w14:textId="77777777" w:rsidR="0031739A" w:rsidRDefault="0031739A" w:rsidP="0031739A">
      <w:r w:rsidRPr="005B1363">
        <w:t>Минимальное давление в критическом сечении сопла воспламенителя:</w:t>
      </w:r>
    </w:p>
    <w:p w14:paraId="66203CEE" w14:textId="77777777" w:rsidR="0031739A" w:rsidRPr="005B1363" w:rsidRDefault="0031739A" w:rsidP="0031739A">
      <w:pPr>
        <w:jc w:val="center"/>
      </w:pPr>
      <w:r w:rsidRPr="00F94585">
        <w:rPr>
          <w:position w:val="-16"/>
        </w:rPr>
        <w:object w:dxaOrig="1820" w:dyaOrig="460" w14:anchorId="43F57F14">
          <v:shape id="_x0000_i1558" type="#_x0000_t75" style="width:90pt;height:23.25pt" o:ole="">
            <v:imagedata r:id="rId953" o:title=""/>
          </v:shape>
          <o:OLEObject Type="Embed" ProgID="Equation.DSMT4" ShapeID="_x0000_i1558" DrawAspect="Content" ObjectID="_1685186050" r:id="rId954"/>
        </w:object>
      </w:r>
      <w:r>
        <w:t>.</w:t>
      </w:r>
    </w:p>
    <w:p w14:paraId="7DCE5EAF" w14:textId="77777777" w:rsidR="0031739A" w:rsidRDefault="0031739A" w:rsidP="0031739A">
      <w:r w:rsidRPr="005B1363">
        <w:t>Минимальное давление в камере воспламенителя:</w:t>
      </w:r>
    </w:p>
    <w:p w14:paraId="711352D0" w14:textId="77777777" w:rsidR="0031739A" w:rsidRDefault="0031739A" w:rsidP="0031739A">
      <w:pPr>
        <w:jc w:val="center"/>
      </w:pPr>
      <w:r w:rsidRPr="00094990">
        <w:rPr>
          <w:position w:val="-92"/>
        </w:rPr>
        <w:object w:dxaOrig="5580" w:dyaOrig="1420" w14:anchorId="3C1903E6">
          <v:shape id="_x0000_i1559" type="#_x0000_t75" style="width:279pt;height:70.5pt" o:ole="">
            <v:imagedata r:id="rId955" o:title=""/>
          </v:shape>
          <o:OLEObject Type="Embed" ProgID="Equation.DSMT4" ShapeID="_x0000_i1559" DrawAspect="Content" ObjectID="_1685186051" r:id="rId956"/>
        </w:object>
      </w:r>
      <w:r>
        <w:t>,</w:t>
      </w:r>
    </w:p>
    <w:p w14:paraId="0D5CDD7E" w14:textId="77777777" w:rsidR="0031739A" w:rsidRPr="00B34E00" w:rsidRDefault="0031739A" w:rsidP="0031739A">
      <w:pPr>
        <w:ind w:firstLine="0"/>
      </w:pPr>
      <w:r>
        <w:t xml:space="preserve">где </w:t>
      </w:r>
      <w:r w:rsidRPr="005C3B4B">
        <w:rPr>
          <w:position w:val="-12"/>
        </w:rPr>
        <w:object w:dxaOrig="520" w:dyaOrig="380" w14:anchorId="26B75C08">
          <v:shape id="_x0000_i1560" type="#_x0000_t75" style="width:26.25pt;height:18.75pt" o:ole="">
            <v:imagedata r:id="rId957" o:title=""/>
          </v:shape>
          <o:OLEObject Type="Embed" ProgID="Equation.DSMT4" ShapeID="_x0000_i1560" DrawAspect="Content" ObjectID="_1685186052" r:id="rId958"/>
        </w:object>
      </w:r>
      <w:r>
        <w:t xml:space="preserve"> показатель адиабаты продуктов сгорания воспламенителя.</w:t>
      </w:r>
    </w:p>
    <w:p w14:paraId="3EA9DBDA" w14:textId="77777777" w:rsidR="0031739A" w:rsidRDefault="0031739A" w:rsidP="0031739A">
      <w:r w:rsidRPr="005B1363">
        <w:t>Принимаем давление в камере воспламенителя:</w:t>
      </w:r>
    </w:p>
    <w:p w14:paraId="15641310" w14:textId="77777777" w:rsidR="0031739A" w:rsidRPr="005B1363" w:rsidRDefault="0031739A" w:rsidP="0031739A">
      <w:pPr>
        <w:jc w:val="center"/>
      </w:pPr>
      <w:r w:rsidRPr="00B34E00">
        <w:rPr>
          <w:position w:val="-12"/>
        </w:rPr>
        <w:object w:dxaOrig="1760" w:dyaOrig="380" w14:anchorId="635271B3">
          <v:shape id="_x0000_i1561" type="#_x0000_t75" style="width:88.5pt;height:18.75pt" o:ole="">
            <v:imagedata r:id="rId959" o:title=""/>
          </v:shape>
          <o:OLEObject Type="Embed" ProgID="Equation.DSMT4" ShapeID="_x0000_i1561" DrawAspect="Content" ObjectID="_1685186053" r:id="rId960"/>
        </w:object>
      </w:r>
      <w:r>
        <w:t>.</w:t>
      </w:r>
    </w:p>
    <w:p w14:paraId="3B3C10A0" w14:textId="77777777" w:rsidR="0031739A" w:rsidRDefault="0031739A" w:rsidP="0031739A">
      <w:r w:rsidRPr="005B1363">
        <w:t>Скорость горения воспламенителя:</w:t>
      </w:r>
    </w:p>
    <w:p w14:paraId="0A568C5D" w14:textId="77777777" w:rsidR="0031739A" w:rsidRDefault="0031739A" w:rsidP="0031739A">
      <w:pPr>
        <w:jc w:val="center"/>
      </w:pPr>
      <w:r w:rsidRPr="00B34E00">
        <w:rPr>
          <w:position w:val="-34"/>
        </w:rPr>
        <w:object w:dxaOrig="6320" w:dyaOrig="880" w14:anchorId="6CE0D536">
          <v:shape id="_x0000_i1562" type="#_x0000_t75" style="width:315pt;height:45pt" o:ole="">
            <v:imagedata r:id="rId961" o:title=""/>
          </v:shape>
          <o:OLEObject Type="Embed" ProgID="Equation.DSMT4" ShapeID="_x0000_i1562" DrawAspect="Content" ObjectID="_1685186054" r:id="rId962"/>
        </w:object>
      </w:r>
      <w:r>
        <w:t>,</w:t>
      </w:r>
    </w:p>
    <w:p w14:paraId="35539524" w14:textId="77777777" w:rsidR="0031739A" w:rsidRPr="00AA2B52" w:rsidRDefault="0031739A" w:rsidP="0031739A">
      <w:pPr>
        <w:pStyle w:val="aff5"/>
        <w:spacing w:line="360" w:lineRule="auto"/>
        <w:ind w:firstLine="0"/>
      </w:pPr>
      <w:r>
        <w:t xml:space="preserve">где </w:t>
      </w:r>
      <w:r w:rsidRPr="005C3B4B">
        <w:rPr>
          <w:position w:val="-12"/>
        </w:rPr>
        <w:object w:dxaOrig="580" w:dyaOrig="380" w14:anchorId="08607C1F">
          <v:shape id="_x0000_i1563" type="#_x0000_t75" style="width:30pt;height:18.75pt" o:ole="">
            <v:imagedata r:id="rId963" o:title=""/>
          </v:shape>
          <o:OLEObject Type="Embed" ProgID="Equation.DSMT4" ShapeID="_x0000_i1563" DrawAspect="Content" ObjectID="_1685186055" r:id="rId964"/>
        </w:object>
      </w:r>
      <w:r>
        <w:t xml:space="preserve"> единичная скорость горения; </w:t>
      </w:r>
      <w:r w:rsidRPr="00AA2B52">
        <w:rPr>
          <w:position w:val="-12"/>
        </w:rPr>
        <w:object w:dxaOrig="520" w:dyaOrig="380" w14:anchorId="78865C58">
          <v:shape id="_x0000_i1564" type="#_x0000_t75" style="width:26.25pt;height:18.75pt" o:ole="">
            <v:imagedata r:id="rId965" o:title=""/>
          </v:shape>
          <o:OLEObject Type="Embed" ProgID="Equation.DSMT4" ShapeID="_x0000_i1564" DrawAspect="Content" ObjectID="_1685186056" r:id="rId966"/>
        </w:object>
      </w:r>
      <w:r>
        <w:t>показатель в законе горения.</w:t>
      </w:r>
    </w:p>
    <w:p w14:paraId="628D593F" w14:textId="77777777" w:rsidR="0031739A" w:rsidRDefault="0031739A" w:rsidP="0031739A">
      <w:r w:rsidRPr="005B1363">
        <w:t>Свод горения воспламенителя:</w:t>
      </w:r>
    </w:p>
    <w:p w14:paraId="63A5B78D" w14:textId="3FB2FFD0" w:rsidR="0031739A" w:rsidRPr="005B1363" w:rsidRDefault="00340B66" w:rsidP="0031739A">
      <w:pPr>
        <w:jc w:val="center"/>
      </w:pPr>
      <w:r w:rsidRPr="00B34E00">
        <w:rPr>
          <w:position w:val="-16"/>
        </w:rPr>
        <w:object w:dxaOrig="4599" w:dyaOrig="460" w14:anchorId="559186D1">
          <v:shape id="_x0000_i1565" type="#_x0000_t75" style="width:229.5pt;height:23.25pt" o:ole="">
            <v:imagedata r:id="rId967" o:title=""/>
          </v:shape>
          <o:OLEObject Type="Embed" ProgID="Equation.DSMT4" ShapeID="_x0000_i1565" DrawAspect="Content" ObjectID="_1685186057" r:id="rId968"/>
        </w:object>
      </w:r>
      <w:r w:rsidR="0031739A">
        <w:t>.</w:t>
      </w:r>
    </w:p>
    <w:p w14:paraId="677F8B1D" w14:textId="77777777" w:rsidR="0031739A" w:rsidRDefault="0031739A" w:rsidP="0031739A">
      <w:r w:rsidRPr="005B1363">
        <w:t>Плотность воспламенителя:</w:t>
      </w:r>
    </w:p>
    <w:p w14:paraId="2308D125" w14:textId="77777777" w:rsidR="0031739A" w:rsidRPr="005B1363" w:rsidRDefault="0031739A" w:rsidP="0031739A">
      <w:pPr>
        <w:jc w:val="center"/>
      </w:pPr>
      <w:r w:rsidRPr="00B34E00">
        <w:rPr>
          <w:position w:val="-26"/>
        </w:rPr>
        <w:object w:dxaOrig="1600" w:dyaOrig="700" w14:anchorId="4AEDDAAA">
          <v:shape id="_x0000_i1566" type="#_x0000_t75" style="width:81pt;height:34.5pt" o:ole="">
            <v:imagedata r:id="rId969" o:title=""/>
          </v:shape>
          <o:OLEObject Type="Embed" ProgID="Equation.DSMT4" ShapeID="_x0000_i1566" DrawAspect="Content" ObjectID="_1685186058" r:id="rId970"/>
        </w:object>
      </w:r>
      <w:r>
        <w:t>.</w:t>
      </w:r>
    </w:p>
    <w:p w14:paraId="244C4AB7" w14:textId="77777777" w:rsidR="0031739A" w:rsidRDefault="0031739A" w:rsidP="0031739A">
      <w:r w:rsidRPr="005B1363">
        <w:t>Площадь горения воспламенителя:</w:t>
      </w:r>
    </w:p>
    <w:p w14:paraId="1DDB12E4" w14:textId="10388E79" w:rsidR="0031739A" w:rsidRPr="005B1363" w:rsidRDefault="00C1493E" w:rsidP="0031739A">
      <w:pPr>
        <w:jc w:val="center"/>
      </w:pPr>
      <w:r w:rsidRPr="00DC6096">
        <w:rPr>
          <w:position w:val="-34"/>
        </w:rPr>
        <w:object w:dxaOrig="5200" w:dyaOrig="780" w14:anchorId="21EA8453">
          <v:shape id="_x0000_i1567" type="#_x0000_t75" style="width:261pt;height:38.25pt" o:ole="">
            <v:imagedata r:id="rId971" o:title=""/>
          </v:shape>
          <o:OLEObject Type="Embed" ProgID="Equation.DSMT4" ShapeID="_x0000_i1567" DrawAspect="Content" ObjectID="_1685186059" r:id="rId972"/>
        </w:object>
      </w:r>
      <w:r w:rsidR="0031739A">
        <w:t>.</w:t>
      </w:r>
    </w:p>
    <w:p w14:paraId="78708872" w14:textId="77777777" w:rsidR="0031739A" w:rsidRDefault="0031739A" w:rsidP="0031739A">
      <w:pPr>
        <w:rPr>
          <w:rFonts w:cs="Times New Roman"/>
          <w:sz w:val="24"/>
          <w:szCs w:val="24"/>
        </w:rPr>
      </w:pPr>
      <w:r>
        <w:lastRenderedPageBreak/>
        <w:t>Берем в</w:t>
      </w:r>
      <w:r w:rsidRPr="005B1363">
        <w:t>оспламенитель в виде вкладного одноканального заряда с забронированными торцами.</w:t>
      </w:r>
    </w:p>
    <w:p w14:paraId="102F7288" w14:textId="77777777" w:rsidR="0031739A" w:rsidRDefault="0031739A" w:rsidP="0031739A">
      <w:r w:rsidRPr="005B1363">
        <w:t>Диаметр внутреннего канала заряда:</w:t>
      </w:r>
    </w:p>
    <w:p w14:paraId="07497B4A" w14:textId="02135806" w:rsidR="0031739A" w:rsidRPr="005B1363" w:rsidRDefault="005D2465" w:rsidP="0031739A">
      <w:pPr>
        <w:jc w:val="center"/>
      </w:pPr>
      <w:r w:rsidRPr="00C72D5E">
        <w:rPr>
          <w:position w:val="-12"/>
        </w:rPr>
        <w:object w:dxaOrig="1480" w:dyaOrig="380" w14:anchorId="3CE33274">
          <v:shape id="_x0000_i1568" type="#_x0000_t75" style="width:74.25pt;height:18.75pt" o:ole="">
            <v:imagedata r:id="rId973" o:title=""/>
          </v:shape>
          <o:OLEObject Type="Embed" ProgID="Equation.DSMT4" ShapeID="_x0000_i1568" DrawAspect="Content" ObjectID="_1685186060" r:id="rId974"/>
        </w:object>
      </w:r>
      <w:r w:rsidR="0031739A">
        <w:t>.</w:t>
      </w:r>
    </w:p>
    <w:p w14:paraId="290B7BFC" w14:textId="77777777" w:rsidR="0031739A" w:rsidRDefault="0031739A" w:rsidP="0031739A">
      <w:r w:rsidRPr="005B1363">
        <w:t>Наружный диаметр заряда:</w:t>
      </w:r>
    </w:p>
    <w:p w14:paraId="38A02B91" w14:textId="79BD14C2" w:rsidR="0031739A" w:rsidRPr="005B1363" w:rsidRDefault="00F01D3B" w:rsidP="0031739A">
      <w:pPr>
        <w:jc w:val="center"/>
      </w:pPr>
      <w:r w:rsidRPr="00C72D5E">
        <w:rPr>
          <w:position w:val="-16"/>
        </w:rPr>
        <w:object w:dxaOrig="3460" w:dyaOrig="420" w14:anchorId="73135EDC">
          <v:shape id="_x0000_i1569" type="#_x0000_t75" style="width:172.5pt;height:21pt" o:ole="">
            <v:imagedata r:id="rId975" o:title=""/>
          </v:shape>
          <o:OLEObject Type="Embed" ProgID="Equation.DSMT4" ShapeID="_x0000_i1569" DrawAspect="Content" ObjectID="_1685186061" r:id="rId976"/>
        </w:object>
      </w:r>
      <w:r w:rsidR="0031739A">
        <w:t>.</w:t>
      </w:r>
    </w:p>
    <w:p w14:paraId="73B43C47" w14:textId="77777777" w:rsidR="0031739A" w:rsidRDefault="0031739A" w:rsidP="0031739A">
      <w:r w:rsidRPr="005B1363">
        <w:t>Длина заряда:</w:t>
      </w:r>
    </w:p>
    <w:p w14:paraId="6479717E" w14:textId="6CF859A5" w:rsidR="0031739A" w:rsidRPr="005B1363" w:rsidRDefault="00312591" w:rsidP="0031739A">
      <w:pPr>
        <w:jc w:val="center"/>
      </w:pPr>
      <w:r w:rsidRPr="00C72D5E">
        <w:rPr>
          <w:position w:val="-40"/>
        </w:rPr>
        <w:object w:dxaOrig="5840" w:dyaOrig="840" w14:anchorId="492B0C24">
          <v:shape id="_x0000_i1570" type="#_x0000_t75" style="width:291.75pt;height:42pt" o:ole="">
            <v:imagedata r:id="rId977" o:title=""/>
          </v:shape>
          <o:OLEObject Type="Embed" ProgID="Equation.DSMT4" ShapeID="_x0000_i1570" DrawAspect="Content" ObjectID="_1685186062" r:id="rId978"/>
        </w:object>
      </w:r>
      <w:r w:rsidR="0031739A">
        <w:t>.</w:t>
      </w:r>
    </w:p>
    <w:p w14:paraId="2203D8CD" w14:textId="77777777" w:rsidR="0031739A" w:rsidRDefault="0031739A" w:rsidP="0031739A">
      <w:r w:rsidRPr="005B1363">
        <w:t>Критерий Победоносцева для внутреннего канала:</w:t>
      </w:r>
    </w:p>
    <w:p w14:paraId="08A0E4C7" w14:textId="61E1F1D7" w:rsidR="0031739A" w:rsidRPr="005B1363" w:rsidRDefault="00856003" w:rsidP="0031739A">
      <w:pPr>
        <w:jc w:val="center"/>
      </w:pPr>
      <w:r w:rsidRPr="006328BB">
        <w:rPr>
          <w:position w:val="-34"/>
        </w:rPr>
        <w:object w:dxaOrig="3780" w:dyaOrig="780" w14:anchorId="137DA26A">
          <v:shape id="_x0000_i1571" type="#_x0000_t75" style="width:188.25pt;height:38.25pt" o:ole="">
            <v:imagedata r:id="rId979" o:title=""/>
          </v:shape>
          <o:OLEObject Type="Embed" ProgID="Equation.DSMT4" ShapeID="_x0000_i1571" DrawAspect="Content" ObjectID="_1685186063" r:id="rId980"/>
        </w:object>
      </w:r>
      <w:r w:rsidR="0031739A">
        <w:t>.</w:t>
      </w:r>
    </w:p>
    <w:p w14:paraId="1F755187" w14:textId="77777777" w:rsidR="0031739A" w:rsidRDefault="0031739A" w:rsidP="0031739A">
      <w:r w:rsidRPr="005B1363">
        <w:t>Внутренний диаметр камеры:</w:t>
      </w:r>
    </w:p>
    <w:p w14:paraId="72C57A76" w14:textId="37C8B2DA" w:rsidR="0031739A" w:rsidRPr="005B1363" w:rsidRDefault="003506A2" w:rsidP="0031739A">
      <w:pPr>
        <w:jc w:val="center"/>
      </w:pPr>
      <w:r w:rsidRPr="006328BB">
        <w:rPr>
          <w:position w:val="-12"/>
        </w:rPr>
        <w:object w:dxaOrig="1520" w:dyaOrig="380" w14:anchorId="55CC6E1C">
          <v:shape id="_x0000_i1572" type="#_x0000_t75" style="width:76.5pt;height:18.75pt" o:ole="">
            <v:imagedata r:id="rId981" o:title=""/>
          </v:shape>
          <o:OLEObject Type="Embed" ProgID="Equation.DSMT4" ShapeID="_x0000_i1572" DrawAspect="Content" ObjectID="_1685186064" r:id="rId982"/>
        </w:object>
      </w:r>
      <w:r w:rsidR="0031739A">
        <w:t>.</w:t>
      </w:r>
    </w:p>
    <w:p w14:paraId="1CF7F994" w14:textId="77777777" w:rsidR="0031739A" w:rsidRDefault="0031739A" w:rsidP="0031739A">
      <w:r w:rsidRPr="005B1363">
        <w:t>Критерий Победоносцева для наружного канала:</w:t>
      </w:r>
    </w:p>
    <w:p w14:paraId="702E6E37" w14:textId="61802E68" w:rsidR="0031739A" w:rsidRPr="005B1363" w:rsidRDefault="003506A2" w:rsidP="0031739A">
      <w:pPr>
        <w:jc w:val="center"/>
      </w:pPr>
      <w:r w:rsidRPr="00E41128">
        <w:rPr>
          <w:position w:val="-42"/>
        </w:rPr>
        <w:object w:dxaOrig="5940" w:dyaOrig="900" w14:anchorId="1EA90B74">
          <v:shape id="_x0000_i1573" type="#_x0000_t75" style="width:297pt;height:45pt" o:ole="">
            <v:imagedata r:id="rId983" o:title=""/>
          </v:shape>
          <o:OLEObject Type="Embed" ProgID="Equation.DSMT4" ShapeID="_x0000_i1573" DrawAspect="Content" ObjectID="_1685186065" r:id="rId984"/>
        </w:object>
      </w:r>
      <w:r w:rsidR="0031739A">
        <w:t>.</w:t>
      </w:r>
    </w:p>
    <w:p w14:paraId="404730D0" w14:textId="77777777" w:rsidR="0031739A" w:rsidRDefault="0031739A" w:rsidP="0031739A">
      <w:r w:rsidRPr="005B1363">
        <w:t>Температура в камере:</w:t>
      </w:r>
    </w:p>
    <w:p w14:paraId="062866B8" w14:textId="77777777" w:rsidR="0031739A" w:rsidRDefault="0031739A" w:rsidP="0031739A">
      <w:pPr>
        <w:jc w:val="center"/>
      </w:pPr>
      <w:r w:rsidRPr="00E41128">
        <w:rPr>
          <w:position w:val="-92"/>
        </w:rPr>
        <w:object w:dxaOrig="4640" w:dyaOrig="1359" w14:anchorId="56292E77">
          <v:shape id="_x0000_i1574" type="#_x0000_t75" style="width:232.5pt;height:67.5pt" o:ole="">
            <v:imagedata r:id="rId985" o:title=""/>
          </v:shape>
          <o:OLEObject Type="Embed" ProgID="Equation.DSMT4" ShapeID="_x0000_i1574" DrawAspect="Content" ObjectID="_1685186066" r:id="rId986"/>
        </w:object>
      </w:r>
      <w:r>
        <w:t>.</w:t>
      </w:r>
    </w:p>
    <w:p w14:paraId="56F95B70" w14:textId="77777777" w:rsidR="0031739A" w:rsidRDefault="0031739A" w:rsidP="0031739A">
      <w:r>
        <w:t xml:space="preserve">Комплекс </w:t>
      </w:r>
      <w:r w:rsidRPr="00221CBB">
        <w:rPr>
          <w:position w:val="-16"/>
          <w:lang w:val="en-US"/>
        </w:rPr>
        <w:object w:dxaOrig="740" w:dyaOrig="440" w14:anchorId="04E87675">
          <v:shape id="_x0000_i1575" type="#_x0000_t75" style="width:37.5pt;height:22.5pt" o:ole="">
            <v:imagedata r:id="rId987" o:title=""/>
          </v:shape>
          <o:OLEObject Type="Embed" ProgID="Equation.DSMT4" ShapeID="_x0000_i1575" DrawAspect="Content" ObjectID="_1685186067" r:id="rId988"/>
        </w:object>
      </w:r>
      <w:r>
        <w:t>:</w:t>
      </w:r>
    </w:p>
    <w:p w14:paraId="3735B32D" w14:textId="77777777" w:rsidR="0031739A" w:rsidRDefault="0031739A" w:rsidP="0031739A">
      <w:pPr>
        <w:jc w:val="center"/>
      </w:pPr>
      <w:r w:rsidRPr="00221CBB">
        <w:rPr>
          <w:position w:val="-34"/>
        </w:rPr>
        <w:object w:dxaOrig="6640" w:dyaOrig="980" w14:anchorId="65151735">
          <v:shape id="_x0000_i1576" type="#_x0000_t75" style="width:333pt;height:48.75pt" o:ole="">
            <v:imagedata r:id="rId989" o:title=""/>
          </v:shape>
          <o:OLEObject Type="Embed" ProgID="Equation.DSMT4" ShapeID="_x0000_i1576" DrawAspect="Content" ObjectID="_1685186068" r:id="rId990"/>
        </w:object>
      </w:r>
      <w:r>
        <w:t>.</w:t>
      </w:r>
    </w:p>
    <w:p w14:paraId="222796DF" w14:textId="77777777" w:rsidR="0031739A" w:rsidRDefault="0031739A" w:rsidP="0031739A">
      <w:r w:rsidRPr="005B1363">
        <w:t>Площадь критического сечения:</w:t>
      </w:r>
    </w:p>
    <w:p w14:paraId="63D3B476" w14:textId="37114C17" w:rsidR="0031739A" w:rsidRPr="002B021B" w:rsidRDefault="00771490" w:rsidP="0031739A">
      <w:pPr>
        <w:jc w:val="center"/>
      </w:pPr>
      <w:r w:rsidRPr="0020620A">
        <w:rPr>
          <w:position w:val="-38"/>
        </w:rPr>
        <w:object w:dxaOrig="7000" w:dyaOrig="900" w14:anchorId="752828A3">
          <v:shape id="_x0000_i1577" type="#_x0000_t75" style="width:350.25pt;height:45pt" o:ole="">
            <v:imagedata r:id="rId991" o:title=""/>
          </v:shape>
          <o:OLEObject Type="Embed" ProgID="Equation.DSMT4" ShapeID="_x0000_i1577" DrawAspect="Content" ObjectID="_1685186069" r:id="rId992"/>
        </w:object>
      </w:r>
      <w:r w:rsidR="0031739A">
        <w:t>.</w:t>
      </w:r>
    </w:p>
    <w:p w14:paraId="4BBF0FB3" w14:textId="77777777" w:rsidR="0031739A" w:rsidRPr="00DF21B1" w:rsidRDefault="0031739A" w:rsidP="0031739A">
      <w:pPr>
        <w:ind w:firstLine="0"/>
        <w:rPr>
          <w:i/>
        </w:rPr>
      </w:pPr>
      <w:r>
        <w:t xml:space="preserve">где </w:t>
      </w:r>
      <w:r w:rsidRPr="001474FC">
        <w:rPr>
          <w:position w:val="-12"/>
        </w:rPr>
        <w:object w:dxaOrig="1420" w:dyaOrig="380" w14:anchorId="20ABF3FF">
          <v:shape id="_x0000_i1578" type="#_x0000_t75" style="width:70.5pt;height:18.75pt" o:ole="">
            <v:imagedata r:id="rId993" o:title=""/>
          </v:shape>
          <o:OLEObject Type="Embed" ProgID="Equation.DSMT4" ShapeID="_x0000_i1578" DrawAspect="Content" ObjectID="_1685186070" r:id="rId994"/>
        </w:object>
      </w:r>
      <m:oMath>
        <m:r>
          <w:rPr>
            <w:rFonts w:ascii="Cambria Math" w:hAnsi="Cambria Math"/>
          </w:rPr>
          <m:t xml:space="preserve"> </m:t>
        </m:r>
      </m:oMath>
      <w:r>
        <w:t>коэффициент расхода отверстия.</w:t>
      </w:r>
    </w:p>
    <w:p w14:paraId="7BCA1107" w14:textId="77777777" w:rsidR="0031739A" w:rsidRDefault="0031739A" w:rsidP="0031739A">
      <w:r w:rsidRPr="005B1363">
        <w:lastRenderedPageBreak/>
        <w:t>Количество отверстий в воспламенителе:</w:t>
      </w:r>
    </w:p>
    <w:p w14:paraId="11FC32EE" w14:textId="789482C1" w:rsidR="0031739A" w:rsidRPr="005B1363" w:rsidRDefault="00C540DA" w:rsidP="0031739A">
      <w:pPr>
        <w:jc w:val="center"/>
      </w:pPr>
      <w:r w:rsidRPr="00C6767A">
        <w:rPr>
          <w:position w:val="-16"/>
        </w:rPr>
        <w:object w:dxaOrig="880" w:dyaOrig="420" w14:anchorId="7FBC3DFF">
          <v:shape id="_x0000_i1579" type="#_x0000_t75" style="width:45pt;height:21pt" o:ole="">
            <v:imagedata r:id="rId995" o:title=""/>
          </v:shape>
          <o:OLEObject Type="Embed" ProgID="Equation.DSMT4" ShapeID="_x0000_i1579" DrawAspect="Content" ObjectID="_1685186071" r:id="rId996"/>
        </w:object>
      </w:r>
      <w:r w:rsidR="0031739A">
        <w:t>.</w:t>
      </w:r>
    </w:p>
    <w:p w14:paraId="133A91D5" w14:textId="77777777" w:rsidR="0031739A" w:rsidRDefault="0031739A" w:rsidP="0031739A">
      <w:r w:rsidRPr="005B1363">
        <w:t>Диаметр одного отверстия:</w:t>
      </w:r>
    </w:p>
    <w:p w14:paraId="48F942CA" w14:textId="5E7228B9" w:rsidR="0031739A" w:rsidRPr="005B1363" w:rsidRDefault="0040334C" w:rsidP="0031739A">
      <w:pPr>
        <w:jc w:val="center"/>
      </w:pPr>
      <w:r w:rsidRPr="00C6767A">
        <w:rPr>
          <w:position w:val="-40"/>
        </w:rPr>
        <w:object w:dxaOrig="5140" w:dyaOrig="940" w14:anchorId="73A360F6">
          <v:shape id="_x0000_i1580" type="#_x0000_t75" style="width:257.25pt;height:47.25pt" o:ole="">
            <v:imagedata r:id="rId997" o:title=""/>
          </v:shape>
          <o:OLEObject Type="Embed" ProgID="Equation.DSMT4" ShapeID="_x0000_i1580" DrawAspect="Content" ObjectID="_1685186072" r:id="rId998"/>
        </w:object>
      </w:r>
    </w:p>
    <w:p w14:paraId="0EB4DA5C" w14:textId="1D8411E2" w:rsidR="0031739A" w:rsidRPr="0031739A" w:rsidRDefault="0031739A" w:rsidP="0031739A">
      <w:r w:rsidRPr="005B1363">
        <w:t xml:space="preserve">Принимаем </w:t>
      </w:r>
      <w:r w:rsidRPr="001474FC">
        <w:rPr>
          <w:position w:val="-16"/>
        </w:rPr>
        <w:object w:dxaOrig="1380" w:dyaOrig="460" w14:anchorId="5DCBAAFC">
          <v:shape id="_x0000_i1581" type="#_x0000_t75" style="width:69.75pt;height:23.25pt" o:ole="">
            <v:imagedata r:id="rId999" o:title=""/>
          </v:shape>
          <o:OLEObject Type="Embed" ProgID="Equation.DSMT4" ShapeID="_x0000_i1581" DrawAspect="Content" ObjectID="_1685186073" r:id="rId1000"/>
        </w:object>
      </w:r>
      <w:r>
        <w:t>.</w:t>
      </w:r>
    </w:p>
    <w:p w14:paraId="23B542DB" w14:textId="76213FEB" w:rsidR="005728AD" w:rsidRDefault="00994715" w:rsidP="00CA52B4">
      <w:pPr>
        <w:pStyle w:val="3"/>
      </w:pPr>
      <w:bookmarkStart w:id="70" w:name="_Toc42614465"/>
      <w:bookmarkStart w:id="71" w:name="_Toc74174305"/>
      <w:r w:rsidRPr="005B1363">
        <w:t>Расчет толщины бронирующего покрытия основного воспламенителя</w:t>
      </w:r>
      <w:bookmarkEnd w:id="70"/>
      <w:bookmarkEnd w:id="71"/>
    </w:p>
    <w:p w14:paraId="79186BD6" w14:textId="77777777" w:rsidR="00F6506E" w:rsidRDefault="00F6506E" w:rsidP="00F6506E">
      <w:r w:rsidRPr="005B1363">
        <w:t>Для бронирующего покрытия АЦ–2:</w:t>
      </w:r>
    </w:p>
    <w:p w14:paraId="38EDEEF6" w14:textId="77777777" w:rsidR="00F6506E" w:rsidRDefault="00F6506E" w:rsidP="00F6506E">
      <w:r>
        <w:t>Удельные теплоемкости:</w:t>
      </w:r>
    </w:p>
    <w:p w14:paraId="1AF51921" w14:textId="77777777" w:rsidR="00F6506E" w:rsidRDefault="00F6506E" w:rsidP="00F6506E">
      <w:pPr>
        <w:jc w:val="center"/>
      </w:pPr>
      <w:r w:rsidRPr="00D77B46">
        <w:rPr>
          <w:position w:val="-26"/>
        </w:rPr>
        <w:object w:dxaOrig="1920" w:dyaOrig="700" w14:anchorId="6F3AB8E9">
          <v:shape id="_x0000_i1582" type="#_x0000_t75" style="width:95.25pt;height:34.5pt" o:ole="">
            <v:imagedata r:id="rId1001" o:title=""/>
          </v:shape>
          <o:OLEObject Type="Embed" ProgID="Equation.DSMT4" ShapeID="_x0000_i1582" DrawAspect="Content" ObjectID="_1685186074" r:id="rId1002"/>
        </w:object>
      </w:r>
      <w:r>
        <w:t>.</w:t>
      </w:r>
    </w:p>
    <w:p w14:paraId="47D1BE96" w14:textId="77777777" w:rsidR="00F6506E" w:rsidRDefault="00F6506E" w:rsidP="00F6506E">
      <w:r>
        <w:t>Коэффициент теплопроводности:</w:t>
      </w:r>
    </w:p>
    <w:p w14:paraId="548951CA" w14:textId="77777777" w:rsidR="00F6506E" w:rsidRDefault="00F6506E" w:rsidP="00F6506E">
      <w:pPr>
        <w:jc w:val="center"/>
      </w:pPr>
      <w:r w:rsidRPr="00D77B46">
        <w:rPr>
          <w:position w:val="-26"/>
        </w:rPr>
        <w:object w:dxaOrig="1939" w:dyaOrig="700" w14:anchorId="3AD4AF11">
          <v:shape id="_x0000_i1583" type="#_x0000_t75" style="width:97.5pt;height:34.5pt" o:ole="">
            <v:imagedata r:id="rId1003" o:title=""/>
          </v:shape>
          <o:OLEObject Type="Embed" ProgID="Equation.DSMT4" ShapeID="_x0000_i1583" DrawAspect="Content" ObjectID="_1685186075" r:id="rId1004"/>
        </w:object>
      </w:r>
      <w:r>
        <w:t>.</w:t>
      </w:r>
    </w:p>
    <w:p w14:paraId="33138F4C" w14:textId="77777777" w:rsidR="00F6506E" w:rsidRDefault="00F6506E" w:rsidP="00F6506E">
      <w:r>
        <w:t>Плотность:</w:t>
      </w:r>
    </w:p>
    <w:p w14:paraId="106D1314" w14:textId="77777777" w:rsidR="00F6506E" w:rsidRDefault="00F6506E" w:rsidP="00F6506E">
      <w:pPr>
        <w:jc w:val="center"/>
      </w:pPr>
      <w:r w:rsidRPr="00DF15DB">
        <w:rPr>
          <w:position w:val="-26"/>
        </w:rPr>
        <w:object w:dxaOrig="1700" w:dyaOrig="700" w14:anchorId="0C4CF2B9">
          <v:shape id="_x0000_i1584" type="#_x0000_t75" style="width:84.75pt;height:34.5pt" o:ole="">
            <v:imagedata r:id="rId1005" o:title=""/>
          </v:shape>
          <o:OLEObject Type="Embed" ProgID="Equation.DSMT4" ShapeID="_x0000_i1584" DrawAspect="Content" ObjectID="_1685186076" r:id="rId1006"/>
        </w:object>
      </w:r>
      <w:r>
        <w:t>.</w:t>
      </w:r>
    </w:p>
    <w:p w14:paraId="4381B025" w14:textId="77777777" w:rsidR="00F6506E" w:rsidRDefault="00F6506E" w:rsidP="00F6506E">
      <w:r>
        <w:t>Температуры:</w:t>
      </w:r>
    </w:p>
    <w:p w14:paraId="614F5906" w14:textId="77777777" w:rsidR="00F6506E" w:rsidRDefault="00F6506E" w:rsidP="00F6506E">
      <w:pPr>
        <w:jc w:val="center"/>
      </w:pPr>
      <w:r w:rsidRPr="00BE1B8E">
        <w:rPr>
          <w:position w:val="-12"/>
        </w:rPr>
        <w:object w:dxaOrig="1260" w:dyaOrig="380" w14:anchorId="7F086AFC">
          <v:shape id="_x0000_i1585" type="#_x0000_t75" style="width:63pt;height:18.75pt" o:ole="">
            <v:imagedata r:id="rId1007" o:title=""/>
          </v:shape>
          <o:OLEObject Type="Embed" ProgID="Equation.DSMT4" ShapeID="_x0000_i1585" DrawAspect="Content" ObjectID="_1685186077" r:id="rId1008"/>
        </w:object>
      </w:r>
      <w:r>
        <w:t>,</w:t>
      </w:r>
    </w:p>
    <w:p w14:paraId="3C17365D" w14:textId="77777777" w:rsidR="00F6506E" w:rsidRDefault="00F6506E" w:rsidP="00F6506E">
      <w:pPr>
        <w:jc w:val="center"/>
      </w:pPr>
      <w:r w:rsidRPr="00BE1B8E">
        <w:rPr>
          <w:position w:val="-14"/>
        </w:rPr>
        <w:object w:dxaOrig="1440" w:dyaOrig="400" w14:anchorId="00FD4634">
          <v:shape id="_x0000_i1586" type="#_x0000_t75" style="width:1in;height:19.5pt" o:ole="">
            <v:imagedata r:id="rId1009" o:title=""/>
          </v:shape>
          <o:OLEObject Type="Embed" ProgID="Equation.DSMT4" ShapeID="_x0000_i1586" DrawAspect="Content" ObjectID="_1685186078" r:id="rId1010"/>
        </w:object>
      </w:r>
      <w:r>
        <w:t>.</w:t>
      </w:r>
    </w:p>
    <w:p w14:paraId="618D58F0" w14:textId="77777777" w:rsidR="00F6506E" w:rsidRDefault="00F6506E" w:rsidP="00F6506E">
      <w:r>
        <w:t>Т</w:t>
      </w:r>
      <w:r w:rsidRPr="005B1363">
        <w:t>олщин</w:t>
      </w:r>
      <w:r>
        <w:t>а</w:t>
      </w:r>
      <w:r w:rsidRPr="005B1363">
        <w:t xml:space="preserve"> бронирующего покрытия основного воспламенителя</w:t>
      </w:r>
      <w:r>
        <w:t>:</w:t>
      </w:r>
    </w:p>
    <w:p w14:paraId="0699D026" w14:textId="4F6152AD" w:rsidR="009534D7" w:rsidRDefault="00F6506E" w:rsidP="00F6506E">
      <w:r w:rsidRPr="00BE1B8E">
        <w:rPr>
          <w:position w:val="-82"/>
        </w:rPr>
        <w:object w:dxaOrig="8960" w:dyaOrig="1380" w14:anchorId="0F7AE7B9">
          <v:shape id="_x0000_i1587" type="#_x0000_t75" style="width:447.75pt;height:69.75pt" o:ole="">
            <v:imagedata r:id="rId1011" o:title=""/>
          </v:shape>
          <o:OLEObject Type="Embed" ProgID="Equation.DSMT4" ShapeID="_x0000_i1587" DrawAspect="Content" ObjectID="_1685186079" r:id="rId1012"/>
        </w:object>
      </w:r>
    </w:p>
    <w:p w14:paraId="63ADA0DF" w14:textId="77777777" w:rsidR="009534D7" w:rsidRDefault="009534D7">
      <w:pPr>
        <w:spacing w:after="160" w:line="259" w:lineRule="auto"/>
        <w:ind w:firstLine="0"/>
        <w:jc w:val="left"/>
      </w:pPr>
      <w:r>
        <w:br w:type="page"/>
      </w:r>
    </w:p>
    <w:p w14:paraId="3358BB86" w14:textId="3CCFB815" w:rsidR="00994715" w:rsidRDefault="00994715" w:rsidP="00CA52B4">
      <w:pPr>
        <w:pStyle w:val="3"/>
      </w:pPr>
      <w:bookmarkStart w:id="72" w:name="_Toc42614466"/>
      <w:bookmarkStart w:id="73" w:name="_Toc74174306"/>
      <w:r w:rsidRPr="005B1363">
        <w:lastRenderedPageBreak/>
        <w:t>Расчет толщины теплозащитного покрытия</w:t>
      </w:r>
      <w:bookmarkEnd w:id="72"/>
      <w:bookmarkEnd w:id="73"/>
    </w:p>
    <w:p w14:paraId="1D2B84EB" w14:textId="77777777" w:rsidR="00885069" w:rsidRDefault="00885069" w:rsidP="00885069">
      <w:r w:rsidRPr="005B1363">
        <w:t>Плотность материала покрытия:</w:t>
      </w:r>
    </w:p>
    <w:p w14:paraId="2996EAB0" w14:textId="77777777" w:rsidR="00885069" w:rsidRPr="005B1363" w:rsidRDefault="00885069" w:rsidP="00885069">
      <w:pPr>
        <w:jc w:val="center"/>
      </w:pPr>
      <w:r w:rsidRPr="006D7EA7">
        <w:rPr>
          <w:position w:val="-26"/>
        </w:rPr>
        <w:object w:dxaOrig="1600" w:dyaOrig="700" w14:anchorId="4BC3AAA6">
          <v:shape id="_x0000_i1588" type="#_x0000_t75" style="width:81pt;height:34.5pt" o:ole="">
            <v:imagedata r:id="rId1013" o:title=""/>
          </v:shape>
          <o:OLEObject Type="Embed" ProgID="Equation.DSMT4" ShapeID="_x0000_i1588" DrawAspect="Content" ObjectID="_1685186080" r:id="rId1014"/>
        </w:object>
      </w:r>
      <w:r>
        <w:t>.</w:t>
      </w:r>
      <w:r w:rsidRPr="006D7EA7">
        <w:rPr>
          <w:position w:val="-4"/>
        </w:rPr>
        <w:object w:dxaOrig="200" w:dyaOrig="300" w14:anchorId="2C76782D">
          <v:shape id="_x0000_i1589" type="#_x0000_t75" style="width:9.75pt;height:15pt" o:ole="">
            <v:imagedata r:id="rId1015" o:title=""/>
          </v:shape>
          <o:OLEObject Type="Embed" ProgID="Equation.DSMT4" ShapeID="_x0000_i1589" DrawAspect="Content" ObjectID="_1685186081" r:id="rId1016"/>
        </w:object>
      </w:r>
    </w:p>
    <w:p w14:paraId="1DB62813" w14:textId="77777777" w:rsidR="00885069" w:rsidRDefault="00885069" w:rsidP="00885069">
      <w:r w:rsidRPr="005B1363">
        <w:t>Удельная теплоемкость покрытия:</w:t>
      </w:r>
    </w:p>
    <w:p w14:paraId="702C14FA" w14:textId="77777777" w:rsidR="00885069" w:rsidRPr="005B1363" w:rsidRDefault="00885069" w:rsidP="00885069">
      <w:pPr>
        <w:pStyle w:val="afc"/>
        <w:jc w:val="center"/>
      </w:pPr>
      <w:r w:rsidRPr="00D77B46">
        <w:rPr>
          <w:position w:val="-26"/>
        </w:rPr>
        <w:object w:dxaOrig="1880" w:dyaOrig="700" w14:anchorId="57ED0FF7">
          <v:shape id="_x0000_i1590" type="#_x0000_t75" style="width:93pt;height:34.5pt" o:ole="">
            <v:imagedata r:id="rId1017" o:title=""/>
          </v:shape>
          <o:OLEObject Type="Embed" ProgID="Equation.DSMT4" ShapeID="_x0000_i1590" DrawAspect="Content" ObjectID="_1685186082" r:id="rId1018"/>
        </w:object>
      </w:r>
      <w:r>
        <w:t>.</w:t>
      </w:r>
    </w:p>
    <w:p w14:paraId="662D9DE0" w14:textId="77777777" w:rsidR="00885069" w:rsidRDefault="00885069" w:rsidP="00885069">
      <w:r w:rsidRPr="005B1363">
        <w:t>Температура пиролиза ТЗП:</w:t>
      </w:r>
    </w:p>
    <w:p w14:paraId="7F0E794E" w14:textId="77777777" w:rsidR="00885069" w:rsidRPr="005B1363" w:rsidRDefault="00885069" w:rsidP="00885069">
      <w:pPr>
        <w:jc w:val="center"/>
      </w:pPr>
      <w:r w:rsidRPr="006D7EA7">
        <w:rPr>
          <w:position w:val="-14"/>
        </w:rPr>
        <w:object w:dxaOrig="1680" w:dyaOrig="400" w14:anchorId="3C8A6AB8">
          <v:shape id="_x0000_i1591" type="#_x0000_t75" style="width:84.75pt;height:19.5pt" o:ole="">
            <v:imagedata r:id="rId1019" o:title=""/>
          </v:shape>
          <o:OLEObject Type="Embed" ProgID="Equation.DSMT4" ShapeID="_x0000_i1591" DrawAspect="Content" ObjectID="_1685186083" r:id="rId1020"/>
        </w:object>
      </w:r>
      <w:r>
        <w:t>.</w:t>
      </w:r>
    </w:p>
    <w:p w14:paraId="6950AADB" w14:textId="77777777" w:rsidR="00885069" w:rsidRDefault="00885069" w:rsidP="00885069">
      <w:r w:rsidRPr="005B1363">
        <w:t>Полная энтальпия материала покрытия:</w:t>
      </w:r>
    </w:p>
    <w:p w14:paraId="56B787C5" w14:textId="77777777" w:rsidR="00885069" w:rsidRPr="005B1363" w:rsidRDefault="00885069" w:rsidP="00885069">
      <w:pPr>
        <w:jc w:val="center"/>
      </w:pPr>
      <w:r w:rsidRPr="00914D88">
        <w:rPr>
          <w:position w:val="-26"/>
        </w:rPr>
        <w:object w:dxaOrig="1939" w:dyaOrig="700" w14:anchorId="252CF594">
          <v:shape id="_x0000_i1592" type="#_x0000_t75" style="width:97.5pt;height:34.5pt" o:ole="">
            <v:imagedata r:id="rId1021" o:title=""/>
          </v:shape>
          <o:OLEObject Type="Embed" ProgID="Equation.DSMT4" ShapeID="_x0000_i1592" DrawAspect="Content" ObjectID="_1685186084" r:id="rId1022"/>
        </w:object>
      </w:r>
      <w:r>
        <w:t>.</w:t>
      </w:r>
    </w:p>
    <w:p w14:paraId="59E08634" w14:textId="77777777" w:rsidR="00885069" w:rsidRDefault="00885069" w:rsidP="00885069">
      <w:r w:rsidRPr="005B1363">
        <w:t>Массовое содержание связующего:</w:t>
      </w:r>
    </w:p>
    <w:p w14:paraId="1589597A" w14:textId="77777777" w:rsidR="00885069" w:rsidRPr="005B1363" w:rsidRDefault="00885069" w:rsidP="00885069">
      <w:pPr>
        <w:jc w:val="center"/>
      </w:pPr>
      <w:r w:rsidRPr="00914D88">
        <w:rPr>
          <w:position w:val="-10"/>
        </w:rPr>
        <w:object w:dxaOrig="880" w:dyaOrig="340" w14:anchorId="48D5F559">
          <v:shape id="_x0000_i1593" type="#_x0000_t75" style="width:45pt;height:17.25pt" o:ole="">
            <v:imagedata r:id="rId1023" o:title=""/>
          </v:shape>
          <o:OLEObject Type="Embed" ProgID="Equation.DSMT4" ShapeID="_x0000_i1593" DrawAspect="Content" ObjectID="_1685186085" r:id="rId1024"/>
        </w:object>
      </w:r>
      <w:r>
        <w:t>.</w:t>
      </w:r>
    </w:p>
    <w:p w14:paraId="513A55F7" w14:textId="77777777" w:rsidR="00885069" w:rsidRDefault="00885069" w:rsidP="00885069">
      <w:r w:rsidRPr="005B1363">
        <w:t>Удельная теплота абляции материала:</w:t>
      </w:r>
    </w:p>
    <w:p w14:paraId="4600CADC" w14:textId="77777777" w:rsidR="00885069" w:rsidRPr="005B1363" w:rsidRDefault="00885069" w:rsidP="00885069">
      <w:pPr>
        <w:jc w:val="center"/>
      </w:pPr>
      <w:r w:rsidRPr="00FD6B33">
        <w:rPr>
          <w:position w:val="-26"/>
        </w:rPr>
        <w:object w:dxaOrig="1740" w:dyaOrig="700" w14:anchorId="53323537">
          <v:shape id="_x0000_i1594" type="#_x0000_t75" style="width:87pt;height:34.5pt" o:ole="">
            <v:imagedata r:id="rId1025" o:title=""/>
          </v:shape>
          <o:OLEObject Type="Embed" ProgID="Equation.DSMT4" ShapeID="_x0000_i1594" DrawAspect="Content" ObjectID="_1685186086" r:id="rId1026"/>
        </w:object>
      </w:r>
      <w:r>
        <w:t>.</w:t>
      </w:r>
    </w:p>
    <w:p w14:paraId="27732381" w14:textId="77777777" w:rsidR="00885069" w:rsidRDefault="00885069" w:rsidP="00885069">
      <w:r w:rsidRPr="005B1363">
        <w:t>Коэффициент температуропроводности ТЗП:</w:t>
      </w:r>
    </w:p>
    <w:p w14:paraId="0725CD94" w14:textId="77777777" w:rsidR="00885069" w:rsidRPr="005B1363" w:rsidRDefault="00885069" w:rsidP="00885069">
      <w:pPr>
        <w:jc w:val="center"/>
      </w:pPr>
      <w:r w:rsidRPr="00FD6B33">
        <w:rPr>
          <w:position w:val="-28"/>
        </w:rPr>
        <w:object w:dxaOrig="1800" w:dyaOrig="760" w14:anchorId="48306FAC">
          <v:shape id="_x0000_i1595" type="#_x0000_t75" style="width:90pt;height:38.25pt" o:ole="">
            <v:imagedata r:id="rId1027" o:title=""/>
          </v:shape>
          <o:OLEObject Type="Embed" ProgID="Equation.DSMT4" ShapeID="_x0000_i1595" DrawAspect="Content" ObjectID="_1685186087" r:id="rId1028"/>
        </w:object>
      </w:r>
      <w:r>
        <w:t>.</w:t>
      </w:r>
    </w:p>
    <w:p w14:paraId="504C65B4" w14:textId="77777777" w:rsidR="00885069" w:rsidRDefault="00885069" w:rsidP="00885069">
      <w:r w:rsidRPr="005B1363">
        <w:t>Число Прандтля:</w:t>
      </w:r>
    </w:p>
    <w:p w14:paraId="1DE69A69" w14:textId="50A17568" w:rsidR="00885069" w:rsidRPr="005B1363" w:rsidRDefault="005117FE" w:rsidP="00885069">
      <w:pPr>
        <w:jc w:val="center"/>
      </w:pPr>
      <w:r w:rsidRPr="00FD6B33">
        <w:rPr>
          <w:position w:val="-32"/>
        </w:rPr>
        <w:object w:dxaOrig="3840" w:dyaOrig="800" w14:anchorId="0538FA85">
          <v:shape id="_x0000_i1596" type="#_x0000_t75" style="width:192.75pt;height:39pt" o:ole="">
            <v:imagedata r:id="rId1029" o:title=""/>
          </v:shape>
          <o:OLEObject Type="Embed" ProgID="Equation.DSMT4" ShapeID="_x0000_i1596" DrawAspect="Content" ObjectID="_1685186088" r:id="rId1030"/>
        </w:object>
      </w:r>
      <w:r w:rsidR="00885069">
        <w:t>.</w:t>
      </w:r>
    </w:p>
    <w:p w14:paraId="32BE76D3" w14:textId="77777777" w:rsidR="00885069" w:rsidRDefault="00885069" w:rsidP="00885069">
      <w:r w:rsidRPr="005B1363">
        <w:t>Температура восстановления газа на адиабатической стенке:</w:t>
      </w:r>
    </w:p>
    <w:p w14:paraId="4FE15DD5" w14:textId="77777777" w:rsidR="00885069" w:rsidRPr="005B1363" w:rsidRDefault="00885069" w:rsidP="00885069">
      <w:pPr>
        <w:jc w:val="center"/>
      </w:pPr>
      <w:r w:rsidRPr="00FD6B33">
        <w:rPr>
          <w:position w:val="-12"/>
        </w:rPr>
        <w:object w:dxaOrig="2360" w:dyaOrig="380" w14:anchorId="75EF7C68">
          <v:shape id="_x0000_i1597" type="#_x0000_t75" style="width:117.75pt;height:18.75pt" o:ole="">
            <v:imagedata r:id="rId1031" o:title=""/>
          </v:shape>
          <o:OLEObject Type="Embed" ProgID="Equation.DSMT4" ShapeID="_x0000_i1597" DrawAspect="Content" ObjectID="_1685186089" r:id="rId1032"/>
        </w:object>
      </w:r>
      <w:r>
        <w:t>.</w:t>
      </w:r>
    </w:p>
    <w:p w14:paraId="13D9A4C6" w14:textId="77777777" w:rsidR="00885069" w:rsidRDefault="00885069" w:rsidP="00885069">
      <w:r w:rsidRPr="005B1363">
        <w:t>Энтальпия восстановления газа на адиабатической стенке:</w:t>
      </w:r>
    </w:p>
    <w:p w14:paraId="1F930517" w14:textId="77777777" w:rsidR="00885069" w:rsidRDefault="00885069" w:rsidP="00885069">
      <w:r w:rsidRPr="005B1363">
        <w:t>Температура стенки:</w:t>
      </w:r>
    </w:p>
    <w:p w14:paraId="66370FEE" w14:textId="77777777" w:rsidR="00885069" w:rsidRPr="00FD6B33" w:rsidRDefault="00885069" w:rsidP="00885069">
      <w:pPr>
        <w:jc w:val="center"/>
      </w:pPr>
      <w:r w:rsidRPr="00FD6B33">
        <w:rPr>
          <w:position w:val="-14"/>
        </w:rPr>
        <w:object w:dxaOrig="2200" w:dyaOrig="400" w14:anchorId="7F84958B">
          <v:shape id="_x0000_i1598" type="#_x0000_t75" style="width:110.25pt;height:19.5pt" o:ole="">
            <v:imagedata r:id="rId1033" o:title=""/>
          </v:shape>
          <o:OLEObject Type="Embed" ProgID="Equation.DSMT4" ShapeID="_x0000_i1598" DrawAspect="Content" ObjectID="_1685186090" r:id="rId1034"/>
        </w:object>
      </w:r>
      <w:r>
        <w:t>.</w:t>
      </w:r>
    </w:p>
    <w:p w14:paraId="696B0FB9" w14:textId="77777777" w:rsidR="00885069" w:rsidRDefault="00885069" w:rsidP="00885069">
      <w:r w:rsidRPr="005B1363">
        <w:t>Примем:</w:t>
      </w:r>
    </w:p>
    <w:p w14:paraId="4B472C7C" w14:textId="77777777" w:rsidR="00885069" w:rsidRPr="005B1363" w:rsidRDefault="00885069" w:rsidP="00885069">
      <w:pPr>
        <w:jc w:val="center"/>
      </w:pPr>
      <w:r w:rsidRPr="00CD6298">
        <w:rPr>
          <w:position w:val="-34"/>
        </w:rPr>
        <w:object w:dxaOrig="4640" w:dyaOrig="780" w14:anchorId="1C69E7C4">
          <v:shape id="_x0000_i1599" type="#_x0000_t75" style="width:232.5pt;height:38.25pt" o:ole="">
            <v:imagedata r:id="rId1035" o:title=""/>
          </v:shape>
          <o:OLEObject Type="Embed" ProgID="Equation.DSMT4" ShapeID="_x0000_i1599" DrawAspect="Content" ObjectID="_1685186091" r:id="rId1036"/>
        </w:object>
      </w:r>
      <w:r>
        <w:t>.</w:t>
      </w:r>
    </w:p>
    <w:p w14:paraId="048269B1" w14:textId="77777777" w:rsidR="00885069" w:rsidRDefault="00885069" w:rsidP="00885069">
      <w:r w:rsidRPr="005B1363">
        <w:t>Плотность потока при температуре стенки:</w:t>
      </w:r>
    </w:p>
    <w:p w14:paraId="1A1D5A35" w14:textId="77777777" w:rsidR="00885069" w:rsidRDefault="00885069" w:rsidP="00885069">
      <w:pPr>
        <w:jc w:val="center"/>
      </w:pPr>
      <w:r w:rsidRPr="004D02F3">
        <w:rPr>
          <w:position w:val="-34"/>
        </w:rPr>
        <w:object w:dxaOrig="4099" w:dyaOrig="820" w14:anchorId="25ECFDD5">
          <v:shape id="_x0000_i1600" type="#_x0000_t75" style="width:205.5pt;height:41.25pt" o:ole="">
            <v:imagedata r:id="rId1037" o:title=""/>
          </v:shape>
          <o:OLEObject Type="Embed" ProgID="Equation.DSMT4" ShapeID="_x0000_i1600" DrawAspect="Content" ObjectID="_1685186092" r:id="rId1038"/>
        </w:object>
      </w:r>
      <w:r>
        <w:t>.</w:t>
      </w:r>
    </w:p>
    <w:p w14:paraId="731A71DA" w14:textId="77777777" w:rsidR="00885069" w:rsidRDefault="00885069" w:rsidP="00885069">
      <w:r>
        <w:t>Скорость:</w:t>
      </w:r>
    </w:p>
    <w:p w14:paraId="588EA6CA" w14:textId="77777777" w:rsidR="00885069" w:rsidRDefault="00885069" w:rsidP="00885069">
      <w:pPr>
        <w:jc w:val="center"/>
      </w:pPr>
      <w:r w:rsidRPr="004D02F3">
        <w:rPr>
          <w:position w:val="-28"/>
        </w:rPr>
        <w:object w:dxaOrig="1320" w:dyaOrig="720" w14:anchorId="0FD28DA1">
          <v:shape id="_x0000_i1601" type="#_x0000_t75" style="width:66pt;height:36pt" o:ole="">
            <v:imagedata r:id="rId1039" o:title=""/>
          </v:shape>
          <o:OLEObject Type="Embed" ProgID="Equation.DSMT4" ShapeID="_x0000_i1601" DrawAspect="Content" ObjectID="_1685186093" r:id="rId1040"/>
        </w:object>
      </w:r>
      <w:r>
        <w:t>.</w:t>
      </w:r>
    </w:p>
    <w:p w14:paraId="73A1711E" w14:textId="77777777" w:rsidR="00885069" w:rsidRDefault="00885069" w:rsidP="00885069">
      <w:r>
        <w:t>Характерный размер:</w:t>
      </w:r>
    </w:p>
    <w:p w14:paraId="137D6EA8" w14:textId="56DBB018" w:rsidR="00885069" w:rsidRPr="005B1363" w:rsidRDefault="003C6225" w:rsidP="00885069">
      <w:pPr>
        <w:jc w:val="center"/>
      </w:pPr>
      <w:r w:rsidRPr="004D02F3">
        <w:rPr>
          <w:position w:val="-6"/>
        </w:rPr>
        <w:object w:dxaOrig="1219" w:dyaOrig="300" w14:anchorId="1B900446">
          <v:shape id="_x0000_i1602" type="#_x0000_t75" style="width:62.25pt;height:15pt" o:ole="">
            <v:imagedata r:id="rId1041" o:title=""/>
          </v:shape>
          <o:OLEObject Type="Embed" ProgID="Equation.DSMT4" ShapeID="_x0000_i1602" DrawAspect="Content" ObjectID="_1685186094" r:id="rId1042"/>
        </w:object>
      </w:r>
      <w:r w:rsidR="00885069">
        <w:t>.</w:t>
      </w:r>
    </w:p>
    <w:p w14:paraId="4E0AE617" w14:textId="77777777" w:rsidR="00885069" w:rsidRDefault="00885069" w:rsidP="00885069">
      <w:r w:rsidRPr="005B1363">
        <w:t>Число Рейнольдса при температуре стенки:</w:t>
      </w:r>
    </w:p>
    <w:p w14:paraId="1329F000" w14:textId="0615FA1B" w:rsidR="00885069" w:rsidRPr="005B1363" w:rsidRDefault="00B24AA3" w:rsidP="00885069">
      <w:pPr>
        <w:jc w:val="center"/>
      </w:pPr>
      <w:r w:rsidRPr="004D02F3">
        <w:rPr>
          <w:position w:val="-32"/>
        </w:rPr>
        <w:object w:dxaOrig="5400" w:dyaOrig="760" w14:anchorId="7F00C067">
          <v:shape id="_x0000_i1603" type="#_x0000_t75" style="width:270pt;height:38.25pt" o:ole="">
            <v:imagedata r:id="rId1043" o:title=""/>
          </v:shape>
          <o:OLEObject Type="Embed" ProgID="Equation.DSMT4" ShapeID="_x0000_i1603" DrawAspect="Content" ObjectID="_1685186095" r:id="rId1044"/>
        </w:object>
      </w:r>
      <w:r>
        <w:t>.</w:t>
      </w:r>
    </w:p>
    <w:p w14:paraId="4AE8FC34" w14:textId="77777777" w:rsidR="00885069" w:rsidRDefault="00885069" w:rsidP="00885069">
      <w:r>
        <w:t>Число Стантона:</w:t>
      </w:r>
    </w:p>
    <w:p w14:paraId="67202650" w14:textId="6BCA3263" w:rsidR="00885069" w:rsidRPr="005D0F6A" w:rsidRDefault="00594944" w:rsidP="00885069">
      <w:pPr>
        <w:jc w:val="center"/>
      </w:pPr>
      <w:r w:rsidRPr="001F1DED">
        <w:rPr>
          <w:position w:val="-36"/>
        </w:rPr>
        <w:object w:dxaOrig="4900" w:dyaOrig="920" w14:anchorId="5AE21A7D">
          <v:shape id="_x0000_i1604" type="#_x0000_t75" style="width:246pt;height:45.75pt" o:ole="">
            <v:imagedata r:id="rId1045" o:title=""/>
          </v:shape>
          <o:OLEObject Type="Embed" ProgID="Equation.DSMT4" ShapeID="_x0000_i1604" DrawAspect="Content" ObjectID="_1685186096" r:id="rId1046"/>
        </w:object>
      </w:r>
      <w:r w:rsidR="00885069">
        <w:t>.</w:t>
      </w:r>
    </w:p>
    <w:p w14:paraId="576AB995" w14:textId="77777777" w:rsidR="00885069" w:rsidRDefault="00885069" w:rsidP="00885069">
      <w:r w:rsidRPr="005B1363">
        <w:t>Плотность конвективного теплового потока к стенке:</w:t>
      </w:r>
    </w:p>
    <w:p w14:paraId="345E5FE6" w14:textId="5CE810FA" w:rsidR="00885069" w:rsidRPr="004D02F3" w:rsidRDefault="00852675" w:rsidP="00885069">
      <w:pPr>
        <w:jc w:val="center"/>
      </w:pPr>
      <w:r w:rsidRPr="004D02F3">
        <w:rPr>
          <w:position w:val="-26"/>
        </w:rPr>
        <w:object w:dxaOrig="7280" w:dyaOrig="700" w14:anchorId="2F1F1CFB">
          <v:shape id="_x0000_i1605" type="#_x0000_t75" style="width:365.25pt;height:34.5pt" o:ole="">
            <v:imagedata r:id="rId1047" o:title=""/>
          </v:shape>
          <o:OLEObject Type="Embed" ProgID="Equation.DSMT4" ShapeID="_x0000_i1605" DrawAspect="Content" ObjectID="_1685186097" r:id="rId1048"/>
        </w:object>
      </w:r>
      <w:r w:rsidR="00885069">
        <w:t>.</w:t>
      </w:r>
    </w:p>
    <w:p w14:paraId="2391BB12" w14:textId="77777777" w:rsidR="00885069" w:rsidRDefault="00885069" w:rsidP="00885069">
      <w:r w:rsidRPr="00393362">
        <w:t>Конвективный тепловой поток:</w:t>
      </w:r>
    </w:p>
    <w:p w14:paraId="28C26414" w14:textId="3C460F20" w:rsidR="00885069" w:rsidRPr="00393362" w:rsidRDefault="00DD68CC" w:rsidP="00885069">
      <w:pPr>
        <w:jc w:val="center"/>
      </w:pPr>
      <w:r w:rsidRPr="00560BD4">
        <w:rPr>
          <w:position w:val="-26"/>
        </w:rPr>
        <w:object w:dxaOrig="6280" w:dyaOrig="700" w14:anchorId="57A78E6B">
          <v:shape id="_x0000_i1606" type="#_x0000_t75" style="width:312.75pt;height:34.5pt" o:ole="">
            <v:imagedata r:id="rId1049" o:title=""/>
          </v:shape>
          <o:OLEObject Type="Embed" ProgID="Equation.DSMT4" ShapeID="_x0000_i1606" DrawAspect="Content" ObjectID="_1685186098" r:id="rId1050"/>
        </w:object>
      </w:r>
      <w:r w:rsidR="00885069">
        <w:t>.</w:t>
      </w:r>
    </w:p>
    <w:p w14:paraId="44861221" w14:textId="77777777" w:rsidR="00885069" w:rsidRDefault="00885069" w:rsidP="00885069">
      <w:r w:rsidRPr="00393362">
        <w:t>Примем радиационный тепловой поток:</w:t>
      </w:r>
    </w:p>
    <w:p w14:paraId="66726509" w14:textId="57A9D910" w:rsidR="00885069" w:rsidRPr="00393362" w:rsidRDefault="00734F8D" w:rsidP="00885069">
      <w:pPr>
        <w:jc w:val="center"/>
      </w:pPr>
      <w:r w:rsidRPr="003447B2">
        <w:rPr>
          <w:position w:val="-26"/>
        </w:rPr>
        <w:object w:dxaOrig="2480" w:dyaOrig="700" w14:anchorId="520F726A">
          <v:shape id="_x0000_i1607" type="#_x0000_t75" style="width:123.75pt;height:34.5pt" o:ole="">
            <v:imagedata r:id="rId1051" o:title=""/>
          </v:shape>
          <o:OLEObject Type="Embed" ProgID="Equation.DSMT4" ShapeID="_x0000_i1607" DrawAspect="Content" ObjectID="_1685186099" r:id="rId1052"/>
        </w:object>
      </w:r>
      <w:r w:rsidR="00885069">
        <w:t>.</w:t>
      </w:r>
    </w:p>
    <w:p w14:paraId="4D9AFD6F" w14:textId="77777777" w:rsidR="00885069" w:rsidRDefault="00885069" w:rsidP="00885069">
      <w:r w:rsidRPr="00393362">
        <w:t>Суммарный тепловой поток:</w:t>
      </w:r>
    </w:p>
    <w:p w14:paraId="4DF96C22" w14:textId="36969C3B" w:rsidR="00885069" w:rsidRPr="00393362" w:rsidRDefault="00883595" w:rsidP="00885069">
      <w:pPr>
        <w:jc w:val="center"/>
      </w:pPr>
      <w:r w:rsidRPr="00CA3B61">
        <w:rPr>
          <w:position w:val="-26"/>
        </w:rPr>
        <w:object w:dxaOrig="2780" w:dyaOrig="700" w14:anchorId="35A53AA7">
          <v:shape id="_x0000_i1608" type="#_x0000_t75" style="width:138.75pt;height:34.5pt" o:ole="">
            <v:imagedata r:id="rId1053" o:title=""/>
          </v:shape>
          <o:OLEObject Type="Embed" ProgID="Equation.DSMT4" ShapeID="_x0000_i1608" DrawAspect="Content" ObjectID="_1685186100" r:id="rId1054"/>
        </w:object>
      </w:r>
      <w:r w:rsidR="00885069">
        <w:t>.</w:t>
      </w:r>
    </w:p>
    <w:p w14:paraId="74B621E6" w14:textId="77777777" w:rsidR="00885069" w:rsidRDefault="00885069" w:rsidP="00885069">
      <w:r w:rsidRPr="00393362">
        <w:t>Скорость выгорания ТЗП:</w:t>
      </w:r>
    </w:p>
    <w:p w14:paraId="0A3F74B0" w14:textId="77777777" w:rsidR="00885069" w:rsidRDefault="00885069" w:rsidP="00885069">
      <w:pPr>
        <w:jc w:val="center"/>
      </w:pPr>
      <w:r w:rsidRPr="008139DD">
        <w:rPr>
          <w:position w:val="-40"/>
        </w:rPr>
        <w:object w:dxaOrig="4760" w:dyaOrig="880" w14:anchorId="1EC7F2F5">
          <v:shape id="_x0000_i1609" type="#_x0000_t75" style="width:238.5pt;height:45pt" o:ole="">
            <v:imagedata r:id="rId375" o:title=""/>
          </v:shape>
          <o:OLEObject Type="Embed" ProgID="Equation.DSMT4" ShapeID="_x0000_i1609" DrawAspect="Content" ObjectID="_1685186101" r:id="rId1055"/>
        </w:object>
      </w:r>
      <w:r>
        <w:t>,</w:t>
      </w:r>
    </w:p>
    <w:p w14:paraId="3F6C286E" w14:textId="4B43D3E2" w:rsidR="00885069" w:rsidRDefault="00446710" w:rsidP="00885069">
      <w:pPr>
        <w:ind w:firstLine="0"/>
        <w:jc w:val="center"/>
      </w:pPr>
      <w:r w:rsidRPr="00CA3B61">
        <w:rPr>
          <w:position w:val="-42"/>
        </w:rPr>
        <w:object w:dxaOrig="8760" w:dyaOrig="900" w14:anchorId="77C0761F">
          <v:shape id="_x0000_i1610" type="#_x0000_t75" style="width:438pt;height:45pt" o:ole="">
            <v:imagedata r:id="rId1056" o:title=""/>
          </v:shape>
          <o:OLEObject Type="Embed" ProgID="Equation.DSMT4" ShapeID="_x0000_i1610" DrawAspect="Content" ObjectID="_1685186102" r:id="rId1057"/>
        </w:object>
      </w:r>
      <w:r w:rsidR="00885069">
        <w:t>.</w:t>
      </w:r>
    </w:p>
    <w:p w14:paraId="3357C90C" w14:textId="77777777" w:rsidR="00885069" w:rsidRDefault="00885069" w:rsidP="00885069">
      <w:r w:rsidRPr="00393362">
        <w:t>Толщина ТЗП:</w:t>
      </w:r>
    </w:p>
    <w:p w14:paraId="49C896F8" w14:textId="3493C073" w:rsidR="00885069" w:rsidRPr="00393362" w:rsidRDefault="00E06B9F" w:rsidP="00885069">
      <w:pPr>
        <w:ind w:firstLine="0"/>
        <w:jc w:val="center"/>
      </w:pPr>
      <w:r w:rsidRPr="005C10D9">
        <w:rPr>
          <w:position w:val="-78"/>
        </w:rPr>
        <w:object w:dxaOrig="7180" w:dyaOrig="1700" w14:anchorId="2D806A4A">
          <v:shape id="_x0000_i1611" type="#_x0000_t75" style="width:358.5pt;height:85.5pt" o:ole="">
            <v:imagedata r:id="rId1058" o:title=""/>
          </v:shape>
          <o:OLEObject Type="Embed" ProgID="Equation.DSMT4" ShapeID="_x0000_i1611" DrawAspect="Content" ObjectID="_1685186103" r:id="rId1059"/>
        </w:object>
      </w:r>
    </w:p>
    <w:p w14:paraId="07D5C590" w14:textId="2F54781E" w:rsidR="00431C8B" w:rsidRPr="00431C8B" w:rsidRDefault="00885069" w:rsidP="00885069">
      <w:r w:rsidRPr="00393362">
        <w:t>Принимаем</w:t>
      </w:r>
      <w:r>
        <w:t xml:space="preserve"> </w:t>
      </w:r>
      <w:r w:rsidRPr="001474FC">
        <w:rPr>
          <w:position w:val="-12"/>
        </w:rPr>
        <w:object w:dxaOrig="1120" w:dyaOrig="380" w14:anchorId="327A696F">
          <v:shape id="_x0000_i1612" type="#_x0000_t75" style="width:55.5pt;height:18.75pt" o:ole="">
            <v:imagedata r:id="rId1060" o:title=""/>
          </v:shape>
          <o:OLEObject Type="Embed" ProgID="Equation.DSMT4" ShapeID="_x0000_i1612" DrawAspect="Content" ObjectID="_1685186104" r:id="rId1061"/>
        </w:object>
      </w:r>
      <w:r>
        <w:t>.</w:t>
      </w:r>
    </w:p>
    <w:p w14:paraId="027E34F0" w14:textId="77777777" w:rsidR="009B3859" w:rsidRDefault="00994715" w:rsidP="00CA52B4">
      <w:pPr>
        <w:pStyle w:val="3"/>
      </w:pPr>
      <w:bookmarkStart w:id="74" w:name="_Toc42614467"/>
      <w:bookmarkStart w:id="75" w:name="_Toc74174307"/>
      <w:r w:rsidRPr="00393362">
        <w:t>Расчет толщины стенки корпуса воспламенителя</w:t>
      </w:r>
      <w:bookmarkEnd w:id="74"/>
      <w:bookmarkEnd w:id="75"/>
    </w:p>
    <w:p w14:paraId="33DAF465" w14:textId="5713E68E" w:rsidR="003B7DB0" w:rsidRDefault="003B7DB0" w:rsidP="00F41C22">
      <w:r>
        <w:t>Расчет толщины стенки корпуса воспламенителя проводится по следующей методике:</w:t>
      </w:r>
    </w:p>
    <w:p w14:paraId="7C7F980B" w14:textId="0AF9FFE7" w:rsidR="000F7A1E" w:rsidRDefault="000F7A1E" w:rsidP="00F41C22">
      <w:r w:rsidRPr="00393362">
        <w:t>Корпус</w:t>
      </w:r>
      <w:r>
        <w:t xml:space="preserve"> выполнен из стали:</w:t>
      </w:r>
    </w:p>
    <w:p w14:paraId="45F8CC84" w14:textId="77777777" w:rsidR="000F7A1E" w:rsidRDefault="000F7A1E" w:rsidP="000F7A1E">
      <w:pPr>
        <w:jc w:val="center"/>
      </w:pPr>
      <w:r w:rsidRPr="00FA04A1">
        <w:rPr>
          <w:position w:val="-14"/>
        </w:rPr>
        <w:object w:dxaOrig="2000" w:dyaOrig="420" w14:anchorId="0CD9A880">
          <v:shape id="_x0000_i1613" type="#_x0000_t75" style="width:99pt;height:21pt" o:ole="">
            <v:imagedata r:id="rId1062" o:title=""/>
          </v:shape>
          <o:OLEObject Type="Embed" ProgID="Equation.DSMT4" ShapeID="_x0000_i1613" DrawAspect="Content" ObjectID="_1685186105" r:id="rId1063"/>
        </w:object>
      </w:r>
      <w:r>
        <w:t>,</w:t>
      </w:r>
    </w:p>
    <w:p w14:paraId="74CABACB" w14:textId="77777777" w:rsidR="000F7A1E" w:rsidRDefault="000F7A1E" w:rsidP="000F7A1E">
      <w:pPr>
        <w:jc w:val="center"/>
      </w:pPr>
      <w:r w:rsidRPr="00FA04A1">
        <w:rPr>
          <w:position w:val="-12"/>
        </w:rPr>
        <w:object w:dxaOrig="880" w:dyaOrig="380" w14:anchorId="1521E0B0">
          <v:shape id="_x0000_i1614" type="#_x0000_t75" style="width:45pt;height:18.75pt" o:ole="">
            <v:imagedata r:id="rId1064" o:title=""/>
          </v:shape>
          <o:OLEObject Type="Embed" ProgID="Equation.DSMT4" ShapeID="_x0000_i1614" DrawAspect="Content" ObjectID="_1685186106" r:id="rId1065"/>
        </w:object>
      </w:r>
      <w:r>
        <w:t>.</w:t>
      </w:r>
    </w:p>
    <w:p w14:paraId="206CEB98" w14:textId="77777777" w:rsidR="000F7A1E" w:rsidRDefault="000F7A1E" w:rsidP="00F41C22">
      <w:r>
        <w:t>Наружный диаметр корпуса:</w:t>
      </w:r>
    </w:p>
    <w:p w14:paraId="0D96E4CA" w14:textId="2E3D7F26" w:rsidR="000F7A1E" w:rsidRDefault="002C7C59" w:rsidP="000F7A1E">
      <w:pPr>
        <w:jc w:val="center"/>
      </w:pPr>
      <w:r w:rsidRPr="00FA04A1">
        <w:rPr>
          <w:position w:val="-16"/>
        </w:rPr>
        <w:object w:dxaOrig="4320" w:dyaOrig="420" w14:anchorId="4FB57D87">
          <v:shape id="_x0000_i1615" type="#_x0000_t75" style="width:3in;height:21pt" o:ole="">
            <v:imagedata r:id="rId1066" o:title=""/>
          </v:shape>
          <o:OLEObject Type="Embed" ProgID="Equation.DSMT4" ShapeID="_x0000_i1615" DrawAspect="Content" ObjectID="_1685186107" r:id="rId1067"/>
        </w:object>
      </w:r>
      <w:r w:rsidR="000F7A1E">
        <w:t>.</w:t>
      </w:r>
    </w:p>
    <w:p w14:paraId="70D3C031" w14:textId="77777777" w:rsidR="000F7A1E" w:rsidRDefault="000F7A1E" w:rsidP="00F41C22">
      <w:r>
        <w:t>Толщина стенки корпуса:</w:t>
      </w:r>
    </w:p>
    <w:p w14:paraId="06811B74" w14:textId="22733C02" w:rsidR="000F7A1E" w:rsidRDefault="00414264" w:rsidP="000F7A1E">
      <w:pPr>
        <w:jc w:val="center"/>
      </w:pPr>
      <w:r w:rsidRPr="00FA04A1">
        <w:rPr>
          <w:position w:val="-36"/>
        </w:rPr>
        <w:object w:dxaOrig="5280" w:dyaOrig="840" w14:anchorId="009D89BA">
          <v:shape id="_x0000_i1616" type="#_x0000_t75" style="width:264.75pt;height:42pt" o:ole="">
            <v:imagedata r:id="rId1068" o:title=""/>
          </v:shape>
          <o:OLEObject Type="Embed" ProgID="Equation.DSMT4" ShapeID="_x0000_i1616" DrawAspect="Content" ObjectID="_1685186108" r:id="rId1069"/>
        </w:object>
      </w:r>
      <w:r w:rsidR="000F7A1E">
        <w:t>.</w:t>
      </w:r>
    </w:p>
    <w:p w14:paraId="7B47CEE9" w14:textId="7CF7C5CF" w:rsidR="00C73EB1" w:rsidRDefault="000F7A1E" w:rsidP="00C73EB1">
      <w:r w:rsidRPr="00393362">
        <w:t xml:space="preserve">Принимаем  </w:t>
      </w:r>
      <w:r w:rsidRPr="00FA04A1">
        <w:object w:dxaOrig="1260" w:dyaOrig="340" w14:anchorId="36B94457">
          <v:shape id="_x0000_i1617" type="#_x0000_t75" style="width:63pt;height:17.25pt" o:ole="">
            <v:imagedata r:id="rId1070" o:title=""/>
          </v:shape>
          <o:OLEObject Type="Embed" ProgID="Equation.DSMT4" ShapeID="_x0000_i1617" DrawAspect="Content" ObjectID="_1685186109" r:id="rId1071"/>
        </w:object>
      </w:r>
      <w:r>
        <w:t>.</w:t>
      </w:r>
    </w:p>
    <w:p w14:paraId="486C8744" w14:textId="77777777" w:rsidR="00C73EB1" w:rsidRDefault="00C73EB1">
      <w:pPr>
        <w:spacing w:after="160" w:line="259" w:lineRule="auto"/>
        <w:ind w:firstLine="0"/>
        <w:jc w:val="left"/>
      </w:pPr>
      <w:r>
        <w:br w:type="page"/>
      </w:r>
    </w:p>
    <w:p w14:paraId="34644272" w14:textId="5563A548" w:rsidR="00994715" w:rsidRDefault="00812280" w:rsidP="00CA52B4">
      <w:pPr>
        <w:pStyle w:val="3"/>
      </w:pPr>
      <w:bookmarkStart w:id="76" w:name="_Toc42614468"/>
      <w:bookmarkStart w:id="77" w:name="_Toc74174308"/>
      <w:r w:rsidRPr="00393362">
        <w:lastRenderedPageBreak/>
        <w:t>Расчет предвоспламенителя</w:t>
      </w:r>
      <w:bookmarkEnd w:id="76"/>
      <w:bookmarkEnd w:id="77"/>
    </w:p>
    <w:p w14:paraId="7BA537F0" w14:textId="77777777" w:rsidR="00504FFD" w:rsidRPr="00393362" w:rsidRDefault="00504FFD" w:rsidP="00AA2FB2">
      <w:r w:rsidRPr="00393362">
        <w:t>Предвоспламенитель выполнен из дымного ружейного пороха (ДРП).</w:t>
      </w:r>
    </w:p>
    <w:p w14:paraId="0C5FF65D" w14:textId="77777777" w:rsidR="00504FFD" w:rsidRDefault="00504FFD" w:rsidP="00504FFD">
      <w:r w:rsidRPr="00393362">
        <w:t>Относительная массовая концентрация к-фазы:</w:t>
      </w:r>
    </w:p>
    <w:p w14:paraId="587B1125" w14:textId="77777777" w:rsidR="00504FFD" w:rsidRPr="00393362" w:rsidRDefault="00504FFD" w:rsidP="00504FFD">
      <w:pPr>
        <w:jc w:val="center"/>
      </w:pPr>
      <w:r w:rsidRPr="00FA4E0D">
        <w:rPr>
          <w:position w:val="-16"/>
        </w:rPr>
        <w:object w:dxaOrig="1140" w:dyaOrig="420" w14:anchorId="1BBE8ED0">
          <v:shape id="_x0000_i1618" type="#_x0000_t75" style="width:57pt;height:21pt" o:ole="">
            <v:imagedata r:id="rId1072" o:title=""/>
          </v:shape>
          <o:OLEObject Type="Embed" ProgID="Equation.DSMT4" ShapeID="_x0000_i1618" DrawAspect="Content" ObjectID="_1685186110" r:id="rId1073"/>
        </w:object>
      </w:r>
      <w:r>
        <w:t>.</w:t>
      </w:r>
    </w:p>
    <w:p w14:paraId="044D9D99" w14:textId="77777777" w:rsidR="00504FFD" w:rsidRDefault="00504FFD" w:rsidP="00504FFD">
      <w:r w:rsidRPr="00393362">
        <w:t>Газовая постоянная продуктов сгорания предвоспламенителя:</w:t>
      </w:r>
    </w:p>
    <w:p w14:paraId="30A3B24D" w14:textId="77777777" w:rsidR="00504FFD" w:rsidRPr="00393362" w:rsidRDefault="00504FFD" w:rsidP="00504FFD">
      <w:pPr>
        <w:jc w:val="center"/>
      </w:pPr>
      <w:r w:rsidRPr="00054A6A">
        <w:rPr>
          <w:position w:val="-26"/>
        </w:rPr>
        <w:object w:dxaOrig="1920" w:dyaOrig="700" w14:anchorId="78799422">
          <v:shape id="_x0000_i1619" type="#_x0000_t75" style="width:95.25pt;height:34.5pt" o:ole="">
            <v:imagedata r:id="rId1074" o:title=""/>
          </v:shape>
          <o:OLEObject Type="Embed" ProgID="Equation.DSMT4" ShapeID="_x0000_i1619" DrawAspect="Content" ObjectID="_1685186111" r:id="rId1075"/>
        </w:object>
      </w:r>
      <w:r>
        <w:t>.</w:t>
      </w:r>
    </w:p>
    <w:p w14:paraId="12FC04E6" w14:textId="77777777" w:rsidR="00504FFD" w:rsidRDefault="00504FFD" w:rsidP="00504FFD">
      <w:r w:rsidRPr="00E90A69">
        <w:t>Температура продуктов сгорания предвоспламенителя:</w:t>
      </w:r>
    </w:p>
    <w:p w14:paraId="6954A59F" w14:textId="77777777" w:rsidR="00504FFD" w:rsidRPr="00E90A69" w:rsidRDefault="00504FFD" w:rsidP="00504FFD">
      <w:pPr>
        <w:jc w:val="center"/>
      </w:pPr>
      <w:r w:rsidRPr="00054A6A">
        <w:rPr>
          <w:position w:val="-16"/>
        </w:rPr>
        <w:object w:dxaOrig="1620" w:dyaOrig="420" w14:anchorId="6B34D3A3">
          <v:shape id="_x0000_i1620" type="#_x0000_t75" style="width:81pt;height:21pt" o:ole="">
            <v:imagedata r:id="rId1076" o:title=""/>
          </v:shape>
          <o:OLEObject Type="Embed" ProgID="Equation.DSMT4" ShapeID="_x0000_i1620" DrawAspect="Content" ObjectID="_1685186112" r:id="rId1077"/>
        </w:object>
      </w:r>
      <w:r>
        <w:t>.</w:t>
      </w:r>
    </w:p>
    <w:p w14:paraId="6F62BC32" w14:textId="36764815" w:rsidR="00504FFD" w:rsidRDefault="00504FFD" w:rsidP="00504FFD">
      <w:r w:rsidRPr="00E90A69">
        <w:t xml:space="preserve">Давление, которое должен обеспечить </w:t>
      </w:r>
      <w:r>
        <w:t>п</w:t>
      </w:r>
      <w:r w:rsidRPr="00E90A69">
        <w:t>редвоспламенитель:</w:t>
      </w:r>
    </w:p>
    <w:p w14:paraId="39DAB889" w14:textId="77777777" w:rsidR="00504FFD" w:rsidRPr="00E90A69" w:rsidRDefault="00504FFD" w:rsidP="00504FFD">
      <w:pPr>
        <w:jc w:val="center"/>
      </w:pPr>
      <w:r w:rsidRPr="0011498C">
        <w:rPr>
          <w:position w:val="-16"/>
        </w:rPr>
        <w:object w:dxaOrig="5780" w:dyaOrig="460" w14:anchorId="64A7F4A5">
          <v:shape id="_x0000_i1621" type="#_x0000_t75" style="width:289.5pt;height:23.25pt" o:ole="">
            <v:imagedata r:id="rId1078" o:title=""/>
          </v:shape>
          <o:OLEObject Type="Embed" ProgID="Equation.DSMT4" ShapeID="_x0000_i1621" DrawAspect="Content" ObjectID="_1685186113" r:id="rId1079"/>
        </w:object>
      </w:r>
      <w:r>
        <w:t>.</w:t>
      </w:r>
    </w:p>
    <w:p w14:paraId="16E628AD" w14:textId="77777777" w:rsidR="00504FFD" w:rsidRDefault="00504FFD" w:rsidP="00504FFD">
      <w:r w:rsidRPr="00E90A69">
        <w:t>Плотность продуктов сгорания предвоспламенителя:</w:t>
      </w:r>
    </w:p>
    <w:p w14:paraId="16B34493" w14:textId="77777777" w:rsidR="00504FFD" w:rsidRPr="00E90A69" w:rsidRDefault="00504FFD" w:rsidP="00504FFD">
      <w:pPr>
        <w:jc w:val="center"/>
      </w:pPr>
      <w:r w:rsidRPr="0011498C">
        <w:rPr>
          <w:position w:val="-38"/>
        </w:rPr>
        <w:object w:dxaOrig="4840" w:dyaOrig="859" w14:anchorId="1A615574">
          <v:shape id="_x0000_i1622" type="#_x0000_t75" style="width:242.25pt;height:42pt" o:ole="">
            <v:imagedata r:id="rId1080" o:title=""/>
          </v:shape>
          <o:OLEObject Type="Embed" ProgID="Equation.DSMT4" ShapeID="_x0000_i1622" DrawAspect="Content" ObjectID="_1685186114" r:id="rId1081"/>
        </w:object>
      </w:r>
      <w:r>
        <w:t>.</w:t>
      </w:r>
    </w:p>
    <w:p w14:paraId="765A7911" w14:textId="77777777" w:rsidR="00504FFD" w:rsidRDefault="00504FFD" w:rsidP="00504FFD">
      <w:r w:rsidRPr="00E90A69">
        <w:t>Свободный объем в воспламенителе:</w:t>
      </w:r>
    </w:p>
    <w:p w14:paraId="07E36DD3" w14:textId="77777777" w:rsidR="00504FFD" w:rsidRPr="00E90A69" w:rsidRDefault="00504FFD" w:rsidP="00504FFD">
      <w:pPr>
        <w:jc w:val="center"/>
      </w:pPr>
      <w:r w:rsidRPr="00A11687">
        <w:rPr>
          <w:position w:val="-12"/>
        </w:rPr>
        <w:object w:dxaOrig="2120" w:dyaOrig="420" w14:anchorId="2318121E">
          <v:shape id="_x0000_i1623" type="#_x0000_t75" style="width:105.75pt;height:21pt" o:ole="">
            <v:imagedata r:id="rId1082" o:title=""/>
          </v:shape>
          <o:OLEObject Type="Embed" ProgID="Equation.DSMT4" ShapeID="_x0000_i1623" DrawAspect="Content" ObjectID="_1685186115" r:id="rId1083"/>
        </w:object>
      </w:r>
      <w:r>
        <w:t>.</w:t>
      </w:r>
    </w:p>
    <w:p w14:paraId="3AF8F9D1" w14:textId="77777777" w:rsidR="00504FFD" w:rsidRDefault="00504FFD" w:rsidP="00504FFD">
      <w:r w:rsidRPr="00E90A69">
        <w:t>Масса предвоспламенителя:</w:t>
      </w:r>
    </w:p>
    <w:p w14:paraId="7C94894F" w14:textId="77777777" w:rsidR="00504FFD" w:rsidRPr="00A11687" w:rsidRDefault="00504FFD" w:rsidP="00504FFD">
      <w:pPr>
        <w:jc w:val="center"/>
      </w:pPr>
      <w:r w:rsidRPr="00A11687">
        <w:rPr>
          <w:position w:val="-16"/>
        </w:rPr>
        <w:object w:dxaOrig="5160" w:dyaOrig="460" w14:anchorId="6D7BCD9B">
          <v:shape id="_x0000_i1624" type="#_x0000_t75" style="width:258pt;height:23.25pt" o:ole="">
            <v:imagedata r:id="rId1084" o:title=""/>
          </v:shape>
          <o:OLEObject Type="Embed" ProgID="Equation.DSMT4" ShapeID="_x0000_i1624" DrawAspect="Content" ObjectID="_1685186116" r:id="rId1085"/>
        </w:object>
      </w:r>
      <w:r>
        <w:t>.</w:t>
      </w:r>
    </w:p>
    <w:p w14:paraId="6964995A" w14:textId="77777777" w:rsidR="00504FFD" w:rsidRPr="00E90A69" w:rsidRDefault="00504FFD" w:rsidP="00504FFD">
      <w:r>
        <w:t xml:space="preserve">Принимаем </w:t>
      </w:r>
      <w:r w:rsidRPr="001474FC">
        <w:rPr>
          <w:position w:val="-16"/>
        </w:rPr>
        <w:object w:dxaOrig="1219" w:dyaOrig="420" w14:anchorId="418BA2CD">
          <v:shape id="_x0000_i1625" type="#_x0000_t75" style="width:60.75pt;height:21pt" o:ole="">
            <v:imagedata r:id="rId1086" o:title=""/>
          </v:shape>
          <o:OLEObject Type="Embed" ProgID="Equation.DSMT4" ShapeID="_x0000_i1625" DrawAspect="Content" ObjectID="_1685186117" r:id="rId1087"/>
        </w:object>
      </w:r>
      <w:r>
        <w:t>.</w:t>
      </w:r>
    </w:p>
    <w:p w14:paraId="535C0310" w14:textId="77777777" w:rsidR="00504FFD" w:rsidRDefault="00504FFD" w:rsidP="00504FFD">
      <w:r w:rsidRPr="00E90A69">
        <w:t>Насыпная плотность предвоспламенителя:</w:t>
      </w:r>
    </w:p>
    <w:p w14:paraId="0BEE4FD6" w14:textId="77777777" w:rsidR="00504FFD" w:rsidRPr="00E90A69" w:rsidRDefault="00504FFD" w:rsidP="00504FFD">
      <w:pPr>
        <w:jc w:val="center"/>
      </w:pPr>
      <w:r w:rsidRPr="00A11687">
        <w:rPr>
          <w:position w:val="-26"/>
        </w:rPr>
        <w:object w:dxaOrig="1680" w:dyaOrig="700" w14:anchorId="24F1771A">
          <v:shape id="_x0000_i1626" type="#_x0000_t75" style="width:84.75pt;height:34.5pt" o:ole="">
            <v:imagedata r:id="rId1088" o:title=""/>
          </v:shape>
          <o:OLEObject Type="Embed" ProgID="Equation.DSMT4" ShapeID="_x0000_i1626" DrawAspect="Content" ObjectID="_1685186118" r:id="rId1089"/>
        </w:object>
      </w:r>
      <w:r>
        <w:t>.</w:t>
      </w:r>
    </w:p>
    <w:p w14:paraId="5079821C" w14:textId="77777777" w:rsidR="00504FFD" w:rsidRDefault="00504FFD" w:rsidP="00504FFD">
      <w:r w:rsidRPr="00E90A69">
        <w:t>Объем предвоспламенителя:</w:t>
      </w:r>
    </w:p>
    <w:p w14:paraId="60813CF1" w14:textId="77777777" w:rsidR="00504FFD" w:rsidRPr="00E90A69" w:rsidRDefault="00504FFD" w:rsidP="00504FFD">
      <w:pPr>
        <w:jc w:val="center"/>
      </w:pPr>
      <w:r w:rsidRPr="00A11687">
        <w:rPr>
          <w:position w:val="-38"/>
        </w:rPr>
        <w:object w:dxaOrig="3620" w:dyaOrig="859" w14:anchorId="5E72F81C">
          <v:shape id="_x0000_i1627" type="#_x0000_t75" style="width:181.5pt;height:42pt" o:ole="">
            <v:imagedata r:id="rId1090" o:title=""/>
          </v:shape>
          <o:OLEObject Type="Embed" ProgID="Equation.DSMT4" ShapeID="_x0000_i1627" DrawAspect="Content" ObjectID="_1685186119" r:id="rId1091"/>
        </w:object>
      </w:r>
    </w:p>
    <w:p w14:paraId="6AC8B07E" w14:textId="467BC1F3" w:rsidR="009157C8" w:rsidRDefault="00504FFD" w:rsidP="00504FFD">
      <w:r w:rsidRPr="00E90A69">
        <w:t>Выбираем пленочный насыпной предвоспламенитель бескаркасного типа.</w:t>
      </w:r>
    </w:p>
    <w:p w14:paraId="14CC71AE" w14:textId="77777777" w:rsidR="009157C8" w:rsidRDefault="009157C8">
      <w:pPr>
        <w:spacing w:after="160" w:line="259" w:lineRule="auto"/>
        <w:ind w:firstLine="0"/>
        <w:jc w:val="left"/>
      </w:pPr>
      <w:r>
        <w:br w:type="page"/>
      </w:r>
    </w:p>
    <w:p w14:paraId="56455299" w14:textId="56FF30EB" w:rsidR="009B6FB9" w:rsidRDefault="009B6FB9" w:rsidP="009B77D3">
      <w:pPr>
        <w:pStyle w:val="2"/>
      </w:pPr>
      <w:bookmarkStart w:id="78" w:name="_Toc74174309"/>
      <w:r>
        <w:lastRenderedPageBreak/>
        <w:t>Расчет и проектирование сопловой заглушки</w:t>
      </w:r>
      <w:bookmarkEnd w:id="78"/>
    </w:p>
    <w:p w14:paraId="2D758979" w14:textId="77777777" w:rsidR="000C5E3E" w:rsidRDefault="000C5E3E" w:rsidP="000C5E3E">
      <w:r>
        <w:t>Для создания в камере сгорания давления, необходимого для воспламенения основного заряда, используют сопловые заглушки.</w:t>
      </w:r>
    </w:p>
    <w:p w14:paraId="1127B230" w14:textId="77777777" w:rsidR="000C5E3E" w:rsidRDefault="000C5E3E" w:rsidP="000C5E3E">
      <w:r>
        <w:t>Важным контролируемым параметром для сопловых заглушек является давление вылета.</w:t>
      </w:r>
    </w:p>
    <w:p w14:paraId="3AEB9D00" w14:textId="61963BB4" w:rsidR="000C5E3E" w:rsidRDefault="000C5E3E" w:rsidP="000C5E3E">
      <w:r>
        <w:t>По известным значениям давления вылета и диаметра, на котором установлена заглушка, можно определить усилие, которое действует на плоскость заглушки при вылете:</w:t>
      </w:r>
    </w:p>
    <w:p w14:paraId="5B7D5F13" w14:textId="1A26253A" w:rsidR="000C5E3E" w:rsidRDefault="000C5E3E" w:rsidP="000C5E3E">
      <w:pPr>
        <w:jc w:val="center"/>
      </w:pPr>
      <w:r w:rsidRPr="000C5E3E">
        <w:rPr>
          <w:position w:val="-12"/>
        </w:rPr>
        <w:object w:dxaOrig="1800" w:dyaOrig="380" w14:anchorId="451E96B3">
          <v:shape id="_x0000_i1628" type="#_x0000_t75" style="width:90pt;height:18.75pt" o:ole="">
            <v:imagedata r:id="rId1092" o:title=""/>
          </v:shape>
          <o:OLEObject Type="Embed" ProgID="Equation.DSMT4" ShapeID="_x0000_i1628" DrawAspect="Content" ObjectID="_1685186120" r:id="rId1093"/>
        </w:object>
      </w:r>
      <w:r>
        <w:t>,</w:t>
      </w:r>
    </w:p>
    <w:p w14:paraId="446EF311" w14:textId="4C4C089B" w:rsidR="000C5E3E" w:rsidRDefault="000C5E3E" w:rsidP="000C5E3E">
      <w:pPr>
        <w:jc w:val="center"/>
      </w:pPr>
      <w:r w:rsidRPr="000C5E3E">
        <w:rPr>
          <w:position w:val="-16"/>
        </w:rPr>
        <w:object w:dxaOrig="2780" w:dyaOrig="420" w14:anchorId="14692D81">
          <v:shape id="_x0000_i1629" type="#_x0000_t75" style="width:138.75pt;height:21pt" o:ole="">
            <v:imagedata r:id="rId1094" o:title=""/>
          </v:shape>
          <o:OLEObject Type="Embed" ProgID="Equation.DSMT4" ShapeID="_x0000_i1629" DrawAspect="Content" ObjectID="_1685186121" r:id="rId1095"/>
        </w:object>
      </w:r>
      <w:r w:rsidR="003F71BE">
        <w:t>.</w:t>
      </w:r>
      <w:r>
        <w:t xml:space="preserve"> </w:t>
      </w:r>
    </w:p>
    <w:p w14:paraId="3356BC5E" w14:textId="276C5894" w:rsidR="000C5E3E" w:rsidRDefault="000C5E3E" w:rsidP="00DF5B52">
      <w:r>
        <w:t>Площадь поверхности заглушки, на которую действует усилие:</w:t>
      </w:r>
    </w:p>
    <w:p w14:paraId="028EDF64" w14:textId="136F272B" w:rsidR="00DF5B52" w:rsidRDefault="00DF5B52" w:rsidP="00DF5B52">
      <w:pPr>
        <w:jc w:val="center"/>
      </w:pPr>
      <w:r w:rsidRPr="00DF5B52">
        <w:rPr>
          <w:position w:val="-26"/>
        </w:rPr>
        <w:object w:dxaOrig="4840" w:dyaOrig="820" w14:anchorId="28515848">
          <v:shape id="_x0000_i1630" type="#_x0000_t75" style="width:242.25pt;height:41.25pt" o:ole="">
            <v:imagedata r:id="rId1096" o:title=""/>
          </v:shape>
          <o:OLEObject Type="Embed" ProgID="Equation.DSMT4" ShapeID="_x0000_i1630" DrawAspect="Content" ObjectID="_1685186122" r:id="rId1097"/>
        </w:object>
      </w:r>
      <w:r>
        <w:t>.</w:t>
      </w:r>
    </w:p>
    <w:p w14:paraId="0CCEA7F1" w14:textId="2A3E6168" w:rsidR="000C5E3E" w:rsidRDefault="000C5E3E" w:rsidP="00DF5B52">
      <w:r>
        <w:t>Сила, действующая на заглушку со стороны камеры при вылете:</w:t>
      </w:r>
    </w:p>
    <w:p w14:paraId="362BA2E1" w14:textId="3183895F" w:rsidR="00DF5B52" w:rsidRDefault="00DF5B52" w:rsidP="00DF5B52">
      <w:pPr>
        <w:jc w:val="center"/>
      </w:pPr>
      <w:r w:rsidRPr="00DF5B52">
        <w:rPr>
          <w:position w:val="-12"/>
        </w:rPr>
        <w:object w:dxaOrig="5340" w:dyaOrig="420" w14:anchorId="164976CB">
          <v:shape id="_x0000_i1631" type="#_x0000_t75" style="width:267pt;height:21pt" o:ole="">
            <v:imagedata r:id="rId1098" o:title=""/>
          </v:shape>
          <o:OLEObject Type="Embed" ProgID="Equation.DSMT4" ShapeID="_x0000_i1631" DrawAspect="Content" ObjectID="_1685186123" r:id="rId1099"/>
        </w:object>
      </w:r>
      <w:r>
        <w:t>.</w:t>
      </w:r>
    </w:p>
    <w:p w14:paraId="7580F183" w14:textId="5131383A" w:rsidR="000C5E3E" w:rsidRDefault="000C5E3E" w:rsidP="00D80A3E">
      <w:r>
        <w:t>Потребная сила, необходимая для удержания заглушки:</w:t>
      </w:r>
    </w:p>
    <w:p w14:paraId="08C489EB" w14:textId="0A743E37" w:rsidR="000A5952" w:rsidRDefault="00E4570E" w:rsidP="000A5952">
      <w:pPr>
        <w:jc w:val="center"/>
      </w:pPr>
      <w:r w:rsidRPr="000A5952">
        <w:rPr>
          <w:position w:val="-42"/>
        </w:rPr>
        <w:object w:dxaOrig="4459" w:dyaOrig="900" w14:anchorId="3BB2049C">
          <v:shape id="_x0000_i1632" type="#_x0000_t75" style="width:222pt;height:45pt" o:ole="">
            <v:imagedata r:id="rId1100" o:title=""/>
          </v:shape>
          <o:OLEObject Type="Embed" ProgID="Equation.DSMT4" ShapeID="_x0000_i1632" DrawAspect="Content" ObjectID="_1685186124" r:id="rId1101"/>
        </w:object>
      </w:r>
      <w:r w:rsidR="000A5952">
        <w:t>.</w:t>
      </w:r>
    </w:p>
    <w:p w14:paraId="0E0DD66A" w14:textId="396C971B" w:rsidR="000C5E3E" w:rsidRDefault="000C5E3E" w:rsidP="000A5952">
      <w:r>
        <w:t>Для крепления заглушки к стенке сопла будем использовать карбонильный клей, допускаемое значение на срез которого равно</w:t>
      </w:r>
      <w:r w:rsidR="000A5952">
        <w:t xml:space="preserve"> </w:t>
      </w:r>
      <w:r w:rsidR="00A977BA" w:rsidRPr="00A977BA">
        <w:rPr>
          <w:position w:val="-10"/>
        </w:rPr>
        <w:object w:dxaOrig="1620" w:dyaOrig="340" w14:anchorId="201261BE">
          <v:shape id="_x0000_i1633" type="#_x0000_t75" style="width:81pt;height:17.25pt" o:ole="">
            <v:imagedata r:id="rId1102" o:title=""/>
          </v:shape>
          <o:OLEObject Type="Embed" ProgID="Equation.DSMT4" ShapeID="_x0000_i1633" DrawAspect="Content" ObjectID="_1685186125" r:id="rId1103"/>
        </w:object>
      </w:r>
      <w:r w:rsidR="00A977BA">
        <w:t>.</w:t>
      </w:r>
    </w:p>
    <w:p w14:paraId="43E75ABA" w14:textId="661BC61C" w:rsidR="000C5E3E" w:rsidRDefault="000C5E3E" w:rsidP="00592F40">
      <w:r>
        <w:t>Величина боковой поверхности заглушки:</w:t>
      </w:r>
    </w:p>
    <w:p w14:paraId="528BFE5B" w14:textId="04D22D45" w:rsidR="00592F40" w:rsidRPr="00AC311D" w:rsidRDefault="00E4570E" w:rsidP="00592F40">
      <w:pPr>
        <w:jc w:val="center"/>
      </w:pPr>
      <w:r w:rsidRPr="00592F40">
        <w:rPr>
          <w:position w:val="-32"/>
        </w:rPr>
        <w:object w:dxaOrig="3900" w:dyaOrig="800" w14:anchorId="241683B7">
          <v:shape id="_x0000_i1634" type="#_x0000_t75" style="width:195pt;height:39pt" o:ole="">
            <v:imagedata r:id="rId1104" o:title=""/>
          </v:shape>
          <o:OLEObject Type="Embed" ProgID="Equation.DSMT4" ShapeID="_x0000_i1634" DrawAspect="Content" ObjectID="_1685186126" r:id="rId1105"/>
        </w:object>
      </w:r>
      <w:r w:rsidR="00592F40">
        <w:t>.</w:t>
      </w:r>
    </w:p>
    <w:p w14:paraId="493BC3E5" w14:textId="145AC2D9" w:rsidR="000C5E3E" w:rsidRDefault="000C5E3E" w:rsidP="00FB426D">
      <w:r>
        <w:t>Ширина боковой стенки заглушки:</w:t>
      </w:r>
    </w:p>
    <w:p w14:paraId="6ECA19BE" w14:textId="0D0B9C51" w:rsidR="00196FB0" w:rsidRDefault="00F2246A" w:rsidP="00FB426D">
      <w:pPr>
        <w:jc w:val="center"/>
      </w:pPr>
      <w:r w:rsidRPr="00FB426D">
        <w:rPr>
          <w:position w:val="-38"/>
        </w:rPr>
        <w:object w:dxaOrig="3140" w:dyaOrig="820" w14:anchorId="0BE1D869">
          <v:shape id="_x0000_i1635" type="#_x0000_t75" style="width:156pt;height:41.25pt" o:ole="">
            <v:imagedata r:id="rId1106" o:title=""/>
          </v:shape>
          <o:OLEObject Type="Embed" ProgID="Equation.DSMT4" ShapeID="_x0000_i1635" DrawAspect="Content" ObjectID="_1685186127" r:id="rId1107"/>
        </w:object>
      </w:r>
      <w:r w:rsidR="00FB426D">
        <w:t>.</w:t>
      </w:r>
    </w:p>
    <w:p w14:paraId="117891E4" w14:textId="77777777" w:rsidR="00196FB0" w:rsidRDefault="00196FB0">
      <w:pPr>
        <w:spacing w:after="160" w:line="259" w:lineRule="auto"/>
        <w:ind w:firstLine="0"/>
        <w:jc w:val="left"/>
      </w:pPr>
      <w:r>
        <w:br w:type="page"/>
      </w:r>
    </w:p>
    <w:p w14:paraId="572341D1" w14:textId="59818FB9" w:rsidR="00F14B65" w:rsidRDefault="005E4D7F" w:rsidP="00196FB0">
      <w:pPr>
        <w:pStyle w:val="1"/>
      </w:pPr>
      <w:bookmarkStart w:id="79" w:name="_Toc74174310"/>
      <w:r w:rsidRPr="004D6761">
        <w:lastRenderedPageBreak/>
        <w:t>Исследовательская</w:t>
      </w:r>
      <w:r w:rsidR="00191369" w:rsidRPr="004D6761">
        <w:t xml:space="preserve"> часть</w:t>
      </w:r>
      <w:bookmarkEnd w:id="79"/>
    </w:p>
    <w:p w14:paraId="4DFD3A0C" w14:textId="0F5589E3" w:rsidR="00712533" w:rsidRDefault="00712533" w:rsidP="00F616EE">
      <w:r>
        <w:t xml:space="preserve">Торцевой заряд твердого топлива, несмотря на ряд преимуществ, таких как простота расчета баллистических характеристик, высокая технологичность, высокий коэффициент заполнения камеры сгорания </w:t>
      </w:r>
      <w:r w:rsidRPr="00C76438">
        <w:t>[1]</w:t>
      </w:r>
      <w:r>
        <w:t xml:space="preserve"> имеет главный недостаток, ограничивающий его использование в маршевых двигателях – малая величина площади поверхности горения при значительной толщине свода. В качестве решения данной проблемы приведена следующая концепция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19A3BFF0" w14:textId="750D34DE" w:rsidR="004B3447" w:rsidRDefault="00712533" w:rsidP="00712533">
      <w:r>
        <w:t xml:space="preserve">Параметры горения топлив «ведущего» и «ведомого» зарядов определяют массово-габаритные характеристики изделия, влияют на поведение двигателя (конечный импульс) после выгорания «ведущего» заряда ввиду наличия дегрессивно догорающих </w:t>
      </w:r>
      <w:r w:rsidRPr="00C76438">
        <w:t>остатков [2].</w:t>
      </w:r>
      <w:r>
        <w:t xml:space="preserve"> Таким образом, поиск подходящей пары топлив для «ведущего» и «ведомого» зарядов является важной задачей оптимизации при проектировании РДТТ.</w:t>
      </w:r>
    </w:p>
    <w:p w14:paraId="16B216F2" w14:textId="77777777" w:rsidR="004B3447" w:rsidRDefault="004B3447">
      <w:pPr>
        <w:spacing w:after="160" w:line="259" w:lineRule="auto"/>
        <w:ind w:firstLine="0"/>
        <w:jc w:val="left"/>
      </w:pPr>
      <w:r>
        <w:br w:type="page"/>
      </w:r>
    </w:p>
    <w:p w14:paraId="7013E1FD" w14:textId="492703C7" w:rsidR="00CE6A4A" w:rsidRDefault="00CE6A4A" w:rsidP="00F86FCD">
      <w:pPr>
        <w:pStyle w:val="2"/>
      </w:pPr>
      <w:bookmarkStart w:id="80" w:name="_Toc73538933"/>
      <w:bookmarkStart w:id="81" w:name="_Toc73539007"/>
      <w:bookmarkStart w:id="82" w:name="_Toc73539081"/>
      <w:bookmarkStart w:id="83" w:name="_Toc73539155"/>
      <w:bookmarkStart w:id="84" w:name="_Toc73539229"/>
      <w:bookmarkStart w:id="85" w:name="_Toc73539303"/>
      <w:bookmarkStart w:id="86" w:name="_Toc73539377"/>
      <w:bookmarkStart w:id="87" w:name="_Toc73539451"/>
      <w:bookmarkStart w:id="88" w:name="_Toc73736358"/>
      <w:bookmarkStart w:id="89" w:name="_Toc73736431"/>
      <w:bookmarkStart w:id="90" w:name="_Toc73874815"/>
      <w:bookmarkStart w:id="91" w:name="_Toc73874887"/>
      <w:bookmarkStart w:id="92" w:name="_Toc73874959"/>
      <w:bookmarkStart w:id="93" w:name="_Toc73875031"/>
      <w:bookmarkStart w:id="94" w:name="_Toc73875103"/>
      <w:bookmarkStart w:id="95" w:name="_Toc73875175"/>
      <w:bookmarkStart w:id="96" w:name="_Toc73902975"/>
      <w:bookmarkStart w:id="97" w:name="_Toc73903109"/>
      <w:bookmarkStart w:id="98" w:name="_Toc73903187"/>
      <w:bookmarkStart w:id="99" w:name="_Toc73912283"/>
      <w:bookmarkStart w:id="100" w:name="_Toc73915472"/>
      <w:bookmarkStart w:id="101" w:name="_Toc73915550"/>
      <w:bookmarkStart w:id="102" w:name="_Toc73915627"/>
      <w:bookmarkStart w:id="103" w:name="_Toc73916516"/>
      <w:bookmarkStart w:id="104" w:name="_Toc73918572"/>
      <w:bookmarkStart w:id="105" w:name="_Toc73918650"/>
      <w:bookmarkStart w:id="106" w:name="_Toc73918727"/>
      <w:bookmarkStart w:id="107" w:name="_Toc73918805"/>
      <w:bookmarkStart w:id="108" w:name="_Toc73919013"/>
      <w:bookmarkStart w:id="109" w:name="_Toc73921275"/>
      <w:bookmarkStart w:id="110" w:name="_Toc73923303"/>
      <w:bookmarkStart w:id="111" w:name="_Toc73924191"/>
      <w:bookmarkStart w:id="112" w:name="_Toc73924323"/>
      <w:bookmarkStart w:id="113" w:name="_Toc73924789"/>
      <w:bookmarkStart w:id="114" w:name="_Toc73925286"/>
      <w:bookmarkStart w:id="115" w:name="_Toc74174311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  <w:bookmarkEnd w:id="114"/>
      <w:r>
        <w:lastRenderedPageBreak/>
        <w:t>Массоприход с поверхности горения</w:t>
      </w:r>
      <w:bookmarkEnd w:id="115"/>
    </w:p>
    <w:p w14:paraId="0A2F72B6" w14:textId="42F0DA31" w:rsidR="00CE6A4A" w:rsidRDefault="00CE6A4A" w:rsidP="00B0324D">
      <w:r>
        <w:t xml:space="preserve">Массоприход с поверхности заряда твердого топлива определяется по следующим </w:t>
      </w:r>
      <w:r w:rsidRPr="00E2585F">
        <w:t>зависимостям [</w:t>
      </w:r>
      <w:r w:rsidR="00E2585F" w:rsidRPr="00E2585F">
        <w:t>4</w:t>
      </w:r>
      <w:r w:rsidRPr="00E2585F">
        <w:t>]:</w:t>
      </w:r>
    </w:p>
    <w:p w14:paraId="59506205" w14:textId="77777777" w:rsidR="00CE6A4A" w:rsidRDefault="00CE6A4A" w:rsidP="00CE6A4A">
      <w:pPr>
        <w:jc w:val="center"/>
      </w:pPr>
      <w:r w:rsidRPr="00F03C32">
        <w:rPr>
          <w:position w:val="-12"/>
        </w:rPr>
        <w:object w:dxaOrig="2000" w:dyaOrig="420" w14:anchorId="55409E14">
          <v:shape id="_x0000_i1636" type="#_x0000_t75" style="width:99pt;height:21pt" o:ole="">
            <v:imagedata r:id="rId31" o:title=""/>
          </v:shape>
          <o:OLEObject Type="Embed" ProgID="Equation.DSMT4" ShapeID="_x0000_i1636" DrawAspect="Content" ObjectID="_1685186128" r:id="rId1108"/>
        </w:object>
      </w:r>
      <w:r>
        <w:t>,</w:t>
      </w:r>
    </w:p>
    <w:p w14:paraId="7BCD329A" w14:textId="77777777" w:rsidR="00CE6A4A" w:rsidRDefault="00CE6A4A" w:rsidP="00CE6A4A">
      <w:pPr>
        <w:ind w:firstLine="0"/>
      </w:pPr>
      <w:r>
        <w:t xml:space="preserve">где </w:t>
      </w:r>
      <w:r w:rsidRPr="00F03C32">
        <w:rPr>
          <w:position w:val="-12"/>
        </w:rPr>
        <w:object w:dxaOrig="520" w:dyaOrig="380" w14:anchorId="2AFD3B6F">
          <v:shape id="_x0000_i1637" type="#_x0000_t75" style="width:26.25pt;height:18.75pt" o:ole="">
            <v:imagedata r:id="rId33" o:title=""/>
          </v:shape>
          <o:OLEObject Type="Embed" ProgID="Equation.DSMT4" ShapeID="_x0000_i1637" DrawAspect="Content" ObjectID="_1685186129" r:id="rId1109"/>
        </w:object>
      </w:r>
      <w:r>
        <w:t xml:space="preserve"> плотность топлива, </w:t>
      </w:r>
      <w:r w:rsidRPr="000B3CC9">
        <w:rPr>
          <w:position w:val="-12"/>
        </w:rPr>
        <w:object w:dxaOrig="499" w:dyaOrig="380" w14:anchorId="4FDDE6D1">
          <v:shape id="_x0000_i1638" type="#_x0000_t75" style="width:24.75pt;height:18.75pt" o:ole="">
            <v:imagedata r:id="rId35" o:title=""/>
          </v:shape>
          <o:OLEObject Type="Embed" ProgID="Equation.DSMT4" ShapeID="_x0000_i1638" DrawAspect="Content" ObjectID="_1685186130" r:id="rId1110"/>
        </w:object>
      </w:r>
      <w:r>
        <w:t xml:space="preserve"> единичная скорость горения, </w:t>
      </w:r>
      <w:r w:rsidRPr="000B3CC9">
        <w:rPr>
          <w:position w:val="-6"/>
        </w:rPr>
        <w:object w:dxaOrig="420" w:dyaOrig="240" w14:anchorId="0EECC36F">
          <v:shape id="_x0000_i1639" type="#_x0000_t75" style="width:21pt;height:12.75pt" o:ole="">
            <v:imagedata r:id="rId37" o:title=""/>
          </v:shape>
          <o:OLEObject Type="Embed" ProgID="Equation.DSMT4" ShapeID="_x0000_i1639" DrawAspect="Content" ObjectID="_1685186131" r:id="rId1111"/>
        </w:object>
      </w:r>
      <w:r>
        <w:t xml:space="preserve"> показатель в законе горения, </w:t>
      </w:r>
      <w:r w:rsidRPr="000B3CC9">
        <w:rPr>
          <w:position w:val="-12"/>
        </w:rPr>
        <w:object w:dxaOrig="560" w:dyaOrig="380" w14:anchorId="2C123532">
          <v:shape id="_x0000_i1640" type="#_x0000_t75" style="width:27pt;height:18.75pt" o:ole="">
            <v:imagedata r:id="rId39" o:title=""/>
          </v:shape>
          <o:OLEObject Type="Embed" ProgID="Equation.DSMT4" ShapeID="_x0000_i1640" DrawAspect="Content" ObjectID="_1685186132" r:id="rId1112"/>
        </w:object>
      </w:r>
      <w:r>
        <w:t xml:space="preserve"> давление в камере сгорания, </w:t>
      </w:r>
      <w:r w:rsidRPr="000B3CC9">
        <w:rPr>
          <w:position w:val="-12"/>
        </w:rPr>
        <w:object w:dxaOrig="540" w:dyaOrig="380" w14:anchorId="518F77A9">
          <v:shape id="_x0000_i1641" type="#_x0000_t75" style="width:27pt;height:18.75pt" o:ole="">
            <v:imagedata r:id="rId41" o:title=""/>
          </v:shape>
          <o:OLEObject Type="Embed" ProgID="Equation.DSMT4" ShapeID="_x0000_i1641" DrawAspect="Content" ObjectID="_1685186133" r:id="rId1113"/>
        </w:object>
      </w:r>
      <w:r>
        <w:t xml:space="preserve"> площадь горения.</w:t>
      </w:r>
    </w:p>
    <w:p w14:paraId="0A1B4784" w14:textId="77777777" w:rsidR="00CE6A4A" w:rsidRDefault="00CE6A4A" w:rsidP="00CE6A4A">
      <w:r>
        <w:t xml:space="preserve">Тогда массоприход с поверхности горения для рассматриваемой конфигурации: </w:t>
      </w:r>
    </w:p>
    <w:p w14:paraId="5393594F" w14:textId="77777777" w:rsidR="00CE6A4A" w:rsidRDefault="00CE6A4A" w:rsidP="00CE6A4A">
      <w:pPr>
        <w:jc w:val="center"/>
      </w:pPr>
      <w:r w:rsidRPr="00EB5F41">
        <w:rPr>
          <w:position w:val="-14"/>
        </w:rPr>
        <w:object w:dxaOrig="3400" w:dyaOrig="400" w14:anchorId="07EE6697">
          <v:shape id="_x0000_i1642" type="#_x0000_t75" style="width:170.25pt;height:19.5pt" o:ole="">
            <v:imagedata r:id="rId43" o:title=""/>
          </v:shape>
          <o:OLEObject Type="Embed" ProgID="Equation.DSMT4" ShapeID="_x0000_i1642" DrawAspect="Content" ObjectID="_1685186134" r:id="rId1114"/>
        </w:object>
      </w:r>
      <w:r>
        <w:t>,</w:t>
      </w:r>
    </w:p>
    <w:p w14:paraId="56D61B0B" w14:textId="77777777" w:rsidR="00CE6A4A" w:rsidRDefault="00CE6A4A" w:rsidP="00CE6A4A">
      <w:pPr>
        <w:ind w:firstLine="0"/>
      </w:pPr>
      <w:r>
        <w:t>где индекс 1 используется для топлива «ведомого» заряда, индекс 2 используется для «ведущего» заряда.</w:t>
      </w:r>
    </w:p>
    <w:p w14:paraId="6ED84BB0" w14:textId="116DD4FA" w:rsidR="00CE6A4A" w:rsidRDefault="00CE6A4A" w:rsidP="00CE6A4A">
      <w:r>
        <w:t xml:space="preserve">Угол наклона конуса горящей поверхности определяется следующей зависимостью: </w:t>
      </w:r>
    </w:p>
    <w:p w14:paraId="7ADC7ED8" w14:textId="174CE962" w:rsidR="00CE6A4A" w:rsidRDefault="00D62B20" w:rsidP="00CE6A4A">
      <w:pPr>
        <w:jc w:val="center"/>
      </w:pPr>
      <w:r w:rsidRPr="00C33F70">
        <w:rPr>
          <w:position w:val="-34"/>
        </w:rPr>
        <w:object w:dxaOrig="3780" w:dyaOrig="820" w14:anchorId="5FE25A50">
          <v:shape id="_x0000_i1643" type="#_x0000_t75" style="width:189pt;height:41.25pt" o:ole="">
            <v:imagedata r:id="rId1115" o:title=""/>
          </v:shape>
          <o:OLEObject Type="Embed" ProgID="Equation.DSMT4" ShapeID="_x0000_i1643" DrawAspect="Content" ObjectID="_1685186135" r:id="rId1116"/>
        </w:object>
      </w:r>
      <w:r w:rsidR="00CE6A4A">
        <w:t>.</w:t>
      </w:r>
    </w:p>
    <w:p w14:paraId="77FB117D" w14:textId="77777777" w:rsidR="00CE6A4A" w:rsidRDefault="00CE6A4A" w:rsidP="00CE6A4A">
      <w:r>
        <w:t>Тогда площадь горения «ведомого»:</w:t>
      </w:r>
    </w:p>
    <w:p w14:paraId="75DACD56" w14:textId="77777777" w:rsidR="00CE6A4A" w:rsidRDefault="00CE6A4A" w:rsidP="00CE6A4A">
      <w:pPr>
        <w:jc w:val="center"/>
      </w:pPr>
      <w:r w:rsidRPr="00694375">
        <w:rPr>
          <w:position w:val="-68"/>
        </w:rPr>
        <w:object w:dxaOrig="2180" w:dyaOrig="1160" w14:anchorId="09AF9664">
          <v:shape id="_x0000_i1644" type="#_x0000_t75" style="width:109.5pt;height:58.5pt" o:ole="">
            <v:imagedata r:id="rId47" o:title=""/>
          </v:shape>
          <o:OLEObject Type="Embed" ProgID="Equation.DSMT4" ShapeID="_x0000_i1644" DrawAspect="Content" ObjectID="_1685186136" r:id="rId1117"/>
        </w:object>
      </w:r>
      <w:r>
        <w:t>,</w:t>
      </w:r>
    </w:p>
    <w:p w14:paraId="66044FDB" w14:textId="77777777" w:rsidR="00CE6A4A" w:rsidRDefault="00CE6A4A" w:rsidP="00CE6A4A">
      <w:pPr>
        <w:ind w:firstLine="0"/>
      </w:pPr>
      <w:r>
        <w:t xml:space="preserve">где </w:t>
      </w:r>
      <w:r w:rsidRPr="00694375">
        <w:rPr>
          <w:position w:val="-4"/>
          <w:lang w:val="en-US"/>
        </w:rPr>
        <w:object w:dxaOrig="499" w:dyaOrig="279" w14:anchorId="30294050">
          <v:shape id="_x0000_i1645" type="#_x0000_t75" style="width:24.75pt;height:13.5pt" o:ole="">
            <v:imagedata r:id="rId49" o:title=""/>
          </v:shape>
          <o:OLEObject Type="Embed" ProgID="Equation.DSMT4" ShapeID="_x0000_i1645" DrawAspect="Content" ObjectID="_1685186137" r:id="rId1118"/>
        </w:object>
      </w:r>
      <w:r>
        <w:t xml:space="preserve">внешний диаметр «ведомого», </w:t>
      </w:r>
      <w:r w:rsidRPr="00694375">
        <w:rPr>
          <w:position w:val="-6"/>
        </w:rPr>
        <w:object w:dxaOrig="460" w:dyaOrig="300" w14:anchorId="39950991">
          <v:shape id="_x0000_i1646" type="#_x0000_t75" style="width:23.25pt;height:15pt" o:ole="">
            <v:imagedata r:id="rId51" o:title=""/>
          </v:shape>
          <o:OLEObject Type="Embed" ProgID="Equation.DSMT4" ShapeID="_x0000_i1646" DrawAspect="Content" ObjectID="_1685186138" r:id="rId1119"/>
        </w:object>
      </w:r>
      <w:r>
        <w:t>внутренний диаметр «ведомого».</w:t>
      </w:r>
    </w:p>
    <w:p w14:paraId="4E7868E3" w14:textId="77777777" w:rsidR="00CE6A4A" w:rsidRDefault="00CE6A4A" w:rsidP="00CE6A4A">
      <w:r>
        <w:t>Получаем итоговую зависимость:</w:t>
      </w:r>
    </w:p>
    <w:p w14:paraId="23516A5D" w14:textId="09F14EEE" w:rsidR="00CE6A4A" w:rsidRDefault="00CE6A4A" w:rsidP="003922AB">
      <w:pPr>
        <w:jc w:val="center"/>
      </w:pPr>
      <w:r w:rsidRPr="00C45B48">
        <w:rPr>
          <w:position w:val="-26"/>
        </w:rPr>
        <w:object w:dxaOrig="5940" w:dyaOrig="740" w14:anchorId="259CC49D">
          <v:shape id="_x0000_i1647" type="#_x0000_t75" style="width:297pt;height:37.5pt" o:ole="">
            <v:imagedata r:id="rId53" o:title=""/>
          </v:shape>
          <o:OLEObject Type="Embed" ProgID="Equation.DSMT4" ShapeID="_x0000_i1647" DrawAspect="Content" ObjectID="_1685186139" r:id="rId1120"/>
        </w:object>
      </w:r>
      <w:r>
        <w:t>.</w:t>
      </w:r>
    </w:p>
    <w:p w14:paraId="096DB24B" w14:textId="6AFC44A1" w:rsidR="0085574E" w:rsidRDefault="00E51D47" w:rsidP="009B77D3">
      <w:pPr>
        <w:pStyle w:val="2"/>
      </w:pPr>
      <w:bookmarkStart w:id="116" w:name="_Toc65685082"/>
      <w:bookmarkStart w:id="117" w:name="_Toc74174312"/>
      <w:r>
        <w:t>Влияние свойств топлив на РДТТ</w:t>
      </w:r>
      <w:bookmarkEnd w:id="116"/>
      <w:bookmarkEnd w:id="117"/>
    </w:p>
    <w:p w14:paraId="6AE1B90A" w14:textId="6AFB0093" w:rsidR="00E51D47" w:rsidRDefault="00545511" w:rsidP="00545511">
      <w:r>
        <w:t xml:space="preserve">Одним из параметров, который зависит от соотношения скоростей горения топлив является угол наклона свода «ведомого» заряда </w:t>
      </w:r>
      <w:r w:rsidRPr="00DC61DD">
        <w:rPr>
          <w:position w:val="-26"/>
        </w:rPr>
        <w:object w:dxaOrig="300" w:dyaOrig="700" w14:anchorId="573EAEFE">
          <v:shape id="_x0000_i1648" type="#_x0000_t75" style="width:15pt;height:34.5pt" o:ole="">
            <v:imagedata r:id="rId1121" o:title=""/>
          </v:shape>
          <o:OLEObject Type="Embed" ProgID="Equation.DSMT4" ShapeID="_x0000_i1648" DrawAspect="Content" ObjectID="_1685186140" r:id="rId1122"/>
        </w:object>
      </w:r>
      <w:r>
        <w:t xml:space="preserve">. Угол определяет </w:t>
      </w:r>
      <w:r>
        <w:lastRenderedPageBreak/>
        <w:t xml:space="preserve">количество несгоревших остатков </w:t>
      </w:r>
      <w:r w:rsidR="00AC7A71">
        <w:t>и</w:t>
      </w:r>
      <w:r>
        <w:t xml:space="preserve"> момент, в который начнется дегрессивное горение.</w:t>
      </w:r>
    </w:p>
    <w:p w14:paraId="3E9B60F7" w14:textId="3B9CA131" w:rsidR="001E3524" w:rsidRDefault="00911735" w:rsidP="00545511">
      <w:r>
        <w:t xml:space="preserve">Зависимость относительного расхода от соотношения скоростей горения топлив при </w:t>
      </w:r>
      <w:r w:rsidRPr="00911735">
        <w:rPr>
          <w:position w:val="-6"/>
        </w:rPr>
        <w:object w:dxaOrig="660" w:dyaOrig="300" w14:anchorId="3A761EFB">
          <v:shape id="_x0000_i1649" type="#_x0000_t75" style="width:33.75pt;height:15pt" o:ole="">
            <v:imagedata r:id="rId1123" o:title=""/>
          </v:shape>
          <o:OLEObject Type="Embed" ProgID="Equation.DSMT4" ShapeID="_x0000_i1649" DrawAspect="Content" ObjectID="_1685186141" r:id="rId1124"/>
        </w:object>
      </w:r>
      <w:r>
        <w:t>:</w:t>
      </w:r>
    </w:p>
    <w:p w14:paraId="02E0ACFF" w14:textId="7C27E13F" w:rsidR="00911735" w:rsidRDefault="006B47A8" w:rsidP="00911735">
      <w:pPr>
        <w:jc w:val="center"/>
      </w:pPr>
      <w:r w:rsidRPr="001442CF">
        <w:rPr>
          <w:position w:val="-118"/>
        </w:rPr>
        <w:object w:dxaOrig="6080" w:dyaOrig="2500" w14:anchorId="6827D6BB">
          <v:shape id="_x0000_i1650" type="#_x0000_t75" style="width:303.75pt;height:125.25pt" o:ole="">
            <v:imagedata r:id="rId1125" o:title=""/>
          </v:shape>
          <o:OLEObject Type="Embed" ProgID="Equation.DSMT4" ShapeID="_x0000_i1650" DrawAspect="Content" ObjectID="_1685186142" r:id="rId1126"/>
        </w:object>
      </w:r>
      <w:r w:rsidR="00911735">
        <w:t xml:space="preserve"> </w:t>
      </w:r>
    </w:p>
    <w:p w14:paraId="63597EAD" w14:textId="7669FBA7" w:rsidR="00535248" w:rsidRDefault="004F5966" w:rsidP="00535248">
      <w:r>
        <w:t xml:space="preserve">На рисунке </w:t>
      </w:r>
      <w:r w:rsidR="00E835F5" w:rsidRPr="00E835F5">
        <w:t>2.</w:t>
      </w:r>
      <w:r w:rsidR="00E835F5" w:rsidRPr="002D4953">
        <w:t>1</w:t>
      </w:r>
      <w:r>
        <w:t xml:space="preserve"> представлен график влияния соотношения скоростей на угол наклона конуса и относительный расход основного топлива</w:t>
      </w:r>
      <w:r w:rsidR="007049B0">
        <w:t>.</w:t>
      </w:r>
    </w:p>
    <w:p w14:paraId="6ED41D30" w14:textId="10A24B38" w:rsidR="004F5966" w:rsidRDefault="002A77C2" w:rsidP="00CE1795">
      <w:pPr>
        <w:jc w:val="center"/>
      </w:pPr>
      <w:r>
        <w:rPr>
          <w:noProof/>
        </w:rPr>
        <w:drawing>
          <wp:inline distT="0" distB="0" distL="0" distR="0" wp14:anchorId="71423C03" wp14:editId="042DC264">
            <wp:extent cx="5038725" cy="3720407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6"/>
                    <pic:cNvPicPr>
                      <a:picLocks noChangeAspect="1" noChangeArrowheads="1"/>
                    </pic:cNvPicPr>
                  </pic:nvPicPr>
                  <pic:blipFill>
                    <a:blip r:embed="rId1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1373" cy="372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7DC60" w14:textId="00800A8F" w:rsidR="004F5966" w:rsidRPr="004F5966" w:rsidRDefault="004F5966" w:rsidP="005E64DF">
      <w:pPr>
        <w:pStyle w:val="afff0"/>
      </w:pPr>
      <w:bookmarkStart w:id="118" w:name="_Ref73534556"/>
      <w:r>
        <w:t xml:space="preserve">Рисунок </w:t>
      </w:r>
      <w:fldSimple w:instr=" STYLEREF 1 \s ">
        <w:r w:rsidR="00CE6FD9">
          <w:rPr>
            <w:noProof/>
          </w:rPr>
          <w:t>2</w:t>
        </w:r>
      </w:fldSimple>
      <w:r w:rsidR="00AA350B">
        <w:t>.</w:t>
      </w:r>
      <w:fldSimple w:instr=" SEQ Рисунок \* ARABIC \s 1 ">
        <w:r w:rsidR="00CE6FD9">
          <w:rPr>
            <w:noProof/>
          </w:rPr>
          <w:t>1</w:t>
        </w:r>
      </w:fldSimple>
      <w:bookmarkEnd w:id="118"/>
      <w:r>
        <w:t xml:space="preserve"> – Влияние соотношения скоростей на угол наклона конуса и относительный расход основного топлива</w:t>
      </w:r>
    </w:p>
    <w:p w14:paraId="331D6C92" w14:textId="286C0627" w:rsidR="007B6590" w:rsidRDefault="00CC35AD" w:rsidP="007B6590">
      <w:r>
        <w:t xml:space="preserve">Параметр </w:t>
      </w:r>
      <w:r w:rsidRPr="00CC35AD">
        <w:rPr>
          <w:position w:val="-18"/>
        </w:rPr>
        <w:object w:dxaOrig="780" w:dyaOrig="460" w14:anchorId="227ADEB6">
          <v:shape id="_x0000_i1651" type="#_x0000_t75" style="width:38.25pt;height:23.25pt" o:ole="">
            <v:imagedata r:id="rId1128" o:title=""/>
          </v:shape>
          <o:OLEObject Type="Embed" ProgID="Equation.DSMT4" ShapeID="_x0000_i1651" DrawAspect="Content" ObjectID="_1685186143" r:id="rId1129"/>
        </w:object>
      </w:r>
      <w:r w:rsidR="007B6590">
        <w:t xml:space="preserve"> может быть определен по следующей формуле: </w:t>
      </w:r>
    </w:p>
    <w:p w14:paraId="7D5A58E1" w14:textId="1912BF92" w:rsidR="007B6590" w:rsidRDefault="005D1047" w:rsidP="007B6590">
      <w:pPr>
        <w:jc w:val="center"/>
      </w:pPr>
      <w:r w:rsidRPr="00C616ED">
        <w:rPr>
          <w:position w:val="-32"/>
        </w:rPr>
        <w:object w:dxaOrig="2120" w:dyaOrig="780" w14:anchorId="0E10BC88">
          <v:shape id="_x0000_i1652" type="#_x0000_t75" style="width:105.75pt;height:38.25pt" o:ole="">
            <v:imagedata r:id="rId1130" o:title=""/>
          </v:shape>
          <o:OLEObject Type="Embed" ProgID="Equation.DSMT4" ShapeID="_x0000_i1652" DrawAspect="Content" ObjectID="_1685186144" r:id="rId1131"/>
        </w:object>
      </w:r>
      <w:r w:rsidR="00CC35AD">
        <w:t>,</w:t>
      </w:r>
    </w:p>
    <w:p w14:paraId="16F527BC" w14:textId="77777777" w:rsidR="005D1047" w:rsidRDefault="005D1047" w:rsidP="005D1047">
      <w:pPr>
        <w:ind w:firstLine="0"/>
      </w:pPr>
      <w:r>
        <w:lastRenderedPageBreak/>
        <w:t>где</w:t>
      </w:r>
    </w:p>
    <w:p w14:paraId="7F4BFC02" w14:textId="663CF980" w:rsidR="005D1047" w:rsidRDefault="005D1047" w:rsidP="00BE0BD9">
      <w:pPr>
        <w:jc w:val="center"/>
      </w:pPr>
      <w:r w:rsidRPr="005D1047">
        <w:rPr>
          <w:position w:val="-38"/>
        </w:rPr>
        <w:object w:dxaOrig="1760" w:dyaOrig="880" w14:anchorId="29485C50">
          <v:shape id="_x0000_i1653" type="#_x0000_t75" style="width:88.5pt;height:45pt" o:ole="">
            <v:imagedata r:id="rId1132" o:title=""/>
          </v:shape>
          <o:OLEObject Type="Embed" ProgID="Equation.DSMT4" ShapeID="_x0000_i1653" DrawAspect="Content" ObjectID="_1685186145" r:id="rId1133"/>
        </w:object>
      </w:r>
      <w:r>
        <w:t>,</w:t>
      </w:r>
    </w:p>
    <w:p w14:paraId="4C3C9CF5" w14:textId="7C0D1120" w:rsidR="005D1047" w:rsidRDefault="000924CA" w:rsidP="00BE0BD9">
      <w:pPr>
        <w:jc w:val="center"/>
      </w:pPr>
      <w:r w:rsidRPr="000924CA">
        <w:rPr>
          <w:position w:val="-32"/>
        </w:rPr>
        <w:object w:dxaOrig="1600" w:dyaOrig="840" w14:anchorId="1FA9AAAC">
          <v:shape id="_x0000_i1654" type="#_x0000_t75" style="width:81pt;height:42pt" o:ole="">
            <v:imagedata r:id="rId1134" o:title=""/>
          </v:shape>
          <o:OLEObject Type="Embed" ProgID="Equation.DSMT4" ShapeID="_x0000_i1654" DrawAspect="Content" ObjectID="_1685186146" r:id="rId1135"/>
        </w:object>
      </w:r>
      <w:r>
        <w:t>,</w:t>
      </w:r>
    </w:p>
    <w:p w14:paraId="1C5700B3" w14:textId="4E8042A3" w:rsidR="000924CA" w:rsidRPr="000924CA" w:rsidRDefault="000924CA" w:rsidP="00BE0BD9">
      <w:pPr>
        <w:jc w:val="center"/>
      </w:pPr>
      <w:r w:rsidRPr="000924CA">
        <w:rPr>
          <w:position w:val="-32"/>
        </w:rPr>
        <w:object w:dxaOrig="1280" w:dyaOrig="840" w14:anchorId="62403E57">
          <v:shape id="_x0000_i1655" type="#_x0000_t75" style="width:63pt;height:42pt" o:ole="">
            <v:imagedata r:id="rId1136" o:title=""/>
          </v:shape>
          <o:OLEObject Type="Embed" ProgID="Equation.DSMT4" ShapeID="_x0000_i1655" DrawAspect="Content" ObjectID="_1685186147" r:id="rId1137"/>
        </w:object>
      </w:r>
      <w:r>
        <w:t>.</w:t>
      </w:r>
    </w:p>
    <w:p w14:paraId="3E648E43" w14:textId="61C779A3" w:rsidR="00CE6A4A" w:rsidRDefault="00051CA6" w:rsidP="00CE6A4A">
      <w:r>
        <w:t xml:space="preserve">На рисунке </w:t>
      </w:r>
      <w:r w:rsidR="002D4953" w:rsidRPr="002D4953">
        <w:t>2.2</w:t>
      </w:r>
      <w:r>
        <w:t xml:space="preserve"> представлен график влияния соотношения диаметров и термодинамики топлив на общую термодинамику двигателя.</w:t>
      </w:r>
    </w:p>
    <w:p w14:paraId="4F83088C" w14:textId="319827FD" w:rsidR="00051CA6" w:rsidRDefault="00CE1795" w:rsidP="00CE1795">
      <w:pPr>
        <w:jc w:val="center"/>
      </w:pPr>
      <w:r>
        <w:rPr>
          <w:noProof/>
        </w:rPr>
        <w:drawing>
          <wp:inline distT="0" distB="0" distL="0" distR="0" wp14:anchorId="7495C350" wp14:editId="13848B8C">
            <wp:extent cx="5438510" cy="40767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7"/>
                    <pic:cNvPicPr>
                      <a:picLocks noChangeAspect="1" noChangeArrowheads="1"/>
                    </pic:cNvPicPr>
                  </pic:nvPicPr>
                  <pic:blipFill>
                    <a:blip r:embed="rId1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4741" cy="4081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1423B" w14:textId="22FCC479" w:rsidR="00051CA6" w:rsidRDefault="00051CA6" w:rsidP="005E64DF">
      <w:pPr>
        <w:pStyle w:val="afff0"/>
      </w:pPr>
      <w:bookmarkStart w:id="119" w:name="_Ref73534849"/>
      <w:r>
        <w:t xml:space="preserve">Рисунок </w:t>
      </w:r>
      <w:fldSimple w:instr=" STYLEREF 1 \s ">
        <w:r w:rsidR="00CE6FD9">
          <w:rPr>
            <w:noProof/>
          </w:rPr>
          <w:t>2</w:t>
        </w:r>
      </w:fldSimple>
      <w:r w:rsidR="00AA350B">
        <w:t>.</w:t>
      </w:r>
      <w:fldSimple w:instr=" SEQ Рисунок \* ARABIC \s 1 ">
        <w:r w:rsidR="00CE6FD9">
          <w:rPr>
            <w:noProof/>
          </w:rPr>
          <w:t>2</w:t>
        </w:r>
      </w:fldSimple>
      <w:bookmarkEnd w:id="119"/>
      <w:r>
        <w:t xml:space="preserve"> – Влияние соотношения диаметров и термодинамики топлив на общую термодинамику двигателя</w:t>
      </w:r>
    </w:p>
    <w:p w14:paraId="5D6586F2" w14:textId="63CC692D" w:rsidR="00F656B6" w:rsidRDefault="00F656B6" w:rsidP="00F656B6">
      <w:r>
        <w:rPr>
          <w:shd w:val="clear" w:color="auto" w:fill="FFFFFF"/>
        </w:rPr>
        <w:t xml:space="preserve">По результатам расчетов можно сделать вывод, что при реальных значениях диаметра ведущего заряда снижение итогового комплекса термодинамических параметров топлива не превышает десятых долей процента, </w:t>
      </w:r>
      <w:r>
        <w:rPr>
          <w:shd w:val="clear" w:color="auto" w:fill="FFFFFF"/>
        </w:rPr>
        <w:lastRenderedPageBreak/>
        <w:t>то есть негативным влиянием термодинамических параметров ведущего заряда можно пренебречь.</w:t>
      </w:r>
    </w:p>
    <w:p w14:paraId="7B22B0DD" w14:textId="31AEA9A5" w:rsidR="000755E1" w:rsidRDefault="008D6B6A" w:rsidP="00632DFC">
      <w:r>
        <w:t>О</w:t>
      </w:r>
      <w:r w:rsidR="00632DFC">
        <w:t>тносительн</w:t>
      </w:r>
      <w:r w:rsidR="00B91A85">
        <w:t>ый</w:t>
      </w:r>
      <w:r w:rsidR="00632DFC">
        <w:t xml:space="preserve"> расход при </w:t>
      </w:r>
      <w:r w:rsidR="00632DFC" w:rsidRPr="00911735">
        <w:rPr>
          <w:position w:val="-6"/>
        </w:rPr>
        <w:object w:dxaOrig="660" w:dyaOrig="300" w14:anchorId="3EBC6DDB">
          <v:shape id="_x0000_i1656" type="#_x0000_t75" style="width:33.75pt;height:15pt" o:ole="">
            <v:imagedata r:id="rId1123" o:title=""/>
          </v:shape>
          <o:OLEObject Type="Embed" ProgID="Equation.DSMT4" ShapeID="_x0000_i1656" DrawAspect="Content" ObjectID="_1685186148" r:id="rId1139"/>
        </w:object>
      </w:r>
      <w:r w:rsidR="00632DFC">
        <w:t>:</w:t>
      </w:r>
    </w:p>
    <w:p w14:paraId="7C437C6F" w14:textId="066DC02B" w:rsidR="00632DFC" w:rsidRDefault="00655AD3" w:rsidP="00632DFC">
      <w:pPr>
        <w:jc w:val="center"/>
      </w:pPr>
      <w:r w:rsidRPr="00BB1EE3">
        <w:rPr>
          <w:position w:val="-132"/>
        </w:rPr>
        <w:object w:dxaOrig="6060" w:dyaOrig="2780" w14:anchorId="48887AA4">
          <v:shape id="_x0000_i1657" type="#_x0000_t75" style="width:303pt;height:138.75pt" o:ole="">
            <v:imagedata r:id="rId1140" o:title=""/>
          </v:shape>
          <o:OLEObject Type="Embed" ProgID="Equation.DSMT4" ShapeID="_x0000_i1657" DrawAspect="Content" ObjectID="_1685186149" r:id="rId1141"/>
        </w:object>
      </w:r>
      <w:r w:rsidR="00632DFC">
        <w:t xml:space="preserve"> </w:t>
      </w:r>
    </w:p>
    <w:p w14:paraId="3B71DC8E" w14:textId="797ED41C" w:rsidR="00655AD3" w:rsidRDefault="004267DC" w:rsidP="004267DC">
      <w:r>
        <w:t xml:space="preserve">Принимаем: </w:t>
      </w:r>
    </w:p>
    <w:p w14:paraId="119C3973" w14:textId="5EDD6901" w:rsidR="004267DC" w:rsidRDefault="000A3D6A" w:rsidP="00BF43F6">
      <w:pPr>
        <w:jc w:val="center"/>
      </w:pPr>
      <w:r w:rsidRPr="000A3D6A">
        <w:rPr>
          <w:position w:val="-34"/>
        </w:rPr>
        <w:object w:dxaOrig="840" w:dyaOrig="780" w14:anchorId="28B36F4B">
          <v:shape id="_x0000_i1658" type="#_x0000_t75" style="width:42pt;height:38.25pt" o:ole="">
            <v:imagedata r:id="rId1142" o:title=""/>
          </v:shape>
          <o:OLEObject Type="Embed" ProgID="Equation.DSMT4" ShapeID="_x0000_i1658" DrawAspect="Content" ObjectID="_1685186150" r:id="rId1143"/>
        </w:object>
      </w:r>
      <w:r>
        <w:t>,</w:t>
      </w:r>
    </w:p>
    <w:p w14:paraId="6F123D54" w14:textId="25F787B4" w:rsidR="000A3D6A" w:rsidRPr="000A3D6A" w:rsidRDefault="000A3D6A" w:rsidP="000A3D6A">
      <w:pPr>
        <w:jc w:val="center"/>
      </w:pPr>
      <w:r w:rsidRPr="000A3D6A">
        <w:rPr>
          <w:position w:val="-34"/>
        </w:rPr>
        <w:object w:dxaOrig="840" w:dyaOrig="780" w14:anchorId="7631ED54">
          <v:shape id="_x0000_i1659" type="#_x0000_t75" style="width:42pt;height:38.25pt" o:ole="">
            <v:imagedata r:id="rId1144" o:title=""/>
          </v:shape>
          <o:OLEObject Type="Embed" ProgID="Equation.DSMT4" ShapeID="_x0000_i1659" DrawAspect="Content" ObjectID="_1685186151" r:id="rId1145"/>
        </w:object>
      </w:r>
      <w:r w:rsidRPr="000A3D6A">
        <w:t>.</w:t>
      </w:r>
    </w:p>
    <w:p w14:paraId="69DD4D0E" w14:textId="1A185F1F" w:rsidR="000755E1" w:rsidRDefault="008D6B6A" w:rsidP="000755E1">
      <w:r>
        <w:t>Итоговая зависимость относительного расхода от параметров закона горения</w:t>
      </w:r>
      <w:r w:rsidRPr="00632DFC">
        <w:t xml:space="preserve"> </w:t>
      </w:r>
      <w:r>
        <w:t xml:space="preserve">при </w:t>
      </w:r>
      <w:r w:rsidRPr="00911735">
        <w:rPr>
          <w:position w:val="-6"/>
        </w:rPr>
        <w:object w:dxaOrig="660" w:dyaOrig="300" w14:anchorId="25A8C599">
          <v:shape id="_x0000_i1660" type="#_x0000_t75" style="width:33.75pt;height:15pt" o:ole="">
            <v:imagedata r:id="rId1123" o:title=""/>
          </v:shape>
          <o:OLEObject Type="Embed" ProgID="Equation.DSMT4" ShapeID="_x0000_i1660" DrawAspect="Content" ObjectID="_1685186152" r:id="rId1146"/>
        </w:object>
      </w:r>
      <w:r>
        <w:t>:</w:t>
      </w:r>
    </w:p>
    <w:p w14:paraId="3405D901" w14:textId="53B47168" w:rsidR="008F1036" w:rsidRDefault="008F1036" w:rsidP="008F1036">
      <w:pPr>
        <w:ind w:firstLine="0"/>
        <w:jc w:val="center"/>
      </w:pPr>
      <w:r w:rsidRPr="008F1036">
        <w:rPr>
          <w:position w:val="-34"/>
        </w:rPr>
        <w:object w:dxaOrig="2740" w:dyaOrig="820" w14:anchorId="54D2167F">
          <v:shape id="_x0000_i1661" type="#_x0000_t75" style="width:138pt;height:41.25pt" o:ole="">
            <v:imagedata r:id="rId1147" o:title=""/>
          </v:shape>
          <o:OLEObject Type="Embed" ProgID="Equation.DSMT4" ShapeID="_x0000_i1661" DrawAspect="Content" ObjectID="_1685186153" r:id="rId1148"/>
        </w:object>
      </w:r>
      <w:r>
        <w:t>.</w:t>
      </w:r>
    </w:p>
    <w:p w14:paraId="4C6F866F" w14:textId="2C07F864" w:rsidR="00B1281C" w:rsidRPr="008F1036" w:rsidRDefault="00B1281C" w:rsidP="00B1281C">
      <w:r>
        <w:t xml:space="preserve">График влияния параметров закона </w:t>
      </w:r>
      <w:r w:rsidRPr="00B17B69">
        <w:t>горения на относительный расход в широком диапазоне давлени</w:t>
      </w:r>
      <w:r>
        <w:t>й</w:t>
      </w:r>
      <w:r w:rsidRPr="00B17B69">
        <w:t xml:space="preserve"> </w:t>
      </w:r>
      <w:r w:rsidRPr="00B17B69">
        <w:rPr>
          <w:position w:val="-12"/>
        </w:rPr>
        <w:object w:dxaOrig="340" w:dyaOrig="380" w14:anchorId="6D85407D">
          <v:shape id="_x0000_i1662" type="#_x0000_t75" style="width:17.25pt;height:18.75pt" o:ole="">
            <v:imagedata r:id="rId1149" o:title=""/>
          </v:shape>
          <o:OLEObject Type="Embed" ProgID="Equation.DSMT4" ShapeID="_x0000_i1662" DrawAspect="Content" ObjectID="_1685186154" r:id="rId1150"/>
        </w:object>
      </w:r>
      <w:r w:rsidRPr="00B17B69">
        <w:t xml:space="preserve"> представлен на графическом листе №5.</w:t>
      </w:r>
    </w:p>
    <w:p w14:paraId="30C69CF3" w14:textId="64C2D238" w:rsidR="00026144" w:rsidRDefault="00026144" w:rsidP="00D1567C">
      <w:pPr>
        <w:pStyle w:val="2"/>
      </w:pPr>
      <w:bookmarkStart w:id="120" w:name="_Toc74174313"/>
      <w:r>
        <w:t>Обоснование выбора топливной пары</w:t>
      </w:r>
      <w:bookmarkEnd w:id="120"/>
    </w:p>
    <w:p w14:paraId="20C1F41C" w14:textId="2AFC6BF7" w:rsidR="000755E1" w:rsidRDefault="00FF5870" w:rsidP="000755E1">
      <w:r>
        <w:t xml:space="preserve">Для конкретных топливных пар была определена зависимость расхода и угла наклона конуса </w:t>
      </w:r>
      <w:r w:rsidR="006D169F">
        <w:t xml:space="preserve">поверхности горения в широком диапазоне давлений. </w:t>
      </w:r>
    </w:p>
    <w:p w14:paraId="5DA66CB1" w14:textId="61E4C86E" w:rsidR="00316B6B" w:rsidRDefault="006D169F" w:rsidP="00316B6B">
      <w:pPr>
        <w:rPr>
          <w:szCs w:val="28"/>
        </w:rPr>
      </w:pPr>
      <w:r>
        <w:rPr>
          <w:szCs w:val="28"/>
        </w:rPr>
        <w:t>С целью автоматизации процесса подбора оптимальной топливной пары разработана программа на языке программирования Python v.3.7</w:t>
      </w:r>
      <w:r w:rsidR="00643D53">
        <w:rPr>
          <w:szCs w:val="28"/>
        </w:rPr>
        <w:t xml:space="preserve"> (Приложение Г)</w:t>
      </w:r>
      <w:r>
        <w:rPr>
          <w:szCs w:val="28"/>
        </w:rPr>
        <w:t>.</w:t>
      </w:r>
      <w:r w:rsidR="00316B6B">
        <w:rPr>
          <w:szCs w:val="28"/>
        </w:rPr>
        <w:t xml:space="preserve"> Результаты расчета представлены в приложении Д</w:t>
      </w:r>
      <w:r w:rsidR="00617A7F">
        <w:rPr>
          <w:szCs w:val="28"/>
        </w:rPr>
        <w:t xml:space="preserve"> и приложении Е</w:t>
      </w:r>
      <w:r w:rsidR="00316B6B">
        <w:rPr>
          <w:szCs w:val="28"/>
        </w:rPr>
        <w:t>.</w:t>
      </w:r>
    </w:p>
    <w:p w14:paraId="6DEDF23A" w14:textId="7F685EB4" w:rsidR="00643D53" w:rsidRDefault="00CE52E7" w:rsidP="00643D53">
      <w:pPr>
        <w:rPr>
          <w:szCs w:val="28"/>
        </w:rPr>
      </w:pPr>
      <w:r>
        <w:rPr>
          <w:szCs w:val="28"/>
        </w:rPr>
        <w:t>В процессе расчета использовались следующие уравнения:</w:t>
      </w:r>
    </w:p>
    <w:p w14:paraId="620610C1" w14:textId="0FCB367C" w:rsidR="00CE52E7" w:rsidRDefault="003136C9" w:rsidP="003136C9">
      <w:pPr>
        <w:ind w:firstLine="0"/>
        <w:rPr>
          <w:szCs w:val="28"/>
        </w:rPr>
      </w:pPr>
      <w:r>
        <w:rPr>
          <w:szCs w:val="28"/>
        </w:rPr>
        <w:t>суммарный расход:</w:t>
      </w:r>
    </w:p>
    <w:p w14:paraId="01F5FCA1" w14:textId="50BE8E08" w:rsidR="003136C9" w:rsidRDefault="003136C9" w:rsidP="003136C9">
      <w:pPr>
        <w:jc w:val="center"/>
        <w:rPr>
          <w:szCs w:val="28"/>
        </w:rPr>
      </w:pPr>
      <w:r w:rsidRPr="003136C9">
        <w:rPr>
          <w:position w:val="-26"/>
          <w:szCs w:val="28"/>
        </w:rPr>
        <w:object w:dxaOrig="5940" w:dyaOrig="740" w14:anchorId="32824383">
          <v:shape id="_x0000_i1663" type="#_x0000_t75" style="width:297pt;height:37.5pt" o:ole="">
            <v:imagedata r:id="rId1151" o:title=""/>
          </v:shape>
          <o:OLEObject Type="Embed" ProgID="Equation.DSMT4" ShapeID="_x0000_i1663" DrawAspect="Content" ObjectID="_1685186155" r:id="rId1152"/>
        </w:object>
      </w:r>
      <w:r>
        <w:rPr>
          <w:szCs w:val="28"/>
        </w:rPr>
        <w:t>.</w:t>
      </w:r>
    </w:p>
    <w:p w14:paraId="395BA48B" w14:textId="25EFFB37" w:rsidR="003136C9" w:rsidRDefault="00A17C5F" w:rsidP="00A17C5F">
      <w:pPr>
        <w:ind w:firstLine="0"/>
      </w:pPr>
      <w:r>
        <w:t>угол наклона конуса горящей поверхности:</w:t>
      </w:r>
    </w:p>
    <w:p w14:paraId="02852DDF" w14:textId="207318E7" w:rsidR="00A17C5F" w:rsidRDefault="00A17C5F" w:rsidP="00A17C5F">
      <w:pPr>
        <w:ind w:firstLine="0"/>
        <w:jc w:val="center"/>
      </w:pPr>
      <w:r w:rsidRPr="00A17C5F">
        <w:rPr>
          <w:position w:val="-36"/>
        </w:rPr>
        <w:object w:dxaOrig="6360" w:dyaOrig="859" w14:anchorId="715EE5D6">
          <v:shape id="_x0000_i1664" type="#_x0000_t75" style="width:318pt;height:42pt" o:ole="">
            <v:imagedata r:id="rId1153" o:title=""/>
          </v:shape>
          <o:OLEObject Type="Embed" ProgID="Equation.DSMT4" ShapeID="_x0000_i1664" DrawAspect="Content" ObjectID="_1685186156" r:id="rId1154"/>
        </w:object>
      </w:r>
      <w:r>
        <w:t>.</w:t>
      </w:r>
    </w:p>
    <w:p w14:paraId="7A8F2484" w14:textId="2F807997" w:rsidR="00A17C5F" w:rsidRDefault="004F6AD1" w:rsidP="004F6AD1">
      <w:r>
        <w:t>Графики зависимости расхода и угла наклона конуса горящей поверхности в широком диапазоне давлений</w:t>
      </w:r>
      <w:r w:rsidR="00A930BD">
        <w:t xml:space="preserve"> для характерных топливных пар</w:t>
      </w:r>
      <w:r>
        <w:t xml:space="preserve"> представлены на графическом листе №5. </w:t>
      </w:r>
    </w:p>
    <w:p w14:paraId="4D33A819" w14:textId="16B0F60D" w:rsidR="00E03B52" w:rsidRDefault="008331A2" w:rsidP="001A07F9">
      <w:r>
        <w:t xml:space="preserve">По результатам расчета видно, что в допустимые диапазоны расхода и угла наклона конуса, полученные по исходным данным, попадает топливная пара </w:t>
      </w:r>
      <w:r w:rsidR="001A20F9">
        <w:t>«ПХН – 2М</w:t>
      </w:r>
      <w:r w:rsidR="001A07F9">
        <w:t xml:space="preserve"> </w:t>
      </w:r>
      <w:r w:rsidR="00A07B9D">
        <w:t>—</w:t>
      </w:r>
      <w:r w:rsidR="001A07F9">
        <w:t xml:space="preserve"> </w:t>
      </w:r>
      <w:r w:rsidR="001A20F9">
        <w:t>ПХА – 4М»</w:t>
      </w:r>
      <w:r w:rsidR="001A07F9">
        <w:t>. В качестве «ведущего» выбрано топливо марки ПХН – 2М, для «ведомого» выбрано топливо марки ПХА – 4М.</w:t>
      </w:r>
    </w:p>
    <w:p w14:paraId="1DDC0014" w14:textId="77777777" w:rsidR="00E03B52" w:rsidRDefault="00E03B52">
      <w:pPr>
        <w:spacing w:after="160" w:line="259" w:lineRule="auto"/>
        <w:ind w:firstLine="0"/>
        <w:jc w:val="left"/>
      </w:pPr>
      <w:r>
        <w:br w:type="page"/>
      </w:r>
    </w:p>
    <w:p w14:paraId="76F45000" w14:textId="1BFBD151" w:rsidR="00760214" w:rsidRDefault="0064406B" w:rsidP="00E03B52">
      <w:pPr>
        <w:pStyle w:val="1"/>
      </w:pPr>
      <w:bookmarkStart w:id="121" w:name="_Toc74174314"/>
      <w:r>
        <w:lastRenderedPageBreak/>
        <w:t>Технологическая часть</w:t>
      </w:r>
      <w:bookmarkStart w:id="122" w:name="_Toc73529141"/>
      <w:bookmarkStart w:id="123" w:name="_Toc73531540"/>
      <w:bookmarkStart w:id="124" w:name="_Toc73538937"/>
      <w:bookmarkStart w:id="125" w:name="_Toc73539011"/>
      <w:bookmarkStart w:id="126" w:name="_Toc73539085"/>
      <w:bookmarkStart w:id="127" w:name="_Toc73539159"/>
      <w:bookmarkStart w:id="128" w:name="_Toc73539233"/>
      <w:bookmarkStart w:id="129" w:name="_Toc73539307"/>
      <w:bookmarkStart w:id="130" w:name="_Toc73539381"/>
      <w:bookmarkStart w:id="131" w:name="_Toc70510798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</w:p>
    <w:bookmarkEnd w:id="131"/>
    <w:p w14:paraId="12CE3E07" w14:textId="3ED1A323" w:rsidR="00284EF4" w:rsidRPr="009932CB" w:rsidRDefault="00284EF4" w:rsidP="007E25E4">
      <w:r w:rsidRPr="009932CB">
        <w:t>В данной части дипломного проекта рассматривается технологический процесс изготовления заряда из смесевого твердого ракетного топлива</w:t>
      </w:r>
      <w:r w:rsidR="002A5464">
        <w:t>.</w:t>
      </w:r>
    </w:p>
    <w:p w14:paraId="0D2E4EA4" w14:textId="7442F38F" w:rsidR="00104C54" w:rsidRDefault="00284EF4" w:rsidP="00284EF4">
      <w:r w:rsidRPr="009932CB">
        <w:t xml:space="preserve"> Смесевые твердые топлива являются ярко выраженными гетерогенными, многофазными взрывчатыми системами, представляющими собой смесь, как правило, неорганического окислителя, органического высокомолекулярного горючего-связующего и содержащие специальные добавки (энергетические, эксплуатационные, технологические). По своей структуре СТРТ – высоконаполненные (до 95%) композиционные материалы, в полимерной матрице которых равномерно распределены мелкодисперсные окислитель, металлическое (металлосодержащее) горючее и другие компоненты.</w:t>
      </w:r>
    </w:p>
    <w:p w14:paraId="47869994" w14:textId="77777777" w:rsidR="00104C54" w:rsidRDefault="00104C54">
      <w:pPr>
        <w:spacing w:after="160" w:line="259" w:lineRule="auto"/>
        <w:ind w:firstLine="0"/>
        <w:jc w:val="left"/>
      </w:pPr>
      <w:r>
        <w:br w:type="page"/>
      </w:r>
    </w:p>
    <w:p w14:paraId="36A83B37" w14:textId="11BE9A83" w:rsidR="00284EF4" w:rsidRPr="00A61F1D" w:rsidRDefault="00284EF4" w:rsidP="002D2FCF">
      <w:pPr>
        <w:pStyle w:val="2"/>
      </w:pPr>
      <w:bookmarkStart w:id="132" w:name="_Toc73539456"/>
      <w:bookmarkStart w:id="133" w:name="_Toc73736363"/>
      <w:bookmarkStart w:id="134" w:name="_Toc73736436"/>
      <w:bookmarkStart w:id="135" w:name="_Toc73874820"/>
      <w:bookmarkStart w:id="136" w:name="_Toc73874892"/>
      <w:bookmarkStart w:id="137" w:name="_Toc73874964"/>
      <w:bookmarkStart w:id="138" w:name="_Toc73875036"/>
      <w:bookmarkStart w:id="139" w:name="_Toc73875108"/>
      <w:bookmarkStart w:id="140" w:name="_Toc73875180"/>
      <w:bookmarkStart w:id="141" w:name="_Toc73902981"/>
      <w:bookmarkStart w:id="142" w:name="_Toc73903115"/>
      <w:bookmarkStart w:id="143" w:name="_Toc73903193"/>
      <w:bookmarkStart w:id="144" w:name="_Toc73912289"/>
      <w:bookmarkStart w:id="145" w:name="_Toc73915478"/>
      <w:bookmarkStart w:id="146" w:name="_Toc73915556"/>
      <w:bookmarkStart w:id="147" w:name="_Toc73915633"/>
      <w:bookmarkStart w:id="148" w:name="_Toc73916522"/>
      <w:bookmarkStart w:id="149" w:name="_Toc73918578"/>
      <w:bookmarkStart w:id="150" w:name="_Toc73918656"/>
      <w:bookmarkStart w:id="151" w:name="_Toc73918733"/>
      <w:bookmarkStart w:id="152" w:name="_Toc73918811"/>
      <w:bookmarkStart w:id="153" w:name="_Toc73919019"/>
      <w:bookmarkStart w:id="154" w:name="_Toc73921281"/>
      <w:bookmarkStart w:id="155" w:name="_Toc73923309"/>
      <w:bookmarkStart w:id="156" w:name="_Toc73924197"/>
      <w:bookmarkStart w:id="157" w:name="_Toc73924329"/>
      <w:bookmarkStart w:id="158" w:name="_Toc73924795"/>
      <w:bookmarkStart w:id="159" w:name="_Toc73925292"/>
      <w:bookmarkStart w:id="160" w:name="_Toc70510799"/>
      <w:bookmarkStart w:id="161" w:name="_Toc74174315"/>
      <w:bookmarkEnd w:id="132"/>
      <w:bookmarkEnd w:id="133"/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bookmarkEnd w:id="158"/>
      <w:bookmarkEnd w:id="159"/>
      <w:r w:rsidRPr="00A61F1D">
        <w:lastRenderedPageBreak/>
        <w:t>Схема технологического процесса изготовления заряда</w:t>
      </w:r>
      <w:bookmarkEnd w:id="160"/>
      <w:bookmarkEnd w:id="161"/>
    </w:p>
    <w:p w14:paraId="6EF481DF" w14:textId="77777777" w:rsidR="00284EF4" w:rsidRPr="00A61F1D" w:rsidRDefault="00284EF4" w:rsidP="00284EF4">
      <w:r w:rsidRPr="00A61F1D">
        <w:t>В конструкторской части дипломного проекта была выбрана следующая конфигурация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3527407F" w14:textId="77777777" w:rsidR="00284EF4" w:rsidRPr="00E72FEE" w:rsidRDefault="00284EF4" w:rsidP="00284EF4">
      <w:pPr>
        <w:rPr>
          <w:highlight w:val="yellow"/>
        </w:rPr>
      </w:pPr>
      <w:r w:rsidRPr="00A61F1D">
        <w:t>Для «ведущего» заряда выбрано топливо марки ПХН – 2М, для «ведомого» выбрано топливо марки ПХА – 4М.</w:t>
      </w:r>
    </w:p>
    <w:p w14:paraId="3DE224F9" w14:textId="777D3B12" w:rsidR="00284EF4" w:rsidRPr="00265C4F" w:rsidRDefault="00284EF4" w:rsidP="00284EF4">
      <w:r w:rsidRPr="00265C4F">
        <w:t xml:space="preserve">Характеристики комбинации представлены в таблице </w:t>
      </w:r>
      <w:r w:rsidR="00706189" w:rsidRPr="00706189">
        <w:t>3.1</w:t>
      </w:r>
      <w:r w:rsidR="00265C4F" w:rsidRPr="00265C4F">
        <w:t xml:space="preserve"> </w:t>
      </w:r>
      <w:r w:rsidRPr="00265C4F">
        <w:t xml:space="preserve">и таблице </w:t>
      </w:r>
      <w:r w:rsidR="00706189" w:rsidRPr="00706189">
        <w:t>3.2</w:t>
      </w:r>
      <w:r w:rsidR="00265C4F" w:rsidRPr="00265C4F">
        <w:t>.</w:t>
      </w:r>
    </w:p>
    <w:p w14:paraId="27B14052" w14:textId="77777777" w:rsidR="00284EF4" w:rsidRPr="00E72FEE" w:rsidRDefault="00284EF4" w:rsidP="00284EF4">
      <w:pPr>
        <w:ind w:firstLine="0"/>
        <w:rPr>
          <w:highlight w:val="yellow"/>
        </w:rPr>
      </w:pPr>
      <w:r w:rsidRPr="00B13651">
        <w:rPr>
          <w:noProof/>
        </w:rPr>
        <w:drawing>
          <wp:inline distT="0" distB="0" distL="0" distR="0" wp14:anchorId="6C27DB55" wp14:editId="50164A82">
            <wp:extent cx="5940425" cy="2056130"/>
            <wp:effectExtent l="0" t="0" r="3175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5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D57CA" w14:textId="7734F466" w:rsidR="00284EF4" w:rsidRPr="00E72FEE" w:rsidRDefault="00284EF4" w:rsidP="007569A1">
      <w:pPr>
        <w:pStyle w:val="afff0"/>
        <w:rPr>
          <w:highlight w:val="yellow"/>
        </w:rPr>
      </w:pPr>
      <w:r w:rsidRPr="00101E2A">
        <w:t xml:space="preserve">Рисунок </w:t>
      </w:r>
      <w:fldSimple w:instr=" STYLEREF 1 \s ">
        <w:r w:rsidR="00CE6FD9">
          <w:rPr>
            <w:noProof/>
          </w:rPr>
          <w:t>3</w:t>
        </w:r>
      </w:fldSimple>
      <w:r w:rsidR="00AA350B">
        <w:t>.</w:t>
      </w:r>
      <w:fldSimple w:instr=" SEQ Рисунок \* ARABIC \s 1 ">
        <w:r w:rsidR="00CE6FD9">
          <w:rPr>
            <w:noProof/>
          </w:rPr>
          <w:t>1</w:t>
        </w:r>
      </w:fldSimple>
      <w:r w:rsidRPr="00101E2A">
        <w:t xml:space="preserve"> – Геометрия заряда </w:t>
      </w:r>
      <w:r w:rsidRPr="00E72FEE">
        <w:rPr>
          <w:highlight w:val="yellow"/>
        </w:rPr>
        <w:br w:type="page"/>
      </w:r>
    </w:p>
    <w:p w14:paraId="731DBD97" w14:textId="5CC92747" w:rsidR="00284EF4" w:rsidRPr="00265C4F" w:rsidRDefault="00284EF4" w:rsidP="00955EF3">
      <w:pPr>
        <w:pStyle w:val="affa"/>
      </w:pPr>
      <w:bookmarkStart w:id="162" w:name="_Ref70424847"/>
      <w:bookmarkStart w:id="163" w:name="_Ref73526872"/>
      <w:r w:rsidRPr="00265C4F">
        <w:lastRenderedPageBreak/>
        <w:t>Таблица</w:t>
      </w:r>
      <w:bookmarkEnd w:id="162"/>
      <w:r w:rsidR="00265C4F" w:rsidRPr="00265C4F">
        <w:t xml:space="preserve"> </w:t>
      </w:r>
      <w:fldSimple w:instr=" STYLEREF 1 \s ">
        <w:r w:rsidR="00CE6FD9">
          <w:rPr>
            <w:noProof/>
          </w:rPr>
          <w:t>3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1</w:t>
        </w:r>
      </w:fldSimple>
      <w:bookmarkEnd w:id="163"/>
      <w:r w:rsidR="00265C4F" w:rsidRPr="00265C4F">
        <w:t xml:space="preserve"> </w:t>
      </w:r>
      <w:r w:rsidRPr="00265C4F">
        <w:t xml:space="preserve">– Характеристики топлива ПХН – 2М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9"/>
        <w:gridCol w:w="1803"/>
        <w:gridCol w:w="2439"/>
        <w:gridCol w:w="4017"/>
      </w:tblGrid>
      <w:tr w:rsidR="00284EF4" w:rsidRPr="00265C4F" w14:paraId="0DA74AC5" w14:textId="77777777" w:rsidTr="00897129">
        <w:tc>
          <w:tcPr>
            <w:tcW w:w="1349" w:type="dxa"/>
            <w:vMerge w:val="restart"/>
            <w:vAlign w:val="center"/>
          </w:tcPr>
          <w:p w14:paraId="56FF488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Состав</w:t>
            </w:r>
          </w:p>
        </w:tc>
        <w:tc>
          <w:tcPr>
            <w:tcW w:w="1803" w:type="dxa"/>
            <w:vAlign w:val="center"/>
          </w:tcPr>
          <w:p w14:paraId="1A8F75C9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Окислитель</w:t>
            </w:r>
          </w:p>
        </w:tc>
        <w:tc>
          <w:tcPr>
            <w:tcW w:w="2423" w:type="dxa"/>
            <w:vAlign w:val="center"/>
          </w:tcPr>
          <w:p w14:paraId="0CA65FB6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ерхлорат нитрония, %</w:t>
            </w:r>
          </w:p>
        </w:tc>
        <w:tc>
          <w:tcPr>
            <w:tcW w:w="3996" w:type="dxa"/>
            <w:vAlign w:val="center"/>
          </w:tcPr>
          <w:p w14:paraId="65B28BBA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30</w:t>
            </w:r>
          </w:p>
        </w:tc>
      </w:tr>
      <w:tr w:rsidR="00284EF4" w:rsidRPr="00265C4F" w14:paraId="18D4524B" w14:textId="77777777" w:rsidTr="00897129">
        <w:tc>
          <w:tcPr>
            <w:tcW w:w="1349" w:type="dxa"/>
            <w:vMerge/>
            <w:vAlign w:val="center"/>
          </w:tcPr>
          <w:p w14:paraId="65EC2621" w14:textId="77777777" w:rsidR="00284EF4" w:rsidRPr="00265C4F" w:rsidRDefault="00284EF4" w:rsidP="00897129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2F7FB387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Горючее</w:t>
            </w:r>
          </w:p>
        </w:tc>
        <w:tc>
          <w:tcPr>
            <w:tcW w:w="2423" w:type="dxa"/>
            <w:vAlign w:val="center"/>
          </w:tcPr>
          <w:p w14:paraId="51171F5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7F19B8D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60</w:t>
            </w:r>
          </w:p>
        </w:tc>
      </w:tr>
      <w:tr w:rsidR="00284EF4" w:rsidRPr="00265C4F" w14:paraId="48E4FEA6" w14:textId="77777777" w:rsidTr="00897129">
        <w:tc>
          <w:tcPr>
            <w:tcW w:w="1349" w:type="dxa"/>
            <w:vMerge/>
            <w:vAlign w:val="center"/>
          </w:tcPr>
          <w:p w14:paraId="2465C06B" w14:textId="77777777" w:rsidR="00284EF4" w:rsidRPr="00265C4F" w:rsidRDefault="00284EF4" w:rsidP="00897129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6E93930C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ГСВ</w:t>
            </w:r>
          </w:p>
        </w:tc>
        <w:tc>
          <w:tcPr>
            <w:tcW w:w="2423" w:type="dxa"/>
            <w:vAlign w:val="center"/>
          </w:tcPr>
          <w:p w14:paraId="2E7D2CD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оливинилхлорид, %</w:t>
            </w:r>
          </w:p>
        </w:tc>
        <w:tc>
          <w:tcPr>
            <w:tcW w:w="3996" w:type="dxa"/>
            <w:vAlign w:val="center"/>
          </w:tcPr>
          <w:p w14:paraId="132D38B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10</w:t>
            </w:r>
          </w:p>
        </w:tc>
      </w:tr>
      <w:tr w:rsidR="00284EF4" w:rsidRPr="00265C4F" w14:paraId="07AFC31C" w14:textId="77777777" w:rsidTr="00897129">
        <w:tc>
          <w:tcPr>
            <w:tcW w:w="5575" w:type="dxa"/>
            <w:gridSpan w:val="3"/>
            <w:vAlign w:val="center"/>
          </w:tcPr>
          <w:p w14:paraId="1409F50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5D0AF041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4"/>
              </w:rPr>
              <w:object w:dxaOrig="3820" w:dyaOrig="400" w14:anchorId="0C1AE287">
                <v:shape id="_x0000_i1665" type="#_x0000_t75" style="width:189.75pt;height:19.5pt" o:ole="">
                  <v:imagedata r:id="rId55" o:title=""/>
                </v:shape>
                <o:OLEObject Type="Embed" ProgID="Equation.DSMT4" ShapeID="_x0000_i1665" DrawAspect="Content" ObjectID="_1685186157" r:id="rId1156"/>
              </w:object>
            </w:r>
          </w:p>
        </w:tc>
      </w:tr>
      <w:tr w:rsidR="00284EF4" w:rsidRPr="00265C4F" w14:paraId="65C0952E" w14:textId="77777777" w:rsidTr="00897129">
        <w:tc>
          <w:tcPr>
            <w:tcW w:w="5575" w:type="dxa"/>
            <w:gridSpan w:val="3"/>
            <w:vAlign w:val="center"/>
          </w:tcPr>
          <w:p w14:paraId="7CDCC64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 xml:space="preserve">Энтальпия образования </w:t>
            </w:r>
            <w:r w:rsidRPr="00265C4F">
              <w:rPr>
                <w:position w:val="-12"/>
              </w:rPr>
              <w:object w:dxaOrig="400" w:dyaOrig="380" w14:anchorId="7E70FAF4">
                <v:shape id="_x0000_i1666" type="#_x0000_t75" style="width:19.5pt;height:18.75pt" o:ole="">
                  <v:imagedata r:id="rId57" o:title=""/>
                </v:shape>
                <o:OLEObject Type="Embed" ProgID="Equation.DSMT4" ShapeID="_x0000_i1666" DrawAspect="Content" ObjectID="_1685186158" r:id="rId1157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639" w:dyaOrig="700" w14:anchorId="4F585F65">
                <v:shape id="_x0000_i1667" type="#_x0000_t75" style="width:33.75pt;height:34.5pt" o:ole="">
                  <v:imagedata r:id="rId59" o:title=""/>
                </v:shape>
                <o:OLEObject Type="Embed" ProgID="Equation.DSMT4" ShapeID="_x0000_i1667" DrawAspect="Content" ObjectID="_1685186159" r:id="rId1158"/>
              </w:object>
            </w:r>
          </w:p>
        </w:tc>
        <w:tc>
          <w:tcPr>
            <w:tcW w:w="3996" w:type="dxa"/>
            <w:vAlign w:val="center"/>
          </w:tcPr>
          <w:p w14:paraId="3CB0CD4B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0"/>
              </w:rPr>
              <w:object w:dxaOrig="859" w:dyaOrig="340" w14:anchorId="0C50902B">
                <v:shape id="_x0000_i1668" type="#_x0000_t75" style="width:42pt;height:17.25pt" o:ole="">
                  <v:imagedata r:id="rId61" o:title=""/>
                </v:shape>
                <o:OLEObject Type="Embed" ProgID="Equation.DSMT4" ShapeID="_x0000_i1668" DrawAspect="Content" ObjectID="_1685186160" r:id="rId1159"/>
              </w:object>
            </w:r>
          </w:p>
        </w:tc>
      </w:tr>
      <w:tr w:rsidR="00284EF4" w:rsidRPr="00265C4F" w14:paraId="6DE889D1" w14:textId="77777777" w:rsidTr="00897129">
        <w:tc>
          <w:tcPr>
            <w:tcW w:w="5575" w:type="dxa"/>
            <w:gridSpan w:val="3"/>
            <w:vAlign w:val="center"/>
          </w:tcPr>
          <w:p w14:paraId="2827E4D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Закон горения</w:t>
            </w:r>
          </w:p>
        </w:tc>
        <w:tc>
          <w:tcPr>
            <w:tcW w:w="3996" w:type="dxa"/>
            <w:vAlign w:val="center"/>
          </w:tcPr>
          <w:p w14:paraId="1D840CB7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34"/>
              </w:rPr>
              <w:object w:dxaOrig="2700" w:dyaOrig="880" w14:anchorId="09B7795F">
                <v:shape id="_x0000_i1669" type="#_x0000_t75" style="width:135pt;height:45pt" o:ole="">
                  <v:imagedata r:id="rId63" o:title=""/>
                </v:shape>
                <o:OLEObject Type="Embed" ProgID="Equation.DSMT4" ShapeID="_x0000_i1669" DrawAspect="Content" ObjectID="_1685186161" r:id="rId1160"/>
              </w:object>
            </w:r>
          </w:p>
        </w:tc>
      </w:tr>
      <w:tr w:rsidR="00284EF4" w:rsidRPr="00265C4F" w14:paraId="25A6E4C5" w14:textId="77777777" w:rsidTr="00897129">
        <w:tc>
          <w:tcPr>
            <w:tcW w:w="5575" w:type="dxa"/>
            <w:gridSpan w:val="3"/>
            <w:vAlign w:val="center"/>
          </w:tcPr>
          <w:p w14:paraId="0CFBFFC1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 xml:space="preserve">Плотность топлива </w:t>
            </w:r>
            <w:r w:rsidRPr="00265C4F">
              <w:rPr>
                <w:position w:val="-12"/>
              </w:rPr>
              <w:object w:dxaOrig="320" w:dyaOrig="380" w14:anchorId="5EB7EA61">
                <v:shape id="_x0000_i1670" type="#_x0000_t75" style="width:15pt;height:19.5pt" o:ole="">
                  <v:imagedata r:id="rId65" o:title=""/>
                </v:shape>
                <o:OLEObject Type="Embed" ProgID="Equation.DSMT4" ShapeID="_x0000_i1670" DrawAspect="Content" ObjectID="_1685186162" r:id="rId1161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400" w:dyaOrig="700" w14:anchorId="50A78645">
                <v:shape id="_x0000_i1671" type="#_x0000_t75" style="width:19.5pt;height:34.5pt" o:ole="">
                  <v:imagedata r:id="rId67" o:title=""/>
                </v:shape>
                <o:OLEObject Type="Embed" ProgID="Equation.DSMT4" ShapeID="_x0000_i1671" DrawAspect="Content" ObjectID="_1685186163" r:id="rId1162"/>
              </w:object>
            </w:r>
          </w:p>
        </w:tc>
        <w:tc>
          <w:tcPr>
            <w:tcW w:w="3996" w:type="dxa"/>
            <w:vAlign w:val="center"/>
          </w:tcPr>
          <w:p w14:paraId="3A8F4716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2430</w:t>
            </w:r>
          </w:p>
        </w:tc>
      </w:tr>
      <w:tr w:rsidR="00284EF4" w:rsidRPr="00265C4F" w14:paraId="6726E71D" w14:textId="77777777" w:rsidTr="00897129">
        <w:tc>
          <w:tcPr>
            <w:tcW w:w="5575" w:type="dxa"/>
            <w:gridSpan w:val="3"/>
            <w:vAlign w:val="center"/>
          </w:tcPr>
          <w:p w14:paraId="0EA321E0" w14:textId="77777777" w:rsidR="00284EF4" w:rsidRPr="00265C4F" w:rsidRDefault="00284EF4" w:rsidP="00897129">
            <w:pPr>
              <w:jc w:val="center"/>
            </w:pPr>
            <w:r w:rsidRPr="00265C4F">
              <w:rPr>
                <w:bCs/>
              </w:rPr>
              <w:t>Теплопроводность</w:t>
            </w:r>
            <w:r w:rsidRPr="00265C4F">
              <w:rPr>
                <w:position w:val="-6"/>
              </w:rPr>
              <w:object w:dxaOrig="200" w:dyaOrig="240" w14:anchorId="45D6E8A5">
                <v:shape id="_x0000_i1672" type="#_x0000_t75" style="width:9.75pt;height:12.75pt" o:ole="">
                  <v:imagedata r:id="rId69" o:title=""/>
                </v:shape>
                <o:OLEObject Type="Embed" ProgID="Equation.DSMT4" ShapeID="_x0000_i1672" DrawAspect="Content" ObjectID="_1685186164" r:id="rId1163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720" w:dyaOrig="700" w14:anchorId="60A7EB24">
                <v:shape id="_x0000_i1673" type="#_x0000_t75" style="width:36pt;height:34.5pt" o:ole="">
                  <v:imagedata r:id="rId71" o:title=""/>
                </v:shape>
                <o:OLEObject Type="Embed" ProgID="Equation.DSMT4" ShapeID="_x0000_i1673" DrawAspect="Content" ObjectID="_1685186165" r:id="rId1164"/>
              </w:object>
            </w:r>
          </w:p>
        </w:tc>
        <w:tc>
          <w:tcPr>
            <w:tcW w:w="3996" w:type="dxa"/>
            <w:vAlign w:val="center"/>
          </w:tcPr>
          <w:p w14:paraId="23574CB8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0"/>
              </w:rPr>
              <w:object w:dxaOrig="1200" w:dyaOrig="400" w14:anchorId="24F49ED1">
                <v:shape id="_x0000_i1674" type="#_x0000_t75" style="width:59.25pt;height:19.5pt" o:ole="">
                  <v:imagedata r:id="rId73" o:title=""/>
                </v:shape>
                <o:OLEObject Type="Embed" ProgID="Equation.DSMT4" ShapeID="_x0000_i1674" DrawAspect="Content" ObjectID="_1685186166" r:id="rId1165"/>
              </w:object>
            </w:r>
          </w:p>
        </w:tc>
      </w:tr>
      <w:tr w:rsidR="00284EF4" w:rsidRPr="00265C4F" w14:paraId="6F69C42D" w14:textId="77777777" w:rsidTr="00897129">
        <w:tc>
          <w:tcPr>
            <w:tcW w:w="5575" w:type="dxa"/>
            <w:gridSpan w:val="3"/>
            <w:vAlign w:val="center"/>
          </w:tcPr>
          <w:p w14:paraId="5A7D2D2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Коэффициент теплопроводности</w:t>
            </w:r>
            <w:r w:rsidRPr="00265C4F">
              <w:rPr>
                <w:bCs/>
                <w:lang w:val="en-US"/>
              </w:rPr>
              <w:t xml:space="preserve"> </w:t>
            </w:r>
            <w:r w:rsidRPr="00265C4F">
              <w:sym w:font="Symbol" w:char="F06C"/>
            </w:r>
            <w:r w:rsidRPr="00265C4F">
              <w:t>,</w:t>
            </w:r>
            <w:r w:rsidRPr="00265C4F">
              <w:rPr>
                <w:position w:val="-24"/>
              </w:rPr>
              <w:object w:dxaOrig="580" w:dyaOrig="620" w14:anchorId="577D907D">
                <v:shape id="_x0000_i1675" type="#_x0000_t75" style="width:30pt;height:30.75pt" o:ole="">
                  <v:imagedata r:id="rId75" o:title=""/>
                </v:shape>
                <o:OLEObject Type="Embed" ProgID="Equation.3" ShapeID="_x0000_i1675" DrawAspect="Content" ObjectID="_1685186167" r:id="rId1166"/>
              </w:object>
            </w:r>
          </w:p>
        </w:tc>
        <w:tc>
          <w:tcPr>
            <w:tcW w:w="3996" w:type="dxa"/>
            <w:vAlign w:val="center"/>
          </w:tcPr>
          <w:p w14:paraId="0F3B4243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4,5</w:t>
            </w:r>
          </w:p>
        </w:tc>
      </w:tr>
      <w:tr w:rsidR="00284EF4" w:rsidRPr="00265C4F" w14:paraId="084EAC03" w14:textId="77777777" w:rsidTr="00897129">
        <w:tc>
          <w:tcPr>
            <w:tcW w:w="5575" w:type="dxa"/>
            <w:gridSpan w:val="3"/>
            <w:vAlign w:val="center"/>
          </w:tcPr>
          <w:p w14:paraId="4797E94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Коэффициент линейного расширения</w:t>
            </w:r>
            <w:r w:rsidRPr="00265C4F">
              <w:rPr>
                <w:position w:val="-6"/>
              </w:rPr>
              <w:object w:dxaOrig="220" w:dyaOrig="240" w14:anchorId="071D0014">
                <v:shape id="_x0000_i1676" type="#_x0000_t75" style="width:11.25pt;height:12.75pt" o:ole="">
                  <v:imagedata r:id="rId77" o:title=""/>
                </v:shape>
                <o:OLEObject Type="Embed" ProgID="Equation.DSMT4" ShapeID="_x0000_i1676" DrawAspect="Content" ObjectID="_1685186168" r:id="rId1167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340" w:dyaOrig="700" w14:anchorId="7E98AB9F">
                <v:shape id="_x0000_i1677" type="#_x0000_t75" style="width:17.25pt;height:34.5pt" o:ole="">
                  <v:imagedata r:id="rId79" o:title=""/>
                </v:shape>
                <o:OLEObject Type="Embed" ProgID="Equation.DSMT4" ShapeID="_x0000_i1677" DrawAspect="Content" ObjectID="_1685186169" r:id="rId1168"/>
              </w:object>
            </w:r>
          </w:p>
        </w:tc>
        <w:tc>
          <w:tcPr>
            <w:tcW w:w="3996" w:type="dxa"/>
            <w:vAlign w:val="center"/>
          </w:tcPr>
          <w:p w14:paraId="29DC6D0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6"/>
              </w:rPr>
              <w:object w:dxaOrig="800" w:dyaOrig="360" w14:anchorId="41FCE0FB">
                <v:shape id="_x0000_i1678" type="#_x0000_t75" style="width:41.25pt;height:18.75pt" o:ole="">
                  <v:imagedata r:id="rId81" o:title=""/>
                </v:shape>
                <o:OLEObject Type="Embed" ProgID="Equation.DSMT4" ShapeID="_x0000_i1678" DrawAspect="Content" ObjectID="_1685186170" r:id="rId1169"/>
              </w:object>
            </w:r>
          </w:p>
        </w:tc>
      </w:tr>
      <w:tr w:rsidR="00284EF4" w:rsidRPr="00265C4F" w14:paraId="59157C82" w14:textId="77777777" w:rsidTr="00897129">
        <w:tc>
          <w:tcPr>
            <w:tcW w:w="5575" w:type="dxa"/>
            <w:gridSpan w:val="3"/>
            <w:vAlign w:val="center"/>
          </w:tcPr>
          <w:p w14:paraId="4D29B11A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Минимальное давление устойчивого горения</w:t>
            </w:r>
            <w:r w:rsidRPr="00265C4F">
              <w:rPr>
                <w:position w:val="-12"/>
              </w:rPr>
              <w:object w:dxaOrig="260" w:dyaOrig="300" w14:anchorId="1D4FDE85">
                <v:shape id="_x0000_i1679" type="#_x0000_t75" style="width:12.75pt;height:15pt" o:ole="">
                  <v:imagedata r:id="rId83" o:title=""/>
                </v:shape>
                <o:OLEObject Type="Embed" ProgID="Equation.DSMT4" ShapeID="_x0000_i1679" DrawAspect="Content" ObjectID="_1685186171" r:id="rId1170"/>
              </w:object>
            </w:r>
            <w:r w:rsidRPr="00265C4F">
              <w:t>, кПа</w:t>
            </w:r>
          </w:p>
        </w:tc>
        <w:tc>
          <w:tcPr>
            <w:tcW w:w="3996" w:type="dxa"/>
            <w:vAlign w:val="center"/>
          </w:tcPr>
          <w:p w14:paraId="537C0D4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0,7</w:t>
            </w:r>
          </w:p>
        </w:tc>
      </w:tr>
      <w:tr w:rsidR="00284EF4" w:rsidRPr="00265C4F" w14:paraId="0D56A519" w14:textId="77777777" w:rsidTr="00897129">
        <w:tc>
          <w:tcPr>
            <w:tcW w:w="5575" w:type="dxa"/>
            <w:gridSpan w:val="3"/>
            <w:vAlign w:val="center"/>
          </w:tcPr>
          <w:p w14:paraId="285677C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Эксплуатационный интервал температур</w:t>
            </w:r>
            <w:r w:rsidRPr="00265C4F">
              <w:rPr>
                <w:position w:val="-10"/>
              </w:rPr>
              <w:object w:dxaOrig="560" w:dyaOrig="340" w14:anchorId="1C1845EC">
                <v:shape id="_x0000_i1680" type="#_x0000_t75" style="width:27pt;height:17.25pt" o:ole="">
                  <v:imagedata r:id="rId85" o:title=""/>
                </v:shape>
                <o:OLEObject Type="Embed" ProgID="Equation.DSMT4" ShapeID="_x0000_i1680" DrawAspect="Content" ObjectID="_1685186172" r:id="rId1171"/>
              </w:object>
            </w:r>
          </w:p>
        </w:tc>
        <w:tc>
          <w:tcPr>
            <w:tcW w:w="3996" w:type="dxa"/>
            <w:vAlign w:val="center"/>
          </w:tcPr>
          <w:p w14:paraId="183D93AA" w14:textId="1F6D8BEC" w:rsidR="00284EF4" w:rsidRPr="00EA5797" w:rsidRDefault="00EA5797" w:rsidP="00897129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="00284EF4" w:rsidRPr="00265C4F">
              <w:t>240;293</w:t>
            </w:r>
            <w:r>
              <w:rPr>
                <w:lang w:val="en-US"/>
              </w:rPr>
              <w:t>)</w:t>
            </w:r>
          </w:p>
        </w:tc>
      </w:tr>
    </w:tbl>
    <w:p w14:paraId="20337E66" w14:textId="4F5C95F9" w:rsidR="00284EF4" w:rsidRPr="00265C4F" w:rsidRDefault="00284EF4" w:rsidP="00357C6B">
      <w:pPr>
        <w:pStyle w:val="affa"/>
      </w:pPr>
      <w:r w:rsidRPr="00265C4F">
        <w:br w:type="page"/>
      </w:r>
      <w:bookmarkStart w:id="164" w:name="_Ref70424857"/>
      <w:bookmarkStart w:id="165" w:name="_Ref73526891"/>
      <w:r w:rsidRPr="00265C4F">
        <w:lastRenderedPageBreak/>
        <w:t xml:space="preserve">Таблица </w:t>
      </w:r>
      <w:bookmarkEnd w:id="164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CE6FD9">
        <w:rPr>
          <w:noProof/>
        </w:rPr>
        <w:t>3</w:t>
      </w:r>
      <w:r w:rsidR="00283F57">
        <w:fldChar w:fldCharType="end"/>
      </w:r>
      <w:r w:rsidR="00283F57">
        <w:t>.</w:t>
      </w:r>
      <w:fldSimple w:instr=" SEQ Таблица \* ARABIC \s 1 ">
        <w:r w:rsidR="00CE6FD9">
          <w:rPr>
            <w:noProof/>
          </w:rPr>
          <w:t>2</w:t>
        </w:r>
      </w:fldSimple>
      <w:bookmarkEnd w:id="165"/>
      <w:r w:rsidRPr="00265C4F">
        <w:t xml:space="preserve"> – Характеристики топлива ПХА – 4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9"/>
        <w:gridCol w:w="1803"/>
        <w:gridCol w:w="2423"/>
        <w:gridCol w:w="4017"/>
      </w:tblGrid>
      <w:tr w:rsidR="00284EF4" w:rsidRPr="00265C4F" w14:paraId="1BB36E0B" w14:textId="77777777" w:rsidTr="00897129">
        <w:tc>
          <w:tcPr>
            <w:tcW w:w="1349" w:type="dxa"/>
            <w:vMerge w:val="restart"/>
            <w:vAlign w:val="center"/>
          </w:tcPr>
          <w:p w14:paraId="7284C1C7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Состав</w:t>
            </w:r>
          </w:p>
        </w:tc>
        <w:tc>
          <w:tcPr>
            <w:tcW w:w="1803" w:type="dxa"/>
            <w:vAlign w:val="center"/>
          </w:tcPr>
          <w:p w14:paraId="6A0AEE5E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Окислитель</w:t>
            </w:r>
          </w:p>
        </w:tc>
        <w:tc>
          <w:tcPr>
            <w:tcW w:w="2423" w:type="dxa"/>
            <w:vAlign w:val="center"/>
          </w:tcPr>
          <w:p w14:paraId="40678EC0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ерхлорат аммония, %</w:t>
            </w:r>
          </w:p>
        </w:tc>
        <w:tc>
          <w:tcPr>
            <w:tcW w:w="3996" w:type="dxa"/>
            <w:vAlign w:val="center"/>
          </w:tcPr>
          <w:p w14:paraId="5FDC263A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35</w:t>
            </w:r>
          </w:p>
        </w:tc>
      </w:tr>
      <w:tr w:rsidR="00284EF4" w:rsidRPr="00265C4F" w14:paraId="0FB41455" w14:textId="77777777" w:rsidTr="00897129">
        <w:tc>
          <w:tcPr>
            <w:tcW w:w="1349" w:type="dxa"/>
            <w:vMerge/>
            <w:vAlign w:val="center"/>
          </w:tcPr>
          <w:p w14:paraId="4D914FD9" w14:textId="77777777" w:rsidR="00284EF4" w:rsidRPr="00265C4F" w:rsidRDefault="00284EF4" w:rsidP="00897129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5AB105FB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Горючее</w:t>
            </w:r>
          </w:p>
        </w:tc>
        <w:tc>
          <w:tcPr>
            <w:tcW w:w="2423" w:type="dxa"/>
            <w:vAlign w:val="center"/>
          </w:tcPr>
          <w:p w14:paraId="543F595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1D52E1FB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20</w:t>
            </w:r>
          </w:p>
        </w:tc>
      </w:tr>
      <w:tr w:rsidR="00284EF4" w:rsidRPr="00265C4F" w14:paraId="7E82D901" w14:textId="77777777" w:rsidTr="00897129">
        <w:tc>
          <w:tcPr>
            <w:tcW w:w="1349" w:type="dxa"/>
            <w:vMerge/>
            <w:vAlign w:val="center"/>
          </w:tcPr>
          <w:p w14:paraId="0A7CB28F" w14:textId="77777777" w:rsidR="00284EF4" w:rsidRPr="00265C4F" w:rsidRDefault="00284EF4" w:rsidP="00897129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6CDADBD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ГСВ</w:t>
            </w:r>
          </w:p>
        </w:tc>
        <w:tc>
          <w:tcPr>
            <w:tcW w:w="2423" w:type="dxa"/>
            <w:vAlign w:val="center"/>
          </w:tcPr>
          <w:p w14:paraId="233069F3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нитразол, %</w:t>
            </w:r>
          </w:p>
        </w:tc>
        <w:tc>
          <w:tcPr>
            <w:tcW w:w="3996" w:type="dxa"/>
            <w:vAlign w:val="center"/>
          </w:tcPr>
          <w:p w14:paraId="135D5497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45</w:t>
            </w:r>
          </w:p>
        </w:tc>
      </w:tr>
      <w:tr w:rsidR="00284EF4" w:rsidRPr="00265C4F" w14:paraId="6F7E8F07" w14:textId="77777777" w:rsidTr="00897129">
        <w:tc>
          <w:tcPr>
            <w:tcW w:w="5575" w:type="dxa"/>
            <w:gridSpan w:val="3"/>
            <w:vAlign w:val="center"/>
          </w:tcPr>
          <w:p w14:paraId="7CCBE56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352BE1B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4"/>
              </w:rPr>
              <w:object w:dxaOrig="3820" w:dyaOrig="400" w14:anchorId="6A3F2BA6">
                <v:shape id="_x0000_i1681" type="#_x0000_t75" style="width:189.75pt;height:19.5pt" o:ole="">
                  <v:imagedata r:id="rId87" o:title=""/>
                </v:shape>
                <o:OLEObject Type="Embed" ProgID="Equation.DSMT4" ShapeID="_x0000_i1681" DrawAspect="Content" ObjectID="_1685186173" r:id="rId1172"/>
              </w:object>
            </w:r>
          </w:p>
        </w:tc>
      </w:tr>
      <w:tr w:rsidR="00284EF4" w:rsidRPr="00265C4F" w14:paraId="5435E140" w14:textId="77777777" w:rsidTr="00897129">
        <w:tc>
          <w:tcPr>
            <w:tcW w:w="5575" w:type="dxa"/>
            <w:gridSpan w:val="3"/>
            <w:vAlign w:val="center"/>
          </w:tcPr>
          <w:p w14:paraId="6541FB2C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 xml:space="preserve">Энтальпия образования </w:t>
            </w:r>
            <w:r w:rsidRPr="00265C4F">
              <w:rPr>
                <w:position w:val="-12"/>
              </w:rPr>
              <w:object w:dxaOrig="400" w:dyaOrig="380" w14:anchorId="147A72FF">
                <v:shape id="_x0000_i1682" type="#_x0000_t75" style="width:19.5pt;height:18.75pt" o:ole="">
                  <v:imagedata r:id="rId57" o:title=""/>
                </v:shape>
                <o:OLEObject Type="Embed" ProgID="Equation.DSMT4" ShapeID="_x0000_i1682" DrawAspect="Content" ObjectID="_1685186174" r:id="rId1173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639" w:dyaOrig="700" w14:anchorId="389A657F">
                <v:shape id="_x0000_i1683" type="#_x0000_t75" style="width:33.75pt;height:34.5pt" o:ole="">
                  <v:imagedata r:id="rId59" o:title=""/>
                </v:shape>
                <o:OLEObject Type="Embed" ProgID="Equation.DSMT4" ShapeID="_x0000_i1683" DrawAspect="Content" ObjectID="_1685186175" r:id="rId1174"/>
              </w:object>
            </w:r>
          </w:p>
        </w:tc>
        <w:tc>
          <w:tcPr>
            <w:tcW w:w="3996" w:type="dxa"/>
            <w:vAlign w:val="center"/>
          </w:tcPr>
          <w:p w14:paraId="2F4DBC19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6"/>
              </w:rPr>
              <w:object w:dxaOrig="780" w:dyaOrig="300" w14:anchorId="16349035">
                <v:shape id="_x0000_i1684" type="#_x0000_t75" style="width:38.25pt;height:15pt" o:ole="">
                  <v:imagedata r:id="rId91" o:title=""/>
                </v:shape>
                <o:OLEObject Type="Embed" ProgID="Equation.DSMT4" ShapeID="_x0000_i1684" DrawAspect="Content" ObjectID="_1685186176" r:id="rId1175"/>
              </w:object>
            </w:r>
          </w:p>
        </w:tc>
      </w:tr>
      <w:tr w:rsidR="00284EF4" w:rsidRPr="00265C4F" w14:paraId="32FBBA46" w14:textId="77777777" w:rsidTr="00897129">
        <w:tc>
          <w:tcPr>
            <w:tcW w:w="5575" w:type="dxa"/>
            <w:gridSpan w:val="3"/>
            <w:vAlign w:val="center"/>
          </w:tcPr>
          <w:p w14:paraId="320F29B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Закон горения</w:t>
            </w:r>
          </w:p>
        </w:tc>
        <w:tc>
          <w:tcPr>
            <w:tcW w:w="3996" w:type="dxa"/>
            <w:vAlign w:val="center"/>
          </w:tcPr>
          <w:p w14:paraId="0AC14188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34"/>
              </w:rPr>
              <w:object w:dxaOrig="2740" w:dyaOrig="880" w14:anchorId="798CF746">
                <v:shape id="_x0000_i1685" type="#_x0000_t75" style="width:138pt;height:45pt" o:ole="">
                  <v:imagedata r:id="rId93" o:title=""/>
                </v:shape>
                <o:OLEObject Type="Embed" ProgID="Equation.DSMT4" ShapeID="_x0000_i1685" DrawAspect="Content" ObjectID="_1685186177" r:id="rId1176"/>
              </w:object>
            </w:r>
          </w:p>
        </w:tc>
      </w:tr>
      <w:tr w:rsidR="00284EF4" w:rsidRPr="00265C4F" w14:paraId="1EB95BCD" w14:textId="77777777" w:rsidTr="00897129">
        <w:tc>
          <w:tcPr>
            <w:tcW w:w="5575" w:type="dxa"/>
            <w:gridSpan w:val="3"/>
            <w:vAlign w:val="center"/>
          </w:tcPr>
          <w:p w14:paraId="7E25EE49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 xml:space="preserve">Плотность топлива </w:t>
            </w:r>
            <w:r w:rsidRPr="00265C4F">
              <w:rPr>
                <w:position w:val="-12"/>
              </w:rPr>
              <w:object w:dxaOrig="320" w:dyaOrig="380" w14:anchorId="2FF73736">
                <v:shape id="_x0000_i1686" type="#_x0000_t75" style="width:15pt;height:19.5pt" o:ole="">
                  <v:imagedata r:id="rId65" o:title=""/>
                </v:shape>
                <o:OLEObject Type="Embed" ProgID="Equation.DSMT4" ShapeID="_x0000_i1686" DrawAspect="Content" ObjectID="_1685186178" r:id="rId1177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400" w:dyaOrig="700" w14:anchorId="3A0DD2FB">
                <v:shape id="_x0000_i1687" type="#_x0000_t75" style="width:19.5pt;height:34.5pt" o:ole="">
                  <v:imagedata r:id="rId67" o:title=""/>
                </v:shape>
                <o:OLEObject Type="Embed" ProgID="Equation.DSMT4" ShapeID="_x0000_i1687" DrawAspect="Content" ObjectID="_1685186179" r:id="rId1178"/>
              </w:object>
            </w:r>
          </w:p>
        </w:tc>
        <w:tc>
          <w:tcPr>
            <w:tcW w:w="3996" w:type="dxa"/>
            <w:vAlign w:val="center"/>
          </w:tcPr>
          <w:p w14:paraId="1033651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1800</w:t>
            </w:r>
          </w:p>
        </w:tc>
      </w:tr>
      <w:tr w:rsidR="00284EF4" w:rsidRPr="00265C4F" w14:paraId="05B968D2" w14:textId="77777777" w:rsidTr="00897129">
        <w:tc>
          <w:tcPr>
            <w:tcW w:w="5575" w:type="dxa"/>
            <w:gridSpan w:val="3"/>
            <w:vAlign w:val="center"/>
          </w:tcPr>
          <w:p w14:paraId="48038F67" w14:textId="77777777" w:rsidR="00284EF4" w:rsidRPr="00265C4F" w:rsidRDefault="00284EF4" w:rsidP="00897129">
            <w:pPr>
              <w:jc w:val="center"/>
            </w:pPr>
            <w:r w:rsidRPr="00265C4F">
              <w:rPr>
                <w:bCs/>
              </w:rPr>
              <w:t>Теплопроводность</w:t>
            </w:r>
            <w:r w:rsidRPr="00265C4F">
              <w:rPr>
                <w:position w:val="-6"/>
              </w:rPr>
              <w:object w:dxaOrig="200" w:dyaOrig="240" w14:anchorId="3F63C226">
                <v:shape id="_x0000_i1688" type="#_x0000_t75" style="width:9.75pt;height:12.75pt" o:ole="">
                  <v:imagedata r:id="rId69" o:title=""/>
                </v:shape>
                <o:OLEObject Type="Embed" ProgID="Equation.DSMT4" ShapeID="_x0000_i1688" DrawAspect="Content" ObjectID="_1685186180" r:id="rId1179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720" w:dyaOrig="700" w14:anchorId="711BF2E9">
                <v:shape id="_x0000_i1689" type="#_x0000_t75" style="width:36pt;height:34.5pt" o:ole="">
                  <v:imagedata r:id="rId71" o:title=""/>
                </v:shape>
                <o:OLEObject Type="Embed" ProgID="Equation.DSMT4" ShapeID="_x0000_i1689" DrawAspect="Content" ObjectID="_1685186181" r:id="rId1180"/>
              </w:object>
            </w:r>
          </w:p>
        </w:tc>
        <w:tc>
          <w:tcPr>
            <w:tcW w:w="3996" w:type="dxa"/>
            <w:vAlign w:val="center"/>
          </w:tcPr>
          <w:p w14:paraId="4BA14AA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0"/>
              </w:rPr>
              <w:object w:dxaOrig="1140" w:dyaOrig="400" w14:anchorId="5842BCF2">
                <v:shape id="_x0000_i1690" type="#_x0000_t75" style="width:57pt;height:19.5pt" o:ole="">
                  <v:imagedata r:id="rId99" o:title=""/>
                </v:shape>
                <o:OLEObject Type="Embed" ProgID="Equation.DSMT4" ShapeID="_x0000_i1690" DrawAspect="Content" ObjectID="_1685186182" r:id="rId1181"/>
              </w:object>
            </w:r>
          </w:p>
        </w:tc>
      </w:tr>
      <w:tr w:rsidR="00284EF4" w:rsidRPr="00265C4F" w14:paraId="1016956E" w14:textId="77777777" w:rsidTr="00897129">
        <w:tc>
          <w:tcPr>
            <w:tcW w:w="5575" w:type="dxa"/>
            <w:gridSpan w:val="3"/>
            <w:vAlign w:val="center"/>
          </w:tcPr>
          <w:p w14:paraId="34F701B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Коэффициент теплопроводности</w:t>
            </w:r>
            <w:r w:rsidRPr="00265C4F">
              <w:rPr>
                <w:bCs/>
                <w:lang w:val="en-US"/>
              </w:rPr>
              <w:t xml:space="preserve"> </w:t>
            </w:r>
            <w:r w:rsidRPr="00265C4F">
              <w:sym w:font="Symbol" w:char="F06C"/>
            </w:r>
            <w:r w:rsidRPr="00265C4F">
              <w:t>,</w:t>
            </w:r>
            <w:r w:rsidRPr="00265C4F">
              <w:rPr>
                <w:position w:val="-24"/>
              </w:rPr>
              <w:object w:dxaOrig="580" w:dyaOrig="620" w14:anchorId="135763C3">
                <v:shape id="_x0000_i1691" type="#_x0000_t75" style="width:30pt;height:30.75pt" o:ole="">
                  <v:imagedata r:id="rId75" o:title=""/>
                </v:shape>
                <o:OLEObject Type="Embed" ProgID="Equation.3" ShapeID="_x0000_i1691" DrawAspect="Content" ObjectID="_1685186183" r:id="rId1182"/>
              </w:object>
            </w:r>
          </w:p>
        </w:tc>
        <w:tc>
          <w:tcPr>
            <w:tcW w:w="3996" w:type="dxa"/>
            <w:vAlign w:val="center"/>
          </w:tcPr>
          <w:p w14:paraId="03091FD3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0,94</w:t>
            </w:r>
          </w:p>
        </w:tc>
      </w:tr>
      <w:tr w:rsidR="00284EF4" w:rsidRPr="00265C4F" w14:paraId="51F6A65A" w14:textId="77777777" w:rsidTr="00897129">
        <w:tc>
          <w:tcPr>
            <w:tcW w:w="5575" w:type="dxa"/>
            <w:gridSpan w:val="3"/>
            <w:vAlign w:val="center"/>
          </w:tcPr>
          <w:p w14:paraId="4D6F642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Коэффициент линейного расширения</w:t>
            </w:r>
            <w:r w:rsidRPr="00265C4F">
              <w:rPr>
                <w:position w:val="-6"/>
              </w:rPr>
              <w:object w:dxaOrig="220" w:dyaOrig="240" w14:anchorId="1A9AED22">
                <v:shape id="_x0000_i1692" type="#_x0000_t75" style="width:11.25pt;height:12.75pt" o:ole="">
                  <v:imagedata r:id="rId77" o:title=""/>
                </v:shape>
                <o:OLEObject Type="Embed" ProgID="Equation.DSMT4" ShapeID="_x0000_i1692" DrawAspect="Content" ObjectID="_1685186184" r:id="rId1183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340" w:dyaOrig="700" w14:anchorId="4487FB28">
                <v:shape id="_x0000_i1693" type="#_x0000_t75" style="width:17.25pt;height:34.5pt" o:ole="">
                  <v:imagedata r:id="rId79" o:title=""/>
                </v:shape>
                <o:OLEObject Type="Embed" ProgID="Equation.DSMT4" ShapeID="_x0000_i1693" DrawAspect="Content" ObjectID="_1685186185" r:id="rId1184"/>
              </w:object>
            </w:r>
          </w:p>
        </w:tc>
        <w:tc>
          <w:tcPr>
            <w:tcW w:w="3996" w:type="dxa"/>
            <w:vAlign w:val="center"/>
          </w:tcPr>
          <w:p w14:paraId="4561BF5A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0"/>
              </w:rPr>
              <w:object w:dxaOrig="999" w:dyaOrig="400" w14:anchorId="2FBB0426">
                <v:shape id="_x0000_i1694" type="#_x0000_t75" style="width:49.5pt;height:19.5pt" o:ole="">
                  <v:imagedata r:id="rId104" o:title=""/>
                </v:shape>
                <o:OLEObject Type="Embed" ProgID="Equation.DSMT4" ShapeID="_x0000_i1694" DrawAspect="Content" ObjectID="_1685186186" r:id="rId1185"/>
              </w:object>
            </w:r>
          </w:p>
        </w:tc>
      </w:tr>
      <w:tr w:rsidR="00284EF4" w:rsidRPr="00265C4F" w14:paraId="3C8CAF71" w14:textId="77777777" w:rsidTr="00897129">
        <w:tc>
          <w:tcPr>
            <w:tcW w:w="5575" w:type="dxa"/>
            <w:gridSpan w:val="3"/>
            <w:vAlign w:val="center"/>
          </w:tcPr>
          <w:p w14:paraId="7E58AF8C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Минимальное давление устойчивого горения</w:t>
            </w:r>
            <w:r w:rsidRPr="00265C4F">
              <w:rPr>
                <w:position w:val="-12"/>
              </w:rPr>
              <w:object w:dxaOrig="260" w:dyaOrig="300" w14:anchorId="349AFEBF">
                <v:shape id="_x0000_i1695" type="#_x0000_t75" style="width:12.75pt;height:15pt" o:ole="">
                  <v:imagedata r:id="rId83" o:title=""/>
                </v:shape>
                <o:OLEObject Type="Embed" ProgID="Equation.DSMT4" ShapeID="_x0000_i1695" DrawAspect="Content" ObjectID="_1685186187" r:id="rId1186"/>
              </w:object>
            </w:r>
            <w:r w:rsidRPr="00265C4F">
              <w:t>, кПа</w:t>
            </w:r>
          </w:p>
        </w:tc>
        <w:tc>
          <w:tcPr>
            <w:tcW w:w="3996" w:type="dxa"/>
            <w:vAlign w:val="center"/>
          </w:tcPr>
          <w:p w14:paraId="2B537A6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30</w:t>
            </w:r>
          </w:p>
        </w:tc>
      </w:tr>
      <w:tr w:rsidR="00284EF4" w:rsidRPr="00E72FEE" w14:paraId="22639F5D" w14:textId="77777777" w:rsidTr="00897129">
        <w:tc>
          <w:tcPr>
            <w:tcW w:w="5575" w:type="dxa"/>
            <w:gridSpan w:val="3"/>
            <w:vAlign w:val="center"/>
          </w:tcPr>
          <w:p w14:paraId="7C3367F3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Эксплуатационный интервал температур</w:t>
            </w:r>
            <w:r w:rsidRPr="00265C4F">
              <w:rPr>
                <w:position w:val="-10"/>
              </w:rPr>
              <w:object w:dxaOrig="560" w:dyaOrig="340" w14:anchorId="392BB02A">
                <v:shape id="_x0000_i1696" type="#_x0000_t75" style="width:27pt;height:17.25pt" o:ole="">
                  <v:imagedata r:id="rId85" o:title=""/>
                </v:shape>
                <o:OLEObject Type="Embed" ProgID="Equation.DSMT4" ShapeID="_x0000_i1696" DrawAspect="Content" ObjectID="_1685186188" r:id="rId1187"/>
              </w:object>
            </w:r>
          </w:p>
        </w:tc>
        <w:tc>
          <w:tcPr>
            <w:tcW w:w="3996" w:type="dxa"/>
            <w:vAlign w:val="center"/>
          </w:tcPr>
          <w:p w14:paraId="5B27D6AD" w14:textId="129680CA" w:rsidR="00284EF4" w:rsidRPr="00265C4F" w:rsidRDefault="00EA5797" w:rsidP="00897129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="00284EF4" w:rsidRPr="00265C4F">
              <w:t>220;320</w:t>
            </w:r>
            <w:r>
              <w:t>)</w:t>
            </w:r>
          </w:p>
        </w:tc>
      </w:tr>
    </w:tbl>
    <w:p w14:paraId="62E57791" w14:textId="77777777" w:rsidR="00284EF4" w:rsidRPr="00E72FEE" w:rsidRDefault="00284EF4" w:rsidP="00284EF4">
      <w:pPr>
        <w:ind w:firstLine="0"/>
        <w:rPr>
          <w:highlight w:val="yellow"/>
        </w:rPr>
      </w:pPr>
    </w:p>
    <w:p w14:paraId="1828EC24" w14:textId="77777777" w:rsidR="00284EF4" w:rsidRPr="00E72FEE" w:rsidRDefault="00284EF4" w:rsidP="00284EF4">
      <w:pPr>
        <w:rPr>
          <w:highlight w:val="yellow"/>
        </w:rPr>
      </w:pPr>
      <w:r w:rsidRPr="00AB6D34">
        <w:t xml:space="preserve">Рассматриваемый состав, как и другие высокоэнергетические СТРТ крупногабаритных зарядов представляют собой высоконаполненную гетерогенную композицию, содержащую до 90% твердого наполнителя различной химической природы, в том числе высокочувствительное взрывчатое вещество. В этой связи смешение топливной массы с целью обеспечения безопасности, необходимой воспроизводительности состава и свойств по всему </w:t>
      </w:r>
      <w:r w:rsidRPr="00AB6D34">
        <w:lastRenderedPageBreak/>
        <w:t>объему заряда проводят в несколько приемов, предварительно получая частные смеси из нескольких компонентов.</w:t>
      </w:r>
    </w:p>
    <w:p w14:paraId="74F7DB38" w14:textId="18736274" w:rsidR="00284EF4" w:rsidRPr="00F05A43" w:rsidRDefault="00284EF4" w:rsidP="00284EF4">
      <w:pPr>
        <w:rPr>
          <w:szCs w:val="28"/>
        </w:rPr>
      </w:pPr>
      <w:r w:rsidRPr="00F05A43">
        <w:rPr>
          <w:szCs w:val="28"/>
        </w:rPr>
        <w:t>Условно принципиальная схема изготовления заряда СТРТ представлена на рисунке</w:t>
      </w:r>
      <w:r w:rsidR="00F05A43" w:rsidRPr="00F05A43">
        <w:rPr>
          <w:szCs w:val="28"/>
        </w:rPr>
        <w:t xml:space="preserve"> </w:t>
      </w:r>
      <w:r w:rsidR="00A828D4" w:rsidRPr="00A828D4">
        <w:rPr>
          <w:szCs w:val="28"/>
        </w:rPr>
        <w:t>3.2</w:t>
      </w:r>
      <w:r w:rsidRPr="00F05A43">
        <w:rPr>
          <w:szCs w:val="28"/>
        </w:rPr>
        <w:t>.</w:t>
      </w:r>
    </w:p>
    <w:p w14:paraId="63A1F1BF" w14:textId="77777777" w:rsidR="00284EF4" w:rsidRPr="00F05A43" w:rsidRDefault="00284EF4" w:rsidP="00284EF4">
      <w:pPr>
        <w:ind w:firstLine="0"/>
        <w:jc w:val="left"/>
      </w:pPr>
      <w:r w:rsidRPr="00F05A43">
        <w:rPr>
          <w:noProof/>
        </w:rPr>
        <w:drawing>
          <wp:inline distT="0" distB="0" distL="0" distR="0" wp14:anchorId="02354D19" wp14:editId="51DB72D3">
            <wp:extent cx="5934075" cy="28289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C416B5" w14:textId="39F81E47" w:rsidR="00284EF4" w:rsidRPr="00F05A43" w:rsidRDefault="00284EF4" w:rsidP="00AE6F99">
      <w:pPr>
        <w:pStyle w:val="afff0"/>
      </w:pPr>
      <w:bookmarkStart w:id="166" w:name="_Ref70420857"/>
      <w:bookmarkStart w:id="167" w:name="_Ref73526974"/>
      <w:r w:rsidRPr="00F05A43">
        <w:t>Рисунок</w:t>
      </w:r>
      <w:bookmarkEnd w:id="166"/>
      <w:r w:rsidR="00F05A43" w:rsidRPr="00F05A43">
        <w:t xml:space="preserve"> </w:t>
      </w:r>
      <w:fldSimple w:instr=" STYLEREF 1 \s ">
        <w:r w:rsidR="00CE6FD9">
          <w:rPr>
            <w:noProof/>
          </w:rPr>
          <w:t>3</w:t>
        </w:r>
      </w:fldSimple>
      <w:r w:rsidR="00AA350B">
        <w:t>.</w:t>
      </w:r>
      <w:fldSimple w:instr=" SEQ Рисунок \* ARABIC \s 1 ">
        <w:r w:rsidR="00CE6FD9">
          <w:rPr>
            <w:noProof/>
          </w:rPr>
          <w:t>2</w:t>
        </w:r>
      </w:fldSimple>
      <w:bookmarkEnd w:id="167"/>
      <w:r w:rsidR="00F05A43" w:rsidRPr="00F05A43">
        <w:t xml:space="preserve"> </w:t>
      </w:r>
      <w:r w:rsidRPr="00F05A43">
        <w:t>– Схема изготовления зарядов СТРТ</w:t>
      </w:r>
    </w:p>
    <w:p w14:paraId="3BA8144B" w14:textId="02458DBB" w:rsidR="00284EF4" w:rsidRPr="00E72FEE" w:rsidRDefault="00284EF4" w:rsidP="00284EF4">
      <w:pPr>
        <w:rPr>
          <w:highlight w:val="yellow"/>
        </w:rPr>
      </w:pPr>
      <w:r w:rsidRPr="005E20B5">
        <w:t>Основные технологические операции изготовления заряда из СТРТ представлены в таблице</w:t>
      </w:r>
      <w:r w:rsidR="00BA44AD" w:rsidRPr="005E20B5">
        <w:t xml:space="preserve"> </w:t>
      </w:r>
      <w:r w:rsidR="00A828D4" w:rsidRPr="00A828D4">
        <w:t>3.</w:t>
      </w:r>
      <w:r w:rsidR="00A828D4" w:rsidRPr="009E074D">
        <w:t>3</w:t>
      </w:r>
      <w:r w:rsidRPr="005E20B5">
        <w:t>.</w:t>
      </w:r>
    </w:p>
    <w:p w14:paraId="5C419757" w14:textId="2E052E7C" w:rsidR="00284EF4" w:rsidRPr="005E20B5" w:rsidRDefault="00284EF4" w:rsidP="00A7413F">
      <w:pPr>
        <w:pStyle w:val="affa"/>
      </w:pPr>
      <w:r w:rsidRPr="00E72FEE">
        <w:rPr>
          <w:highlight w:val="yellow"/>
        </w:rPr>
        <w:br w:type="page"/>
      </w:r>
      <w:bookmarkStart w:id="168" w:name="_Ref70424902"/>
      <w:bookmarkStart w:id="169" w:name="_Ref73527087"/>
      <w:r w:rsidRPr="005E20B5">
        <w:lastRenderedPageBreak/>
        <w:t xml:space="preserve">Таблица </w:t>
      </w:r>
      <w:bookmarkEnd w:id="168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CE6FD9">
        <w:rPr>
          <w:noProof/>
        </w:rPr>
        <w:t>3</w:t>
      </w:r>
      <w:r w:rsidR="00283F57">
        <w:fldChar w:fldCharType="end"/>
      </w:r>
      <w:r w:rsidR="00283F57">
        <w:t>.</w:t>
      </w:r>
      <w:fldSimple w:instr=" SEQ Таблица \* ARABIC \s 1 ">
        <w:r w:rsidR="00CE6FD9">
          <w:rPr>
            <w:noProof/>
          </w:rPr>
          <w:t>3</w:t>
        </w:r>
      </w:fldSimple>
      <w:bookmarkEnd w:id="169"/>
      <w:r w:rsidRPr="005E20B5">
        <w:t xml:space="preserve"> – Основные технологические операции</w:t>
      </w:r>
    </w:p>
    <w:tbl>
      <w:tblPr>
        <w:tblStyle w:val="ae"/>
        <w:tblW w:w="9378" w:type="dxa"/>
        <w:tblLook w:val="04A0" w:firstRow="1" w:lastRow="0" w:firstColumn="1" w:lastColumn="0" w:noHBand="0" w:noVBand="1"/>
      </w:tblPr>
      <w:tblGrid>
        <w:gridCol w:w="1304"/>
        <w:gridCol w:w="8074"/>
      </w:tblGrid>
      <w:tr w:rsidR="00284EF4" w:rsidRPr="005E20B5" w14:paraId="23FDE5E4" w14:textId="77777777" w:rsidTr="00897129">
        <w:tc>
          <w:tcPr>
            <w:tcW w:w="1304" w:type="dxa"/>
            <w:vAlign w:val="center"/>
          </w:tcPr>
          <w:p w14:paraId="5B57CF3A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№</w:t>
            </w:r>
          </w:p>
        </w:tc>
        <w:tc>
          <w:tcPr>
            <w:tcW w:w="8074" w:type="dxa"/>
            <w:vAlign w:val="center"/>
          </w:tcPr>
          <w:p w14:paraId="52B5D01E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Наименование операции</w:t>
            </w:r>
          </w:p>
        </w:tc>
      </w:tr>
      <w:tr w:rsidR="00284EF4" w:rsidRPr="005E20B5" w14:paraId="1A698797" w14:textId="77777777" w:rsidTr="00897129">
        <w:tc>
          <w:tcPr>
            <w:tcW w:w="1304" w:type="dxa"/>
            <w:vAlign w:val="center"/>
          </w:tcPr>
          <w:p w14:paraId="5E69313F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05</w:t>
            </w:r>
          </w:p>
        </w:tc>
        <w:tc>
          <w:tcPr>
            <w:tcW w:w="8074" w:type="dxa"/>
          </w:tcPr>
          <w:p w14:paraId="04931A6D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риготовление РСПК для «ведомого» топлива</w:t>
            </w:r>
          </w:p>
        </w:tc>
      </w:tr>
      <w:tr w:rsidR="00284EF4" w:rsidRPr="005E20B5" w14:paraId="3DD4CCD5" w14:textId="77777777" w:rsidTr="00897129">
        <w:tc>
          <w:tcPr>
            <w:tcW w:w="1304" w:type="dxa"/>
            <w:vAlign w:val="center"/>
          </w:tcPr>
          <w:p w14:paraId="5D8363FA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10</w:t>
            </w:r>
          </w:p>
        </w:tc>
        <w:tc>
          <w:tcPr>
            <w:tcW w:w="8074" w:type="dxa"/>
          </w:tcPr>
          <w:p w14:paraId="149F4989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риготовление ССД для «ведомого» топлива</w:t>
            </w:r>
          </w:p>
        </w:tc>
      </w:tr>
      <w:tr w:rsidR="00284EF4" w:rsidRPr="005E20B5" w14:paraId="5387D6E5" w14:textId="77777777" w:rsidTr="00897129">
        <w:tc>
          <w:tcPr>
            <w:tcW w:w="1304" w:type="dxa"/>
            <w:vAlign w:val="center"/>
          </w:tcPr>
          <w:p w14:paraId="27C2ECD5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15</w:t>
            </w:r>
          </w:p>
        </w:tc>
        <w:tc>
          <w:tcPr>
            <w:tcW w:w="8074" w:type="dxa"/>
          </w:tcPr>
          <w:p w14:paraId="7C047EF7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одготовка корпуса двигателя</w:t>
            </w:r>
          </w:p>
        </w:tc>
      </w:tr>
      <w:tr w:rsidR="00284EF4" w:rsidRPr="005E20B5" w14:paraId="6C261858" w14:textId="77777777" w:rsidTr="00897129">
        <w:tc>
          <w:tcPr>
            <w:tcW w:w="1304" w:type="dxa"/>
            <w:vAlign w:val="center"/>
          </w:tcPr>
          <w:p w14:paraId="1D4BF120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20</w:t>
            </w:r>
          </w:p>
        </w:tc>
        <w:tc>
          <w:tcPr>
            <w:tcW w:w="8074" w:type="dxa"/>
          </w:tcPr>
          <w:p w14:paraId="056E1B9D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одготовка технологической оснастки</w:t>
            </w:r>
          </w:p>
        </w:tc>
      </w:tr>
      <w:tr w:rsidR="00284EF4" w:rsidRPr="005E20B5" w14:paraId="3258CB4F" w14:textId="77777777" w:rsidTr="00897129">
        <w:tc>
          <w:tcPr>
            <w:tcW w:w="1304" w:type="dxa"/>
            <w:vAlign w:val="center"/>
          </w:tcPr>
          <w:p w14:paraId="0C80DEA9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25</w:t>
            </w:r>
          </w:p>
        </w:tc>
        <w:tc>
          <w:tcPr>
            <w:tcW w:w="8074" w:type="dxa"/>
          </w:tcPr>
          <w:p w14:paraId="46EAA215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Смешение топливной массы «ведомого» заряда</w:t>
            </w:r>
          </w:p>
        </w:tc>
      </w:tr>
      <w:tr w:rsidR="00284EF4" w:rsidRPr="005E20B5" w14:paraId="2A60049F" w14:textId="77777777" w:rsidTr="00897129">
        <w:tc>
          <w:tcPr>
            <w:tcW w:w="1304" w:type="dxa"/>
            <w:vAlign w:val="center"/>
          </w:tcPr>
          <w:p w14:paraId="137C5AB6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30</w:t>
            </w:r>
          </w:p>
        </w:tc>
        <w:tc>
          <w:tcPr>
            <w:tcW w:w="8074" w:type="dxa"/>
          </w:tcPr>
          <w:p w14:paraId="24B0B6C2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Заполнение корпуса двигателя</w:t>
            </w:r>
          </w:p>
        </w:tc>
      </w:tr>
      <w:tr w:rsidR="00284EF4" w:rsidRPr="005E20B5" w14:paraId="0437E7C7" w14:textId="77777777" w:rsidTr="00897129">
        <w:tc>
          <w:tcPr>
            <w:tcW w:w="1304" w:type="dxa"/>
            <w:vAlign w:val="center"/>
          </w:tcPr>
          <w:p w14:paraId="409E20ED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35</w:t>
            </w:r>
          </w:p>
        </w:tc>
        <w:tc>
          <w:tcPr>
            <w:tcW w:w="8074" w:type="dxa"/>
          </w:tcPr>
          <w:p w14:paraId="0D6203C9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 xml:space="preserve">Отверждение и </w:t>
            </w:r>
            <w:r w:rsidRPr="005E20B5">
              <w:t>распрессовка заряда</w:t>
            </w:r>
          </w:p>
        </w:tc>
      </w:tr>
      <w:tr w:rsidR="00284EF4" w:rsidRPr="005E20B5" w14:paraId="3581CE91" w14:textId="77777777" w:rsidTr="00897129">
        <w:tc>
          <w:tcPr>
            <w:tcW w:w="1304" w:type="dxa"/>
            <w:vAlign w:val="center"/>
          </w:tcPr>
          <w:p w14:paraId="6FC361C8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40</w:t>
            </w:r>
          </w:p>
        </w:tc>
        <w:tc>
          <w:tcPr>
            <w:tcW w:w="8074" w:type="dxa"/>
          </w:tcPr>
          <w:p w14:paraId="358B211B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риготовление РСПК для «ведущего» топлива</w:t>
            </w:r>
          </w:p>
        </w:tc>
      </w:tr>
      <w:tr w:rsidR="00284EF4" w:rsidRPr="005E20B5" w14:paraId="7DB6627F" w14:textId="77777777" w:rsidTr="00897129">
        <w:tc>
          <w:tcPr>
            <w:tcW w:w="1304" w:type="dxa"/>
            <w:vAlign w:val="center"/>
          </w:tcPr>
          <w:p w14:paraId="4FDE6EA3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45</w:t>
            </w:r>
          </w:p>
        </w:tc>
        <w:tc>
          <w:tcPr>
            <w:tcW w:w="8074" w:type="dxa"/>
          </w:tcPr>
          <w:p w14:paraId="23473484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риготовление ССД для «ведущего» топлива</w:t>
            </w:r>
          </w:p>
        </w:tc>
      </w:tr>
      <w:tr w:rsidR="00284EF4" w:rsidRPr="005E20B5" w14:paraId="1C30C0EF" w14:textId="77777777" w:rsidTr="00897129">
        <w:tc>
          <w:tcPr>
            <w:tcW w:w="1304" w:type="dxa"/>
            <w:vAlign w:val="center"/>
          </w:tcPr>
          <w:p w14:paraId="58EDAB54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50</w:t>
            </w:r>
          </w:p>
        </w:tc>
        <w:tc>
          <w:tcPr>
            <w:tcW w:w="8074" w:type="dxa"/>
          </w:tcPr>
          <w:p w14:paraId="30D2A5D6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Смешение топливной массы «ведущего» заряда</w:t>
            </w:r>
          </w:p>
        </w:tc>
      </w:tr>
      <w:tr w:rsidR="00284EF4" w:rsidRPr="005E20B5" w14:paraId="194557B1" w14:textId="77777777" w:rsidTr="00897129">
        <w:tc>
          <w:tcPr>
            <w:tcW w:w="1304" w:type="dxa"/>
            <w:vAlign w:val="center"/>
          </w:tcPr>
          <w:p w14:paraId="15666186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55</w:t>
            </w:r>
          </w:p>
        </w:tc>
        <w:tc>
          <w:tcPr>
            <w:tcW w:w="8074" w:type="dxa"/>
          </w:tcPr>
          <w:p w14:paraId="13B81D36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одготовка технологической оснастки</w:t>
            </w:r>
          </w:p>
        </w:tc>
      </w:tr>
      <w:tr w:rsidR="00284EF4" w:rsidRPr="005E20B5" w14:paraId="0C51A9CE" w14:textId="77777777" w:rsidTr="00897129">
        <w:tc>
          <w:tcPr>
            <w:tcW w:w="1304" w:type="dxa"/>
            <w:vAlign w:val="center"/>
          </w:tcPr>
          <w:p w14:paraId="1441E830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60</w:t>
            </w:r>
          </w:p>
        </w:tc>
        <w:tc>
          <w:tcPr>
            <w:tcW w:w="8074" w:type="dxa"/>
          </w:tcPr>
          <w:p w14:paraId="3F752678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Заполнение корпуса двигателя</w:t>
            </w:r>
          </w:p>
        </w:tc>
      </w:tr>
      <w:tr w:rsidR="00284EF4" w:rsidRPr="005E20B5" w14:paraId="5C47C600" w14:textId="77777777" w:rsidTr="00897129">
        <w:tc>
          <w:tcPr>
            <w:tcW w:w="1304" w:type="dxa"/>
            <w:vAlign w:val="center"/>
          </w:tcPr>
          <w:p w14:paraId="33EC0001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65</w:t>
            </w:r>
          </w:p>
        </w:tc>
        <w:tc>
          <w:tcPr>
            <w:tcW w:w="8074" w:type="dxa"/>
          </w:tcPr>
          <w:p w14:paraId="7FC8FABB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 xml:space="preserve">Отверждение и </w:t>
            </w:r>
            <w:r w:rsidRPr="005E20B5">
              <w:t>распрессовка заряда</w:t>
            </w:r>
          </w:p>
        </w:tc>
      </w:tr>
      <w:tr w:rsidR="00284EF4" w:rsidRPr="00E72FEE" w14:paraId="5D6B651A" w14:textId="77777777" w:rsidTr="00897129">
        <w:tc>
          <w:tcPr>
            <w:tcW w:w="1304" w:type="dxa"/>
            <w:vAlign w:val="center"/>
          </w:tcPr>
          <w:p w14:paraId="4883E7C2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70</w:t>
            </w:r>
          </w:p>
        </w:tc>
        <w:tc>
          <w:tcPr>
            <w:tcW w:w="8074" w:type="dxa"/>
          </w:tcPr>
          <w:p w14:paraId="075EDDB0" w14:textId="77777777" w:rsidR="00284EF4" w:rsidRPr="005E20B5" w:rsidRDefault="00284EF4" w:rsidP="00897129">
            <w:pPr>
              <w:pStyle w:val="Default"/>
              <w:jc w:val="both"/>
              <w:rPr>
                <w:szCs w:val="28"/>
              </w:rPr>
            </w:pPr>
            <w:r w:rsidRPr="005E20B5">
              <w:rPr>
                <w:sz w:val="28"/>
                <w:szCs w:val="28"/>
              </w:rPr>
              <w:t>Контроль качества и укупорка</w:t>
            </w:r>
          </w:p>
        </w:tc>
      </w:tr>
    </w:tbl>
    <w:p w14:paraId="73255124" w14:textId="77777777" w:rsidR="00385301" w:rsidRDefault="00385301">
      <w:pPr>
        <w:spacing w:after="160" w:line="259" w:lineRule="auto"/>
        <w:ind w:firstLine="0"/>
        <w:jc w:val="left"/>
      </w:pPr>
      <w:r>
        <w:br w:type="page"/>
      </w:r>
    </w:p>
    <w:p w14:paraId="6F58596A" w14:textId="79A6B5F4" w:rsidR="00284EF4" w:rsidRPr="0032375B" w:rsidRDefault="00284EF4" w:rsidP="003D4DAA">
      <w:pPr>
        <w:pStyle w:val="2"/>
      </w:pPr>
      <w:bookmarkStart w:id="170" w:name="_Toc74174316"/>
      <w:r w:rsidRPr="0032375B">
        <w:lastRenderedPageBreak/>
        <w:t>Разработка операционного технологического процесса</w:t>
      </w:r>
      <w:bookmarkEnd w:id="170"/>
    </w:p>
    <w:p w14:paraId="2B6B3145" w14:textId="17D40EAA" w:rsidR="00284EF4" w:rsidRPr="0032375B" w:rsidRDefault="00284EF4" w:rsidP="0032375B">
      <w:pPr>
        <w:ind w:firstLine="0"/>
      </w:pPr>
      <w:r w:rsidRPr="0032375B">
        <w:t>Таблица</w:t>
      </w:r>
      <w:r w:rsidR="0032375B" w:rsidRPr="0032375B">
        <w:t xml:space="preserve"> </w:t>
      </w:r>
      <w:fldSimple w:instr=" STYLEREF 1 \s ">
        <w:r w:rsidR="00CE6FD9">
          <w:rPr>
            <w:noProof/>
          </w:rPr>
          <w:t>3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4</w:t>
        </w:r>
      </w:fldSimple>
      <w:r w:rsidR="0032375B" w:rsidRPr="0032375B">
        <w:t xml:space="preserve"> </w:t>
      </w:r>
      <w:r w:rsidRPr="0032375B">
        <w:t>– Операционная карта изготовления заряда СТРТ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25"/>
        <w:gridCol w:w="4154"/>
        <w:gridCol w:w="4265"/>
      </w:tblGrid>
      <w:tr w:rsidR="00284EF4" w:rsidRPr="0032375B" w14:paraId="614AFAC0" w14:textId="77777777" w:rsidTr="005932FD">
        <w:tc>
          <w:tcPr>
            <w:tcW w:w="925" w:type="dxa"/>
            <w:vAlign w:val="center"/>
          </w:tcPr>
          <w:p w14:paraId="4A4DDDF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№</w:t>
            </w:r>
          </w:p>
        </w:tc>
        <w:tc>
          <w:tcPr>
            <w:tcW w:w="4154" w:type="dxa"/>
            <w:vAlign w:val="center"/>
          </w:tcPr>
          <w:p w14:paraId="2849F60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Содержание операции</w:t>
            </w:r>
          </w:p>
        </w:tc>
        <w:tc>
          <w:tcPr>
            <w:tcW w:w="4265" w:type="dxa"/>
            <w:vAlign w:val="center"/>
          </w:tcPr>
          <w:p w14:paraId="3870FA9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Оборудование</w:t>
            </w:r>
          </w:p>
        </w:tc>
      </w:tr>
      <w:tr w:rsidR="00284EF4" w:rsidRPr="0032375B" w14:paraId="6F8B0EA4" w14:textId="77777777" w:rsidTr="005932FD">
        <w:tc>
          <w:tcPr>
            <w:tcW w:w="9344" w:type="dxa"/>
            <w:gridSpan w:val="3"/>
            <w:vAlign w:val="center"/>
          </w:tcPr>
          <w:p w14:paraId="14828DE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05. </w:t>
            </w:r>
            <w:r w:rsidRPr="0032375B">
              <w:rPr>
                <w:szCs w:val="28"/>
              </w:rPr>
              <w:t>Приготовление РСПК для «ведомого» топлива</w:t>
            </w:r>
          </w:p>
        </w:tc>
      </w:tr>
      <w:tr w:rsidR="00284EF4" w:rsidRPr="0032375B" w14:paraId="06713654" w14:textId="77777777" w:rsidTr="005932FD">
        <w:tc>
          <w:tcPr>
            <w:tcW w:w="925" w:type="dxa"/>
            <w:vAlign w:val="center"/>
          </w:tcPr>
          <w:p w14:paraId="44BD921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379AD84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мельчение крупной фракции ПХА</w:t>
            </w:r>
          </w:p>
        </w:tc>
        <w:tc>
          <w:tcPr>
            <w:tcW w:w="4265" w:type="dxa"/>
            <w:vAlign w:val="center"/>
          </w:tcPr>
          <w:p w14:paraId="4A67AD5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 xml:space="preserve">Дробильно-протирочный аппарат </w:t>
            </w:r>
          </w:p>
        </w:tc>
      </w:tr>
      <w:tr w:rsidR="00284EF4" w:rsidRPr="0032375B" w14:paraId="449F1F44" w14:textId="77777777" w:rsidTr="005932FD">
        <w:tc>
          <w:tcPr>
            <w:tcW w:w="925" w:type="dxa"/>
            <w:vAlign w:val="center"/>
          </w:tcPr>
          <w:p w14:paraId="403DDA94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1FF7441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ушка ПХА</w:t>
            </w:r>
          </w:p>
        </w:tc>
        <w:tc>
          <w:tcPr>
            <w:tcW w:w="4265" w:type="dxa"/>
            <w:vAlign w:val="center"/>
          </w:tcPr>
          <w:p w14:paraId="6BFC2ED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ушилка с «кипящим слоем»</w:t>
            </w:r>
          </w:p>
        </w:tc>
      </w:tr>
      <w:tr w:rsidR="00284EF4" w:rsidRPr="0032375B" w14:paraId="6DF1FE35" w14:textId="77777777" w:rsidTr="005932FD">
        <w:tc>
          <w:tcPr>
            <w:tcW w:w="925" w:type="dxa"/>
            <w:vAlign w:val="center"/>
          </w:tcPr>
          <w:p w14:paraId="277F5017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5A305AC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мельчение крупной фракции ПХА</w:t>
            </w:r>
          </w:p>
        </w:tc>
        <w:tc>
          <w:tcPr>
            <w:tcW w:w="4265" w:type="dxa"/>
            <w:vAlign w:val="center"/>
          </w:tcPr>
          <w:p w14:paraId="0C171E4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труйно-вихревая мельница</w:t>
            </w:r>
          </w:p>
        </w:tc>
      </w:tr>
      <w:tr w:rsidR="00284EF4" w:rsidRPr="0032375B" w14:paraId="4F2DAFF4" w14:textId="77777777" w:rsidTr="005932FD">
        <w:tc>
          <w:tcPr>
            <w:tcW w:w="925" w:type="dxa"/>
            <w:vAlign w:val="center"/>
          </w:tcPr>
          <w:p w14:paraId="77B224B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0837B59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Дозирование мелкой фракции ПХА</w:t>
            </w:r>
          </w:p>
        </w:tc>
        <w:tc>
          <w:tcPr>
            <w:tcW w:w="4265" w:type="dxa"/>
            <w:vAlign w:val="center"/>
          </w:tcPr>
          <w:p w14:paraId="5C3DF004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 xml:space="preserve">Накопитель мелкой фракции </w:t>
            </w:r>
          </w:p>
        </w:tc>
      </w:tr>
      <w:tr w:rsidR="00284EF4" w:rsidRPr="0032375B" w14:paraId="1857F94B" w14:textId="77777777" w:rsidTr="005932FD">
        <w:tc>
          <w:tcPr>
            <w:tcW w:w="925" w:type="dxa"/>
            <w:vAlign w:val="center"/>
          </w:tcPr>
          <w:p w14:paraId="26C4101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4AA9094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мелкой фракции ПХА в смеситель</w:t>
            </w:r>
          </w:p>
        </w:tc>
        <w:tc>
          <w:tcPr>
            <w:tcW w:w="4265" w:type="dxa"/>
            <w:vAlign w:val="center"/>
          </w:tcPr>
          <w:p w14:paraId="51D5F65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С-5</w:t>
            </w:r>
          </w:p>
        </w:tc>
      </w:tr>
      <w:tr w:rsidR="00284EF4" w:rsidRPr="0032375B" w14:paraId="569EC4AC" w14:textId="77777777" w:rsidTr="005932FD">
        <w:tc>
          <w:tcPr>
            <w:tcW w:w="9344" w:type="dxa"/>
            <w:gridSpan w:val="3"/>
            <w:vAlign w:val="center"/>
          </w:tcPr>
          <w:p w14:paraId="020360A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Cs w:val="28"/>
              </w:rPr>
              <w:t>Операция 010. Приготовление ССД для «ведомого» топлива</w:t>
            </w:r>
          </w:p>
        </w:tc>
      </w:tr>
      <w:tr w:rsidR="00284EF4" w:rsidRPr="0032375B" w14:paraId="593A3412" w14:textId="77777777" w:rsidTr="005932FD">
        <w:tc>
          <w:tcPr>
            <w:tcW w:w="925" w:type="dxa"/>
            <w:vAlign w:val="center"/>
          </w:tcPr>
          <w:p w14:paraId="23EBDF9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2AEC896E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Дозировани</w:t>
            </w:r>
            <w:r w:rsidRPr="0032375B">
              <w:t>е</w:t>
            </w:r>
            <w:r w:rsidRPr="0032375B">
              <w:rPr>
                <w:spacing w:val="-4"/>
                <w:lang w:val="en-US"/>
              </w:rPr>
              <w:t xml:space="preserve"> </w:t>
            </w:r>
            <w:r w:rsidRPr="0032375B">
              <w:t>пластификатора</w:t>
            </w:r>
            <w:r w:rsidRPr="0032375B">
              <w:rPr>
                <w:spacing w:val="-2"/>
                <w:lang w:val="en-US"/>
              </w:rPr>
              <w:t xml:space="preserve"> </w:t>
            </w:r>
          </w:p>
        </w:tc>
        <w:tc>
          <w:tcPr>
            <w:tcW w:w="4265" w:type="dxa"/>
            <w:vAlign w:val="center"/>
          </w:tcPr>
          <w:p w14:paraId="4F610CF0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Дозатор</w:t>
            </w:r>
          </w:p>
        </w:tc>
      </w:tr>
      <w:tr w:rsidR="00284EF4" w:rsidRPr="0032375B" w14:paraId="1C5FF71A" w14:textId="77777777" w:rsidTr="005932FD">
        <w:tc>
          <w:tcPr>
            <w:tcW w:w="925" w:type="dxa"/>
            <w:vAlign w:val="center"/>
          </w:tcPr>
          <w:p w14:paraId="28EC6B0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10D3F418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Смешение</w:t>
            </w:r>
            <w:r w:rsidRPr="0032375B">
              <w:rPr>
                <w:spacing w:val="-2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вязующего</w:t>
            </w:r>
            <w:r w:rsidRPr="0032375B">
              <w:t xml:space="preserve"> с пластификатором</w:t>
            </w:r>
          </w:p>
        </w:tc>
        <w:tc>
          <w:tcPr>
            <w:tcW w:w="4265" w:type="dxa"/>
            <w:vAlign w:val="center"/>
          </w:tcPr>
          <w:p w14:paraId="2E4807CC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Планетарный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меситель</w:t>
            </w:r>
          </w:p>
        </w:tc>
      </w:tr>
      <w:tr w:rsidR="00284EF4" w:rsidRPr="0032375B" w14:paraId="142A5ED3" w14:textId="77777777" w:rsidTr="005932FD">
        <w:tc>
          <w:tcPr>
            <w:tcW w:w="925" w:type="dxa"/>
            <w:vAlign w:val="center"/>
          </w:tcPr>
          <w:p w14:paraId="289759B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5158AC73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t>Загрузка порошкообразного алюминия</w:t>
            </w:r>
          </w:p>
        </w:tc>
        <w:tc>
          <w:tcPr>
            <w:tcW w:w="4265" w:type="dxa"/>
            <w:vAlign w:val="center"/>
          </w:tcPr>
          <w:p w14:paraId="51DC86C0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t>Вибро-шнековый дозатор</w:t>
            </w:r>
          </w:p>
        </w:tc>
      </w:tr>
      <w:tr w:rsidR="00284EF4" w:rsidRPr="0032375B" w14:paraId="36F6E6D8" w14:textId="77777777" w:rsidTr="005932FD">
        <w:tc>
          <w:tcPr>
            <w:tcW w:w="925" w:type="dxa"/>
            <w:vAlign w:val="center"/>
          </w:tcPr>
          <w:p w14:paraId="38848DC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50401649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 xml:space="preserve">Перемешивание </w:t>
            </w:r>
            <w:r w:rsidRPr="0032375B">
              <w:t>массы</w:t>
            </w:r>
          </w:p>
        </w:tc>
        <w:tc>
          <w:tcPr>
            <w:tcW w:w="4265" w:type="dxa"/>
            <w:vAlign w:val="center"/>
          </w:tcPr>
          <w:p w14:paraId="45A3C630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Планетарный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меситель</w:t>
            </w:r>
          </w:p>
        </w:tc>
      </w:tr>
      <w:tr w:rsidR="00284EF4" w:rsidRPr="0032375B" w14:paraId="74126DE3" w14:textId="77777777" w:rsidTr="005932FD">
        <w:tc>
          <w:tcPr>
            <w:tcW w:w="925" w:type="dxa"/>
            <w:vAlign w:val="center"/>
          </w:tcPr>
          <w:p w14:paraId="3902CA4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3B16EF84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Отбор</w:t>
            </w:r>
            <w:r w:rsidRPr="0032375B">
              <w:t xml:space="preserve"> массы для анализа</w:t>
            </w:r>
          </w:p>
        </w:tc>
        <w:tc>
          <w:tcPr>
            <w:tcW w:w="4265" w:type="dxa"/>
            <w:vAlign w:val="center"/>
          </w:tcPr>
          <w:p w14:paraId="79EF801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04704A22" w14:textId="77777777" w:rsidTr="005932FD">
        <w:tc>
          <w:tcPr>
            <w:tcW w:w="9344" w:type="dxa"/>
            <w:gridSpan w:val="3"/>
            <w:vAlign w:val="center"/>
          </w:tcPr>
          <w:p w14:paraId="020E94D4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15. </w:t>
            </w:r>
            <w:r w:rsidRPr="0032375B">
              <w:rPr>
                <w:szCs w:val="28"/>
              </w:rPr>
              <w:t>Подготовка корпуса двигателя</w:t>
            </w:r>
          </w:p>
        </w:tc>
      </w:tr>
      <w:tr w:rsidR="00284EF4" w:rsidRPr="0032375B" w14:paraId="6E0C9BF7" w14:textId="77777777" w:rsidTr="005932FD">
        <w:tc>
          <w:tcPr>
            <w:tcW w:w="925" w:type="dxa"/>
            <w:vAlign w:val="center"/>
          </w:tcPr>
          <w:p w14:paraId="62D8A7E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2CAE70E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Входной</w:t>
            </w:r>
            <w:r w:rsidRPr="0032375B">
              <w:rPr>
                <w:spacing w:val="-4"/>
                <w:lang w:val="en-US"/>
              </w:rPr>
              <w:t xml:space="preserve"> </w:t>
            </w:r>
            <w:r w:rsidRPr="0032375B">
              <w:rPr>
                <w:lang w:val="en-US"/>
              </w:rPr>
              <w:t>контроль</w:t>
            </w:r>
          </w:p>
        </w:tc>
        <w:tc>
          <w:tcPr>
            <w:tcW w:w="4265" w:type="dxa"/>
            <w:vAlign w:val="center"/>
          </w:tcPr>
          <w:p w14:paraId="3B2DFB4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452746F1" w14:textId="77777777" w:rsidTr="005932FD">
        <w:tc>
          <w:tcPr>
            <w:tcW w:w="925" w:type="dxa"/>
            <w:vAlign w:val="center"/>
          </w:tcPr>
          <w:p w14:paraId="74C84B2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42F77A0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Нанесение раствора на основе синтетического каучука</w:t>
            </w:r>
          </w:p>
        </w:tc>
        <w:tc>
          <w:tcPr>
            <w:tcW w:w="4265" w:type="dxa"/>
            <w:vAlign w:val="center"/>
          </w:tcPr>
          <w:p w14:paraId="2B10F8D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Штанга распыления ЗКС</w:t>
            </w:r>
          </w:p>
        </w:tc>
      </w:tr>
      <w:tr w:rsidR="00284EF4" w:rsidRPr="0032375B" w14:paraId="43937F12" w14:textId="77777777" w:rsidTr="005932FD">
        <w:tc>
          <w:tcPr>
            <w:tcW w:w="925" w:type="dxa"/>
            <w:vAlign w:val="center"/>
          </w:tcPr>
          <w:p w14:paraId="0ED9688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458C3991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тверждение</w:t>
            </w:r>
          </w:p>
        </w:tc>
        <w:tc>
          <w:tcPr>
            <w:tcW w:w="4265" w:type="dxa"/>
            <w:vAlign w:val="center"/>
          </w:tcPr>
          <w:p w14:paraId="2F895BC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абина термостатирования</w:t>
            </w:r>
          </w:p>
        </w:tc>
      </w:tr>
      <w:tr w:rsidR="00284EF4" w:rsidRPr="0032375B" w14:paraId="71D33CA7" w14:textId="77777777" w:rsidTr="005932FD">
        <w:tc>
          <w:tcPr>
            <w:tcW w:w="9344" w:type="dxa"/>
            <w:gridSpan w:val="3"/>
            <w:vAlign w:val="center"/>
          </w:tcPr>
          <w:p w14:paraId="0C7EA6D7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20. </w:t>
            </w:r>
            <w:r w:rsidRPr="0032375B">
              <w:rPr>
                <w:szCs w:val="28"/>
              </w:rPr>
              <w:t>Подготовка технологической оснастки</w:t>
            </w:r>
          </w:p>
        </w:tc>
      </w:tr>
      <w:tr w:rsidR="00284EF4" w:rsidRPr="0032375B" w14:paraId="7D1A2C5C" w14:textId="77777777" w:rsidTr="005932FD">
        <w:tc>
          <w:tcPr>
            <w:tcW w:w="925" w:type="dxa"/>
            <w:vAlign w:val="center"/>
          </w:tcPr>
          <w:p w14:paraId="4FCAB57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 w:val="27"/>
              </w:rPr>
              <w:t>1</w:t>
            </w:r>
          </w:p>
        </w:tc>
        <w:tc>
          <w:tcPr>
            <w:tcW w:w="4154" w:type="dxa"/>
            <w:vAlign w:val="center"/>
          </w:tcPr>
          <w:p w14:paraId="2EA1B97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Входной контроль</w:t>
            </w:r>
          </w:p>
        </w:tc>
        <w:tc>
          <w:tcPr>
            <w:tcW w:w="4265" w:type="dxa"/>
            <w:vAlign w:val="center"/>
          </w:tcPr>
          <w:p w14:paraId="0D547BB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</w:tbl>
    <w:p w14:paraId="432B6B45" w14:textId="183402B1" w:rsidR="00B92B42" w:rsidRDefault="00B92B42" w:rsidP="00B92B42">
      <w:pPr>
        <w:pStyle w:val="affa"/>
      </w:pPr>
      <w:r>
        <w:lastRenderedPageBreak/>
        <w:t>Продолжение таблицы 3.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25"/>
        <w:gridCol w:w="4154"/>
        <w:gridCol w:w="4265"/>
      </w:tblGrid>
      <w:tr w:rsidR="005932FD" w:rsidRPr="0032375B" w14:paraId="67C9A5D0" w14:textId="77777777" w:rsidTr="005932FD">
        <w:tc>
          <w:tcPr>
            <w:tcW w:w="925" w:type="dxa"/>
            <w:vAlign w:val="center"/>
          </w:tcPr>
          <w:p w14:paraId="35EE2A71" w14:textId="14BCF04F" w:rsidR="005932FD" w:rsidRPr="0032375B" w:rsidRDefault="005932FD" w:rsidP="005932FD">
            <w:pPr>
              <w:ind w:firstLine="0"/>
              <w:jc w:val="center"/>
            </w:pPr>
            <w:r w:rsidRPr="0032375B">
              <w:t>№</w:t>
            </w:r>
          </w:p>
        </w:tc>
        <w:tc>
          <w:tcPr>
            <w:tcW w:w="4154" w:type="dxa"/>
            <w:vAlign w:val="center"/>
          </w:tcPr>
          <w:p w14:paraId="0CDEF504" w14:textId="2F5BB4A2" w:rsidR="005932FD" w:rsidRPr="0032375B" w:rsidRDefault="005932FD" w:rsidP="005932FD">
            <w:pPr>
              <w:ind w:firstLine="0"/>
              <w:jc w:val="center"/>
            </w:pPr>
            <w:r w:rsidRPr="0032375B">
              <w:t>Содержание операции</w:t>
            </w:r>
          </w:p>
        </w:tc>
        <w:tc>
          <w:tcPr>
            <w:tcW w:w="4265" w:type="dxa"/>
            <w:vAlign w:val="center"/>
          </w:tcPr>
          <w:p w14:paraId="606A4443" w14:textId="6C2D6B96" w:rsidR="005932FD" w:rsidRPr="0032375B" w:rsidRDefault="005932FD" w:rsidP="005932FD">
            <w:pPr>
              <w:ind w:firstLine="0"/>
              <w:jc w:val="center"/>
            </w:pPr>
            <w:r w:rsidRPr="0032375B">
              <w:t>Оборудование</w:t>
            </w:r>
          </w:p>
        </w:tc>
      </w:tr>
      <w:tr w:rsidR="00284EF4" w:rsidRPr="0032375B" w14:paraId="2E3D20DE" w14:textId="77777777" w:rsidTr="005932FD">
        <w:tc>
          <w:tcPr>
            <w:tcW w:w="925" w:type="dxa"/>
            <w:vAlign w:val="center"/>
          </w:tcPr>
          <w:p w14:paraId="7024B74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4B99557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корпуса на стапель</w:t>
            </w:r>
          </w:p>
        </w:tc>
        <w:tc>
          <w:tcPr>
            <w:tcW w:w="4265" w:type="dxa"/>
            <w:vAlign w:val="center"/>
          </w:tcPr>
          <w:p w14:paraId="5471D67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1DA50221" w14:textId="77777777" w:rsidTr="005932FD">
        <w:tc>
          <w:tcPr>
            <w:tcW w:w="925" w:type="dxa"/>
            <w:vAlign w:val="center"/>
          </w:tcPr>
          <w:p w14:paraId="7A22C0BB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2248CF34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бработка иглы обезжиривающим раствором</w:t>
            </w:r>
          </w:p>
        </w:tc>
        <w:tc>
          <w:tcPr>
            <w:tcW w:w="4265" w:type="dxa"/>
            <w:vAlign w:val="center"/>
          </w:tcPr>
          <w:p w14:paraId="5E41CEB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26E8A45B" w14:textId="77777777" w:rsidTr="005932FD">
        <w:tc>
          <w:tcPr>
            <w:tcW w:w="925" w:type="dxa"/>
            <w:vAlign w:val="center"/>
          </w:tcPr>
          <w:p w14:paraId="5E4F5AD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255BF1E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иглы на корпусе</w:t>
            </w:r>
          </w:p>
        </w:tc>
        <w:tc>
          <w:tcPr>
            <w:tcW w:w="4265" w:type="dxa"/>
            <w:vAlign w:val="center"/>
          </w:tcPr>
          <w:p w14:paraId="535CB71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319CD9F0" w14:textId="77777777" w:rsidTr="005932FD">
        <w:tc>
          <w:tcPr>
            <w:tcW w:w="925" w:type="dxa"/>
            <w:vAlign w:val="center"/>
          </w:tcPr>
          <w:p w14:paraId="45F5F6F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081085F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рка герметичности</w:t>
            </w:r>
          </w:p>
        </w:tc>
        <w:tc>
          <w:tcPr>
            <w:tcW w:w="4265" w:type="dxa"/>
            <w:vAlign w:val="center"/>
          </w:tcPr>
          <w:p w14:paraId="7CF0814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мпрессор, датчик давления</w:t>
            </w:r>
          </w:p>
        </w:tc>
      </w:tr>
      <w:tr w:rsidR="00284EF4" w:rsidRPr="0032375B" w14:paraId="5EB5D40C" w14:textId="77777777" w:rsidTr="005932FD">
        <w:tc>
          <w:tcPr>
            <w:tcW w:w="9344" w:type="dxa"/>
            <w:gridSpan w:val="3"/>
            <w:vAlign w:val="center"/>
          </w:tcPr>
          <w:p w14:paraId="69618EF2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25. </w:t>
            </w:r>
            <w:r w:rsidRPr="0032375B">
              <w:rPr>
                <w:szCs w:val="28"/>
              </w:rPr>
              <w:t>Смешение топливной массы «ведомого» заряда</w:t>
            </w:r>
          </w:p>
        </w:tc>
      </w:tr>
      <w:tr w:rsidR="00284EF4" w:rsidRPr="0032375B" w14:paraId="276959C4" w14:textId="77777777" w:rsidTr="005932FD">
        <w:tc>
          <w:tcPr>
            <w:tcW w:w="925" w:type="dxa"/>
            <w:vAlign w:val="center"/>
          </w:tcPr>
          <w:p w14:paraId="0094AD0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62BF734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РСПК из контейнера</w:t>
            </w:r>
            <w:r w:rsidRPr="0032375B">
              <w:rPr>
                <w:spacing w:val="-1"/>
              </w:rPr>
              <w:t xml:space="preserve"> </w:t>
            </w:r>
            <w:r w:rsidRPr="0032375B">
              <w:t>смесителя</w:t>
            </w:r>
          </w:p>
        </w:tc>
        <w:tc>
          <w:tcPr>
            <w:tcW w:w="4265" w:type="dxa"/>
            <w:vAlign w:val="center"/>
          </w:tcPr>
          <w:p w14:paraId="65B68DC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меситель</w:t>
            </w:r>
            <w:r w:rsidRPr="0032375B">
              <w:rPr>
                <w:spacing w:val="-2"/>
                <w:lang w:val="en-US"/>
              </w:rPr>
              <w:t xml:space="preserve"> </w:t>
            </w:r>
            <w:r w:rsidRPr="0032375B">
              <w:t>непрерывного действия</w:t>
            </w:r>
          </w:p>
        </w:tc>
      </w:tr>
      <w:tr w:rsidR="00284EF4" w:rsidRPr="0032375B" w14:paraId="259C4320" w14:textId="77777777" w:rsidTr="005932FD">
        <w:tc>
          <w:tcPr>
            <w:tcW w:w="925" w:type="dxa"/>
            <w:vAlign w:val="center"/>
          </w:tcPr>
          <w:p w14:paraId="0FA58B9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5CE831E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Загрузка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СД</w:t>
            </w:r>
          </w:p>
        </w:tc>
        <w:tc>
          <w:tcPr>
            <w:tcW w:w="4265" w:type="dxa"/>
            <w:vAlign w:val="center"/>
          </w:tcPr>
          <w:p w14:paraId="52D08C1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меситель</w:t>
            </w:r>
            <w:r w:rsidRPr="0032375B">
              <w:rPr>
                <w:spacing w:val="-2"/>
                <w:lang w:val="en-US"/>
              </w:rPr>
              <w:t xml:space="preserve"> </w:t>
            </w:r>
            <w:r w:rsidRPr="0032375B">
              <w:t>непрерывного действия</w:t>
            </w:r>
          </w:p>
        </w:tc>
      </w:tr>
      <w:tr w:rsidR="00284EF4" w:rsidRPr="0032375B" w14:paraId="54D7CECA" w14:textId="77777777" w:rsidTr="005932FD">
        <w:tc>
          <w:tcPr>
            <w:tcW w:w="925" w:type="dxa"/>
            <w:vAlign w:val="center"/>
          </w:tcPr>
          <w:p w14:paraId="76C7EF8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6F3BE94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Перемешивание</w:t>
            </w:r>
          </w:p>
        </w:tc>
        <w:tc>
          <w:tcPr>
            <w:tcW w:w="4265" w:type="dxa"/>
            <w:vAlign w:val="center"/>
          </w:tcPr>
          <w:p w14:paraId="6871124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меситель</w:t>
            </w:r>
            <w:r w:rsidRPr="0032375B">
              <w:rPr>
                <w:spacing w:val="-2"/>
                <w:lang w:val="en-US"/>
              </w:rPr>
              <w:t xml:space="preserve"> </w:t>
            </w:r>
            <w:r w:rsidRPr="0032375B">
              <w:t>непрерывного действия</w:t>
            </w:r>
          </w:p>
        </w:tc>
      </w:tr>
      <w:tr w:rsidR="00284EF4" w:rsidRPr="0032375B" w14:paraId="482E1531" w14:textId="77777777" w:rsidTr="005932FD">
        <w:tc>
          <w:tcPr>
            <w:tcW w:w="925" w:type="dxa"/>
            <w:vAlign w:val="center"/>
          </w:tcPr>
          <w:p w14:paraId="76250BC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06419675" w14:textId="77777777" w:rsidR="00284EF4" w:rsidRPr="0032375B" w:rsidRDefault="00284EF4" w:rsidP="00897129">
            <w:pPr>
              <w:pStyle w:val="aff6"/>
              <w:jc w:val="left"/>
            </w:pPr>
            <w:r w:rsidRPr="0032375B">
              <w:t>Перемешивание</w:t>
            </w:r>
            <w:r w:rsidRPr="0032375B">
              <w:rPr>
                <w:spacing w:val="-9"/>
              </w:rPr>
              <w:t xml:space="preserve"> </w:t>
            </w:r>
            <w:r w:rsidRPr="0032375B">
              <w:t>всей</w:t>
            </w:r>
          </w:p>
          <w:p w14:paraId="1D35ACC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мпозиции в вакууме</w:t>
            </w:r>
          </w:p>
        </w:tc>
        <w:tc>
          <w:tcPr>
            <w:tcW w:w="4265" w:type="dxa"/>
            <w:vAlign w:val="center"/>
          </w:tcPr>
          <w:p w14:paraId="2F32BA9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акуумный смеситель</w:t>
            </w:r>
          </w:p>
        </w:tc>
      </w:tr>
      <w:tr w:rsidR="00284EF4" w:rsidRPr="0032375B" w14:paraId="4D5110AC" w14:textId="77777777" w:rsidTr="005932FD">
        <w:tc>
          <w:tcPr>
            <w:tcW w:w="9344" w:type="dxa"/>
            <w:gridSpan w:val="3"/>
            <w:vAlign w:val="center"/>
          </w:tcPr>
          <w:p w14:paraId="2AEFD1D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30. </w:t>
            </w:r>
            <w:r w:rsidRPr="0032375B">
              <w:rPr>
                <w:szCs w:val="28"/>
              </w:rPr>
              <w:t>Заполнение корпуса двигателя</w:t>
            </w:r>
          </w:p>
        </w:tc>
      </w:tr>
      <w:tr w:rsidR="00284EF4" w:rsidRPr="0032375B" w14:paraId="6F2586DC" w14:textId="77777777" w:rsidTr="005932FD">
        <w:tc>
          <w:tcPr>
            <w:tcW w:w="925" w:type="dxa"/>
            <w:vAlign w:val="center"/>
          </w:tcPr>
          <w:p w14:paraId="39F976D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3251069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рка температуры и влажности в помещении</w:t>
            </w:r>
          </w:p>
        </w:tc>
        <w:tc>
          <w:tcPr>
            <w:tcW w:w="4265" w:type="dxa"/>
            <w:vAlign w:val="center"/>
          </w:tcPr>
          <w:p w14:paraId="6976018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Термометр, гигрометр</w:t>
            </w:r>
          </w:p>
        </w:tc>
      </w:tr>
      <w:tr w:rsidR="00284EF4" w:rsidRPr="0032375B" w14:paraId="6870994E" w14:textId="77777777" w:rsidTr="005932FD">
        <w:tc>
          <w:tcPr>
            <w:tcW w:w="925" w:type="dxa"/>
            <w:vAlign w:val="center"/>
          </w:tcPr>
          <w:p w14:paraId="0DB3989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3DF0A2D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 xml:space="preserve">Проверка </w:t>
            </w:r>
            <w:r w:rsidRPr="0032375B">
              <w:t>герметичности ситемы</w:t>
            </w:r>
          </w:p>
        </w:tc>
        <w:tc>
          <w:tcPr>
            <w:tcW w:w="4265" w:type="dxa"/>
            <w:vAlign w:val="center"/>
          </w:tcPr>
          <w:p w14:paraId="53A47D8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Датчик давления</w:t>
            </w:r>
          </w:p>
        </w:tc>
      </w:tr>
      <w:tr w:rsidR="00284EF4" w:rsidRPr="0032375B" w14:paraId="7E04EB41" w14:textId="77777777" w:rsidTr="005932FD">
        <w:tc>
          <w:tcPr>
            <w:tcW w:w="925" w:type="dxa"/>
            <w:vAlign w:val="center"/>
          </w:tcPr>
          <w:p w14:paraId="42B6297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6160A14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дача топливной массы в корпус</w:t>
            </w:r>
          </w:p>
        </w:tc>
        <w:tc>
          <w:tcPr>
            <w:tcW w:w="4265" w:type="dxa"/>
            <w:vAlign w:val="center"/>
          </w:tcPr>
          <w:p w14:paraId="5318EB3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Напорная труба</w:t>
            </w:r>
          </w:p>
        </w:tc>
      </w:tr>
      <w:tr w:rsidR="00284EF4" w:rsidRPr="0032375B" w14:paraId="7D63298F" w14:textId="77777777" w:rsidTr="005932FD">
        <w:tc>
          <w:tcPr>
            <w:tcW w:w="925" w:type="dxa"/>
            <w:vAlign w:val="center"/>
          </w:tcPr>
          <w:p w14:paraId="1DC21EF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3B2BABD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тсоединение смесителя и</w:t>
            </w:r>
            <w:r w:rsidRPr="0032375B">
              <w:rPr>
                <w:spacing w:val="-67"/>
              </w:rPr>
              <w:t xml:space="preserve"> </w:t>
            </w:r>
            <w:r w:rsidRPr="0032375B">
              <w:t>экструдера</w:t>
            </w:r>
            <w:r w:rsidRPr="0032375B">
              <w:rPr>
                <w:spacing w:val="-2"/>
              </w:rPr>
              <w:t xml:space="preserve"> </w:t>
            </w:r>
            <w:r w:rsidRPr="0032375B">
              <w:t>от</w:t>
            </w:r>
            <w:r w:rsidRPr="0032375B">
              <w:rPr>
                <w:spacing w:val="-1"/>
              </w:rPr>
              <w:t xml:space="preserve"> </w:t>
            </w:r>
            <w:r w:rsidRPr="0032375B">
              <w:t>сборки</w:t>
            </w:r>
          </w:p>
        </w:tc>
        <w:tc>
          <w:tcPr>
            <w:tcW w:w="4265" w:type="dxa"/>
            <w:vAlign w:val="center"/>
          </w:tcPr>
          <w:p w14:paraId="156C78C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51DDB2C7" w14:textId="77777777" w:rsidTr="005932FD">
        <w:tc>
          <w:tcPr>
            <w:tcW w:w="9344" w:type="dxa"/>
            <w:gridSpan w:val="3"/>
            <w:vAlign w:val="center"/>
          </w:tcPr>
          <w:p w14:paraId="603E5207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Операция 035. Отверждение и распрессовка заряда</w:t>
            </w:r>
          </w:p>
        </w:tc>
      </w:tr>
      <w:tr w:rsidR="00284EF4" w:rsidRPr="0032375B" w14:paraId="468494BD" w14:textId="77777777" w:rsidTr="005932FD">
        <w:tc>
          <w:tcPr>
            <w:tcW w:w="925" w:type="dxa"/>
            <w:vAlign w:val="center"/>
          </w:tcPr>
          <w:p w14:paraId="41206D2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1407A053" w14:textId="77777777" w:rsidR="00284EF4" w:rsidRPr="0032375B" w:rsidRDefault="00284EF4" w:rsidP="00897129">
            <w:pPr>
              <w:pStyle w:val="aff6"/>
              <w:jc w:val="left"/>
            </w:pPr>
            <w:r w:rsidRPr="0032375B">
              <w:t>Подготовка</w:t>
            </w:r>
          </w:p>
          <w:p w14:paraId="039E4402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ой кабины</w:t>
            </w:r>
          </w:p>
        </w:tc>
        <w:tc>
          <w:tcPr>
            <w:tcW w:w="4265" w:type="dxa"/>
            <w:vAlign w:val="center"/>
          </w:tcPr>
          <w:p w14:paraId="69A3A88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Термометр, гигрометр</w:t>
            </w:r>
          </w:p>
        </w:tc>
      </w:tr>
    </w:tbl>
    <w:p w14:paraId="103BB6CB" w14:textId="0E86B244" w:rsidR="0022398E" w:rsidRDefault="0022398E" w:rsidP="0022398E">
      <w:pPr>
        <w:spacing w:after="160" w:line="259" w:lineRule="auto"/>
        <w:ind w:firstLine="0"/>
        <w:jc w:val="left"/>
      </w:pPr>
      <w:r>
        <w:br w:type="page"/>
      </w:r>
      <w:r>
        <w:lastRenderedPageBreak/>
        <w:t>Продолжение таблицы 3.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25"/>
        <w:gridCol w:w="4154"/>
        <w:gridCol w:w="4265"/>
      </w:tblGrid>
      <w:tr w:rsidR="006D7F64" w:rsidRPr="0032375B" w14:paraId="3DAF6CE5" w14:textId="77777777" w:rsidTr="006D7F64">
        <w:tc>
          <w:tcPr>
            <w:tcW w:w="925" w:type="dxa"/>
            <w:vAlign w:val="center"/>
          </w:tcPr>
          <w:p w14:paraId="53E14E63" w14:textId="6D71974D" w:rsidR="006D7F64" w:rsidRPr="0032375B" w:rsidRDefault="006D7F64" w:rsidP="006D7F64">
            <w:pPr>
              <w:pStyle w:val="aff6"/>
              <w:ind w:firstLine="0"/>
              <w:jc w:val="center"/>
              <w:rPr>
                <w:sz w:val="27"/>
                <w:lang w:val="en-US"/>
              </w:rPr>
            </w:pPr>
            <w:r w:rsidRPr="0032375B">
              <w:t>№</w:t>
            </w:r>
          </w:p>
        </w:tc>
        <w:tc>
          <w:tcPr>
            <w:tcW w:w="4154" w:type="dxa"/>
            <w:vAlign w:val="center"/>
          </w:tcPr>
          <w:p w14:paraId="05891ADD" w14:textId="39C667E0" w:rsidR="006D7F64" w:rsidRPr="0032375B" w:rsidRDefault="006D7F64" w:rsidP="006D7F64">
            <w:pPr>
              <w:ind w:firstLine="0"/>
              <w:jc w:val="center"/>
            </w:pPr>
            <w:r w:rsidRPr="0032375B">
              <w:t>Содержание операции</w:t>
            </w:r>
          </w:p>
        </w:tc>
        <w:tc>
          <w:tcPr>
            <w:tcW w:w="4265" w:type="dxa"/>
            <w:vAlign w:val="center"/>
          </w:tcPr>
          <w:p w14:paraId="77D83D2A" w14:textId="0B8BBC71" w:rsidR="006D7F64" w:rsidRPr="0032375B" w:rsidRDefault="006D7F64" w:rsidP="006D7F64">
            <w:pPr>
              <w:ind w:firstLine="0"/>
              <w:jc w:val="center"/>
              <w:rPr>
                <w:szCs w:val="14"/>
              </w:rPr>
            </w:pPr>
            <w:r w:rsidRPr="0032375B">
              <w:t>Оборудование</w:t>
            </w:r>
          </w:p>
        </w:tc>
      </w:tr>
      <w:tr w:rsidR="00284EF4" w:rsidRPr="0032375B" w14:paraId="0D98C93B" w14:textId="77777777" w:rsidTr="005932FD">
        <w:tc>
          <w:tcPr>
            <w:tcW w:w="925" w:type="dxa"/>
            <w:vAlign w:val="center"/>
          </w:tcPr>
          <w:p w14:paraId="674AE6C2" w14:textId="77777777" w:rsidR="00284EF4" w:rsidRPr="0032375B" w:rsidRDefault="00284EF4" w:rsidP="00897129">
            <w:pPr>
              <w:pStyle w:val="aff6"/>
              <w:jc w:val="center"/>
              <w:rPr>
                <w:sz w:val="27"/>
                <w:lang w:val="en-US"/>
              </w:rPr>
            </w:pPr>
          </w:p>
          <w:p w14:paraId="3F8380F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32F81B9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мещение корпуса в полимеризационную кабину</w:t>
            </w:r>
          </w:p>
        </w:tc>
        <w:tc>
          <w:tcPr>
            <w:tcW w:w="4265" w:type="dxa"/>
            <w:vAlign w:val="center"/>
          </w:tcPr>
          <w:p w14:paraId="734733B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szCs w:val="14"/>
              </w:rPr>
              <w:t>Кран-балка</w:t>
            </w:r>
          </w:p>
        </w:tc>
      </w:tr>
      <w:tr w:rsidR="00284EF4" w:rsidRPr="0032375B" w14:paraId="5FB7A368" w14:textId="77777777" w:rsidTr="005932FD">
        <w:tc>
          <w:tcPr>
            <w:tcW w:w="925" w:type="dxa"/>
            <w:vAlign w:val="center"/>
          </w:tcPr>
          <w:p w14:paraId="396CA1B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 w:val="27"/>
              </w:rPr>
              <w:t>3</w:t>
            </w:r>
          </w:p>
        </w:tc>
        <w:tc>
          <w:tcPr>
            <w:tcW w:w="4154" w:type="dxa"/>
            <w:vAlign w:val="center"/>
          </w:tcPr>
          <w:p w14:paraId="1785D08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датчиков</w:t>
            </w:r>
          </w:p>
        </w:tc>
        <w:tc>
          <w:tcPr>
            <w:tcW w:w="4265" w:type="dxa"/>
            <w:vAlign w:val="center"/>
          </w:tcPr>
          <w:p w14:paraId="039E01C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1E53A638" w14:textId="77777777" w:rsidTr="005932FD">
        <w:tc>
          <w:tcPr>
            <w:tcW w:w="925" w:type="dxa"/>
            <w:vAlign w:val="center"/>
          </w:tcPr>
          <w:p w14:paraId="2304C4B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08FC7F7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Термостатирование</w:t>
            </w:r>
            <w:r w:rsidRPr="0032375B">
              <w:rPr>
                <w:spacing w:val="-6"/>
                <w:lang w:val="en-US"/>
              </w:rPr>
              <w:t xml:space="preserve"> </w:t>
            </w:r>
            <w:r w:rsidRPr="0032375B">
              <w:rPr>
                <w:lang w:val="en-US"/>
              </w:rPr>
              <w:t>заряда</w:t>
            </w:r>
          </w:p>
        </w:tc>
        <w:tc>
          <w:tcPr>
            <w:tcW w:w="4265" w:type="dxa"/>
            <w:vAlign w:val="center"/>
          </w:tcPr>
          <w:p w14:paraId="59B20AC2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ая кабина</w:t>
            </w:r>
          </w:p>
        </w:tc>
      </w:tr>
      <w:tr w:rsidR="00284EF4" w:rsidRPr="0032375B" w14:paraId="4DDA748A" w14:textId="77777777" w:rsidTr="005932FD">
        <w:tc>
          <w:tcPr>
            <w:tcW w:w="925" w:type="dxa"/>
            <w:vAlign w:val="center"/>
          </w:tcPr>
          <w:p w14:paraId="0A1C81D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02AE0A9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тупенчатое охлаждение</w:t>
            </w:r>
            <w:r w:rsidRPr="0032375B">
              <w:t xml:space="preserve"> изделия</w:t>
            </w:r>
          </w:p>
        </w:tc>
        <w:tc>
          <w:tcPr>
            <w:tcW w:w="4265" w:type="dxa"/>
            <w:vAlign w:val="center"/>
          </w:tcPr>
          <w:p w14:paraId="69D93BD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ая кабина</w:t>
            </w:r>
          </w:p>
        </w:tc>
      </w:tr>
      <w:tr w:rsidR="00284EF4" w:rsidRPr="0032375B" w14:paraId="1A1B2520" w14:textId="77777777" w:rsidTr="005932FD">
        <w:tc>
          <w:tcPr>
            <w:tcW w:w="925" w:type="dxa"/>
            <w:vAlign w:val="center"/>
          </w:tcPr>
          <w:p w14:paraId="50B5A82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6</w:t>
            </w:r>
          </w:p>
        </w:tc>
        <w:tc>
          <w:tcPr>
            <w:tcW w:w="4154" w:type="dxa"/>
            <w:vAlign w:val="center"/>
          </w:tcPr>
          <w:p w14:paraId="6400A7B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корпуса на стапель</w:t>
            </w:r>
          </w:p>
        </w:tc>
        <w:tc>
          <w:tcPr>
            <w:tcW w:w="4265" w:type="dxa"/>
            <w:vAlign w:val="center"/>
          </w:tcPr>
          <w:p w14:paraId="082F4FF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7249ACC0" w14:textId="77777777" w:rsidTr="005932FD">
        <w:tc>
          <w:tcPr>
            <w:tcW w:w="925" w:type="dxa"/>
            <w:vAlign w:val="center"/>
          </w:tcPr>
          <w:p w14:paraId="1E6BFC2B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7</w:t>
            </w:r>
          </w:p>
        </w:tc>
        <w:tc>
          <w:tcPr>
            <w:tcW w:w="4154" w:type="dxa"/>
            <w:vAlign w:val="center"/>
          </w:tcPr>
          <w:p w14:paraId="2FB5B24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влечение иглы</w:t>
            </w:r>
          </w:p>
        </w:tc>
        <w:tc>
          <w:tcPr>
            <w:tcW w:w="4265" w:type="dxa"/>
            <w:vAlign w:val="center"/>
          </w:tcPr>
          <w:p w14:paraId="6885DBA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1F986904" w14:textId="77777777" w:rsidTr="005932FD">
        <w:tc>
          <w:tcPr>
            <w:tcW w:w="9344" w:type="dxa"/>
            <w:gridSpan w:val="3"/>
            <w:vAlign w:val="center"/>
          </w:tcPr>
          <w:p w14:paraId="0F753C5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40. </w:t>
            </w:r>
            <w:r w:rsidRPr="0032375B">
              <w:rPr>
                <w:szCs w:val="28"/>
              </w:rPr>
              <w:t>Приготовление РСПК для «ведущего» топлива</w:t>
            </w:r>
          </w:p>
        </w:tc>
      </w:tr>
      <w:tr w:rsidR="00284EF4" w:rsidRPr="0032375B" w14:paraId="5B3B99E9" w14:textId="77777777" w:rsidTr="005932FD">
        <w:tc>
          <w:tcPr>
            <w:tcW w:w="925" w:type="dxa"/>
            <w:vAlign w:val="center"/>
          </w:tcPr>
          <w:p w14:paraId="350173A7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13BEA62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мельчение крупной фракции ПХН</w:t>
            </w:r>
          </w:p>
        </w:tc>
        <w:tc>
          <w:tcPr>
            <w:tcW w:w="4265" w:type="dxa"/>
            <w:vAlign w:val="center"/>
          </w:tcPr>
          <w:p w14:paraId="13F93A3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 xml:space="preserve">Дробильно-протирочный аппарат </w:t>
            </w:r>
          </w:p>
        </w:tc>
      </w:tr>
      <w:tr w:rsidR="00284EF4" w:rsidRPr="0032375B" w14:paraId="789F8128" w14:textId="77777777" w:rsidTr="005932FD">
        <w:tc>
          <w:tcPr>
            <w:tcW w:w="925" w:type="dxa"/>
            <w:vAlign w:val="center"/>
          </w:tcPr>
          <w:p w14:paraId="188C6D7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5E51393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ушка ПХН</w:t>
            </w:r>
          </w:p>
        </w:tc>
        <w:tc>
          <w:tcPr>
            <w:tcW w:w="4265" w:type="dxa"/>
            <w:vAlign w:val="center"/>
          </w:tcPr>
          <w:p w14:paraId="6D0BCC0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ушилка с «кипящим слоем»</w:t>
            </w:r>
          </w:p>
        </w:tc>
      </w:tr>
      <w:tr w:rsidR="00284EF4" w:rsidRPr="0032375B" w14:paraId="01FCDD4B" w14:textId="77777777" w:rsidTr="005932FD">
        <w:tc>
          <w:tcPr>
            <w:tcW w:w="925" w:type="dxa"/>
            <w:vAlign w:val="center"/>
          </w:tcPr>
          <w:p w14:paraId="1A2AE08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79F484C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мельчение крупной фракции ПХН</w:t>
            </w:r>
          </w:p>
        </w:tc>
        <w:tc>
          <w:tcPr>
            <w:tcW w:w="4265" w:type="dxa"/>
            <w:vAlign w:val="center"/>
          </w:tcPr>
          <w:p w14:paraId="3496385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труйно-вихревая мельница</w:t>
            </w:r>
          </w:p>
        </w:tc>
      </w:tr>
      <w:tr w:rsidR="00284EF4" w:rsidRPr="0032375B" w14:paraId="02F75A1A" w14:textId="77777777" w:rsidTr="005932FD">
        <w:tc>
          <w:tcPr>
            <w:tcW w:w="925" w:type="dxa"/>
            <w:vAlign w:val="center"/>
          </w:tcPr>
          <w:p w14:paraId="5CC23EB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22EDD73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Дозирование мелкой фракции ПХН</w:t>
            </w:r>
          </w:p>
        </w:tc>
        <w:tc>
          <w:tcPr>
            <w:tcW w:w="4265" w:type="dxa"/>
            <w:vAlign w:val="center"/>
          </w:tcPr>
          <w:p w14:paraId="196641C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 xml:space="preserve">Накопитель мелкой фракции </w:t>
            </w:r>
          </w:p>
        </w:tc>
      </w:tr>
      <w:tr w:rsidR="00284EF4" w:rsidRPr="0032375B" w14:paraId="5E5DF727" w14:textId="77777777" w:rsidTr="005932FD">
        <w:tc>
          <w:tcPr>
            <w:tcW w:w="925" w:type="dxa"/>
            <w:vAlign w:val="center"/>
          </w:tcPr>
          <w:p w14:paraId="664837E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7B94F241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мелкой фракции ПХН в смеситель</w:t>
            </w:r>
          </w:p>
        </w:tc>
        <w:tc>
          <w:tcPr>
            <w:tcW w:w="4265" w:type="dxa"/>
            <w:vAlign w:val="center"/>
          </w:tcPr>
          <w:p w14:paraId="1C1EA2F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С-5</w:t>
            </w:r>
          </w:p>
        </w:tc>
      </w:tr>
      <w:tr w:rsidR="00284EF4" w:rsidRPr="0032375B" w14:paraId="79514148" w14:textId="77777777" w:rsidTr="005932FD">
        <w:tc>
          <w:tcPr>
            <w:tcW w:w="9344" w:type="dxa"/>
            <w:gridSpan w:val="3"/>
            <w:vAlign w:val="center"/>
          </w:tcPr>
          <w:p w14:paraId="55DF79D2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Cs w:val="28"/>
              </w:rPr>
              <w:t>Операция 045. Приготовление ССД для «ведущего» топлива</w:t>
            </w:r>
          </w:p>
        </w:tc>
      </w:tr>
      <w:tr w:rsidR="00284EF4" w:rsidRPr="0032375B" w14:paraId="66EC08DB" w14:textId="77777777" w:rsidTr="005932FD">
        <w:tc>
          <w:tcPr>
            <w:tcW w:w="925" w:type="dxa"/>
            <w:vAlign w:val="center"/>
          </w:tcPr>
          <w:p w14:paraId="3D4258B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35537F5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Дозировани</w:t>
            </w:r>
            <w:r w:rsidRPr="0032375B">
              <w:t>е</w:t>
            </w:r>
            <w:r w:rsidRPr="0032375B">
              <w:rPr>
                <w:spacing w:val="-4"/>
                <w:lang w:val="en-US"/>
              </w:rPr>
              <w:t xml:space="preserve"> </w:t>
            </w:r>
            <w:r w:rsidRPr="0032375B">
              <w:t>пластификатора</w:t>
            </w:r>
            <w:r w:rsidRPr="0032375B">
              <w:rPr>
                <w:spacing w:val="-2"/>
                <w:lang w:val="en-US"/>
              </w:rPr>
              <w:t xml:space="preserve"> </w:t>
            </w:r>
          </w:p>
        </w:tc>
        <w:tc>
          <w:tcPr>
            <w:tcW w:w="4265" w:type="dxa"/>
            <w:vAlign w:val="center"/>
          </w:tcPr>
          <w:p w14:paraId="5F47F76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Дозатор</w:t>
            </w:r>
          </w:p>
        </w:tc>
      </w:tr>
      <w:tr w:rsidR="00284EF4" w:rsidRPr="0032375B" w14:paraId="1B5753F3" w14:textId="77777777" w:rsidTr="005932FD">
        <w:tc>
          <w:tcPr>
            <w:tcW w:w="925" w:type="dxa"/>
            <w:vAlign w:val="center"/>
          </w:tcPr>
          <w:p w14:paraId="081CA7DB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4E603E6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мешение</w:t>
            </w:r>
            <w:r w:rsidRPr="0032375B">
              <w:rPr>
                <w:spacing w:val="-2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вязующего</w:t>
            </w:r>
            <w:r w:rsidRPr="0032375B">
              <w:t xml:space="preserve"> с пластификатором</w:t>
            </w:r>
          </w:p>
        </w:tc>
        <w:tc>
          <w:tcPr>
            <w:tcW w:w="4265" w:type="dxa"/>
            <w:vAlign w:val="center"/>
          </w:tcPr>
          <w:p w14:paraId="5D47821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Планетарный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меситель</w:t>
            </w:r>
          </w:p>
        </w:tc>
      </w:tr>
      <w:tr w:rsidR="00284EF4" w:rsidRPr="0032375B" w14:paraId="6A7C352A" w14:textId="77777777" w:rsidTr="005932FD">
        <w:tc>
          <w:tcPr>
            <w:tcW w:w="925" w:type="dxa"/>
            <w:vAlign w:val="center"/>
          </w:tcPr>
          <w:p w14:paraId="003C5AB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2670ABE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порошкообразного алюминия</w:t>
            </w:r>
          </w:p>
        </w:tc>
        <w:tc>
          <w:tcPr>
            <w:tcW w:w="4265" w:type="dxa"/>
            <w:vAlign w:val="center"/>
          </w:tcPr>
          <w:p w14:paraId="4B7F376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ибро-шнековый дозатор</w:t>
            </w:r>
          </w:p>
        </w:tc>
      </w:tr>
      <w:tr w:rsidR="00284EF4" w:rsidRPr="0032375B" w14:paraId="232BD18E" w14:textId="77777777" w:rsidTr="005932FD">
        <w:tc>
          <w:tcPr>
            <w:tcW w:w="925" w:type="dxa"/>
            <w:vAlign w:val="center"/>
          </w:tcPr>
          <w:p w14:paraId="3A107D8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25AD564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 xml:space="preserve">Перемешивание </w:t>
            </w:r>
            <w:r w:rsidRPr="0032375B">
              <w:t>массы</w:t>
            </w:r>
          </w:p>
        </w:tc>
        <w:tc>
          <w:tcPr>
            <w:tcW w:w="4265" w:type="dxa"/>
            <w:vAlign w:val="center"/>
          </w:tcPr>
          <w:p w14:paraId="05D3A34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Планетарный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меситель</w:t>
            </w:r>
          </w:p>
        </w:tc>
      </w:tr>
      <w:tr w:rsidR="00284EF4" w:rsidRPr="0032375B" w14:paraId="0074B18B" w14:textId="77777777" w:rsidTr="005932FD">
        <w:tc>
          <w:tcPr>
            <w:tcW w:w="925" w:type="dxa"/>
            <w:vAlign w:val="center"/>
          </w:tcPr>
          <w:p w14:paraId="63130A9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6C8AA3D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Отбор</w:t>
            </w:r>
            <w:r w:rsidRPr="0032375B">
              <w:t xml:space="preserve"> массы для анализа</w:t>
            </w:r>
          </w:p>
        </w:tc>
        <w:tc>
          <w:tcPr>
            <w:tcW w:w="4265" w:type="dxa"/>
            <w:vAlign w:val="center"/>
          </w:tcPr>
          <w:p w14:paraId="1DBD410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7FDBDB77" w14:textId="77777777" w:rsidTr="005932FD">
        <w:tc>
          <w:tcPr>
            <w:tcW w:w="9344" w:type="dxa"/>
            <w:gridSpan w:val="3"/>
            <w:vAlign w:val="center"/>
          </w:tcPr>
          <w:p w14:paraId="17CBC89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50. </w:t>
            </w:r>
            <w:r w:rsidRPr="0032375B">
              <w:rPr>
                <w:szCs w:val="28"/>
              </w:rPr>
              <w:t>Смешение топливной массы «ведущего» заряда</w:t>
            </w:r>
          </w:p>
        </w:tc>
      </w:tr>
    </w:tbl>
    <w:p w14:paraId="29565559" w14:textId="4FE8777B" w:rsidR="002973CF" w:rsidRDefault="002973CF" w:rsidP="002973CF">
      <w:pPr>
        <w:pStyle w:val="affa"/>
      </w:pPr>
      <w:r>
        <w:lastRenderedPageBreak/>
        <w:t>Продолжение таблицы 3.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25"/>
        <w:gridCol w:w="4154"/>
        <w:gridCol w:w="4265"/>
      </w:tblGrid>
      <w:tr w:rsidR="0068560B" w:rsidRPr="0032375B" w14:paraId="3F21561C" w14:textId="77777777" w:rsidTr="0068560B">
        <w:tc>
          <w:tcPr>
            <w:tcW w:w="925" w:type="dxa"/>
            <w:vAlign w:val="center"/>
          </w:tcPr>
          <w:p w14:paraId="10DC7EAD" w14:textId="09DCB406" w:rsidR="0068560B" w:rsidRPr="0032375B" w:rsidRDefault="0068560B" w:rsidP="0068560B">
            <w:pPr>
              <w:ind w:firstLine="0"/>
              <w:jc w:val="center"/>
            </w:pPr>
            <w:r w:rsidRPr="0032375B">
              <w:t>№</w:t>
            </w:r>
          </w:p>
        </w:tc>
        <w:tc>
          <w:tcPr>
            <w:tcW w:w="4154" w:type="dxa"/>
            <w:vAlign w:val="center"/>
          </w:tcPr>
          <w:p w14:paraId="75F478D4" w14:textId="72F2EF0B" w:rsidR="0068560B" w:rsidRPr="0032375B" w:rsidRDefault="0068560B" w:rsidP="0068560B">
            <w:pPr>
              <w:ind w:firstLine="0"/>
              <w:jc w:val="center"/>
            </w:pPr>
            <w:r w:rsidRPr="0032375B">
              <w:t>Содержание операции</w:t>
            </w:r>
          </w:p>
        </w:tc>
        <w:tc>
          <w:tcPr>
            <w:tcW w:w="4265" w:type="dxa"/>
            <w:vAlign w:val="center"/>
          </w:tcPr>
          <w:p w14:paraId="3ECC4FE2" w14:textId="6CC960EB" w:rsidR="0068560B" w:rsidRPr="0032375B" w:rsidRDefault="0068560B" w:rsidP="0068560B">
            <w:pPr>
              <w:ind w:firstLine="0"/>
              <w:jc w:val="center"/>
            </w:pPr>
            <w:r w:rsidRPr="0032375B">
              <w:t>Оборудование</w:t>
            </w:r>
          </w:p>
        </w:tc>
      </w:tr>
      <w:tr w:rsidR="00284EF4" w:rsidRPr="0032375B" w14:paraId="57312808" w14:textId="77777777" w:rsidTr="005932FD">
        <w:tc>
          <w:tcPr>
            <w:tcW w:w="925" w:type="dxa"/>
            <w:vAlign w:val="center"/>
          </w:tcPr>
          <w:p w14:paraId="307F64E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224F7732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РСПК из контейнера смесителя</w:t>
            </w:r>
          </w:p>
        </w:tc>
        <w:tc>
          <w:tcPr>
            <w:tcW w:w="4265" w:type="dxa"/>
            <w:vAlign w:val="center"/>
          </w:tcPr>
          <w:p w14:paraId="5D9C7B4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непрерывного действия</w:t>
            </w:r>
          </w:p>
        </w:tc>
      </w:tr>
      <w:tr w:rsidR="00284EF4" w:rsidRPr="0032375B" w14:paraId="0851EF98" w14:textId="77777777" w:rsidTr="005932FD">
        <w:tc>
          <w:tcPr>
            <w:tcW w:w="925" w:type="dxa"/>
            <w:vAlign w:val="center"/>
          </w:tcPr>
          <w:p w14:paraId="13D99652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1D68925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ССД</w:t>
            </w:r>
          </w:p>
        </w:tc>
        <w:tc>
          <w:tcPr>
            <w:tcW w:w="4265" w:type="dxa"/>
            <w:vAlign w:val="center"/>
          </w:tcPr>
          <w:p w14:paraId="4FC3098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непрерывного действия</w:t>
            </w:r>
          </w:p>
        </w:tc>
      </w:tr>
      <w:tr w:rsidR="00284EF4" w:rsidRPr="0032375B" w14:paraId="3E798176" w14:textId="77777777" w:rsidTr="005932FD">
        <w:tc>
          <w:tcPr>
            <w:tcW w:w="925" w:type="dxa"/>
            <w:vAlign w:val="center"/>
          </w:tcPr>
          <w:p w14:paraId="4A61426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103C6AD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еремешивание</w:t>
            </w:r>
          </w:p>
        </w:tc>
        <w:tc>
          <w:tcPr>
            <w:tcW w:w="4265" w:type="dxa"/>
            <w:vAlign w:val="center"/>
          </w:tcPr>
          <w:p w14:paraId="78DC822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непрерывного действия</w:t>
            </w:r>
          </w:p>
        </w:tc>
      </w:tr>
      <w:tr w:rsidR="00284EF4" w:rsidRPr="0032375B" w14:paraId="0784FD24" w14:textId="77777777" w:rsidTr="005932FD">
        <w:tc>
          <w:tcPr>
            <w:tcW w:w="925" w:type="dxa"/>
            <w:vAlign w:val="center"/>
          </w:tcPr>
          <w:p w14:paraId="5668526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7B2D03CA" w14:textId="77777777" w:rsidR="00284EF4" w:rsidRPr="0032375B" w:rsidRDefault="00284EF4" w:rsidP="00897129">
            <w:pPr>
              <w:pStyle w:val="aff6"/>
              <w:jc w:val="left"/>
            </w:pPr>
            <w:r w:rsidRPr="0032375B">
              <w:t>Перемешивание всей</w:t>
            </w:r>
          </w:p>
          <w:p w14:paraId="08F7513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мпозиции в вакууме</w:t>
            </w:r>
          </w:p>
        </w:tc>
        <w:tc>
          <w:tcPr>
            <w:tcW w:w="4265" w:type="dxa"/>
            <w:vAlign w:val="center"/>
          </w:tcPr>
          <w:p w14:paraId="12F2CBE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акуумный смеситель</w:t>
            </w:r>
          </w:p>
        </w:tc>
      </w:tr>
      <w:tr w:rsidR="00284EF4" w:rsidRPr="0032375B" w14:paraId="7A13AF45" w14:textId="77777777" w:rsidTr="005932FD">
        <w:tc>
          <w:tcPr>
            <w:tcW w:w="9344" w:type="dxa"/>
            <w:gridSpan w:val="3"/>
            <w:vAlign w:val="center"/>
          </w:tcPr>
          <w:p w14:paraId="13F0059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Операция 055. Подготовка технологической оснастки</w:t>
            </w:r>
          </w:p>
        </w:tc>
      </w:tr>
      <w:tr w:rsidR="00284EF4" w:rsidRPr="0032375B" w14:paraId="640E344D" w14:textId="77777777" w:rsidTr="005932FD">
        <w:tc>
          <w:tcPr>
            <w:tcW w:w="925" w:type="dxa"/>
            <w:vAlign w:val="center"/>
          </w:tcPr>
          <w:p w14:paraId="6037F17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 w:val="27"/>
              </w:rPr>
              <w:t>1</w:t>
            </w:r>
          </w:p>
        </w:tc>
        <w:tc>
          <w:tcPr>
            <w:tcW w:w="4154" w:type="dxa"/>
            <w:vAlign w:val="center"/>
          </w:tcPr>
          <w:p w14:paraId="5D371E6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Входной контроль</w:t>
            </w:r>
          </w:p>
        </w:tc>
        <w:tc>
          <w:tcPr>
            <w:tcW w:w="4265" w:type="dxa"/>
            <w:vAlign w:val="center"/>
          </w:tcPr>
          <w:p w14:paraId="2696036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504748FD" w14:textId="77777777" w:rsidTr="005932FD">
        <w:tc>
          <w:tcPr>
            <w:tcW w:w="925" w:type="dxa"/>
            <w:vAlign w:val="center"/>
          </w:tcPr>
          <w:p w14:paraId="0FF967A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6E0A714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корпуса на стапель</w:t>
            </w:r>
          </w:p>
        </w:tc>
        <w:tc>
          <w:tcPr>
            <w:tcW w:w="4265" w:type="dxa"/>
            <w:vAlign w:val="center"/>
          </w:tcPr>
          <w:p w14:paraId="21A84AB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78D40486" w14:textId="77777777" w:rsidTr="005932FD">
        <w:tc>
          <w:tcPr>
            <w:tcW w:w="925" w:type="dxa"/>
            <w:vAlign w:val="center"/>
          </w:tcPr>
          <w:p w14:paraId="59C7EB1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6592179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бработка иглы обезжиривающим раствором</w:t>
            </w:r>
          </w:p>
        </w:tc>
        <w:tc>
          <w:tcPr>
            <w:tcW w:w="4265" w:type="dxa"/>
            <w:vAlign w:val="center"/>
          </w:tcPr>
          <w:p w14:paraId="309FAD9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42196380" w14:textId="77777777" w:rsidTr="005932FD">
        <w:tc>
          <w:tcPr>
            <w:tcW w:w="925" w:type="dxa"/>
            <w:vAlign w:val="center"/>
          </w:tcPr>
          <w:p w14:paraId="78BE742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3D79DBB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иглы на корпусе</w:t>
            </w:r>
          </w:p>
        </w:tc>
        <w:tc>
          <w:tcPr>
            <w:tcW w:w="4265" w:type="dxa"/>
            <w:vAlign w:val="center"/>
          </w:tcPr>
          <w:p w14:paraId="06F00C6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3768CD76" w14:textId="77777777" w:rsidTr="005932FD">
        <w:tc>
          <w:tcPr>
            <w:tcW w:w="925" w:type="dxa"/>
            <w:vAlign w:val="center"/>
          </w:tcPr>
          <w:p w14:paraId="630AFE4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37CA401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рка герметичности</w:t>
            </w:r>
          </w:p>
        </w:tc>
        <w:tc>
          <w:tcPr>
            <w:tcW w:w="4265" w:type="dxa"/>
            <w:vAlign w:val="center"/>
          </w:tcPr>
          <w:p w14:paraId="650978B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мпрессор, датчик давления</w:t>
            </w:r>
          </w:p>
        </w:tc>
      </w:tr>
      <w:tr w:rsidR="00284EF4" w:rsidRPr="0032375B" w14:paraId="509893DB" w14:textId="77777777" w:rsidTr="005932FD">
        <w:tc>
          <w:tcPr>
            <w:tcW w:w="9344" w:type="dxa"/>
            <w:gridSpan w:val="3"/>
            <w:vAlign w:val="center"/>
          </w:tcPr>
          <w:p w14:paraId="4A9EFE8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60. </w:t>
            </w:r>
            <w:r w:rsidRPr="0032375B">
              <w:rPr>
                <w:szCs w:val="28"/>
              </w:rPr>
              <w:t>Заполнение корпуса двигателя</w:t>
            </w:r>
          </w:p>
        </w:tc>
      </w:tr>
      <w:tr w:rsidR="00284EF4" w:rsidRPr="0032375B" w14:paraId="75107B7F" w14:textId="77777777" w:rsidTr="005932FD">
        <w:tc>
          <w:tcPr>
            <w:tcW w:w="925" w:type="dxa"/>
            <w:vAlign w:val="center"/>
          </w:tcPr>
          <w:p w14:paraId="086D2595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5E47839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рка температуры и влажности в помещении</w:t>
            </w:r>
          </w:p>
        </w:tc>
        <w:tc>
          <w:tcPr>
            <w:tcW w:w="4265" w:type="dxa"/>
            <w:vAlign w:val="center"/>
          </w:tcPr>
          <w:p w14:paraId="789130F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Термометр, гигрометр</w:t>
            </w:r>
          </w:p>
        </w:tc>
      </w:tr>
      <w:tr w:rsidR="00284EF4" w:rsidRPr="0032375B" w14:paraId="3A837FFB" w14:textId="77777777" w:rsidTr="005932FD">
        <w:tc>
          <w:tcPr>
            <w:tcW w:w="925" w:type="dxa"/>
            <w:vAlign w:val="center"/>
          </w:tcPr>
          <w:p w14:paraId="145EBC7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116FCD9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 xml:space="preserve">Проверка </w:t>
            </w:r>
            <w:r w:rsidRPr="0032375B">
              <w:t>герметичности ситемы</w:t>
            </w:r>
          </w:p>
        </w:tc>
        <w:tc>
          <w:tcPr>
            <w:tcW w:w="4265" w:type="dxa"/>
            <w:vAlign w:val="center"/>
          </w:tcPr>
          <w:p w14:paraId="092DBB9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Датчик давления</w:t>
            </w:r>
          </w:p>
        </w:tc>
      </w:tr>
      <w:tr w:rsidR="00284EF4" w:rsidRPr="0032375B" w14:paraId="4607BF78" w14:textId="77777777" w:rsidTr="005932FD">
        <w:tc>
          <w:tcPr>
            <w:tcW w:w="925" w:type="dxa"/>
            <w:vAlign w:val="center"/>
          </w:tcPr>
          <w:p w14:paraId="61D18305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3D9C318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дача топливной массы в корпус</w:t>
            </w:r>
          </w:p>
        </w:tc>
        <w:tc>
          <w:tcPr>
            <w:tcW w:w="4265" w:type="dxa"/>
            <w:vAlign w:val="center"/>
          </w:tcPr>
          <w:p w14:paraId="2C25ED2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Напорная труба</w:t>
            </w:r>
          </w:p>
        </w:tc>
      </w:tr>
      <w:tr w:rsidR="00284EF4" w:rsidRPr="0032375B" w14:paraId="03DD4A82" w14:textId="77777777" w:rsidTr="005932FD">
        <w:tc>
          <w:tcPr>
            <w:tcW w:w="925" w:type="dxa"/>
            <w:vAlign w:val="center"/>
          </w:tcPr>
          <w:p w14:paraId="3249315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3CF5B84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тсоединение смесителя и</w:t>
            </w:r>
            <w:r w:rsidRPr="0032375B">
              <w:rPr>
                <w:spacing w:val="-67"/>
              </w:rPr>
              <w:t xml:space="preserve"> </w:t>
            </w:r>
            <w:r w:rsidRPr="0032375B">
              <w:t>экструдера</w:t>
            </w:r>
            <w:r w:rsidRPr="0032375B">
              <w:rPr>
                <w:spacing w:val="-2"/>
              </w:rPr>
              <w:t xml:space="preserve"> </w:t>
            </w:r>
            <w:r w:rsidRPr="0032375B">
              <w:t>от</w:t>
            </w:r>
            <w:r w:rsidRPr="0032375B">
              <w:rPr>
                <w:spacing w:val="-1"/>
              </w:rPr>
              <w:t xml:space="preserve"> </w:t>
            </w:r>
            <w:r w:rsidRPr="0032375B">
              <w:t>сборки</w:t>
            </w:r>
          </w:p>
        </w:tc>
        <w:tc>
          <w:tcPr>
            <w:tcW w:w="4265" w:type="dxa"/>
            <w:vAlign w:val="center"/>
          </w:tcPr>
          <w:p w14:paraId="39AB836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5D15E3A7" w14:textId="77777777" w:rsidTr="005932FD">
        <w:tc>
          <w:tcPr>
            <w:tcW w:w="9344" w:type="dxa"/>
            <w:gridSpan w:val="3"/>
            <w:vAlign w:val="center"/>
          </w:tcPr>
          <w:p w14:paraId="5B801E4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65. </w:t>
            </w:r>
            <w:r w:rsidRPr="0032375B">
              <w:rPr>
                <w:szCs w:val="28"/>
              </w:rPr>
              <w:t xml:space="preserve">Отверждение и </w:t>
            </w:r>
            <w:r w:rsidRPr="0032375B">
              <w:t>распрессовка заряда</w:t>
            </w:r>
          </w:p>
        </w:tc>
      </w:tr>
      <w:tr w:rsidR="00284EF4" w:rsidRPr="0032375B" w14:paraId="4C16C5C8" w14:textId="77777777" w:rsidTr="005932FD">
        <w:tc>
          <w:tcPr>
            <w:tcW w:w="925" w:type="dxa"/>
            <w:vAlign w:val="center"/>
          </w:tcPr>
          <w:p w14:paraId="2BCB6C6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360AE3D1" w14:textId="77777777" w:rsidR="00284EF4" w:rsidRPr="0032375B" w:rsidRDefault="00284EF4" w:rsidP="00897129">
            <w:pPr>
              <w:pStyle w:val="aff6"/>
              <w:jc w:val="left"/>
            </w:pPr>
            <w:r w:rsidRPr="0032375B">
              <w:t>Подготовка</w:t>
            </w:r>
          </w:p>
          <w:p w14:paraId="5AD2A37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ой кабины</w:t>
            </w:r>
          </w:p>
        </w:tc>
        <w:tc>
          <w:tcPr>
            <w:tcW w:w="4265" w:type="dxa"/>
            <w:vAlign w:val="center"/>
          </w:tcPr>
          <w:p w14:paraId="5DD4E9B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Термометр, гигрометр</w:t>
            </w:r>
          </w:p>
        </w:tc>
      </w:tr>
    </w:tbl>
    <w:p w14:paraId="5C710FC7" w14:textId="78E46D07" w:rsidR="007E70C1" w:rsidRDefault="007E70C1" w:rsidP="007E70C1">
      <w:pPr>
        <w:pStyle w:val="affa"/>
      </w:pPr>
      <w:r>
        <w:lastRenderedPageBreak/>
        <w:t>Продолжение таблицы 3.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25"/>
        <w:gridCol w:w="4154"/>
        <w:gridCol w:w="4265"/>
      </w:tblGrid>
      <w:tr w:rsidR="00A95C17" w:rsidRPr="0032375B" w14:paraId="35D84A81" w14:textId="77777777" w:rsidTr="006E17F8">
        <w:tc>
          <w:tcPr>
            <w:tcW w:w="925" w:type="dxa"/>
            <w:vAlign w:val="center"/>
          </w:tcPr>
          <w:p w14:paraId="3525443C" w14:textId="6D6CD70C" w:rsidR="00A95C17" w:rsidRPr="0032375B" w:rsidRDefault="00A95C17" w:rsidP="006E17F8">
            <w:pPr>
              <w:pStyle w:val="aff6"/>
              <w:ind w:firstLine="0"/>
              <w:jc w:val="center"/>
              <w:rPr>
                <w:sz w:val="27"/>
                <w:lang w:val="en-US"/>
              </w:rPr>
            </w:pPr>
            <w:r w:rsidRPr="0032375B">
              <w:t>№</w:t>
            </w:r>
          </w:p>
        </w:tc>
        <w:tc>
          <w:tcPr>
            <w:tcW w:w="4154" w:type="dxa"/>
            <w:vAlign w:val="center"/>
          </w:tcPr>
          <w:p w14:paraId="71B7893C" w14:textId="0382E4B9" w:rsidR="00A95C17" w:rsidRPr="0032375B" w:rsidRDefault="00A95C17" w:rsidP="00AD41BC">
            <w:pPr>
              <w:ind w:firstLine="0"/>
              <w:jc w:val="center"/>
            </w:pPr>
            <w:r w:rsidRPr="0032375B">
              <w:t>Содержание операции</w:t>
            </w:r>
          </w:p>
        </w:tc>
        <w:tc>
          <w:tcPr>
            <w:tcW w:w="4265" w:type="dxa"/>
            <w:vAlign w:val="center"/>
          </w:tcPr>
          <w:p w14:paraId="2918C207" w14:textId="4F8D2CE7" w:rsidR="00A95C17" w:rsidRPr="0032375B" w:rsidRDefault="00A95C17" w:rsidP="00AD41BC">
            <w:pPr>
              <w:ind w:firstLine="0"/>
              <w:jc w:val="center"/>
              <w:rPr>
                <w:szCs w:val="14"/>
              </w:rPr>
            </w:pPr>
            <w:r w:rsidRPr="0032375B">
              <w:t>Оборудование</w:t>
            </w:r>
          </w:p>
        </w:tc>
      </w:tr>
      <w:tr w:rsidR="00284EF4" w:rsidRPr="0032375B" w14:paraId="36FF17CB" w14:textId="77777777" w:rsidTr="00AD41BC">
        <w:tc>
          <w:tcPr>
            <w:tcW w:w="925" w:type="dxa"/>
            <w:vAlign w:val="center"/>
          </w:tcPr>
          <w:p w14:paraId="5BEF9F08" w14:textId="77777777" w:rsidR="00284EF4" w:rsidRPr="0032375B" w:rsidRDefault="00284EF4" w:rsidP="00AD41BC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12B4EE9E" w14:textId="77777777" w:rsidR="00284EF4" w:rsidRPr="0032375B" w:rsidRDefault="00284EF4" w:rsidP="00AD41BC">
            <w:pPr>
              <w:ind w:firstLine="0"/>
              <w:jc w:val="center"/>
            </w:pPr>
            <w:r w:rsidRPr="0032375B">
              <w:t>Помещение корпуса в полимеризационную кабину</w:t>
            </w:r>
          </w:p>
        </w:tc>
        <w:tc>
          <w:tcPr>
            <w:tcW w:w="4265" w:type="dxa"/>
            <w:vAlign w:val="center"/>
          </w:tcPr>
          <w:p w14:paraId="4232EEC7" w14:textId="77777777" w:rsidR="00284EF4" w:rsidRPr="0032375B" w:rsidRDefault="00284EF4" w:rsidP="00AD41BC">
            <w:pPr>
              <w:ind w:firstLine="0"/>
              <w:jc w:val="center"/>
            </w:pPr>
            <w:r w:rsidRPr="0032375B">
              <w:rPr>
                <w:szCs w:val="14"/>
              </w:rPr>
              <w:t>Кран-балка</w:t>
            </w:r>
          </w:p>
        </w:tc>
      </w:tr>
      <w:tr w:rsidR="00284EF4" w:rsidRPr="0032375B" w14:paraId="1FE9A168" w14:textId="77777777" w:rsidTr="005932FD">
        <w:tc>
          <w:tcPr>
            <w:tcW w:w="925" w:type="dxa"/>
            <w:vAlign w:val="center"/>
          </w:tcPr>
          <w:p w14:paraId="734095D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 w:val="27"/>
              </w:rPr>
              <w:t>3</w:t>
            </w:r>
          </w:p>
        </w:tc>
        <w:tc>
          <w:tcPr>
            <w:tcW w:w="4154" w:type="dxa"/>
            <w:vAlign w:val="center"/>
          </w:tcPr>
          <w:p w14:paraId="0FC25EA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датчиков</w:t>
            </w:r>
          </w:p>
        </w:tc>
        <w:tc>
          <w:tcPr>
            <w:tcW w:w="4265" w:type="dxa"/>
            <w:vAlign w:val="center"/>
          </w:tcPr>
          <w:p w14:paraId="2EB63A5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6B704E9C" w14:textId="77777777" w:rsidTr="005932FD">
        <w:tc>
          <w:tcPr>
            <w:tcW w:w="925" w:type="dxa"/>
            <w:vAlign w:val="center"/>
          </w:tcPr>
          <w:p w14:paraId="60E1DF4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543FB874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Термостатирование</w:t>
            </w:r>
            <w:r w:rsidRPr="0032375B">
              <w:rPr>
                <w:spacing w:val="-6"/>
                <w:lang w:val="en-US"/>
              </w:rPr>
              <w:t xml:space="preserve"> </w:t>
            </w:r>
            <w:r w:rsidRPr="0032375B">
              <w:rPr>
                <w:lang w:val="en-US"/>
              </w:rPr>
              <w:t>заряда</w:t>
            </w:r>
          </w:p>
        </w:tc>
        <w:tc>
          <w:tcPr>
            <w:tcW w:w="4265" w:type="dxa"/>
            <w:vAlign w:val="center"/>
          </w:tcPr>
          <w:p w14:paraId="2B94182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ая кабина</w:t>
            </w:r>
          </w:p>
        </w:tc>
      </w:tr>
      <w:tr w:rsidR="005932FD" w:rsidRPr="0032375B" w14:paraId="0F8CD45E" w14:textId="77777777" w:rsidTr="005932FD">
        <w:tc>
          <w:tcPr>
            <w:tcW w:w="925" w:type="dxa"/>
            <w:vAlign w:val="center"/>
          </w:tcPr>
          <w:p w14:paraId="06FCF7F1" w14:textId="6891AAFC" w:rsidR="005932FD" w:rsidRPr="0032375B" w:rsidRDefault="005932FD" w:rsidP="005932FD">
            <w:pPr>
              <w:ind w:firstLine="0"/>
              <w:jc w:val="center"/>
            </w:pPr>
            <w:r w:rsidRPr="0032375B">
              <w:t>№</w:t>
            </w:r>
          </w:p>
        </w:tc>
        <w:tc>
          <w:tcPr>
            <w:tcW w:w="4154" w:type="dxa"/>
            <w:vAlign w:val="center"/>
          </w:tcPr>
          <w:p w14:paraId="31C09E89" w14:textId="375974E4" w:rsidR="005932FD" w:rsidRPr="0032375B" w:rsidRDefault="005932FD" w:rsidP="005932FD">
            <w:pPr>
              <w:ind w:firstLine="0"/>
              <w:jc w:val="center"/>
              <w:rPr>
                <w:lang w:val="en-US"/>
              </w:rPr>
            </w:pPr>
            <w:r w:rsidRPr="0032375B">
              <w:t>Содержание операции</w:t>
            </w:r>
          </w:p>
        </w:tc>
        <w:tc>
          <w:tcPr>
            <w:tcW w:w="4265" w:type="dxa"/>
            <w:vAlign w:val="center"/>
          </w:tcPr>
          <w:p w14:paraId="458EBA45" w14:textId="7DE62584" w:rsidR="005932FD" w:rsidRPr="0032375B" w:rsidRDefault="005932FD" w:rsidP="005932FD">
            <w:pPr>
              <w:ind w:firstLine="0"/>
              <w:jc w:val="center"/>
            </w:pPr>
            <w:r w:rsidRPr="0032375B">
              <w:t>Оборудование</w:t>
            </w:r>
          </w:p>
        </w:tc>
      </w:tr>
      <w:tr w:rsidR="00284EF4" w:rsidRPr="0032375B" w14:paraId="085DD508" w14:textId="77777777" w:rsidTr="005932FD">
        <w:tc>
          <w:tcPr>
            <w:tcW w:w="925" w:type="dxa"/>
            <w:vAlign w:val="center"/>
          </w:tcPr>
          <w:p w14:paraId="4E84B5D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544042E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тупенчатое охлаждение</w:t>
            </w:r>
            <w:r w:rsidRPr="0032375B">
              <w:t xml:space="preserve"> изделия</w:t>
            </w:r>
          </w:p>
        </w:tc>
        <w:tc>
          <w:tcPr>
            <w:tcW w:w="4265" w:type="dxa"/>
            <w:vAlign w:val="center"/>
          </w:tcPr>
          <w:p w14:paraId="4054982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ая кабина</w:t>
            </w:r>
          </w:p>
        </w:tc>
      </w:tr>
      <w:tr w:rsidR="00284EF4" w:rsidRPr="0032375B" w14:paraId="6F7B9902" w14:textId="77777777" w:rsidTr="005932FD">
        <w:tc>
          <w:tcPr>
            <w:tcW w:w="925" w:type="dxa"/>
            <w:vAlign w:val="center"/>
          </w:tcPr>
          <w:p w14:paraId="12C2449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6</w:t>
            </w:r>
          </w:p>
        </w:tc>
        <w:tc>
          <w:tcPr>
            <w:tcW w:w="4154" w:type="dxa"/>
            <w:vAlign w:val="center"/>
          </w:tcPr>
          <w:p w14:paraId="41CEF10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корпуса на стапель</w:t>
            </w:r>
          </w:p>
        </w:tc>
        <w:tc>
          <w:tcPr>
            <w:tcW w:w="4265" w:type="dxa"/>
            <w:vAlign w:val="center"/>
          </w:tcPr>
          <w:p w14:paraId="3B02A4D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3E32FBF1" w14:textId="77777777" w:rsidTr="005932FD">
        <w:tc>
          <w:tcPr>
            <w:tcW w:w="925" w:type="dxa"/>
            <w:vAlign w:val="center"/>
          </w:tcPr>
          <w:p w14:paraId="73A9E30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7</w:t>
            </w:r>
          </w:p>
        </w:tc>
        <w:tc>
          <w:tcPr>
            <w:tcW w:w="4154" w:type="dxa"/>
            <w:vAlign w:val="center"/>
          </w:tcPr>
          <w:p w14:paraId="5778575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влечение иглы</w:t>
            </w:r>
          </w:p>
        </w:tc>
        <w:tc>
          <w:tcPr>
            <w:tcW w:w="4265" w:type="dxa"/>
            <w:vAlign w:val="center"/>
          </w:tcPr>
          <w:p w14:paraId="3EBB9AE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7FDCD0E0" w14:textId="77777777" w:rsidTr="005932FD">
        <w:tc>
          <w:tcPr>
            <w:tcW w:w="9344" w:type="dxa"/>
            <w:gridSpan w:val="3"/>
            <w:vAlign w:val="center"/>
          </w:tcPr>
          <w:p w14:paraId="44F82CD5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Операция 070. Контроль качества и укупорка</w:t>
            </w:r>
          </w:p>
        </w:tc>
      </w:tr>
      <w:tr w:rsidR="00284EF4" w:rsidRPr="0032375B" w14:paraId="2FE1D394" w14:textId="77777777" w:rsidTr="005932FD">
        <w:tc>
          <w:tcPr>
            <w:tcW w:w="925" w:type="dxa"/>
            <w:vAlign w:val="center"/>
          </w:tcPr>
          <w:p w14:paraId="554617F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7D130D1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ыходной контроль размеров</w:t>
            </w:r>
          </w:p>
        </w:tc>
        <w:tc>
          <w:tcPr>
            <w:tcW w:w="4265" w:type="dxa"/>
            <w:vAlign w:val="center"/>
          </w:tcPr>
          <w:p w14:paraId="5EE91BF1" w14:textId="77777777" w:rsidR="00284EF4" w:rsidRPr="0032375B" w:rsidRDefault="00284EF4" w:rsidP="00897129">
            <w:pPr>
              <w:ind w:firstLine="0"/>
              <w:jc w:val="left"/>
              <w:rPr>
                <w:rFonts w:ascii="Cambria Math" w:eastAsia="Cambria Math" w:hAnsi="Cambria Math"/>
                <w:lang w:val="en-US"/>
              </w:rPr>
            </w:pPr>
            <w:r w:rsidRPr="0032375B">
              <w:t>—</w:t>
            </w:r>
          </w:p>
        </w:tc>
      </w:tr>
      <w:tr w:rsidR="00284EF4" w:rsidRPr="0032375B" w14:paraId="7B8D9347" w14:textId="77777777" w:rsidTr="005932FD">
        <w:tc>
          <w:tcPr>
            <w:tcW w:w="925" w:type="dxa"/>
            <w:vAlign w:val="center"/>
          </w:tcPr>
          <w:p w14:paraId="057EA53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6695F22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снаряженного корпуса на дефектоскоп</w:t>
            </w:r>
          </w:p>
        </w:tc>
        <w:tc>
          <w:tcPr>
            <w:tcW w:w="4265" w:type="dxa"/>
            <w:vAlign w:val="center"/>
          </w:tcPr>
          <w:p w14:paraId="21775F3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rFonts w:ascii="Cambria Math" w:eastAsia="Cambria Math" w:hAnsi="Cambria Math"/>
                <w:lang w:val="en-US"/>
              </w:rPr>
              <w:t>𝛾</w:t>
            </w:r>
            <w:r w:rsidRPr="0032375B">
              <w:rPr>
                <w:lang w:val="en-US"/>
              </w:rPr>
              <w:t>-дефектоскоп</w:t>
            </w:r>
          </w:p>
        </w:tc>
      </w:tr>
      <w:tr w:rsidR="00284EF4" w:rsidRPr="0032375B" w14:paraId="3B9BC504" w14:textId="77777777" w:rsidTr="005932FD">
        <w:tc>
          <w:tcPr>
            <w:tcW w:w="925" w:type="dxa"/>
            <w:vAlign w:val="center"/>
          </w:tcPr>
          <w:p w14:paraId="01580F1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2A48C35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дение дефектоскопии</w:t>
            </w:r>
          </w:p>
        </w:tc>
        <w:tc>
          <w:tcPr>
            <w:tcW w:w="4265" w:type="dxa"/>
            <w:vAlign w:val="center"/>
          </w:tcPr>
          <w:p w14:paraId="447AF1D1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rFonts w:ascii="Cambria Math" w:eastAsia="Cambria Math" w:hAnsi="Cambria Math"/>
                <w:lang w:val="en-US"/>
              </w:rPr>
              <w:t>𝛾</w:t>
            </w:r>
            <w:r w:rsidRPr="0032375B">
              <w:rPr>
                <w:lang w:val="en-US"/>
              </w:rPr>
              <w:t>-дефектоскоп</w:t>
            </w:r>
          </w:p>
        </w:tc>
      </w:tr>
      <w:tr w:rsidR="00284EF4" w:rsidRPr="0032375B" w14:paraId="49ACB7A5" w14:textId="77777777" w:rsidTr="005932FD">
        <w:tc>
          <w:tcPr>
            <w:tcW w:w="925" w:type="dxa"/>
            <w:vAlign w:val="center"/>
          </w:tcPr>
          <w:p w14:paraId="61E203C4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36B763D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нтрольное взвешивание</w:t>
            </w:r>
          </w:p>
        </w:tc>
        <w:tc>
          <w:tcPr>
            <w:tcW w:w="4265" w:type="dxa"/>
            <w:vAlign w:val="center"/>
          </w:tcPr>
          <w:p w14:paraId="347D658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есы</w:t>
            </w:r>
          </w:p>
        </w:tc>
      </w:tr>
      <w:tr w:rsidR="00284EF4" w:rsidRPr="00E72FEE" w14:paraId="3BE0092D" w14:textId="77777777" w:rsidTr="005932FD">
        <w:tc>
          <w:tcPr>
            <w:tcW w:w="925" w:type="dxa"/>
            <w:vAlign w:val="center"/>
          </w:tcPr>
          <w:p w14:paraId="020E195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71EF2E1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купорка</w:t>
            </w:r>
          </w:p>
        </w:tc>
        <w:tc>
          <w:tcPr>
            <w:tcW w:w="4265" w:type="dxa"/>
            <w:vAlign w:val="center"/>
          </w:tcPr>
          <w:p w14:paraId="7FC8227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</w:tbl>
    <w:p w14:paraId="1CCCCF41" w14:textId="77777777" w:rsidR="00284EF4" w:rsidRPr="00E72FEE" w:rsidRDefault="00284EF4" w:rsidP="00B041BC">
      <w:pPr>
        <w:rPr>
          <w:highlight w:val="yellow"/>
        </w:rPr>
      </w:pPr>
      <w:bookmarkStart w:id="171" w:name="_Toc70510801"/>
    </w:p>
    <w:p w14:paraId="7837A429" w14:textId="77777777" w:rsidR="00284EF4" w:rsidRPr="007C40B6" w:rsidRDefault="00284EF4" w:rsidP="009B77D3">
      <w:pPr>
        <w:pStyle w:val="2"/>
      </w:pPr>
      <w:bookmarkStart w:id="172" w:name="_Toc74174317"/>
      <w:r w:rsidRPr="007C40B6">
        <w:t>Описание операций</w:t>
      </w:r>
      <w:bookmarkEnd w:id="172"/>
    </w:p>
    <w:p w14:paraId="09A1B7E7" w14:textId="3ED7475C" w:rsidR="00284EF4" w:rsidRPr="00BF64A7" w:rsidRDefault="00284EF4" w:rsidP="00284EF4">
      <w:r w:rsidRPr="007C40B6">
        <w:rPr>
          <w:u w:val="single"/>
        </w:rPr>
        <w:t>Операция 005. Приготовление рабочей смеси порошкообразных компонентов (РСПК)</w:t>
      </w:r>
      <w:bookmarkEnd w:id="171"/>
      <w:r w:rsidR="00BF64A7" w:rsidRPr="00BF64A7">
        <w:t xml:space="preserve"> [8]</w:t>
      </w:r>
    </w:p>
    <w:p w14:paraId="1C18C7E7" w14:textId="77777777" w:rsidR="00284EF4" w:rsidRPr="007C40B6" w:rsidRDefault="00284EF4" w:rsidP="00284EF4">
      <w:r w:rsidRPr="007C40B6">
        <w:t>Применительно к рассматриваемому составу в РСПК входят различные фракции перхлората аммония и перхлората нитрония, отличающиеся средним диаметром частиц и удельной поверхностью.</w:t>
      </w:r>
    </w:p>
    <w:p w14:paraId="7DB9981F" w14:textId="77777777" w:rsidR="00284EF4" w:rsidRPr="007C40B6" w:rsidRDefault="00284EF4" w:rsidP="00284EF4">
      <w:r w:rsidRPr="007C40B6">
        <w:t xml:space="preserve">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</w:t>
      </w:r>
      <w:r w:rsidRPr="007C40B6">
        <w:lastRenderedPageBreak/>
        <w:t>или увеличить объемную долю наполнителя при сохранении уровня реологических характеристик.</w:t>
      </w:r>
    </w:p>
    <w:p w14:paraId="540DC7BC" w14:textId="77777777" w:rsidR="00284EF4" w:rsidRPr="007C40B6" w:rsidRDefault="00284EF4" w:rsidP="00284EF4">
      <w:r w:rsidRPr="007C40B6">
        <w:rPr>
          <w:szCs w:val="28"/>
        </w:rPr>
        <w:t>Крупный ПХА поступает на производство зарядов готовым, а мелкий – 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.</w:t>
      </w:r>
    </w:p>
    <w:p w14:paraId="2FB4557C" w14:textId="77777777" w:rsidR="00284EF4" w:rsidRPr="007C40B6" w:rsidRDefault="00284EF4" w:rsidP="00284EF4">
      <w:r w:rsidRPr="007C40B6">
        <w:t>Из дробильно-протирочного аппарата ПХА системой транспортеров подается в сушильный агрегат. Используют сушилку с псевдоожиженным («кипящим») слоем. Она имеет корытообразный поддон, разделенный вертикальными перегородками на несколько секций. В нижней части расположена воздухораспределительная решетка, на которой находится слой ПХА, под решетку (в каждую секцию индивидуально) подается горячий (100-130 ℃) воздух. Скорость подачи воздуха такова, что он не уносит частицы ПХА, а переводит продукт во взвешенное состояние. Сушка в стационарном «кипящем» слое является одним из эффективных средств интенсификации этого процесса, так как каждая частица имеет тесный контакт с теплоносителем. Вертикальные перегородки имеют зазоры у противоположных стенок рабочей камеры, поэтому ПХА перемещается к загрузочной зоне зигзагообразно.</w:t>
      </w:r>
    </w:p>
    <w:p w14:paraId="344035E3" w14:textId="77777777" w:rsidR="00284EF4" w:rsidRPr="007C40B6" w:rsidRDefault="00284EF4" w:rsidP="00284EF4">
      <w:r w:rsidRPr="007C40B6">
        <w:t>Рабочая фракция с кондиционными размерами частиц направляется реверсивным шнеком и системой транспортеров в накопительную емкость. Частицы поступают в струйно-вентиляционную установку («мельницу») для измельчения.</w:t>
      </w:r>
    </w:p>
    <w:p w14:paraId="1E601604" w14:textId="77777777" w:rsidR="00284EF4" w:rsidRPr="007C40B6" w:rsidRDefault="00284EF4" w:rsidP="00284EF4">
      <w:r w:rsidRPr="007C40B6">
        <w:t xml:space="preserve">В струйной мельнице измельчение достигается за счет взаимного соударения частиц, разгоняемых до 100-200 м/с. К достоинствам этих устройств следует отнести возможность тонкого и сверхтонкого сухого помола, отсутствие вращающихся деталей, незначительное загрязнение продуктов измельчения. Вместе с тем струйные мельницы отличаются большими удельными энергозатратами, а также требуют установки после себя громоздкой системы пылеулавливания. </w:t>
      </w:r>
    </w:p>
    <w:p w14:paraId="6739550B" w14:textId="77777777" w:rsidR="00284EF4" w:rsidRPr="007C40B6" w:rsidRDefault="00284EF4" w:rsidP="00284EF4">
      <w:r w:rsidRPr="007C40B6">
        <w:lastRenderedPageBreak/>
        <w:t xml:space="preserve">Степень дисперсности регулируется углом поворота лопаток и определенной высотой отбойного конуса. Настройка установки на нужную производительность осуществляется изменением числа оборотов шнека. </w:t>
      </w:r>
    </w:p>
    <w:p w14:paraId="1D806CAD" w14:textId="77777777" w:rsidR="00284EF4" w:rsidRPr="007C40B6" w:rsidRDefault="00284EF4" w:rsidP="00284EF4">
      <w:r w:rsidRPr="007C40B6">
        <w:t xml:space="preserve">Воздух с мелкими частицами выходит из сепаратора через верхний патрубок и направляется в четыре циклона. В них ПХА отделяется от воздуха и поступает в приемный бункер, где выгружается с помощью шлюзового затвора и системой транспортеров в накопитель мелкой рабочей фракции. </w:t>
      </w:r>
    </w:p>
    <w:p w14:paraId="62D5EEFB" w14:textId="77777777" w:rsidR="00284EF4" w:rsidRPr="007C40B6" w:rsidRDefault="00284EF4" w:rsidP="00284EF4">
      <w:r w:rsidRPr="007C40B6">
        <w:t xml:space="preserve">Воздух из циклона проходит фильтрацию и воздуходувкой возвращается в разгонные устройства. Таким образом, струйная мельница имеет замкнутый цикл по воздуху. </w:t>
      </w:r>
    </w:p>
    <w:p w14:paraId="443DED9F" w14:textId="77777777" w:rsidR="00284EF4" w:rsidRPr="007C40B6" w:rsidRDefault="00284EF4" w:rsidP="00284EF4">
      <w:r w:rsidRPr="007C40B6">
        <w:t xml:space="preserve">Набранные в заданных соотношениях навески фракций загружаются в передвижной контейнер-смеситель, в него же дозируются негорючие порошкообразные компоненты, далее производится смешение всех указанных компонентов и их транспортировка в здание получения топливной массы. </w:t>
      </w:r>
    </w:p>
    <w:p w14:paraId="16D1CFD2" w14:textId="77777777" w:rsidR="00284EF4" w:rsidRPr="007C40B6" w:rsidRDefault="00284EF4" w:rsidP="00284EF4">
      <w:r w:rsidRPr="007C40B6">
        <w:t>Смешение осуществляется при вращении контейнера, который представляет собой аппарат периодического действия типа «пьяной» бочки. При периодическом ведении процесса смешения, во-первых, можно получить точное соотношение между компонентами смеси (при их загрузке в смеситель по массе), а, во-вторых, при относительно большом числе компонентов их дозирование в смеситель затруднено.</w:t>
      </w:r>
    </w:p>
    <w:p w14:paraId="0A1E63B7" w14:textId="06A6F77E" w:rsidR="00284EF4" w:rsidRPr="00335420" w:rsidRDefault="00284EF4" w:rsidP="00284EF4">
      <w:bookmarkStart w:id="173" w:name="_Toc70510802"/>
      <w:r w:rsidRPr="007C40B6">
        <w:rPr>
          <w:u w:val="single"/>
        </w:rPr>
        <w:t>Операция 010. Приготовление смеси связующего с добавками (ССД)</w:t>
      </w:r>
      <w:bookmarkEnd w:id="173"/>
      <w:r w:rsidR="00335420" w:rsidRPr="00335420">
        <w:t xml:space="preserve"> </w:t>
      </w:r>
      <w:r w:rsidR="00335420" w:rsidRPr="00BF64A7">
        <w:t>[8]</w:t>
      </w:r>
    </w:p>
    <w:p w14:paraId="4AE40E57" w14:textId="77777777" w:rsidR="00284EF4" w:rsidRPr="007C40B6" w:rsidRDefault="00284EF4" w:rsidP="00284EF4">
      <w:r w:rsidRPr="007C40B6">
        <w:t xml:space="preserve">Назначение этой технологической фазы производства СТРТ заключается в смешении связующего с пластификатором, порошкообразным алюминием, отверждающими добавками; при этом осуществляется вакуумирование смеси для удаления воздуха и летучих веществ. </w:t>
      </w:r>
    </w:p>
    <w:p w14:paraId="2A06F58D" w14:textId="77777777" w:rsidR="00284EF4" w:rsidRPr="007C40B6" w:rsidRDefault="00284EF4" w:rsidP="00284EF4">
      <w:r w:rsidRPr="007C40B6">
        <w:t xml:space="preserve">Поскольку порошкообразный алюминий активен по отношению к воде, предварительно проводится процесс его пассивации и гидрофобизации в смесительных реакторах. Процесс пассивации порошкообразного алюминия заключается в создании на поверхности частиц защитного слоя из молекул пассивирующего вещества с целью компенсации химической активности </w:t>
      </w:r>
      <w:r w:rsidRPr="007C40B6">
        <w:lastRenderedPageBreak/>
        <w:t xml:space="preserve">поверхности. Процесс гидрофобизации порошкообразного алюминия заключается в образовании на поверхности частиц пленки гидрофобизирующего вещества, которая не смачивается водой. </w:t>
      </w:r>
    </w:p>
    <w:p w14:paraId="6806E2CF" w14:textId="447D5FFD" w:rsidR="00284EF4" w:rsidRPr="006E753E" w:rsidRDefault="00284EF4" w:rsidP="00284EF4">
      <w:bookmarkStart w:id="174" w:name="_Toc70510803"/>
      <w:r w:rsidRPr="007C40B6">
        <w:rPr>
          <w:u w:val="single"/>
        </w:rPr>
        <w:t>Операция 015. Подготовка корпуса двигателя</w:t>
      </w:r>
      <w:bookmarkEnd w:id="174"/>
      <w:r w:rsidR="007D5B06" w:rsidRPr="006E753E">
        <w:t xml:space="preserve"> </w:t>
      </w:r>
      <w:r w:rsidR="007D5B06" w:rsidRPr="00BF64A7">
        <w:t>[8]</w:t>
      </w:r>
    </w:p>
    <w:p w14:paraId="6B380F11" w14:textId="77777777" w:rsidR="00284EF4" w:rsidRPr="007C40B6" w:rsidRDefault="00284EF4" w:rsidP="00284EF4">
      <w:r w:rsidRPr="007C40B6">
        <w:t xml:space="preserve">Данная стадия технологического процесса производства заключается в нанесении защитно-крепящего слоя (ЗКС) на основе синтетических каучуков (СКН, СКЭПТ и др.) на внутреннюю поверхность корпуса РДТТ для обеспечения адгезии с зарядом СТРТ, теплозащиты и эрозионной стойкости материала ТЗП. Крепящий состав через насос подается в штангу распыления ЗКС. При нанесении корпус приводят во вращение вокруг своей оси. Отверждение ЗКС происходит при повышенных температурах путем термостатирования в специальных кабинах при температуре 50-60 °С. </w:t>
      </w:r>
    </w:p>
    <w:p w14:paraId="60A6E048" w14:textId="77777777" w:rsidR="00284EF4" w:rsidRPr="007C40B6" w:rsidRDefault="00284EF4" w:rsidP="00284EF4">
      <w:r w:rsidRPr="007C40B6">
        <w:t>Регламентируется срок и условия хранения подготовленного корпуса до заполнения топливной массой (~ 10-15 суток).</w:t>
      </w:r>
    </w:p>
    <w:p w14:paraId="7CF71394" w14:textId="0CD3D28A" w:rsidR="00284EF4" w:rsidRPr="006E753E" w:rsidRDefault="00284EF4" w:rsidP="00284EF4">
      <w:bookmarkStart w:id="175" w:name="_Toc70510804"/>
      <w:r w:rsidRPr="007C40B6">
        <w:rPr>
          <w:u w:val="single"/>
        </w:rPr>
        <w:t>Операция 020. Подготовка технологической оснастки</w:t>
      </w:r>
      <w:bookmarkEnd w:id="175"/>
      <w:r w:rsidR="00C53C8A" w:rsidRPr="006E753E">
        <w:t xml:space="preserve"> </w:t>
      </w:r>
      <w:r w:rsidR="00C53C8A" w:rsidRPr="00BF64A7">
        <w:t>[8]</w:t>
      </w:r>
    </w:p>
    <w:p w14:paraId="2DB70469" w14:textId="77777777" w:rsidR="00284EF4" w:rsidRPr="007C40B6" w:rsidRDefault="00284EF4" w:rsidP="00284EF4">
      <w:r w:rsidRPr="007C40B6">
        <w:t>В технологическую (формующую) оснастку входят следующие основные элементы: формующая игла, узел силового крепления иглы, узел ввода, система поддавливания и отсечки топливной массы после заполнения. Сущность подготовки заключается в том, что элементы, соприкасающиеся с топливной массой после заполнения корпуса, покрывают антиадгезионным слоем с тем, чтобы после отверждения заряда эти формующие элементы можно было безопасно извлечь (распрессовать заряд). Как правило, для покрытия используют кремнийорганические (силиконовые) каучуки в виде раствора.</w:t>
      </w:r>
    </w:p>
    <w:p w14:paraId="6130FC7F" w14:textId="0CB3D4F8" w:rsidR="00284EF4" w:rsidRPr="006E753E" w:rsidRDefault="00284EF4" w:rsidP="00284EF4">
      <w:bookmarkStart w:id="176" w:name="_Toc70510805"/>
      <w:r w:rsidRPr="007C40B6">
        <w:rPr>
          <w:u w:val="single"/>
        </w:rPr>
        <w:t>Операция 025. Смешение топливной массы</w:t>
      </w:r>
      <w:bookmarkEnd w:id="176"/>
      <w:r w:rsidR="00C53C8A" w:rsidRPr="006E753E">
        <w:t xml:space="preserve"> </w:t>
      </w:r>
      <w:r w:rsidR="00C53C8A" w:rsidRPr="00BF64A7">
        <w:t>[8]</w:t>
      </w:r>
    </w:p>
    <w:p w14:paraId="2F537180" w14:textId="77777777" w:rsidR="00284EF4" w:rsidRPr="007C40B6" w:rsidRDefault="00284EF4" w:rsidP="00284EF4">
      <w:r w:rsidRPr="007C40B6">
        <w:t>Цель смешения – равномерное распределение компонентов по объему, получение однородной по химическому составу массы, достижение стабильности ее характеристик.</w:t>
      </w:r>
    </w:p>
    <w:p w14:paraId="2F35FB6A" w14:textId="77777777" w:rsidR="00284EF4" w:rsidRPr="007C40B6" w:rsidRDefault="00284EF4" w:rsidP="00284EF4">
      <w:r w:rsidRPr="007C40B6">
        <w:t xml:space="preserve">Для получения и переработки топливных масс методом литья под давлением используют смеситель непрерывного действия (СНД). СНД состоит из предварительного смесителя с бункером, имеющий загрузочный люк для </w:t>
      </w:r>
      <w:r w:rsidRPr="007C40B6">
        <w:lastRenderedPageBreak/>
        <w:t xml:space="preserve">подачи компонентов или предварительно подготовленной топливной композиции. В нижней части корпуса находится продольное окно, соединяющееся с цилиндрическим каналом, в котором располагается шнек предварительного смесителя; в нем топливная масса подвергается интенсивной дополнительной механической обработке. При этом топливная масса передвигается вдоль оси шнека, а затем через решетку, установленную в конце канала, подается в вакуумную камеру и вакуумный смеситель. В них создается разрежение, благодаря чему из топливной массы удаляется воздух и другие газообразные вещества. Напорный экструдер аналогичен предварительному смесителю, но отличается размерами. Патрубок экструдера заканчивается напорной трубой, к которой подсоединяется корпус двигателя. </w:t>
      </w:r>
    </w:p>
    <w:p w14:paraId="44FAE906" w14:textId="77777777" w:rsidR="00284EF4" w:rsidRPr="007C40B6" w:rsidRDefault="00284EF4" w:rsidP="00284EF4">
      <w:r w:rsidRPr="007C40B6">
        <w:t>Таким образом, в аппарате СНД совмещаются операции смешения компонентов и ее нагнетания в корпус двигателя.</w:t>
      </w:r>
    </w:p>
    <w:p w14:paraId="68CA6B03" w14:textId="6823C196" w:rsidR="00284EF4" w:rsidRPr="006E753E" w:rsidRDefault="00284EF4" w:rsidP="00284EF4">
      <w:bookmarkStart w:id="177" w:name="_Toc70510806"/>
      <w:r w:rsidRPr="007C40B6">
        <w:rPr>
          <w:u w:val="single"/>
        </w:rPr>
        <w:t>Операция 035. Отверждение и распрессовка заряда</w:t>
      </w:r>
      <w:bookmarkEnd w:id="177"/>
      <w:r w:rsidR="007B35F3" w:rsidRPr="006E753E">
        <w:t xml:space="preserve"> </w:t>
      </w:r>
      <w:r w:rsidR="007B35F3" w:rsidRPr="00BF64A7">
        <w:t>[8]</w:t>
      </w:r>
    </w:p>
    <w:p w14:paraId="38783825" w14:textId="77777777" w:rsidR="00284EF4" w:rsidRPr="007C40B6" w:rsidRDefault="00284EF4" w:rsidP="00284EF4">
      <w:r w:rsidRPr="007C40B6">
        <w:t xml:space="preserve">Отверждение определяет эффективность всего технологического процесса, так как составляет около 80% общего времени изготовления зарядов СТРТ. </w:t>
      </w:r>
    </w:p>
    <w:p w14:paraId="770EA60D" w14:textId="77777777" w:rsidR="00284EF4" w:rsidRPr="007C40B6" w:rsidRDefault="00284EF4" w:rsidP="00284EF4">
      <w:r w:rsidRPr="007C40B6">
        <w:t xml:space="preserve">На стадии отверждения (полимеризации) топливной массы завершается формирование структуры и физико-механических свойств зарядов в результате протекания химических реакций и различных физико-химических процессов. </w:t>
      </w:r>
    </w:p>
    <w:p w14:paraId="08052CEC" w14:textId="77777777" w:rsidR="00284EF4" w:rsidRPr="007C40B6" w:rsidRDefault="00284EF4" w:rsidP="00284EF4">
      <w:r w:rsidRPr="007C40B6">
        <w:t>При полимеризации происходят различные химические превращения и физико-химические процессы при повышенной температуре, в результате которых осуществляется «сшивка» молекулярных цепей связующего и образуется единый пространственный каркас сплошной полимерной матрицы, содержащей высококонцентрированную дисперсную фазу наполнителей.</w:t>
      </w:r>
    </w:p>
    <w:p w14:paraId="4999184D" w14:textId="77777777" w:rsidR="00284EF4" w:rsidRPr="007C40B6" w:rsidRDefault="00284EF4" w:rsidP="00284EF4">
      <w:r w:rsidRPr="007C40B6">
        <w:t xml:space="preserve">Отверждение заряда происходит в специальных кабинах, которые представляет собой бетонированный колодец круглого сечения, в котором регулируют и контролируют температуру воздуха при термостатировании. </w:t>
      </w:r>
    </w:p>
    <w:p w14:paraId="11460F27" w14:textId="77777777" w:rsidR="00284EF4" w:rsidRPr="007C40B6" w:rsidRDefault="00284EF4" w:rsidP="00284EF4">
      <w:r w:rsidRPr="007C40B6">
        <w:lastRenderedPageBreak/>
        <w:t>После окончания процесса отверждения изделие охлаждают в тех же кабинах подачей воздуха определенной температуры. Процесс охлаждения крупных изделий продолжается в течении нескольких суток.</w:t>
      </w:r>
    </w:p>
    <w:p w14:paraId="47C00217" w14:textId="77777777" w:rsidR="00284EF4" w:rsidRPr="007C40B6" w:rsidRDefault="00284EF4" w:rsidP="00284EF4">
      <w:r w:rsidRPr="007C40B6">
        <w:t>На фазе распрессовки удаляется формирующая технологическая оснастка из заряда. При распрессовке выполняются следующие операции: разборка соединительных элементов, снятие крышки, извлечение технологической иглы.</w:t>
      </w:r>
    </w:p>
    <w:p w14:paraId="2C1D0BAA" w14:textId="77777777" w:rsidR="00284EF4" w:rsidRPr="007C40B6" w:rsidRDefault="00284EF4" w:rsidP="00284EF4">
      <w:r w:rsidRPr="007C40B6">
        <w:t>Для распрессовки зарядов применяют следующее оборудование: гидравлические пресс-станции, подъемно-перегрузочные устройства.</w:t>
      </w:r>
    </w:p>
    <w:p w14:paraId="71555464" w14:textId="62D9034B" w:rsidR="00284EF4" w:rsidRPr="006E753E" w:rsidRDefault="00284EF4" w:rsidP="00284EF4">
      <w:bookmarkStart w:id="178" w:name="_Toc70510807"/>
      <w:r w:rsidRPr="007C40B6">
        <w:rPr>
          <w:u w:val="single"/>
        </w:rPr>
        <w:t>Операция 070. Контроль качества</w:t>
      </w:r>
      <w:bookmarkEnd w:id="178"/>
      <w:r w:rsidRPr="007C40B6">
        <w:rPr>
          <w:u w:val="single"/>
        </w:rPr>
        <w:t xml:space="preserve"> и укупорка</w:t>
      </w:r>
      <w:r w:rsidR="007B35F3" w:rsidRPr="006E753E">
        <w:t xml:space="preserve"> </w:t>
      </w:r>
      <w:r w:rsidR="007B35F3" w:rsidRPr="00BF64A7">
        <w:t>[8]</w:t>
      </w:r>
    </w:p>
    <w:p w14:paraId="71938626" w14:textId="77777777" w:rsidR="00284EF4" w:rsidRPr="007C40B6" w:rsidRDefault="00284EF4" w:rsidP="00284EF4">
      <w:r w:rsidRPr="007C40B6">
        <w:t xml:space="preserve">Контроль качества зарядов включает проверку химического состава топлива, его механические характеристики и скорости горения, прочности скрепления топлива со стенками корпуса двигателя и сплошности этого скрепления, монолитности заряда, его геометрических и весовых характеристик. </w:t>
      </w:r>
    </w:p>
    <w:p w14:paraId="438E4987" w14:textId="77777777" w:rsidR="00284EF4" w:rsidRPr="007C40B6" w:rsidRDefault="00284EF4" w:rsidP="00284EF4">
      <w:r w:rsidRPr="007C40B6">
        <w:t xml:space="preserve">Контроль для обнаружения дефектов в виде посторонних включений, трещин, разноплотности и других дефектов осуществляют методом теневой ультразвуковой дефектоскопии. </w:t>
      </w:r>
    </w:p>
    <w:p w14:paraId="44A7A545" w14:textId="77777777" w:rsidR="00284EF4" w:rsidRPr="007C40B6" w:rsidRDefault="00284EF4" w:rsidP="00284EF4">
      <w:r w:rsidRPr="007C40B6">
        <w:t xml:space="preserve">Метод основан на особенностях распространения ультразвуковых упругих колебаний (УЗК) с частотами 18-22 кГц в твердых средах и на границе раздела сред. </w:t>
      </w:r>
    </w:p>
    <w:p w14:paraId="6E7C311D" w14:textId="77777777" w:rsidR="00284EF4" w:rsidRPr="007C40B6" w:rsidRDefault="00284EF4" w:rsidP="00284EF4">
      <w:r w:rsidRPr="007C40B6">
        <w:t xml:space="preserve">Генератор подает электрические колебания на пьезоэлемент излучающего преобразователя, который генерирует ультразвуковые колебания. Последние проходят через изделие и попадают на пьезоэлемент приемного преобразователя, откуда электрические колебания поступают в приемник. Здесь поступающие электрические сигналы усиливаются и преобразуются в ток регистрирующего устройства. В случае, если луч УЗК частично или полностью перекрывается дефектом, интенсивность колебаний в той или иной степени ослабевает, и регистрирующее устройство на дефектограмме дает отметку о наличии дефекта в объеме изделия. </w:t>
      </w:r>
    </w:p>
    <w:p w14:paraId="00416BEA" w14:textId="2398C3C4" w:rsidR="00284EF4" w:rsidRDefault="00284EF4" w:rsidP="00284EF4">
      <w:r w:rsidRPr="007C40B6">
        <w:t>После операции контроля качества производится укупорка корпуса.</w:t>
      </w:r>
    </w:p>
    <w:p w14:paraId="369AF9CA" w14:textId="77777777" w:rsidR="001E5FA1" w:rsidRPr="00E72FEE" w:rsidRDefault="001E5FA1" w:rsidP="00284EF4">
      <w:pPr>
        <w:rPr>
          <w:highlight w:val="yellow"/>
        </w:rPr>
      </w:pPr>
    </w:p>
    <w:p w14:paraId="68D59E29" w14:textId="77777777" w:rsidR="00284EF4" w:rsidRPr="00484F86" w:rsidRDefault="00284EF4" w:rsidP="009B77D3">
      <w:pPr>
        <w:pStyle w:val="2"/>
      </w:pPr>
      <w:bookmarkStart w:id="179" w:name="_Toc10663955"/>
      <w:bookmarkStart w:id="180" w:name="_Toc70510808"/>
      <w:bookmarkStart w:id="181" w:name="_Toc74174318"/>
      <w:r w:rsidRPr="00484F86">
        <w:lastRenderedPageBreak/>
        <w:t>Расчет шнекового экструдера</w:t>
      </w:r>
      <w:bookmarkEnd w:id="179"/>
      <w:bookmarkEnd w:id="180"/>
      <w:bookmarkEnd w:id="181"/>
    </w:p>
    <w:p w14:paraId="662186E6" w14:textId="77777777" w:rsidR="00284EF4" w:rsidRPr="00484F86" w:rsidRDefault="00284EF4" w:rsidP="00284EF4">
      <w:r w:rsidRPr="00484F86">
        <w:t xml:space="preserve">На данном этапе необходимо произвести расчет и разработать чертеж общего вида. </w:t>
      </w:r>
    </w:p>
    <w:p w14:paraId="2F412562" w14:textId="6702FEFB" w:rsidR="00284EF4" w:rsidRPr="00E72FEE" w:rsidRDefault="00284EF4" w:rsidP="00284EF4">
      <w:pPr>
        <w:rPr>
          <w:highlight w:val="yellow"/>
        </w:rPr>
      </w:pPr>
      <w:r w:rsidRPr="00483843">
        <w:t xml:space="preserve">Схема одношнекового экструдера представлена на рисунке </w:t>
      </w:r>
      <w:r w:rsidR="0071483D">
        <w:t>3</w:t>
      </w:r>
      <w:r w:rsidR="0071483D" w:rsidRPr="0071483D">
        <w:t>.3</w:t>
      </w:r>
      <w:r w:rsidRPr="00483843">
        <w:t xml:space="preserve"> </w:t>
      </w:r>
      <w:r w:rsidRPr="00941D08">
        <w:t>[</w:t>
      </w:r>
      <w:r w:rsidR="00FF425C" w:rsidRPr="006C4F3A">
        <w:t>9</w:t>
      </w:r>
      <w:r w:rsidRPr="00941D08">
        <w:t xml:space="preserve">]. </w:t>
      </w:r>
      <w:r w:rsidRPr="00483843">
        <w:t>Топливная масса из бункера 1 поступает в корпус 3, где захватывается вращающимся шнеком 2 и транспортируется к головке 6. При этом рабочее тело экструдера в зоне I (зона питания) уплотняется, в зоне II (зона сжатия) происходит его сжатие, а в зоне III (зона дозирования) рабочее тело гомогенизируется, после чего выдавливается в головку 6 через формирующую решетку 5. Для обеспечения требуемого теплового режима и условий транспортирования в корпусе могут быть предусмотрены каналы теплоносителя 4.</w:t>
      </w:r>
    </w:p>
    <w:p w14:paraId="7143F5CB" w14:textId="299B551C" w:rsidR="00284EF4" w:rsidRPr="00FA7205" w:rsidRDefault="00284EF4" w:rsidP="00A07633">
      <w:pPr>
        <w:pStyle w:val="afff0"/>
      </w:pPr>
      <w:bookmarkStart w:id="182" w:name="_Ref70510055"/>
      <w:bookmarkStart w:id="183" w:name="_Ref70510163"/>
      <w:bookmarkStart w:id="184" w:name="_Ref73527450"/>
      <w:r w:rsidRPr="00FA7205">
        <w:rPr>
          <w:noProof/>
          <w:lang w:eastAsia="ru-RU"/>
        </w:rPr>
        <w:drawing>
          <wp:anchor distT="0" distB="0" distL="114300" distR="114300" simplePos="0" relativeHeight="251663360" behindDoc="1" locked="0" layoutInCell="1" allowOverlap="1" wp14:anchorId="6AD0F214" wp14:editId="6CE3C98C">
            <wp:simplePos x="0" y="0"/>
            <wp:positionH relativeFrom="column">
              <wp:posOffset>339090</wp:posOffset>
            </wp:positionH>
            <wp:positionV relativeFrom="paragraph">
              <wp:posOffset>15875</wp:posOffset>
            </wp:positionV>
            <wp:extent cx="5486400" cy="2857500"/>
            <wp:effectExtent l="0" t="0" r="0" b="0"/>
            <wp:wrapThrough wrapText="bothSides">
              <wp:wrapPolygon edited="0">
                <wp:start x="0" y="0"/>
                <wp:lineTo x="0" y="21456"/>
                <wp:lineTo x="21525" y="21456"/>
                <wp:lineTo x="21525" y="0"/>
                <wp:lineTo x="0" y="0"/>
              </wp:wrapPolygon>
            </wp:wrapThrough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A7205">
        <w:t>Рисунок</w:t>
      </w:r>
      <w:bookmarkEnd w:id="182"/>
      <w:bookmarkEnd w:id="183"/>
      <w:r w:rsidR="00BC5789" w:rsidRPr="00FA7205">
        <w:t xml:space="preserve"> </w:t>
      </w:r>
      <w:fldSimple w:instr=" STYLEREF 1 \s ">
        <w:r w:rsidR="00CE6FD9">
          <w:rPr>
            <w:noProof/>
          </w:rPr>
          <w:t>3</w:t>
        </w:r>
      </w:fldSimple>
      <w:r w:rsidR="00AA350B">
        <w:t>.</w:t>
      </w:r>
      <w:fldSimple w:instr=" SEQ Рисунок \* ARABIC \s 1 ">
        <w:r w:rsidR="00CE6FD9">
          <w:rPr>
            <w:noProof/>
          </w:rPr>
          <w:t>3</w:t>
        </w:r>
      </w:fldSimple>
      <w:bookmarkEnd w:id="184"/>
      <w:r w:rsidR="00BC5789" w:rsidRPr="00FA7205">
        <w:t xml:space="preserve"> </w:t>
      </w:r>
      <w:r w:rsidRPr="00FA7205">
        <w:t>– Шнековый экструдер</w:t>
      </w:r>
    </w:p>
    <w:p w14:paraId="4E5AF760" w14:textId="5501CD85" w:rsidR="00284EF4" w:rsidRPr="00FF5E47" w:rsidRDefault="00284EF4" w:rsidP="00E654E3">
      <w:r w:rsidRPr="00E72FEE">
        <w:rPr>
          <w:highlight w:val="yellow"/>
        </w:rPr>
        <w:br w:type="page"/>
      </w:r>
      <w:r w:rsidRPr="00FF5E47">
        <w:lastRenderedPageBreak/>
        <w:t>На рисунке</w:t>
      </w:r>
      <w:r w:rsidR="00FF5E47" w:rsidRPr="00FF5E47">
        <w:t xml:space="preserve"> </w:t>
      </w:r>
      <w:r w:rsidR="0071483D" w:rsidRPr="0071483D">
        <w:t>3.4</w:t>
      </w:r>
      <w:r w:rsidR="00FF5E47" w:rsidRPr="00FF5E47">
        <w:t xml:space="preserve"> </w:t>
      </w:r>
      <w:r w:rsidRPr="00FF5E47">
        <w:t>показана схема шнека с переменной глубиной нарезки и указаны основные геометрические параметры.</w:t>
      </w:r>
    </w:p>
    <w:p w14:paraId="12D0FB3D" w14:textId="77777777" w:rsidR="00284EF4" w:rsidRPr="00FF5E47" w:rsidRDefault="00284EF4" w:rsidP="00284EF4">
      <w:pPr>
        <w:ind w:firstLine="0"/>
      </w:pPr>
      <w:r w:rsidRPr="00FF5E47">
        <w:rPr>
          <w:noProof/>
          <w:lang w:eastAsia="ru-RU"/>
        </w:rPr>
        <w:drawing>
          <wp:inline distT="0" distB="0" distL="0" distR="0" wp14:anchorId="79B7E96E" wp14:editId="1F831E9E">
            <wp:extent cx="5934075" cy="2524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31312" w14:textId="6CB3BC63" w:rsidR="00284EF4" w:rsidRPr="00FF5E47" w:rsidRDefault="00284EF4" w:rsidP="00A07633">
      <w:pPr>
        <w:pStyle w:val="afff0"/>
      </w:pPr>
      <w:bookmarkStart w:id="185" w:name="_Ref70510118"/>
      <w:bookmarkStart w:id="186" w:name="_Ref73528479"/>
      <w:r w:rsidRPr="00FF5E47">
        <w:t xml:space="preserve">Рисунок </w:t>
      </w:r>
      <w:bookmarkEnd w:id="185"/>
      <w:r w:rsidR="00AA350B">
        <w:fldChar w:fldCharType="begin"/>
      </w:r>
      <w:r w:rsidR="00AA350B">
        <w:instrText xml:space="preserve"> STYLEREF 1 \s </w:instrText>
      </w:r>
      <w:r w:rsidR="00AA350B">
        <w:fldChar w:fldCharType="separate"/>
      </w:r>
      <w:r w:rsidR="00CE6FD9">
        <w:rPr>
          <w:noProof/>
        </w:rPr>
        <w:t>3</w:t>
      </w:r>
      <w:r w:rsidR="00AA350B">
        <w:fldChar w:fldCharType="end"/>
      </w:r>
      <w:r w:rsidR="00AA350B">
        <w:t>.</w:t>
      </w:r>
      <w:fldSimple w:instr=" SEQ Рисунок \* ARABIC \s 1 ">
        <w:r w:rsidR="00CE6FD9">
          <w:rPr>
            <w:noProof/>
          </w:rPr>
          <w:t>4</w:t>
        </w:r>
      </w:fldSimple>
      <w:bookmarkEnd w:id="186"/>
      <w:r w:rsidRPr="00FF5E47">
        <w:t xml:space="preserve"> – </w:t>
      </w:r>
      <w:r w:rsidRPr="00FF5E47">
        <w:rPr>
          <w:rFonts w:cs="Times New Roman"/>
        </w:rPr>
        <w:t>Схема шнека с переменной глубиной нарезки</w:t>
      </w:r>
    </w:p>
    <w:p w14:paraId="063F976C" w14:textId="77777777" w:rsidR="00284EF4" w:rsidRPr="00FF5E47" w:rsidRDefault="00284EF4" w:rsidP="00284EF4">
      <w:pPr>
        <w:ind w:firstLine="708"/>
        <w:rPr>
          <w:rFonts w:cs="Times New Roman"/>
        </w:rPr>
      </w:pPr>
      <w:r w:rsidRPr="00FF5E47">
        <w:rPr>
          <w:rFonts w:cs="Times New Roman"/>
        </w:rPr>
        <w:t>Основные геометрические параметры:</w:t>
      </w:r>
    </w:p>
    <w:p w14:paraId="50A0C3B4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диаметр </w:t>
      </w:r>
      <w:r w:rsidRPr="00FF5E47">
        <w:rPr>
          <w:rFonts w:cs="Times New Roman"/>
          <w:i/>
          <w:iCs/>
        </w:rPr>
        <w:t>D</w:t>
      </w:r>
      <w:r w:rsidRPr="00FF5E47">
        <w:rPr>
          <w:rFonts w:cs="Times New Roman"/>
        </w:rPr>
        <w:t>;</w:t>
      </w:r>
    </w:p>
    <w:p w14:paraId="4280B671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длина </w:t>
      </w:r>
      <w:r w:rsidRPr="00FF5E47">
        <w:rPr>
          <w:rFonts w:cs="Times New Roman"/>
          <w:i/>
          <w:iCs/>
        </w:rPr>
        <w:t>L</w:t>
      </w:r>
      <w:r w:rsidRPr="00FF5E47">
        <w:rPr>
          <w:rFonts w:cs="Times New Roman"/>
        </w:rPr>
        <w:t>;</w:t>
      </w:r>
    </w:p>
    <w:p w14:paraId="5EE3F606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шаг винтовой нарезки </w:t>
      </w:r>
      <w:r w:rsidRPr="00FF5E47">
        <w:rPr>
          <w:rFonts w:cs="Times New Roman"/>
          <w:i/>
          <w:iCs/>
        </w:rPr>
        <w:t>t</w:t>
      </w:r>
      <w:r w:rsidRPr="00FF5E47">
        <w:rPr>
          <w:rFonts w:cs="Times New Roman"/>
        </w:rPr>
        <w:t>;</w:t>
      </w:r>
    </w:p>
    <w:p w14:paraId="6A623060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глубина канала по зонам (глубина нарезки) </w:t>
      </w:r>
      <w:r w:rsidRPr="00FF5E47">
        <w:rPr>
          <w:rFonts w:cs="Times New Roman"/>
          <w:i/>
          <w:iCs/>
        </w:rPr>
        <w:t>h</w:t>
      </w:r>
      <w:r w:rsidRPr="00FF5E47">
        <w:rPr>
          <w:rFonts w:cs="Times New Roman"/>
        </w:rPr>
        <w:t>;</w:t>
      </w:r>
    </w:p>
    <w:p w14:paraId="53E6B7CD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ширина ребра </w:t>
      </w:r>
      <w:r w:rsidRPr="00FF5E47">
        <w:rPr>
          <w:rFonts w:cs="Times New Roman"/>
          <w:i/>
          <w:iCs/>
        </w:rPr>
        <w:t>e</w:t>
      </w:r>
      <w:r w:rsidRPr="00FF5E47">
        <w:rPr>
          <w:rFonts w:cs="Times New Roman"/>
        </w:rPr>
        <w:t>;</w:t>
      </w:r>
    </w:p>
    <w:p w14:paraId="55262703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величина зазора между ребром шнека и корпусом </w:t>
      </w:r>
      <w:r w:rsidRPr="00FF5E47">
        <w:rPr>
          <w:rFonts w:cs="Times New Roman"/>
          <w:i/>
          <w:iCs/>
        </w:rPr>
        <w:t>δ</w:t>
      </w:r>
      <w:r w:rsidRPr="00FF5E47">
        <w:rPr>
          <w:rFonts w:cs="Times New Roman"/>
        </w:rPr>
        <w:t>;</w:t>
      </w:r>
    </w:p>
    <w:p w14:paraId="33B37B60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угол подъема винтовой линии нарезки шнека </w:t>
      </w:r>
      <w:r w:rsidRPr="00FF5E47">
        <w:rPr>
          <w:rFonts w:cs="Times New Roman"/>
          <w:i/>
          <w:iCs/>
        </w:rPr>
        <w:t>φ</w:t>
      </w:r>
      <w:r w:rsidRPr="00FF5E47">
        <w:rPr>
          <w:rFonts w:cs="Times New Roman"/>
        </w:rPr>
        <w:t>;</w:t>
      </w:r>
    </w:p>
    <w:p w14:paraId="0790F130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</w:pPr>
      <w:r w:rsidRPr="00FF5E47">
        <w:rPr>
          <w:rFonts w:cs="Times New Roman"/>
        </w:rPr>
        <w:t xml:space="preserve">число заходов нарезки шнека обычно принимается </w:t>
      </w:r>
      <w:r w:rsidRPr="00FF5E47">
        <w:rPr>
          <w:rFonts w:cs="Times New Roman"/>
          <w:i/>
          <w:iCs/>
        </w:rPr>
        <w:t>λ</w:t>
      </w:r>
      <w:r w:rsidRPr="00FF5E47">
        <w:rPr>
          <w:rFonts w:cs="Times New Roman"/>
        </w:rPr>
        <w:t xml:space="preserve"> = 1.</w:t>
      </w:r>
    </w:p>
    <w:p w14:paraId="5E8173B6" w14:textId="77777777" w:rsidR="00284EF4" w:rsidRPr="00170BE2" w:rsidRDefault="00284EF4" w:rsidP="00284EF4">
      <w:pPr>
        <w:ind w:firstLine="708"/>
        <w:rPr>
          <w:rFonts w:cs="Times New Roman"/>
        </w:rPr>
      </w:pPr>
      <w:r w:rsidRPr="00170BE2">
        <w:rPr>
          <w:rFonts w:cs="Times New Roman"/>
        </w:rPr>
        <w:t>В качестве исходного параметра для расчета экструдера принимается его производительность.</w:t>
      </w:r>
    </w:p>
    <w:p w14:paraId="2740EC94" w14:textId="77777777" w:rsidR="00284EF4" w:rsidRPr="00170BE2" w:rsidRDefault="00284EF4" w:rsidP="00284EF4">
      <w:pPr>
        <w:ind w:firstLine="708"/>
        <w:jc w:val="center"/>
        <w:rPr>
          <w:rFonts w:cs="Times New Roman"/>
        </w:rPr>
      </w:pPr>
      <w:r w:rsidRPr="00170BE2">
        <w:rPr>
          <w:rFonts w:cs="Times New Roman"/>
          <w:position w:val="-12"/>
          <w:szCs w:val="28"/>
        </w:rPr>
        <w:object w:dxaOrig="3200" w:dyaOrig="420" w14:anchorId="5C121FBC">
          <v:shape id="_x0000_i1697" type="#_x0000_t75" style="width:160.5pt;height:21pt" o:ole="">
            <v:imagedata r:id="rId1191" o:title=""/>
          </v:shape>
          <o:OLEObject Type="Embed" ProgID="Equation.DSMT4" ShapeID="_x0000_i1697" DrawAspect="Content" ObjectID="_1685186189" r:id="rId1192"/>
        </w:object>
      </w:r>
    </w:p>
    <w:p w14:paraId="00C0ACFB" w14:textId="77777777" w:rsidR="00284EF4" w:rsidRPr="00170BE2" w:rsidRDefault="00284EF4" w:rsidP="00284EF4">
      <w:pPr>
        <w:ind w:firstLine="708"/>
        <w:rPr>
          <w:rFonts w:eastAsiaTheme="minorEastAsia"/>
        </w:rPr>
      </w:pPr>
      <w:r w:rsidRPr="00170BE2">
        <w:rPr>
          <w:rFonts w:cs="Times New Roman"/>
        </w:rPr>
        <w:t>Для известной производительности экструдера можно определить диаметр шнека:</w:t>
      </w:r>
    </w:p>
    <w:p w14:paraId="7AB8CA09" w14:textId="77777777" w:rsidR="00284EF4" w:rsidRPr="00170BE2" w:rsidRDefault="00284EF4" w:rsidP="00284EF4">
      <w:pPr>
        <w:jc w:val="center"/>
      </w:pPr>
      <w:r w:rsidRPr="00170BE2">
        <w:rPr>
          <w:rFonts w:cs="Times New Roman"/>
          <w:position w:val="-12"/>
          <w:szCs w:val="28"/>
        </w:rPr>
        <w:object w:dxaOrig="7520" w:dyaOrig="420" w14:anchorId="3E585F64">
          <v:shape id="_x0000_i1698" type="#_x0000_t75" style="width:375pt;height:21pt" o:ole="">
            <v:imagedata r:id="rId1193" o:title=""/>
          </v:shape>
          <o:OLEObject Type="Embed" ProgID="Equation.DSMT4" ShapeID="_x0000_i1698" DrawAspect="Content" ObjectID="_1685186190" r:id="rId1194"/>
        </w:object>
      </w:r>
    </w:p>
    <w:p w14:paraId="1E2BA599" w14:textId="77777777" w:rsidR="00284EF4" w:rsidRPr="00170BE2" w:rsidRDefault="00284EF4" w:rsidP="00284EF4">
      <w:pPr>
        <w:ind w:firstLine="0"/>
        <w:rPr>
          <w:rFonts w:cs="Times New Roman"/>
        </w:rPr>
      </w:pPr>
      <w:r w:rsidRPr="00170BE2">
        <w:rPr>
          <w:rFonts w:cs="Times New Roman"/>
        </w:rPr>
        <w:t xml:space="preserve">где </w:t>
      </w:r>
      <w:r w:rsidRPr="00170BE2">
        <w:rPr>
          <w:rFonts w:cs="Times New Roman"/>
          <w:i/>
          <w:iCs/>
        </w:rPr>
        <w:t>Q</w:t>
      </w:r>
      <w:r w:rsidRPr="00170BE2">
        <w:rPr>
          <w:rFonts w:cs="Times New Roman"/>
        </w:rPr>
        <w:t xml:space="preserve"> – объемная производительность, </w:t>
      </w:r>
      <w:r w:rsidRPr="00170BE2">
        <w:rPr>
          <w:rFonts w:cs="Times New Roman"/>
          <w:i/>
          <w:iCs/>
          <w:lang w:val="en-US"/>
        </w:rPr>
        <w:t>D</w:t>
      </w:r>
      <w:r w:rsidRPr="00170BE2">
        <w:rPr>
          <w:rFonts w:cs="Times New Roman"/>
          <w:lang w:val="en-US"/>
        </w:rPr>
        <w:t> </w:t>
      </w:r>
      <w:r w:rsidRPr="00170BE2">
        <w:rPr>
          <w:rFonts w:cs="Times New Roman"/>
        </w:rPr>
        <w:t>–</w:t>
      </w:r>
      <w:r w:rsidRPr="00170BE2">
        <w:rPr>
          <w:rFonts w:cs="Times New Roman"/>
          <w:lang w:val="en-US"/>
        </w:rPr>
        <w:t> </w:t>
      </w:r>
      <w:r w:rsidRPr="00170BE2">
        <w:rPr>
          <w:rFonts w:cs="Times New Roman"/>
        </w:rPr>
        <w:t xml:space="preserve">диаметр шнека,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vertAlign w:val="subscript"/>
        </w:rPr>
        <w:t>п</w:t>
      </w:r>
      <w:r w:rsidRPr="00170BE2">
        <w:rPr>
          <w:rFonts w:cs="Times New Roman"/>
        </w:rPr>
        <w:t>=0,15 – коэффициент, учитывающий утечки и осевые перетечки рабочего тела.</w:t>
      </w:r>
    </w:p>
    <w:p w14:paraId="0B7C9402" w14:textId="77777777" w:rsidR="00284EF4" w:rsidRPr="00170BE2" w:rsidRDefault="00284EF4" w:rsidP="00284EF4">
      <w:r w:rsidRPr="00170BE2">
        <w:lastRenderedPageBreak/>
        <w:t xml:space="preserve">Округляем до ближайшего значения диаметра в большую сторону в соответствии с ГОСТ – 14773. </w:t>
      </w:r>
    </w:p>
    <w:p w14:paraId="4546D7C2" w14:textId="77777777" w:rsidR="00284EF4" w:rsidRPr="00170BE2" w:rsidRDefault="00284EF4" w:rsidP="00284EF4">
      <w:r w:rsidRPr="00170BE2">
        <w:t xml:space="preserve">Тогда принимаем значение </w:t>
      </w:r>
      <w:r w:rsidRPr="00170BE2">
        <w:rPr>
          <w:i/>
          <w:iCs/>
          <w:lang w:val="en-US"/>
        </w:rPr>
        <w:t>D</w:t>
      </w:r>
      <w:r w:rsidRPr="00170BE2">
        <w:rPr>
          <w:vertAlign w:val="subscript"/>
        </w:rPr>
        <w:t>ш</w:t>
      </w:r>
      <w:r w:rsidRPr="00170BE2">
        <w:t>=450 мм=0,45 м.</w:t>
      </w:r>
    </w:p>
    <w:p w14:paraId="49D00ECF" w14:textId="77777777" w:rsidR="00284EF4" w:rsidRPr="00170BE2" w:rsidRDefault="00284EF4" w:rsidP="00284EF4">
      <w:pPr>
        <w:ind w:firstLine="708"/>
        <w:rPr>
          <w:rFonts w:cs="Times New Roman"/>
        </w:rPr>
      </w:pPr>
      <w:r w:rsidRPr="00170BE2">
        <w:rPr>
          <w:rFonts w:cs="Times New Roman"/>
        </w:rPr>
        <w:t xml:space="preserve">Угол наклона винтовой поверхности: </w:t>
      </w:r>
    </w:p>
    <w:p w14:paraId="4DD4F32A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36"/>
          <w:szCs w:val="28"/>
        </w:rPr>
        <w:object w:dxaOrig="4959" w:dyaOrig="859" w14:anchorId="5F504EFA">
          <v:shape id="_x0000_i1699" type="#_x0000_t75" style="width:257.25pt;height:42pt" o:ole="">
            <v:imagedata r:id="rId1195" o:title=""/>
          </v:shape>
          <o:OLEObject Type="Embed" ProgID="Equation.DSMT4" ShapeID="_x0000_i1699" DrawAspect="Content" ObjectID="_1685186191" r:id="rId1196"/>
        </w:object>
      </w:r>
    </w:p>
    <w:p w14:paraId="7D817589" w14:textId="77777777" w:rsidR="00284EF4" w:rsidRPr="00170BE2" w:rsidRDefault="00284EF4" w:rsidP="00284EF4">
      <w:pPr>
        <w:rPr>
          <w:rFonts w:eastAsiaTheme="minorEastAsia"/>
        </w:rPr>
      </w:pPr>
      <w:r w:rsidRPr="00170BE2">
        <w:rPr>
          <w:rFonts w:eastAsiaTheme="minorEastAsia"/>
        </w:rPr>
        <w:t>Средние глубины винтового канала шнека в каждой из зон:</w:t>
      </w:r>
    </w:p>
    <w:p w14:paraId="6A86FC75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  <w:rPr>
          <w:rFonts w:eastAsiaTheme="minorEastAsia"/>
        </w:rPr>
      </w:pPr>
      <w:r w:rsidRPr="00170BE2">
        <w:rPr>
          <w:rFonts w:eastAsiaTheme="minorEastAsia"/>
        </w:rPr>
        <w:t>в зоне питания</w:t>
      </w:r>
    </w:p>
    <w:p w14:paraId="578FFFBA" w14:textId="77777777" w:rsidR="00284EF4" w:rsidRPr="00170BE2" w:rsidRDefault="00284EF4" w:rsidP="00284EF4">
      <w:pPr>
        <w:pStyle w:val="a0"/>
        <w:ind w:firstLine="0"/>
        <w:jc w:val="center"/>
        <w:rPr>
          <w:rFonts w:eastAsiaTheme="minorEastAsia"/>
        </w:rPr>
      </w:pPr>
      <w:r w:rsidRPr="00170BE2">
        <w:rPr>
          <w:rFonts w:eastAsiaTheme="minorEastAsia"/>
          <w:position w:val="-12"/>
        </w:rPr>
        <w:object w:dxaOrig="4120" w:dyaOrig="380" w14:anchorId="26F2A9E2">
          <v:shape id="_x0000_i1700" type="#_x0000_t75" style="width:206.25pt;height:18.75pt" o:ole="">
            <v:imagedata r:id="rId1197" o:title=""/>
          </v:shape>
          <o:OLEObject Type="Embed" ProgID="Equation.DSMT4" ShapeID="_x0000_i1700" DrawAspect="Content" ObjectID="_1685186192" r:id="rId1198"/>
        </w:object>
      </w:r>
      <w:r w:rsidRPr="00170BE2">
        <w:rPr>
          <w:rFonts w:eastAsiaTheme="minorEastAsia"/>
        </w:rPr>
        <w:t>,</w:t>
      </w:r>
    </w:p>
    <w:p w14:paraId="4A5259A3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  <w:rPr>
          <w:rFonts w:eastAsiaTheme="minorEastAsia"/>
        </w:rPr>
      </w:pPr>
      <w:r w:rsidRPr="00170BE2">
        <w:rPr>
          <w:rFonts w:eastAsiaTheme="minorEastAsia"/>
        </w:rPr>
        <w:t>в зоне дозирования</w:t>
      </w:r>
    </w:p>
    <w:p w14:paraId="54459E9A" w14:textId="77777777" w:rsidR="00284EF4" w:rsidRPr="00170BE2" w:rsidRDefault="00284EF4" w:rsidP="00284EF4">
      <w:pPr>
        <w:pStyle w:val="a0"/>
        <w:ind w:firstLine="0"/>
        <w:jc w:val="center"/>
        <w:rPr>
          <w:rFonts w:eastAsiaTheme="minorEastAsia"/>
        </w:rPr>
      </w:pPr>
      <w:r w:rsidRPr="00170BE2">
        <w:rPr>
          <w:rFonts w:eastAsiaTheme="minorEastAsia"/>
          <w:position w:val="-38"/>
        </w:rPr>
        <w:object w:dxaOrig="4180" w:dyaOrig="900" w14:anchorId="466C0D81">
          <v:shape id="_x0000_i1701" type="#_x0000_t75" style="width:210pt;height:45pt" o:ole="">
            <v:imagedata r:id="rId1199" o:title=""/>
          </v:shape>
          <o:OLEObject Type="Embed" ProgID="Equation.DSMT4" ShapeID="_x0000_i1701" DrawAspect="Content" ObjectID="_1685186193" r:id="rId1200"/>
        </w:object>
      </w:r>
      <w:r w:rsidRPr="00170BE2">
        <w:rPr>
          <w:rFonts w:eastAsiaTheme="minorEastAsia"/>
        </w:rPr>
        <w:t>,</w:t>
      </w:r>
    </w:p>
    <w:p w14:paraId="0DE2525D" w14:textId="77777777" w:rsidR="00284EF4" w:rsidRPr="00170BE2" w:rsidRDefault="00284EF4" w:rsidP="00284EF4">
      <w:pPr>
        <w:jc w:val="center"/>
        <w:rPr>
          <w:rFonts w:eastAsiaTheme="minorEastAsia"/>
        </w:rPr>
      </w:pPr>
      <w:r w:rsidRPr="00170BE2">
        <w:rPr>
          <w:rFonts w:cs="Times New Roman"/>
          <w:position w:val="-30"/>
          <w:szCs w:val="28"/>
        </w:rPr>
        <w:object w:dxaOrig="6860" w:dyaOrig="800" w14:anchorId="3A4EF5DD">
          <v:shape id="_x0000_i1702" type="#_x0000_t75" style="width:354pt;height:41.25pt" o:ole="">
            <v:imagedata r:id="rId1201" o:title=""/>
          </v:shape>
          <o:OLEObject Type="Embed" ProgID="Equation.DSMT4" ShapeID="_x0000_i1702" DrawAspect="Content" ObjectID="_1685186194" r:id="rId1202"/>
        </w:object>
      </w:r>
      <w:r w:rsidRPr="00170BE2">
        <w:rPr>
          <w:rFonts w:cs="Times New Roman"/>
          <w:szCs w:val="28"/>
        </w:rPr>
        <w:t>,</w:t>
      </w:r>
    </w:p>
    <w:p w14:paraId="3E7E7A26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</w:pPr>
      <w:r w:rsidRPr="00170BE2">
        <w:t>в зоне сжатия</w:t>
      </w:r>
    </w:p>
    <w:p w14:paraId="1520DEC5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26"/>
          <w:szCs w:val="28"/>
        </w:rPr>
        <w:object w:dxaOrig="5980" w:dyaOrig="700" w14:anchorId="023AFDA0">
          <v:shape id="_x0000_i1703" type="#_x0000_t75" style="width:300.75pt;height:34.5pt" o:ole="">
            <v:imagedata r:id="rId1203" o:title=""/>
            <o:lock v:ext="edit" aspectratio="f"/>
          </v:shape>
          <o:OLEObject Type="Embed" ProgID="Equation.DSMT4" ShapeID="_x0000_i1703" DrawAspect="Content" ObjectID="_1685186195" r:id="rId1204"/>
        </w:object>
      </w:r>
      <w:r w:rsidRPr="00170BE2">
        <w:rPr>
          <w:rFonts w:cs="Times New Roman"/>
          <w:szCs w:val="28"/>
        </w:rPr>
        <w:t>.</w:t>
      </w:r>
    </w:p>
    <w:p w14:paraId="290EF2AD" w14:textId="77777777" w:rsidR="00284EF4" w:rsidRPr="00170BE2" w:rsidRDefault="00284EF4" w:rsidP="00284EF4">
      <w:pPr>
        <w:ind w:firstLine="708"/>
        <w:rPr>
          <w:rFonts w:cs="Times New Roman"/>
        </w:rPr>
      </w:pPr>
      <w:r w:rsidRPr="00170BE2">
        <w:rPr>
          <w:rFonts w:cs="Times New Roman"/>
        </w:rPr>
        <w:t xml:space="preserve">Ширина ребра и величина радиального зазора: </w:t>
      </w:r>
    </w:p>
    <w:p w14:paraId="3D8098C9" w14:textId="77777777" w:rsidR="00284EF4" w:rsidRPr="00170BE2" w:rsidRDefault="00284EF4" w:rsidP="00284EF4">
      <w:pPr>
        <w:ind w:firstLine="708"/>
        <w:jc w:val="center"/>
        <w:rPr>
          <w:rFonts w:cs="Times New Roman"/>
        </w:rPr>
      </w:pPr>
      <w:r w:rsidRPr="00170BE2">
        <w:rPr>
          <w:rFonts w:cs="Times New Roman"/>
          <w:position w:val="-12"/>
        </w:rPr>
        <w:object w:dxaOrig="4080" w:dyaOrig="380" w14:anchorId="2C208A8A">
          <v:shape id="_x0000_i1704" type="#_x0000_t75" style="width:203.25pt;height:18.75pt" o:ole="">
            <v:imagedata r:id="rId1205" o:title=""/>
          </v:shape>
          <o:OLEObject Type="Embed" ProgID="Equation.DSMT4" ShapeID="_x0000_i1704" DrawAspect="Content" ObjectID="_1685186196" r:id="rId1206"/>
        </w:object>
      </w:r>
      <w:r w:rsidRPr="00170BE2">
        <w:rPr>
          <w:rFonts w:cs="Times New Roman"/>
        </w:rPr>
        <w:t>,</w:t>
      </w:r>
    </w:p>
    <w:p w14:paraId="09722ADE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24"/>
          <w:szCs w:val="28"/>
        </w:rPr>
        <w:object w:dxaOrig="2640" w:dyaOrig="620" w14:anchorId="776F9870">
          <v:shape id="_x0000_i1705" type="#_x0000_t75" style="width:132.75pt;height:30.75pt" o:ole="">
            <v:imagedata r:id="rId1207" o:title=""/>
            <o:lock v:ext="edit" aspectratio="f"/>
          </v:shape>
          <o:OLEObject Type="Embed" ProgID="Equation.DSMT4" ShapeID="_x0000_i1705" DrawAspect="Content" ObjectID="_1685186197" r:id="rId1208"/>
        </w:object>
      </w:r>
      <w:r w:rsidRPr="00170BE2">
        <w:rPr>
          <w:rFonts w:cs="Times New Roman"/>
          <w:szCs w:val="28"/>
        </w:rPr>
        <w:t>.</w:t>
      </w:r>
    </w:p>
    <w:p w14:paraId="7BE343F0" w14:textId="77777777" w:rsidR="00284EF4" w:rsidRPr="00170BE2" w:rsidRDefault="00284EF4" w:rsidP="00284EF4">
      <w:pPr>
        <w:rPr>
          <w:rFonts w:eastAsiaTheme="minorEastAsia"/>
        </w:rPr>
      </w:pPr>
      <w:r w:rsidRPr="00170BE2">
        <w:rPr>
          <w:rFonts w:eastAsiaTheme="minorEastAsia"/>
        </w:rPr>
        <w:t>Критическая частота вращения шнека:</w:t>
      </w:r>
    </w:p>
    <w:p w14:paraId="58B23E5B" w14:textId="77777777" w:rsidR="00284EF4" w:rsidRPr="00170BE2" w:rsidRDefault="00284EF4" w:rsidP="00284EF4">
      <w:pPr>
        <w:jc w:val="center"/>
        <w:rPr>
          <w:rFonts w:eastAsiaTheme="minorEastAsia"/>
        </w:rPr>
      </w:pPr>
      <w:r w:rsidRPr="00170BE2">
        <w:rPr>
          <w:rFonts w:cs="Times New Roman"/>
          <w:position w:val="-38"/>
          <w:szCs w:val="28"/>
        </w:rPr>
        <w:object w:dxaOrig="3600" w:dyaOrig="820" w14:anchorId="0F37FC66">
          <v:shape id="_x0000_i1706" type="#_x0000_t75" style="width:182.25pt;height:41.25pt" o:ole="">
            <v:imagedata r:id="rId1209" o:title=""/>
          </v:shape>
          <o:OLEObject Type="Embed" ProgID="Equation.DSMT4" ShapeID="_x0000_i1706" DrawAspect="Content" ObjectID="_1685186198" r:id="rId1210"/>
        </w:object>
      </w:r>
      <w:r w:rsidRPr="00170BE2">
        <w:rPr>
          <w:rFonts w:cs="Times New Roman"/>
          <w:szCs w:val="28"/>
        </w:rPr>
        <w:t>,</w:t>
      </w:r>
    </w:p>
    <w:p w14:paraId="490EFFC0" w14:textId="77777777" w:rsidR="00284EF4" w:rsidRPr="00170BE2" w:rsidRDefault="00284EF4" w:rsidP="00284EF4">
      <w:pPr>
        <w:ind w:firstLine="360"/>
        <w:rPr>
          <w:rFonts w:eastAsiaTheme="minorEastAsia"/>
        </w:rPr>
      </w:pPr>
      <w:r w:rsidRPr="00170BE2">
        <w:rPr>
          <w:rFonts w:eastAsiaTheme="minorEastAsia"/>
        </w:rPr>
        <w:tab/>
        <w:t>Рабочая частота вращения шнека:</w:t>
      </w:r>
    </w:p>
    <w:p w14:paraId="5F7648A8" w14:textId="77777777" w:rsidR="00284EF4" w:rsidRPr="00170BE2" w:rsidRDefault="00284EF4" w:rsidP="00284EF4">
      <w:pPr>
        <w:ind w:firstLine="360"/>
        <w:jc w:val="center"/>
        <w:rPr>
          <w:rFonts w:eastAsiaTheme="minorEastAsia"/>
        </w:rPr>
      </w:pPr>
      <w:r w:rsidRPr="00170BE2">
        <w:rPr>
          <w:rFonts w:eastAsiaTheme="minorEastAsia"/>
          <w:position w:val="-16"/>
        </w:rPr>
        <w:object w:dxaOrig="4120" w:dyaOrig="480" w14:anchorId="71DA8455">
          <v:shape id="_x0000_i1707" type="#_x0000_t75" style="width:206.25pt;height:23.25pt" o:ole="">
            <v:imagedata r:id="rId1211" o:title=""/>
          </v:shape>
          <o:OLEObject Type="Embed" ProgID="Equation.DSMT4" ShapeID="_x0000_i1707" DrawAspect="Content" ObjectID="_1685186199" r:id="rId1212"/>
        </w:object>
      </w:r>
      <w:r w:rsidRPr="00170BE2">
        <w:rPr>
          <w:rFonts w:eastAsiaTheme="minorEastAsia"/>
        </w:rPr>
        <w:t>.</w:t>
      </w:r>
    </w:p>
    <w:p w14:paraId="57CE420D" w14:textId="77777777" w:rsidR="00284EF4" w:rsidRPr="00170BE2" w:rsidRDefault="00284EF4" w:rsidP="00284EF4">
      <w:pPr>
        <w:ind w:firstLine="708"/>
        <w:rPr>
          <w:rFonts w:eastAsiaTheme="minorEastAsia"/>
        </w:rPr>
      </w:pPr>
      <w:r w:rsidRPr="00170BE2">
        <w:rPr>
          <w:rFonts w:eastAsiaTheme="minorEastAsia"/>
        </w:rPr>
        <w:t>Для течения в экструдере средняя угловая скорость сдвига:</w:t>
      </w:r>
    </w:p>
    <w:p w14:paraId="1EC8D194" w14:textId="77777777" w:rsidR="00284EF4" w:rsidRPr="00170BE2" w:rsidRDefault="00284EF4" w:rsidP="00284EF4">
      <w:pPr>
        <w:ind w:firstLine="708"/>
        <w:jc w:val="center"/>
        <w:rPr>
          <w:rFonts w:eastAsiaTheme="minorEastAsia"/>
        </w:rPr>
      </w:pPr>
      <w:r w:rsidRPr="00170BE2">
        <w:rPr>
          <w:rFonts w:eastAsiaTheme="minorEastAsia"/>
          <w:position w:val="-36"/>
        </w:rPr>
        <w:object w:dxaOrig="3460" w:dyaOrig="840" w14:anchorId="6713A251">
          <v:shape id="_x0000_i1708" type="#_x0000_t75" style="width:174pt;height:42pt" o:ole="">
            <v:imagedata r:id="rId1213" o:title=""/>
          </v:shape>
          <o:OLEObject Type="Embed" ProgID="Equation.DSMT4" ShapeID="_x0000_i1708" DrawAspect="Content" ObjectID="_1685186200" r:id="rId1214"/>
        </w:object>
      </w:r>
      <w:r w:rsidRPr="00170BE2">
        <w:rPr>
          <w:rFonts w:eastAsiaTheme="minorEastAsia"/>
        </w:rPr>
        <w:t>,</w:t>
      </w:r>
    </w:p>
    <w:p w14:paraId="191CE0FA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32"/>
          <w:szCs w:val="28"/>
        </w:rPr>
        <w:object w:dxaOrig="6480" w:dyaOrig="760" w14:anchorId="7746FDED">
          <v:shape id="_x0000_i1709" type="#_x0000_t75" style="width:336pt;height:38.25pt" o:ole="">
            <v:imagedata r:id="rId1215" o:title=""/>
          </v:shape>
          <o:OLEObject Type="Embed" ProgID="Equation.DSMT4" ShapeID="_x0000_i1709" DrawAspect="Content" ObjectID="_1685186201" r:id="rId1216"/>
        </w:object>
      </w:r>
      <w:r w:rsidRPr="00170BE2">
        <w:rPr>
          <w:rFonts w:cs="Times New Roman"/>
          <w:szCs w:val="28"/>
        </w:rPr>
        <w:t>.</w:t>
      </w:r>
    </w:p>
    <w:p w14:paraId="03EF91DE" w14:textId="77777777" w:rsidR="00284EF4" w:rsidRPr="00170BE2" w:rsidRDefault="00284EF4" w:rsidP="00284EF4">
      <w:pPr>
        <w:ind w:firstLine="360"/>
        <w:rPr>
          <w:rFonts w:eastAsiaTheme="minorEastAsia"/>
        </w:rPr>
      </w:pPr>
      <w:r w:rsidRPr="00170BE2">
        <w:rPr>
          <w:rFonts w:eastAsiaTheme="minorEastAsia"/>
        </w:rPr>
        <w:t>Коэффициент динамической вязкости для неньютоновской жидкости:</w:t>
      </w:r>
    </w:p>
    <w:p w14:paraId="18BBAA39" w14:textId="77777777" w:rsidR="00284EF4" w:rsidRPr="00170BE2" w:rsidRDefault="00284EF4" w:rsidP="00284EF4">
      <w:pPr>
        <w:jc w:val="center"/>
        <w:rPr>
          <w:rFonts w:cs="Times New Roman"/>
          <w:szCs w:val="28"/>
          <w:lang w:val="en-US"/>
        </w:rPr>
      </w:pPr>
      <w:r w:rsidRPr="00170BE2">
        <w:rPr>
          <w:rFonts w:cs="Times New Roman"/>
          <w:position w:val="-26"/>
          <w:szCs w:val="28"/>
        </w:rPr>
        <w:object w:dxaOrig="5660" w:dyaOrig="700" w14:anchorId="79885AA4">
          <v:shape id="_x0000_i1710" type="#_x0000_t75" style="width:293.25pt;height:34.5pt" o:ole="">
            <v:imagedata r:id="rId1217" o:title=""/>
          </v:shape>
          <o:OLEObject Type="Embed" ProgID="Equation.DSMT4" ShapeID="_x0000_i1710" DrawAspect="Content" ObjectID="_1685186202" r:id="rId1218"/>
        </w:object>
      </w:r>
    </w:p>
    <w:p w14:paraId="727E0580" w14:textId="77777777" w:rsidR="00284EF4" w:rsidRPr="00170BE2" w:rsidRDefault="00284EF4" w:rsidP="00284EF4">
      <w:pPr>
        <w:ind w:firstLine="360"/>
      </w:pPr>
      <w:r w:rsidRPr="00170BE2">
        <w:t>Длина шнека:</w:t>
      </w:r>
    </w:p>
    <w:p w14:paraId="67A5F390" w14:textId="77777777" w:rsidR="00284EF4" w:rsidRPr="00170BE2" w:rsidRDefault="00284EF4" w:rsidP="00284EF4">
      <w:pPr>
        <w:ind w:firstLine="360"/>
        <w:jc w:val="center"/>
      </w:pPr>
      <w:r w:rsidRPr="00170BE2">
        <w:rPr>
          <w:position w:val="-38"/>
        </w:rPr>
        <w:object w:dxaOrig="4620" w:dyaOrig="920" w14:anchorId="7F0A34FE">
          <v:shape id="_x0000_i1711" type="#_x0000_t75" style="width:231pt;height:45.75pt" o:ole="">
            <v:imagedata r:id="rId1219" o:title=""/>
          </v:shape>
          <o:OLEObject Type="Embed" ProgID="Equation.DSMT4" ShapeID="_x0000_i1711" DrawAspect="Content" ObjectID="_1685186203" r:id="rId1220"/>
        </w:object>
      </w:r>
      <w:r w:rsidRPr="00170BE2">
        <w:t>,</w:t>
      </w:r>
    </w:p>
    <w:p w14:paraId="647DC316" w14:textId="77777777" w:rsidR="00284EF4" w:rsidRPr="00170BE2" w:rsidRDefault="00284EF4" w:rsidP="00284EF4">
      <w:pPr>
        <w:ind w:firstLine="360"/>
        <w:jc w:val="center"/>
      </w:pPr>
      <w:r w:rsidRPr="00170BE2">
        <w:rPr>
          <w:position w:val="-32"/>
        </w:rPr>
        <w:object w:dxaOrig="8080" w:dyaOrig="859" w14:anchorId="459FF85F">
          <v:shape id="_x0000_i1712" type="#_x0000_t75" style="width:405pt;height:42pt" o:ole="">
            <v:imagedata r:id="rId1221" o:title=""/>
          </v:shape>
          <o:OLEObject Type="Embed" ProgID="Equation.DSMT4" ShapeID="_x0000_i1712" DrawAspect="Content" ObjectID="_1685186204" r:id="rId1222"/>
        </w:object>
      </w:r>
      <w:r w:rsidRPr="00170BE2">
        <w:t>.</w:t>
      </w:r>
    </w:p>
    <w:p w14:paraId="47B212C9" w14:textId="77777777" w:rsidR="00284EF4" w:rsidRPr="00170BE2" w:rsidRDefault="00284EF4" w:rsidP="00284EF4">
      <w:pPr>
        <w:ind w:firstLine="708"/>
      </w:pPr>
      <w:r w:rsidRPr="00170BE2">
        <w:t>Длина каждой зоны:</w:t>
      </w:r>
    </w:p>
    <w:p w14:paraId="15878329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  <w:rPr>
          <w:rFonts w:eastAsiaTheme="minorEastAsia"/>
        </w:rPr>
      </w:pPr>
      <w:r w:rsidRPr="00170BE2">
        <w:t>зона питани</w:t>
      </w:r>
      <w:r w:rsidRPr="00170BE2">
        <w:rPr>
          <w:rFonts w:cs="Times New Roman"/>
        </w:rPr>
        <w:t xml:space="preserve">я </w:t>
      </w:r>
      <w:r w:rsidRPr="00170BE2">
        <w:rPr>
          <w:rFonts w:cs="Times New Roman"/>
          <w:position w:val="-12"/>
        </w:rPr>
        <w:object w:dxaOrig="3840" w:dyaOrig="380" w14:anchorId="25083758">
          <v:shape id="_x0000_i1713" type="#_x0000_t75" style="width:192.75pt;height:18.75pt" o:ole="">
            <v:imagedata r:id="rId1223" o:title=""/>
          </v:shape>
          <o:OLEObject Type="Embed" ProgID="Equation.DSMT4" ShapeID="_x0000_i1713" DrawAspect="Content" ObjectID="_1685186205" r:id="rId1224"/>
        </w:object>
      </w:r>
      <w:r w:rsidRPr="00170BE2">
        <w:rPr>
          <w:rFonts w:eastAsiaTheme="minorEastAsia" w:cs="Times New Roman"/>
        </w:rPr>
        <w:t>;</w:t>
      </w:r>
    </w:p>
    <w:p w14:paraId="0ABF8314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  <w:rPr>
          <w:rFonts w:eastAsiaTheme="minorEastAsia"/>
        </w:rPr>
      </w:pPr>
      <w:r w:rsidRPr="00170BE2">
        <w:rPr>
          <w:rFonts w:eastAsiaTheme="minorEastAsia"/>
        </w:rPr>
        <w:t xml:space="preserve">зона сжатия </w:t>
      </w:r>
      <w:r w:rsidRPr="00170BE2">
        <w:rPr>
          <w:rFonts w:cs="Times New Roman"/>
          <w:position w:val="-12"/>
        </w:rPr>
        <w:object w:dxaOrig="3879" w:dyaOrig="380" w14:anchorId="473FF4D9">
          <v:shape id="_x0000_i1714" type="#_x0000_t75" style="width:195pt;height:18.75pt" o:ole="">
            <v:imagedata r:id="rId1225" o:title=""/>
          </v:shape>
          <o:OLEObject Type="Embed" ProgID="Equation.DSMT4" ShapeID="_x0000_i1714" DrawAspect="Content" ObjectID="_1685186206" r:id="rId1226"/>
        </w:object>
      </w:r>
    </w:p>
    <w:p w14:paraId="70145F2B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</w:pPr>
      <w:r w:rsidRPr="00170BE2">
        <w:rPr>
          <w:rFonts w:eastAsiaTheme="minorEastAsia"/>
        </w:rPr>
        <w:t xml:space="preserve">зона дозирования </w:t>
      </w:r>
      <w:r w:rsidRPr="00170BE2">
        <w:rPr>
          <w:rFonts w:cs="Times New Roman"/>
          <w:position w:val="-12"/>
        </w:rPr>
        <w:object w:dxaOrig="3879" w:dyaOrig="380" w14:anchorId="7BA1066A">
          <v:shape id="_x0000_i1715" type="#_x0000_t75" style="width:195pt;height:18.75pt" o:ole="">
            <v:imagedata r:id="rId1227" o:title=""/>
          </v:shape>
          <o:OLEObject Type="Embed" ProgID="Equation.DSMT4" ShapeID="_x0000_i1715" DrawAspect="Content" ObjectID="_1685186207" r:id="rId1228"/>
        </w:object>
      </w:r>
      <w:r w:rsidRPr="00170BE2">
        <w:rPr>
          <w:rFonts w:cs="Times New Roman"/>
        </w:rPr>
        <w:t>.</w:t>
      </w:r>
    </w:p>
    <w:p w14:paraId="5893EAB5" w14:textId="77777777" w:rsidR="00284EF4" w:rsidRPr="00170BE2" w:rsidRDefault="00284EF4" w:rsidP="00284EF4">
      <w:pPr>
        <w:rPr>
          <w:rFonts w:cs="Times New Roman"/>
        </w:rPr>
      </w:pPr>
      <w:r w:rsidRPr="00170BE2">
        <w:rPr>
          <w:rFonts w:cs="Times New Roman"/>
        </w:rPr>
        <w:t>Экструдер установлен в корпусе с помощью двух подшипников шариковых радиальных однорядных (ГОСТ 8338-75) и одного подшипника упорного шарикового (ГОСТ 7872-89).</w:t>
      </w:r>
    </w:p>
    <w:p w14:paraId="3DA005C9" w14:textId="77777777" w:rsidR="00284EF4" w:rsidRPr="00170BE2" w:rsidRDefault="00284EF4" w:rsidP="00284EF4">
      <w:pPr>
        <w:ind w:firstLine="708"/>
        <w:rPr>
          <w:rFonts w:cs="Times New Roman"/>
        </w:rPr>
      </w:pPr>
      <w:r w:rsidRPr="00170BE2">
        <w:rPr>
          <w:rFonts w:cs="Times New Roman"/>
        </w:rPr>
        <w:t xml:space="preserve">Максимальное осевое усилие </w:t>
      </w:r>
      <w:r w:rsidRPr="00170BE2">
        <w:rPr>
          <w:rFonts w:cs="Times New Roman"/>
          <w:i/>
          <w:iCs/>
          <w:position w:val="-12"/>
          <w:lang w:val="en-US"/>
        </w:rPr>
        <w:object w:dxaOrig="300" w:dyaOrig="380" w14:anchorId="6B800BB0">
          <v:shape id="_x0000_i1716" type="#_x0000_t75" style="width:15pt;height:18.75pt" o:ole="">
            <v:imagedata r:id="rId1229" o:title=""/>
          </v:shape>
          <o:OLEObject Type="Embed" ProgID="Equation.DSMT4" ShapeID="_x0000_i1716" DrawAspect="Content" ObjectID="_1685186208" r:id="rId1230"/>
        </w:object>
      </w:r>
      <w:r w:rsidRPr="00170BE2">
        <w:rPr>
          <w:rFonts w:cs="Times New Roman"/>
        </w:rPr>
        <w:t xml:space="preserve"> на шнек определяется по следующей формуле:</w:t>
      </w:r>
    </w:p>
    <w:p w14:paraId="3F0AB64D" w14:textId="77777777" w:rsidR="00284EF4" w:rsidRPr="00170BE2" w:rsidRDefault="00284EF4" w:rsidP="00284EF4">
      <w:pPr>
        <w:ind w:firstLine="708"/>
        <w:jc w:val="center"/>
        <w:rPr>
          <w:rFonts w:cs="Times New Roman"/>
        </w:rPr>
      </w:pPr>
      <w:r w:rsidRPr="00170BE2">
        <w:rPr>
          <w:rFonts w:cs="Times New Roman"/>
          <w:position w:val="-26"/>
          <w:lang w:val="en-US"/>
        </w:rPr>
        <w:object w:dxaOrig="5580" w:dyaOrig="740" w14:anchorId="2A4D5075">
          <v:shape id="_x0000_i1717" type="#_x0000_t75" style="width:279pt;height:37.5pt" o:ole="">
            <v:imagedata r:id="rId1231" o:title=""/>
          </v:shape>
          <o:OLEObject Type="Embed" ProgID="Equation.DSMT4" ShapeID="_x0000_i1717" DrawAspect="Content" ObjectID="_1685186209" r:id="rId1232"/>
        </w:object>
      </w:r>
      <w:r w:rsidRPr="00170BE2">
        <w:rPr>
          <w:rFonts w:cs="Times New Roman"/>
        </w:rPr>
        <w:t>.</w:t>
      </w:r>
    </w:p>
    <w:p w14:paraId="1900905A" w14:textId="77777777" w:rsidR="00284EF4" w:rsidRPr="00170BE2" w:rsidRDefault="00284EF4" w:rsidP="00284EF4">
      <w:pPr>
        <w:rPr>
          <w:rFonts w:cs="Times New Roman"/>
        </w:rPr>
      </w:pPr>
      <w:r w:rsidRPr="00170BE2">
        <w:rPr>
          <w:rFonts w:cs="Times New Roman"/>
        </w:rPr>
        <w:t>Принимаем, что осевое усилие на упорном подшипнике</w:t>
      </w:r>
      <w:r w:rsidRPr="00170BE2">
        <w:rPr>
          <w:rFonts w:cs="Times New Roman"/>
          <w:i/>
          <w:iCs/>
        </w:rPr>
        <w:t xml:space="preserve"> </w:t>
      </w:r>
      <w:r w:rsidRPr="00170BE2">
        <w:rPr>
          <w:rFonts w:cs="Times New Roman"/>
          <w:i/>
          <w:iCs/>
          <w:lang w:val="en-US"/>
        </w:rPr>
        <w:t>F</w:t>
      </w:r>
      <w:r w:rsidRPr="00170BE2">
        <w:rPr>
          <w:rFonts w:cs="Times New Roman"/>
          <w:vertAlign w:val="subscript"/>
        </w:rPr>
        <w:t>о</w:t>
      </w:r>
      <w:r w:rsidRPr="00170BE2">
        <w:rPr>
          <w:rFonts w:cs="Times New Roman"/>
        </w:rPr>
        <w:t xml:space="preserve"> равно </w:t>
      </w:r>
      <w:r w:rsidRPr="00170BE2">
        <w:rPr>
          <w:rFonts w:cs="Times New Roman"/>
          <w:i/>
          <w:iCs/>
          <w:lang w:val="en-US"/>
        </w:rPr>
        <w:t>P</w:t>
      </w:r>
      <w:r w:rsidRPr="00170BE2">
        <w:rPr>
          <w:rFonts w:cs="Times New Roman"/>
          <w:vertAlign w:val="subscript"/>
          <w:lang w:val="en-US"/>
        </w:rPr>
        <w:t>o</w:t>
      </w:r>
      <w:r w:rsidRPr="00170BE2">
        <w:rPr>
          <w:rFonts w:cs="Times New Roman"/>
        </w:rPr>
        <w:t>.</w:t>
      </w:r>
    </w:p>
    <w:p w14:paraId="45AE8125" w14:textId="77777777" w:rsidR="00284EF4" w:rsidRPr="00170BE2" w:rsidRDefault="00284EF4" w:rsidP="00284EF4">
      <w:pPr>
        <w:ind w:firstLine="708"/>
        <w:rPr>
          <w:rFonts w:eastAsiaTheme="minorEastAsia"/>
        </w:rPr>
      </w:pPr>
      <w:r w:rsidRPr="00170BE2">
        <w:rPr>
          <w:rFonts w:eastAsiaTheme="minorEastAsia"/>
        </w:rPr>
        <w:t>Усилие поперечного нагружения:</w:t>
      </w:r>
    </w:p>
    <w:p w14:paraId="529D47F9" w14:textId="77777777" w:rsidR="00284EF4" w:rsidRPr="00170BE2" w:rsidRDefault="00284EF4" w:rsidP="00284EF4">
      <w:pPr>
        <w:ind w:firstLine="708"/>
        <w:jc w:val="center"/>
        <w:rPr>
          <w:rFonts w:eastAsiaTheme="minorEastAsia"/>
        </w:rPr>
      </w:pPr>
      <w:r w:rsidRPr="00170BE2">
        <w:rPr>
          <w:rFonts w:eastAsiaTheme="minorEastAsia"/>
          <w:position w:val="-14"/>
        </w:rPr>
        <w:object w:dxaOrig="5679" w:dyaOrig="420" w14:anchorId="7314532C">
          <v:shape id="_x0000_i1718" type="#_x0000_t75" style="width:284.25pt;height:21pt" o:ole="">
            <v:imagedata r:id="rId1233" o:title=""/>
          </v:shape>
          <o:OLEObject Type="Embed" ProgID="Equation.DSMT4" ShapeID="_x0000_i1718" DrawAspect="Content" ObjectID="_1685186210" r:id="rId1234"/>
        </w:object>
      </w:r>
      <w:r w:rsidRPr="00170BE2">
        <w:rPr>
          <w:rFonts w:eastAsiaTheme="minorEastAsia"/>
        </w:rPr>
        <w:t>.</w:t>
      </w:r>
    </w:p>
    <w:p w14:paraId="76DF0BFF" w14:textId="77777777" w:rsidR="00284EF4" w:rsidRPr="00170BE2" w:rsidRDefault="00284EF4" w:rsidP="00284EF4">
      <w:pPr>
        <w:rPr>
          <w:rFonts w:cs="Times New Roman"/>
          <w:i/>
          <w:iCs/>
          <w:vertAlign w:val="subscript"/>
        </w:rPr>
      </w:pPr>
      <w:r w:rsidRPr="00170BE2">
        <w:rPr>
          <w:rFonts w:cs="Times New Roman"/>
        </w:rPr>
        <w:t xml:space="preserve">Поперечное усилие сосредоточено в области бункера, где осуществляется загрузка топливной массы. Из соотношения моментов сил и суммы сил на ось </w:t>
      </w:r>
      <w:r w:rsidRPr="00170BE2">
        <w:rPr>
          <w:rFonts w:cs="Times New Roman"/>
          <w:i/>
          <w:iCs/>
          <w:lang w:val="en-US"/>
        </w:rPr>
        <w:t>OX</w:t>
      </w:r>
      <w:r w:rsidRPr="00170BE2">
        <w:rPr>
          <w:rFonts w:cs="Times New Roman"/>
        </w:rPr>
        <w:t xml:space="preserve"> определяются поперечные нагрузки на каждый из радиальных подшипников </w:t>
      </w:r>
      <w:r w:rsidRPr="00170BE2">
        <w:rPr>
          <w:rFonts w:cs="Times New Roman"/>
          <w:i/>
          <w:iCs/>
          <w:lang w:val="en-US"/>
        </w:rPr>
        <w:t>F</w:t>
      </w:r>
      <w:r w:rsidRPr="00170BE2">
        <w:rPr>
          <w:rFonts w:cs="Times New Roman"/>
          <w:i/>
          <w:iCs/>
          <w:vertAlign w:val="subscript"/>
          <w:lang w:val="en-US"/>
        </w:rPr>
        <w:t>y</w:t>
      </w:r>
      <w:r w:rsidRPr="00170BE2">
        <w:rPr>
          <w:rFonts w:cs="Times New Roman"/>
          <w:i/>
          <w:iCs/>
          <w:vertAlign w:val="subscript"/>
        </w:rPr>
        <w:t>.</w:t>
      </w:r>
    </w:p>
    <w:p w14:paraId="65DC2F18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16"/>
          <w:szCs w:val="28"/>
        </w:rPr>
        <w:object w:dxaOrig="1939" w:dyaOrig="420" w14:anchorId="6DC7A170">
          <v:shape id="_x0000_i1719" type="#_x0000_t75" style="width:99pt;height:19.5pt" o:ole="">
            <v:imagedata r:id="rId1235" o:title=""/>
          </v:shape>
          <o:OLEObject Type="Embed" ProgID="Equation.DSMT4" ShapeID="_x0000_i1719" DrawAspect="Content" ObjectID="_1685186211" r:id="rId1236"/>
        </w:object>
      </w:r>
      <w:r w:rsidRPr="00170BE2">
        <w:rPr>
          <w:rFonts w:cs="Times New Roman"/>
          <w:szCs w:val="28"/>
        </w:rPr>
        <w:t>,</w:t>
      </w:r>
    </w:p>
    <w:p w14:paraId="4B07967E" w14:textId="77777777" w:rsidR="00284EF4" w:rsidRPr="00170BE2" w:rsidRDefault="00284EF4" w:rsidP="00284EF4">
      <w:pPr>
        <w:jc w:val="center"/>
      </w:pPr>
      <w:r w:rsidRPr="00170BE2">
        <w:rPr>
          <w:position w:val="-28"/>
        </w:rPr>
        <w:object w:dxaOrig="3739" w:dyaOrig="720" w14:anchorId="1E89399B">
          <v:shape id="_x0000_i1720" type="#_x0000_t75" style="width:186pt;height:36pt" o:ole="">
            <v:imagedata r:id="rId1237" o:title=""/>
          </v:shape>
          <o:OLEObject Type="Embed" ProgID="Equation.DSMT4" ShapeID="_x0000_i1720" DrawAspect="Content" ObjectID="_1685186212" r:id="rId1238"/>
        </w:object>
      </w:r>
      <w:r w:rsidRPr="00170BE2">
        <w:t>,</w:t>
      </w:r>
    </w:p>
    <w:p w14:paraId="7D253364" w14:textId="77777777" w:rsidR="00284EF4" w:rsidRPr="00170BE2" w:rsidRDefault="00284EF4" w:rsidP="00284EF4">
      <w:pPr>
        <w:spacing w:after="200" w:line="276" w:lineRule="auto"/>
        <w:ind w:firstLine="0"/>
        <w:jc w:val="center"/>
      </w:pPr>
      <w:r w:rsidRPr="00170BE2">
        <w:rPr>
          <w:position w:val="-16"/>
        </w:rPr>
        <w:object w:dxaOrig="5040" w:dyaOrig="420" w14:anchorId="1173A2CA">
          <v:shape id="_x0000_i1721" type="#_x0000_t75" style="width:252pt;height:21pt" o:ole="">
            <v:imagedata r:id="rId1239" o:title=""/>
          </v:shape>
          <o:OLEObject Type="Embed" ProgID="Equation.DSMT4" ShapeID="_x0000_i1721" DrawAspect="Content" ObjectID="_1685186213" r:id="rId1240"/>
        </w:object>
      </w:r>
      <w:r w:rsidRPr="00170BE2">
        <w:t>.</w:t>
      </w:r>
    </w:p>
    <w:p w14:paraId="17317872" w14:textId="23E9219F" w:rsidR="00284EF4" w:rsidRPr="00170BE2" w:rsidRDefault="00284EF4" w:rsidP="00284EF4">
      <w:r w:rsidRPr="00170BE2">
        <w:t xml:space="preserve">Выбор подшипников осуществляется из предположения, что максимальная осевая (для упорного подшипника) и поперечная (для радиального подшипника) нагрузки </w:t>
      </w:r>
      <w:r w:rsidRPr="00170BE2">
        <w:rPr>
          <w:i/>
          <w:iCs/>
          <w:lang w:val="en-US"/>
        </w:rPr>
        <w:t>F</w:t>
      </w:r>
      <w:r w:rsidRPr="00170BE2">
        <w:rPr>
          <w:vertAlign w:val="subscript"/>
        </w:rPr>
        <w:t>о</w:t>
      </w:r>
      <w:r w:rsidRPr="00170BE2">
        <w:t xml:space="preserve"> и </w:t>
      </w:r>
      <w:r w:rsidRPr="00170BE2">
        <w:rPr>
          <w:i/>
          <w:iCs/>
          <w:lang w:val="en-US"/>
        </w:rPr>
        <w:t>F</w:t>
      </w:r>
      <w:r w:rsidRPr="00170BE2">
        <w:rPr>
          <w:i/>
          <w:iCs/>
          <w:vertAlign w:val="subscript"/>
          <w:lang w:val="en-US"/>
        </w:rPr>
        <w:t>y</w:t>
      </w:r>
      <w:r w:rsidRPr="00170BE2">
        <w:t xml:space="preserve"> </w:t>
      </w:r>
      <w:r w:rsidRPr="00376432">
        <w:t xml:space="preserve">соответственно не должны превышать 50…70 % статической грузоподъемности подшипников </w:t>
      </w:r>
      <w:r w:rsidRPr="00376432">
        <w:rPr>
          <w:i/>
          <w:iCs/>
        </w:rPr>
        <w:t>С</w:t>
      </w:r>
      <w:r w:rsidRPr="00376432">
        <w:rPr>
          <w:vertAlign w:val="subscript"/>
        </w:rPr>
        <w:t xml:space="preserve">0 </w:t>
      </w:r>
      <w:r w:rsidRPr="00376432">
        <w:t>[</w:t>
      </w:r>
      <w:r w:rsidR="00376432" w:rsidRPr="00376432">
        <w:t>10</w:t>
      </w:r>
      <w:r w:rsidRPr="00376432">
        <w:t>].</w:t>
      </w:r>
    </w:p>
    <w:p w14:paraId="5FE65D4B" w14:textId="77777777" w:rsidR="00284EF4" w:rsidRPr="00170BE2" w:rsidRDefault="00284EF4" w:rsidP="00284EF4">
      <w:r w:rsidRPr="00170BE2">
        <w:t>Тогда, выбираем следующие подшипники в соответствии с ГОСТ 8338-75 и ГОСТ 7872-89:</w:t>
      </w:r>
    </w:p>
    <w:p w14:paraId="2395E2B6" w14:textId="77777777" w:rsidR="00284EF4" w:rsidRPr="00170BE2" w:rsidRDefault="00284EF4" w:rsidP="00284EF4">
      <w:r w:rsidRPr="00170BE2">
        <w:rPr>
          <w:i/>
          <w:iCs/>
          <w:lang w:val="en-US"/>
        </w:rPr>
        <w:t>d</w:t>
      </w:r>
      <w:r w:rsidRPr="00170BE2">
        <w:rPr>
          <w:vertAlign w:val="subscript"/>
        </w:rPr>
        <w:t>1</w:t>
      </w:r>
      <w:r w:rsidRPr="00170BE2">
        <w:t xml:space="preserve">=460 мм, </w:t>
      </w:r>
      <w:r w:rsidRPr="00170BE2">
        <w:rPr>
          <w:rFonts w:cs="Times New Roman"/>
          <w:i/>
          <w:iCs/>
          <w:lang w:val="en-US"/>
        </w:rPr>
        <w:t>F</w:t>
      </w:r>
      <w:r w:rsidRPr="00170BE2">
        <w:rPr>
          <w:rFonts w:cs="Times New Roman"/>
          <w:i/>
          <w:iCs/>
          <w:vertAlign w:val="subscript"/>
          <w:lang w:val="en-US"/>
        </w:rPr>
        <w:t>y</w:t>
      </w:r>
      <w:r w:rsidRPr="00170BE2">
        <w:rPr>
          <w:rFonts w:cs="Times New Roman"/>
          <w:vertAlign w:val="subscript"/>
        </w:rPr>
        <w:t>1</w:t>
      </w:r>
      <w:r w:rsidRPr="00170BE2">
        <w:t xml:space="preserve">=42,411 кН, </w:t>
      </w:r>
      <w:r w:rsidRPr="00170BE2">
        <w:rPr>
          <w:i/>
          <w:iCs/>
          <w:lang w:val="en-US"/>
        </w:rPr>
        <w:t>C</w:t>
      </w:r>
      <w:r w:rsidRPr="00170BE2">
        <w:rPr>
          <w:i/>
          <w:iCs/>
          <w:vertAlign w:val="subscript"/>
          <w:lang w:val="en-US"/>
        </w:rPr>
        <w:t>r</w:t>
      </w:r>
      <w:r w:rsidRPr="00170BE2">
        <w:rPr>
          <w:vertAlign w:val="subscript"/>
        </w:rPr>
        <w:t>1</w:t>
      </w:r>
      <w:r w:rsidRPr="00170BE2">
        <w:t>=300 кН, обозначение подшипника 1000892;</w:t>
      </w:r>
    </w:p>
    <w:p w14:paraId="48271923" w14:textId="77777777" w:rsidR="00284EF4" w:rsidRPr="00170BE2" w:rsidRDefault="00284EF4" w:rsidP="00284EF4">
      <w:r w:rsidRPr="00170BE2">
        <w:rPr>
          <w:i/>
          <w:iCs/>
          <w:lang w:val="en-US"/>
        </w:rPr>
        <w:t>d</w:t>
      </w:r>
      <w:r w:rsidRPr="00170BE2">
        <w:rPr>
          <w:vertAlign w:val="subscript"/>
        </w:rPr>
        <w:t>2</w:t>
      </w:r>
      <w:r w:rsidRPr="00170BE2">
        <w:t xml:space="preserve">=380 мм, </w:t>
      </w:r>
      <w:r w:rsidRPr="00170BE2">
        <w:rPr>
          <w:rFonts w:cs="Times New Roman"/>
          <w:i/>
          <w:iCs/>
          <w:lang w:val="en-US"/>
        </w:rPr>
        <w:t>F</w:t>
      </w:r>
      <w:r w:rsidRPr="00170BE2">
        <w:rPr>
          <w:rFonts w:cs="Times New Roman"/>
          <w:i/>
          <w:iCs/>
          <w:vertAlign w:val="subscript"/>
          <w:lang w:val="en-US"/>
        </w:rPr>
        <w:t>y</w:t>
      </w:r>
      <w:r w:rsidRPr="00170BE2">
        <w:rPr>
          <w:rFonts w:cs="Times New Roman"/>
          <w:vertAlign w:val="subscript"/>
        </w:rPr>
        <w:t>2</w:t>
      </w:r>
      <w:r w:rsidRPr="00170BE2">
        <w:t xml:space="preserve">=10,603 кН, </w:t>
      </w:r>
      <w:r w:rsidRPr="00170BE2">
        <w:rPr>
          <w:i/>
          <w:iCs/>
          <w:lang w:val="en-US"/>
        </w:rPr>
        <w:t>C</w:t>
      </w:r>
      <w:r w:rsidRPr="00170BE2">
        <w:rPr>
          <w:i/>
          <w:iCs/>
          <w:vertAlign w:val="subscript"/>
          <w:lang w:val="en-US"/>
        </w:rPr>
        <w:t>r</w:t>
      </w:r>
      <w:r w:rsidRPr="00170BE2">
        <w:rPr>
          <w:vertAlign w:val="subscript"/>
        </w:rPr>
        <w:t>2</w:t>
      </w:r>
      <w:r w:rsidRPr="00170BE2">
        <w:t>=247 кН, обозначение подшипника 1000876;</w:t>
      </w:r>
    </w:p>
    <w:p w14:paraId="1EFC3653" w14:textId="77777777" w:rsidR="00284EF4" w:rsidRPr="00170BE2" w:rsidRDefault="00284EF4" w:rsidP="00284EF4">
      <w:r w:rsidRPr="00170BE2">
        <w:rPr>
          <w:i/>
          <w:iCs/>
          <w:lang w:val="en-US"/>
        </w:rPr>
        <w:t>d</w:t>
      </w:r>
      <w:r w:rsidRPr="00170BE2">
        <w:rPr>
          <w:vertAlign w:val="subscript"/>
        </w:rPr>
        <w:t>3</w:t>
      </w:r>
      <w:r w:rsidRPr="00170BE2">
        <w:t xml:space="preserve">=500 мм, </w:t>
      </w:r>
      <w:r w:rsidRPr="00170BE2">
        <w:rPr>
          <w:i/>
          <w:iCs/>
          <w:lang w:val="en-US"/>
        </w:rPr>
        <w:t>F</w:t>
      </w:r>
      <w:r w:rsidRPr="00170BE2">
        <w:rPr>
          <w:i/>
          <w:iCs/>
          <w:vertAlign w:val="subscript"/>
        </w:rPr>
        <w:t>0</w:t>
      </w:r>
      <w:r w:rsidRPr="00170BE2">
        <w:t xml:space="preserve">=795,216 кН, </w:t>
      </w:r>
      <w:r w:rsidRPr="00170BE2">
        <w:rPr>
          <w:i/>
          <w:iCs/>
          <w:lang w:val="en-US"/>
        </w:rPr>
        <w:t>C</w:t>
      </w:r>
      <w:r w:rsidRPr="00170BE2">
        <w:rPr>
          <w:i/>
          <w:iCs/>
          <w:vertAlign w:val="subscript"/>
          <w:lang w:val="en-US"/>
        </w:rPr>
        <w:t>r</w:t>
      </w:r>
      <w:r w:rsidRPr="00170BE2">
        <w:rPr>
          <w:vertAlign w:val="subscript"/>
        </w:rPr>
        <w:t>3</w:t>
      </w:r>
      <w:r w:rsidRPr="00170BE2">
        <w:t>=1020 кН, обозначение подшипника 82/500Н;</w:t>
      </w:r>
    </w:p>
    <w:p w14:paraId="4CBCC320" w14:textId="77777777" w:rsidR="00284EF4" w:rsidRPr="00170BE2" w:rsidRDefault="00284EF4" w:rsidP="00284EF4">
      <w:r w:rsidRPr="00170BE2">
        <w:t>Ресурс работы подшипников до наступления момента, когда вероятность отказа становится более 10 %:</w:t>
      </w:r>
    </w:p>
    <w:p w14:paraId="00968C94" w14:textId="77777777" w:rsidR="00284EF4" w:rsidRPr="00170BE2" w:rsidRDefault="00284EF4" w:rsidP="00284EF4">
      <w:pPr>
        <w:rPr>
          <w:rFonts w:cs="Times New Roman"/>
          <w:szCs w:val="28"/>
        </w:rPr>
      </w:pPr>
      <w:r w:rsidRPr="00170BE2">
        <w:rPr>
          <w:rFonts w:cs="Times New Roman"/>
          <w:position w:val="-38"/>
          <w:szCs w:val="28"/>
        </w:rPr>
        <w:object w:dxaOrig="8360" w:dyaOrig="940" w14:anchorId="1C38CAB2">
          <v:shape id="_x0000_i1722" type="#_x0000_t75" style="width:428.25pt;height:45.75pt" o:ole="">
            <v:imagedata r:id="rId1241" o:title=""/>
          </v:shape>
          <o:OLEObject Type="Embed" ProgID="Equation.DSMT4" ShapeID="_x0000_i1722" DrawAspect="Content" ObjectID="_1685186214" r:id="rId1242"/>
        </w:object>
      </w:r>
    </w:p>
    <w:p w14:paraId="2A9BB719" w14:textId="77777777" w:rsidR="00284EF4" w:rsidRPr="00170BE2" w:rsidRDefault="00284EF4" w:rsidP="00284EF4">
      <w:pPr>
        <w:rPr>
          <w:rFonts w:cs="Times New Roman"/>
          <w:szCs w:val="28"/>
        </w:rPr>
      </w:pPr>
      <w:r w:rsidRPr="00170BE2">
        <w:rPr>
          <w:rFonts w:cs="Times New Roman"/>
          <w:position w:val="-38"/>
          <w:szCs w:val="28"/>
        </w:rPr>
        <w:object w:dxaOrig="8280" w:dyaOrig="940" w14:anchorId="49C4C1B1">
          <v:shape id="_x0000_i1723" type="#_x0000_t75" style="width:426pt;height:45.75pt" o:ole="">
            <v:imagedata r:id="rId1243" o:title=""/>
          </v:shape>
          <o:OLEObject Type="Embed" ProgID="Equation.DSMT4" ShapeID="_x0000_i1723" DrawAspect="Content" ObjectID="_1685186215" r:id="rId1244"/>
        </w:object>
      </w:r>
    </w:p>
    <w:p w14:paraId="32CC0FCD" w14:textId="77777777" w:rsidR="00284EF4" w:rsidRPr="00170BE2" w:rsidRDefault="00284EF4" w:rsidP="00284EF4">
      <w:pPr>
        <w:rPr>
          <w:rFonts w:cs="Times New Roman"/>
          <w:szCs w:val="28"/>
        </w:rPr>
      </w:pPr>
      <w:r w:rsidRPr="00170BE2">
        <w:rPr>
          <w:rFonts w:cs="Times New Roman"/>
          <w:position w:val="-38"/>
          <w:szCs w:val="28"/>
        </w:rPr>
        <w:object w:dxaOrig="8419" w:dyaOrig="940" w14:anchorId="1C477187">
          <v:shape id="_x0000_i1724" type="#_x0000_t75" style="width:433.5pt;height:45.75pt" o:ole="">
            <v:imagedata r:id="rId1245" o:title=""/>
          </v:shape>
          <o:OLEObject Type="Embed" ProgID="Equation.DSMT4" ShapeID="_x0000_i1724" DrawAspect="Content" ObjectID="_1685186216" r:id="rId1246"/>
        </w:object>
      </w:r>
    </w:p>
    <w:p w14:paraId="59870905" w14:textId="77777777" w:rsidR="00284EF4" w:rsidRPr="00170BE2" w:rsidRDefault="00284EF4" w:rsidP="00284EF4">
      <w:pPr>
        <w:ind w:firstLine="0"/>
        <w:rPr>
          <w:rFonts w:cs="Times New Roman"/>
        </w:rPr>
      </w:pPr>
      <w:r w:rsidRPr="00170BE2">
        <w:rPr>
          <w:rFonts w:cs="Times New Roman"/>
        </w:rPr>
        <w:t xml:space="preserve">где </w:t>
      </w:r>
      <w:r w:rsidRPr="00170BE2">
        <w:rPr>
          <w:rFonts w:cs="Times New Roman"/>
          <w:i/>
          <w:iCs/>
          <w:lang w:val="en-US"/>
        </w:rPr>
        <w:t>C</w:t>
      </w:r>
      <w:r w:rsidRPr="00170BE2">
        <w:rPr>
          <w:rFonts w:cs="Times New Roman"/>
          <w:i/>
          <w:iCs/>
          <w:vertAlign w:val="subscript"/>
          <w:lang w:val="en-US"/>
        </w:rPr>
        <w:t>r</w:t>
      </w:r>
      <w:r w:rsidRPr="00170BE2">
        <w:rPr>
          <w:rFonts w:cs="Times New Roman"/>
        </w:rPr>
        <w:t xml:space="preserve"> – динамическая грузоподъемность подшипника, </w:t>
      </w:r>
      <w:r w:rsidRPr="00170BE2">
        <w:rPr>
          <w:rFonts w:cs="Times New Roman"/>
          <w:i/>
          <w:iCs/>
          <w:lang w:val="en-US"/>
        </w:rPr>
        <w:t>X</w:t>
      </w:r>
      <w:r w:rsidRPr="00170BE2">
        <w:rPr>
          <w:rFonts w:cs="Times New Roman"/>
          <w:lang w:val="en-US"/>
        </w:rPr>
        <w:t> </w:t>
      </w:r>
      <w:r w:rsidRPr="00170BE2">
        <w:rPr>
          <w:rFonts w:cs="Times New Roman"/>
        </w:rPr>
        <w:t>–</w:t>
      </w:r>
      <w:r w:rsidRPr="00170BE2">
        <w:rPr>
          <w:rFonts w:cs="Times New Roman"/>
          <w:lang w:val="en-US"/>
        </w:rPr>
        <w:t> </w:t>
      </w:r>
      <w:r w:rsidRPr="00170BE2">
        <w:rPr>
          <w:rFonts w:cs="Times New Roman"/>
        </w:rPr>
        <w:t xml:space="preserve">коэффициент осевой динамической нагрузки, </w:t>
      </w:r>
      <w:r w:rsidRPr="00170BE2">
        <w:rPr>
          <w:rFonts w:cs="Times New Roman"/>
          <w:i/>
          <w:iCs/>
          <w:lang w:val="en-US"/>
        </w:rPr>
        <w:t>Y</w:t>
      </w:r>
      <w:r w:rsidRPr="00170BE2">
        <w:rPr>
          <w:rFonts w:cs="Times New Roman"/>
        </w:rPr>
        <w:t xml:space="preserve"> – коэффициент радиальной динамической нагрузки,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i/>
          <w:iCs/>
          <w:vertAlign w:val="subscript"/>
          <w:lang w:val="en-US"/>
        </w:rPr>
        <w:t>V</w:t>
      </w:r>
      <w:r w:rsidRPr="00170BE2">
        <w:rPr>
          <w:rFonts w:cs="Times New Roman"/>
        </w:rPr>
        <w:t xml:space="preserve"> – коэффициент вращения,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vertAlign w:val="subscript"/>
        </w:rPr>
        <w:t>Б</w:t>
      </w:r>
      <w:r w:rsidRPr="00170BE2">
        <w:rPr>
          <w:rFonts w:cs="Times New Roman"/>
        </w:rPr>
        <w:t xml:space="preserve"> – коэффициент динамичности нагрузки,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vertAlign w:val="subscript"/>
          <w:lang w:val="en-US"/>
        </w:rPr>
        <w:t>T</w:t>
      </w:r>
      <w:r w:rsidRPr="00170BE2">
        <w:rPr>
          <w:rFonts w:cs="Times New Roman"/>
        </w:rPr>
        <w:t> – температурный коэффициент.</w:t>
      </w:r>
    </w:p>
    <w:p w14:paraId="2C71E956" w14:textId="77777777" w:rsidR="00284EF4" w:rsidRPr="00170BE2" w:rsidRDefault="00284EF4" w:rsidP="00284EF4">
      <w:pPr>
        <w:rPr>
          <w:rFonts w:cs="Times New Roman"/>
        </w:rPr>
      </w:pPr>
      <w:r w:rsidRPr="00170BE2">
        <w:rPr>
          <w:rFonts w:cs="Times New Roman"/>
        </w:rPr>
        <w:t>Принимаем:</w:t>
      </w:r>
    </w:p>
    <w:p w14:paraId="2911423D" w14:textId="77777777" w:rsidR="00284EF4" w:rsidRPr="00170BE2" w:rsidRDefault="00284EF4" w:rsidP="00284EF4">
      <w:pPr>
        <w:pStyle w:val="a0"/>
        <w:numPr>
          <w:ilvl w:val="0"/>
          <w:numId w:val="34"/>
        </w:numPr>
        <w:spacing w:before="120" w:after="120"/>
        <w:rPr>
          <w:rFonts w:cs="Times New Roman"/>
        </w:rPr>
      </w:pPr>
      <w:r w:rsidRPr="00170BE2">
        <w:rPr>
          <w:rFonts w:cs="Times New Roman"/>
        </w:rPr>
        <w:t xml:space="preserve">для радиальных подшипников </w:t>
      </w:r>
      <w:r w:rsidRPr="00170BE2">
        <w:rPr>
          <w:rFonts w:cs="Times New Roman"/>
          <w:i/>
          <w:iCs/>
          <w:lang w:val="en-US"/>
        </w:rPr>
        <w:t>Y</w:t>
      </w:r>
      <w:r w:rsidRPr="00170BE2">
        <w:rPr>
          <w:rFonts w:cs="Times New Roman"/>
        </w:rPr>
        <w:t xml:space="preserve"> = 1; </w:t>
      </w:r>
      <w:r w:rsidRPr="00170BE2">
        <w:rPr>
          <w:rFonts w:cs="Times New Roman"/>
          <w:i/>
          <w:iCs/>
          <w:lang w:val="en-US"/>
        </w:rPr>
        <w:t>X</w:t>
      </w:r>
      <w:r w:rsidRPr="00170BE2">
        <w:rPr>
          <w:rFonts w:cs="Times New Roman"/>
        </w:rPr>
        <w:t xml:space="preserve"> = 0;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i/>
          <w:iCs/>
          <w:vertAlign w:val="subscript"/>
          <w:lang w:val="en-US"/>
        </w:rPr>
        <w:t>V</w:t>
      </w:r>
      <w:r w:rsidRPr="00170BE2">
        <w:rPr>
          <w:rFonts w:cs="Times New Roman"/>
        </w:rPr>
        <w:t> = 1;</w:t>
      </w:r>
    </w:p>
    <w:p w14:paraId="1626E844" w14:textId="77777777" w:rsidR="00284EF4" w:rsidRPr="00170BE2" w:rsidRDefault="00284EF4" w:rsidP="00284EF4">
      <w:pPr>
        <w:pStyle w:val="a0"/>
        <w:numPr>
          <w:ilvl w:val="0"/>
          <w:numId w:val="33"/>
        </w:numPr>
        <w:spacing w:before="120" w:after="120"/>
      </w:pPr>
      <w:r w:rsidRPr="00170BE2">
        <w:rPr>
          <w:rFonts w:cs="Times New Roman"/>
        </w:rPr>
        <w:t xml:space="preserve">для упорных подшипников </w:t>
      </w:r>
      <w:r w:rsidRPr="00170BE2">
        <w:rPr>
          <w:rFonts w:cs="Times New Roman"/>
          <w:i/>
          <w:iCs/>
          <w:lang w:val="en-US"/>
        </w:rPr>
        <w:t>Y</w:t>
      </w:r>
      <w:r w:rsidRPr="00170BE2">
        <w:rPr>
          <w:rFonts w:cs="Times New Roman"/>
        </w:rPr>
        <w:t xml:space="preserve"> = 0; </w:t>
      </w:r>
      <w:r w:rsidRPr="00170BE2">
        <w:rPr>
          <w:rFonts w:cs="Times New Roman"/>
          <w:i/>
          <w:iCs/>
          <w:lang w:val="en-US"/>
        </w:rPr>
        <w:t>X</w:t>
      </w:r>
      <w:r w:rsidRPr="00170BE2">
        <w:rPr>
          <w:rFonts w:cs="Times New Roman"/>
        </w:rPr>
        <w:t> = 1.</w:t>
      </w:r>
    </w:p>
    <w:p w14:paraId="6DA944D4" w14:textId="0F74C9E0" w:rsidR="00284EF4" w:rsidRPr="00170BE2" w:rsidRDefault="00284EF4" w:rsidP="00284EF4">
      <w:r w:rsidRPr="00170BE2">
        <w:lastRenderedPageBreak/>
        <w:t xml:space="preserve">Учитывая кратковременные перегрузки при работе экструдера до 300 % рекомендовано принимать </w:t>
      </w:r>
      <w:r w:rsidRPr="00170BE2">
        <w:rPr>
          <w:i/>
          <w:iCs/>
          <w:lang w:val="en-US"/>
        </w:rPr>
        <w:t>K</w:t>
      </w:r>
      <w:r w:rsidRPr="00170BE2">
        <w:rPr>
          <w:vertAlign w:val="subscript"/>
        </w:rPr>
        <w:t>Б</w:t>
      </w:r>
      <w:r w:rsidRPr="00170BE2">
        <w:t> = 2,5…3. Температурный коэффициент выбирается с учетом допустимого нагрева корпуса подшипника при его работе согласно таблице</w:t>
      </w:r>
      <w:r w:rsidR="00170BE2">
        <w:t xml:space="preserve"> </w:t>
      </w:r>
      <w:r w:rsidR="0071483D" w:rsidRPr="0071483D">
        <w:t>3.5</w:t>
      </w:r>
      <w:r w:rsidRPr="00170BE2">
        <w:t>.</w:t>
      </w:r>
    </w:p>
    <w:p w14:paraId="11C267D6" w14:textId="016360C7" w:rsidR="00284EF4" w:rsidRPr="00170BE2" w:rsidRDefault="00284EF4" w:rsidP="003C1D8C">
      <w:pPr>
        <w:pStyle w:val="affa"/>
        <w:rPr>
          <w:rFonts w:cs="Times New Roman"/>
        </w:rPr>
      </w:pPr>
      <w:bookmarkStart w:id="187" w:name="_Ref70510670"/>
      <w:bookmarkStart w:id="188" w:name="_Ref73529092"/>
      <w:r w:rsidRPr="00170BE2">
        <w:t>Таблица</w:t>
      </w:r>
      <w:bookmarkEnd w:id="187"/>
      <w:r w:rsidR="00170BE2">
        <w:t xml:space="preserve"> </w:t>
      </w:r>
      <w:fldSimple w:instr=" STYLEREF 1 \s ">
        <w:r w:rsidR="00CE6FD9">
          <w:rPr>
            <w:noProof/>
          </w:rPr>
          <w:t>3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5</w:t>
        </w:r>
      </w:fldSimple>
      <w:bookmarkEnd w:id="188"/>
      <w:r w:rsidR="00170BE2">
        <w:t xml:space="preserve"> </w:t>
      </w:r>
      <w:r w:rsidRPr="00170BE2">
        <w:t xml:space="preserve">– </w:t>
      </w:r>
      <w:r w:rsidRPr="00170BE2">
        <w:rPr>
          <w:rFonts w:cs="Times New Roman"/>
        </w:rPr>
        <w:t>Значения температурного коэффицие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1275"/>
        <w:gridCol w:w="3545"/>
        <w:gridCol w:w="1241"/>
      </w:tblGrid>
      <w:tr w:rsidR="00284EF4" w:rsidRPr="00170BE2" w14:paraId="257262CC" w14:textId="77777777" w:rsidTr="00897129">
        <w:tc>
          <w:tcPr>
            <w:tcW w:w="3510" w:type="dxa"/>
            <w:shd w:val="clear" w:color="auto" w:fill="auto"/>
            <w:vAlign w:val="center"/>
          </w:tcPr>
          <w:p w14:paraId="6A164918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00170BE2">
              <w:rPr>
                <w:rFonts w:cs="Times New Roman"/>
              </w:rPr>
              <w:t xml:space="preserve">Рабочая температура, </w:t>
            </w:r>
            <w:r w:rsidRPr="00170BE2">
              <w:rPr>
                <w:rFonts w:cs="Times New Roman"/>
                <w:szCs w:val="24"/>
              </w:rPr>
              <w:sym w:font="Symbol" w:char="F020"/>
            </w:r>
            <w:r w:rsidRPr="00170BE2">
              <w:rPr>
                <w:rFonts w:cs="Times New Roman"/>
                <w:szCs w:val="24"/>
              </w:rPr>
              <w:sym w:font="Symbol" w:char="F0B0"/>
            </w:r>
            <w:r w:rsidRPr="00170BE2">
              <w:rPr>
                <w:rFonts w:cs="Times New Roman"/>
                <w:lang w:val="en-US"/>
              </w:rPr>
              <w:t>C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73FEFB14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  <w:i/>
                <w:iCs/>
                <w:lang w:val="en-US"/>
              </w:rPr>
              <w:t>K</w:t>
            </w:r>
            <w:r w:rsidRPr="00170BE2">
              <w:rPr>
                <w:rFonts w:cs="Times New Roman"/>
                <w:vertAlign w:val="subscript"/>
                <w:lang w:val="en-US"/>
              </w:rPr>
              <w:t>T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17F3148C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 xml:space="preserve">Рабочая температура, </w:t>
            </w:r>
            <w:r w:rsidRPr="00170BE2">
              <w:rPr>
                <w:rFonts w:cs="Times New Roman"/>
                <w:szCs w:val="24"/>
              </w:rPr>
              <w:sym w:font="Symbol" w:char="F020"/>
            </w:r>
            <w:r w:rsidRPr="00170BE2">
              <w:rPr>
                <w:rFonts w:cs="Times New Roman"/>
                <w:szCs w:val="24"/>
              </w:rPr>
              <w:sym w:font="Symbol" w:char="F0B0"/>
            </w:r>
            <w:r w:rsidRPr="00170BE2">
              <w:rPr>
                <w:rFonts w:cs="Times New Roman"/>
                <w:lang w:val="en-US"/>
              </w:rPr>
              <w:t>C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6367F016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  <w:i/>
                <w:iCs/>
                <w:lang w:val="en-US"/>
              </w:rPr>
              <w:t>K</w:t>
            </w:r>
            <w:r w:rsidRPr="00170BE2">
              <w:rPr>
                <w:rFonts w:cs="Times New Roman"/>
                <w:vertAlign w:val="subscript"/>
                <w:lang w:val="en-US"/>
              </w:rPr>
              <w:t>T</w:t>
            </w:r>
          </w:p>
        </w:tc>
      </w:tr>
      <w:tr w:rsidR="00284EF4" w:rsidRPr="00170BE2" w14:paraId="581F0E02" w14:textId="77777777" w:rsidTr="00897129">
        <w:tc>
          <w:tcPr>
            <w:tcW w:w="3510" w:type="dxa"/>
            <w:shd w:val="clear" w:color="auto" w:fill="auto"/>
            <w:vAlign w:val="center"/>
          </w:tcPr>
          <w:p w14:paraId="3044E7AE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00170BE2">
              <w:rPr>
                <w:rFonts w:cs="Times New Roman"/>
                <w:lang w:val="en-US"/>
              </w:rPr>
              <w:t>&lt;100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5E78C132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599883D6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75…20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4B069F6E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25</w:t>
            </w:r>
          </w:p>
        </w:tc>
      </w:tr>
      <w:tr w:rsidR="00284EF4" w:rsidRPr="00170BE2" w14:paraId="772CD442" w14:textId="77777777" w:rsidTr="00897129">
        <w:tc>
          <w:tcPr>
            <w:tcW w:w="3510" w:type="dxa"/>
            <w:shd w:val="clear" w:color="auto" w:fill="auto"/>
            <w:vAlign w:val="center"/>
          </w:tcPr>
          <w:p w14:paraId="3A6954C5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00170BE2">
              <w:rPr>
                <w:rFonts w:cs="Times New Roman"/>
                <w:lang w:val="en-US"/>
              </w:rPr>
              <w:t>100</w:t>
            </w:r>
            <w:r w:rsidRPr="00170BE2">
              <w:rPr>
                <w:rFonts w:cs="Times New Roman"/>
              </w:rPr>
              <w:t>…</w:t>
            </w:r>
            <w:r w:rsidRPr="00170BE2">
              <w:rPr>
                <w:rFonts w:cs="Times New Roman"/>
                <w:lang w:val="en-US"/>
              </w:rPr>
              <w:t>125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75E5CE93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05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0C32C269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200…225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258E3EE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35</w:t>
            </w:r>
          </w:p>
        </w:tc>
      </w:tr>
      <w:tr w:rsidR="00284EF4" w:rsidRPr="000D3F2F" w14:paraId="41114D3D" w14:textId="77777777" w:rsidTr="00897129">
        <w:tc>
          <w:tcPr>
            <w:tcW w:w="3510" w:type="dxa"/>
            <w:shd w:val="clear" w:color="auto" w:fill="auto"/>
            <w:vAlign w:val="center"/>
          </w:tcPr>
          <w:p w14:paraId="0DD7EE07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  <w:lang w:val="en-US"/>
              </w:rPr>
              <w:t>125</w:t>
            </w:r>
            <w:r w:rsidRPr="00170BE2">
              <w:rPr>
                <w:rFonts w:cs="Times New Roman"/>
              </w:rPr>
              <w:t>…150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FD3345F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10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548CF255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225…25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3E398E35" w14:textId="77777777" w:rsidR="00284EF4" w:rsidRPr="000D3F2F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40</w:t>
            </w:r>
          </w:p>
        </w:tc>
      </w:tr>
    </w:tbl>
    <w:p w14:paraId="79111B08" w14:textId="77777777" w:rsidR="001A28C3" w:rsidRDefault="001A28C3">
      <w:pPr>
        <w:spacing w:after="160" w:line="259" w:lineRule="auto"/>
        <w:ind w:firstLine="0"/>
        <w:jc w:val="left"/>
      </w:pPr>
      <w:r>
        <w:br w:type="page"/>
      </w:r>
    </w:p>
    <w:p w14:paraId="4AF8CC0A" w14:textId="69B9F55E" w:rsidR="00850EC3" w:rsidRDefault="00D0535E" w:rsidP="001A28C3">
      <w:pPr>
        <w:pStyle w:val="1"/>
      </w:pPr>
      <w:bookmarkStart w:id="189" w:name="_Toc74174319"/>
      <w:r>
        <w:lastRenderedPageBreak/>
        <w:t>Охрана труда и экология</w:t>
      </w:r>
      <w:bookmarkEnd w:id="189"/>
    </w:p>
    <w:p w14:paraId="3C8D8CD1" w14:textId="77777777" w:rsidR="0071630F" w:rsidRDefault="0071630F" w:rsidP="0071630F">
      <w:r>
        <w:t>В данном разделе дипломного проекта рассмотрены вопросы безопасности и охраны окружающей среды и персонала при проведении огневых стендовых испытаний проектируемого двигателя. Испытания могут проводиться как для образца в целом, так и для отдельных узлов и агрегатов. С точки зрения безопасности и экологии наибольший интерес представляют огневые стендовые испытания.</w:t>
      </w:r>
    </w:p>
    <w:p w14:paraId="1D600226" w14:textId="7E8B7B50" w:rsidR="0071630F" w:rsidRDefault="0071630F" w:rsidP="0071630F">
      <w:r>
        <w:t>Работы, выполняемые в процессе подготовки и проведения огневых стендовых испытаний РДТТ, являются огне- и взрывоопасными</w:t>
      </w:r>
      <w:r w:rsidR="008B7ED0">
        <w:t xml:space="preserve">. </w:t>
      </w:r>
      <w:r>
        <w:t>Кроме того, для возможного проведения комплекса работ с использованием зарядов твёрдого топлива и средств пироавтоматики, представляющих собой высокоэнергетические конденсированные системы, необходимы специально аттестованные помещения, а также лицензии и разрешения соответствующих органов.</w:t>
      </w:r>
    </w:p>
    <w:p w14:paraId="073F2594" w14:textId="3FE878A3" w:rsidR="0071630F" w:rsidRDefault="0071630F" w:rsidP="0071630F">
      <w:r>
        <w:t xml:space="preserve">Огневые стендовые испытания </w:t>
      </w:r>
      <w:r w:rsidR="008B7ED0">
        <w:t>планируется</w:t>
      </w:r>
      <w:r>
        <w:t xml:space="preserve"> проводить на горизонтальном стенде, который размещается в закрытом боксе. </w:t>
      </w:r>
      <w:r w:rsidR="008B7ED0">
        <w:t>П</w:t>
      </w:r>
      <w:r>
        <w:t xml:space="preserve">редусмотрены системы, предотвращающие прохождение команд на включение двигателя при наличии открытых бронедверей, также предусмотрена световая и звуковая сигнализация при превышении предельно допустимой концентрации вредных веществ в отсеках стенда. С целью </w:t>
      </w:r>
      <w:r w:rsidR="008B7ED0">
        <w:t>снижения</w:t>
      </w:r>
      <w:r>
        <w:t xml:space="preserve"> разрушений стендового корпуса при аномальных огневых испытаниях потолки отсеков </w:t>
      </w:r>
      <w:r w:rsidR="00F83B9E">
        <w:t>сделаны</w:t>
      </w:r>
      <w:r>
        <w:t xml:space="preserve"> легкосбросными.</w:t>
      </w:r>
    </w:p>
    <w:p w14:paraId="66648BAB" w14:textId="77777777" w:rsidR="00FC7680" w:rsidRDefault="00FC7680">
      <w:pPr>
        <w:spacing w:after="160" w:line="259" w:lineRule="auto"/>
        <w:ind w:firstLine="0"/>
        <w:jc w:val="left"/>
        <w:rPr>
          <w:b/>
          <w:bCs/>
          <w:sz w:val="32"/>
          <w:highlight w:val="lightGray"/>
        </w:rPr>
      </w:pPr>
      <w:r>
        <w:rPr>
          <w:highlight w:val="lightGray"/>
        </w:rPr>
        <w:br w:type="page"/>
      </w:r>
    </w:p>
    <w:p w14:paraId="2D9EA341" w14:textId="3A4F1103" w:rsidR="0071630F" w:rsidRDefault="0071630F" w:rsidP="00FC7680">
      <w:pPr>
        <w:pStyle w:val="2"/>
      </w:pPr>
      <w:bookmarkStart w:id="190" w:name="_Toc71747868"/>
      <w:bookmarkStart w:id="191" w:name="_Toc72066013"/>
      <w:bookmarkStart w:id="192" w:name="_Toc72069361"/>
      <w:bookmarkStart w:id="193" w:name="_Toc72076578"/>
      <w:bookmarkStart w:id="194" w:name="_Toc72080484"/>
      <w:bookmarkStart w:id="195" w:name="_Toc73008025"/>
      <w:bookmarkStart w:id="196" w:name="_Toc73529150"/>
      <w:bookmarkStart w:id="197" w:name="_Toc73531549"/>
      <w:bookmarkStart w:id="198" w:name="_Toc73538946"/>
      <w:bookmarkStart w:id="199" w:name="_Toc73539020"/>
      <w:bookmarkStart w:id="200" w:name="_Toc73539094"/>
      <w:bookmarkStart w:id="201" w:name="_Toc73539168"/>
      <w:bookmarkStart w:id="202" w:name="_Toc73539242"/>
      <w:bookmarkStart w:id="203" w:name="_Toc73539316"/>
      <w:bookmarkStart w:id="204" w:name="_Toc73539390"/>
      <w:bookmarkStart w:id="205" w:name="_Toc73539463"/>
      <w:bookmarkStart w:id="206" w:name="_Toc73736370"/>
      <w:bookmarkStart w:id="207" w:name="_Toc73736443"/>
      <w:bookmarkStart w:id="208" w:name="_Toc73874827"/>
      <w:bookmarkStart w:id="209" w:name="_Toc73874899"/>
      <w:bookmarkStart w:id="210" w:name="_Toc73874971"/>
      <w:bookmarkStart w:id="211" w:name="_Toc73875043"/>
      <w:bookmarkStart w:id="212" w:name="_Toc73875115"/>
      <w:bookmarkStart w:id="213" w:name="_Toc73875187"/>
      <w:bookmarkStart w:id="214" w:name="_Toc73902988"/>
      <w:bookmarkStart w:id="215" w:name="_Toc73903122"/>
      <w:bookmarkStart w:id="216" w:name="_Toc73903200"/>
      <w:bookmarkStart w:id="217" w:name="_Toc73912296"/>
      <w:bookmarkStart w:id="218" w:name="_Toc73915485"/>
      <w:bookmarkStart w:id="219" w:name="_Toc73915563"/>
      <w:bookmarkStart w:id="220" w:name="_Toc73915640"/>
      <w:bookmarkStart w:id="221" w:name="_Toc73916529"/>
      <w:bookmarkStart w:id="222" w:name="_Toc73918585"/>
      <w:bookmarkStart w:id="223" w:name="_Toc73918663"/>
      <w:bookmarkStart w:id="224" w:name="_Toc73918740"/>
      <w:bookmarkStart w:id="225" w:name="_Toc73918818"/>
      <w:bookmarkStart w:id="226" w:name="_Toc73919026"/>
      <w:bookmarkStart w:id="227" w:name="_Toc73921288"/>
      <w:bookmarkStart w:id="228" w:name="_Toc73923316"/>
      <w:bookmarkStart w:id="229" w:name="_Toc73924204"/>
      <w:bookmarkStart w:id="230" w:name="_Toc73924336"/>
      <w:bookmarkStart w:id="231" w:name="_Toc73924802"/>
      <w:bookmarkStart w:id="232" w:name="_Toc73925299"/>
      <w:bookmarkStart w:id="233" w:name="_Toc71223581"/>
      <w:bookmarkStart w:id="234" w:name="_Toc74174320"/>
      <w:bookmarkEnd w:id="190"/>
      <w:bookmarkEnd w:id="191"/>
      <w:bookmarkEnd w:id="192"/>
      <w:bookmarkEnd w:id="193"/>
      <w:bookmarkEnd w:id="194"/>
      <w:bookmarkEnd w:id="195"/>
      <w:bookmarkEnd w:id="196"/>
      <w:bookmarkEnd w:id="197"/>
      <w:bookmarkEnd w:id="198"/>
      <w:bookmarkEnd w:id="199"/>
      <w:bookmarkEnd w:id="200"/>
      <w:bookmarkEnd w:id="201"/>
      <w:bookmarkEnd w:id="202"/>
      <w:bookmarkEnd w:id="203"/>
      <w:bookmarkEnd w:id="204"/>
      <w:bookmarkEnd w:id="205"/>
      <w:bookmarkEnd w:id="206"/>
      <w:bookmarkEnd w:id="207"/>
      <w:bookmarkEnd w:id="208"/>
      <w:bookmarkEnd w:id="209"/>
      <w:bookmarkEnd w:id="210"/>
      <w:bookmarkEnd w:id="211"/>
      <w:bookmarkEnd w:id="212"/>
      <w:bookmarkEnd w:id="213"/>
      <w:bookmarkEnd w:id="214"/>
      <w:bookmarkEnd w:id="215"/>
      <w:bookmarkEnd w:id="216"/>
      <w:bookmarkEnd w:id="217"/>
      <w:bookmarkEnd w:id="218"/>
      <w:bookmarkEnd w:id="219"/>
      <w:bookmarkEnd w:id="220"/>
      <w:bookmarkEnd w:id="221"/>
      <w:bookmarkEnd w:id="222"/>
      <w:bookmarkEnd w:id="223"/>
      <w:bookmarkEnd w:id="224"/>
      <w:bookmarkEnd w:id="225"/>
      <w:bookmarkEnd w:id="226"/>
      <w:bookmarkEnd w:id="227"/>
      <w:bookmarkEnd w:id="228"/>
      <w:bookmarkEnd w:id="229"/>
      <w:bookmarkEnd w:id="230"/>
      <w:bookmarkEnd w:id="231"/>
      <w:bookmarkEnd w:id="232"/>
      <w:r w:rsidRPr="00FA50C5">
        <w:lastRenderedPageBreak/>
        <w:t>Анализ</w:t>
      </w:r>
      <w:r>
        <w:t xml:space="preserve"> вредных и опасных факторов</w:t>
      </w:r>
      <w:bookmarkEnd w:id="233"/>
      <w:bookmarkEnd w:id="234"/>
    </w:p>
    <w:p w14:paraId="39E9B3DA" w14:textId="77777777" w:rsidR="0071630F" w:rsidRDefault="0071630F" w:rsidP="0071630F">
      <w:r>
        <w:t>С</w:t>
      </w:r>
      <w:r w:rsidRPr="006272F9">
        <w:t>тади</w:t>
      </w:r>
      <w:r>
        <w:t>я</w:t>
      </w:r>
      <w:r w:rsidRPr="006272F9">
        <w:t xml:space="preserve"> </w:t>
      </w:r>
      <w:r>
        <w:t>огневых стендовых испытаний</w:t>
      </w:r>
      <w:r w:rsidRPr="006272F9">
        <w:t xml:space="preserve"> РДТТ содерж</w:t>
      </w:r>
      <w:r>
        <w:t>и</w:t>
      </w:r>
      <w:r w:rsidRPr="006272F9">
        <w:t xml:space="preserve">т в себе этапы, сопровождающиеся влиянием вредных и опасных факторов </w:t>
      </w:r>
      <w:r>
        <w:t>на человека и окружающую среду</w:t>
      </w:r>
      <w:r w:rsidRPr="006272F9">
        <w:t>.</w:t>
      </w:r>
    </w:p>
    <w:p w14:paraId="55A597B9" w14:textId="77777777" w:rsidR="0071630F" w:rsidRDefault="0071630F" w:rsidP="0071630F">
      <w:r>
        <w:t>Вредный фактор может стать опасным в зависимости от уровня и продолжительности воздействия на человека.</w:t>
      </w:r>
    </w:p>
    <w:p w14:paraId="4CBA72C4" w14:textId="77777777" w:rsidR="0071630F" w:rsidRDefault="0071630F" w:rsidP="0071630F">
      <w:r>
        <w:t xml:space="preserve">Применительно к огневым стендовым испытаниям РДТТ можно выделить основные: </w:t>
      </w:r>
    </w:p>
    <w:p w14:paraId="27D1ABE3" w14:textId="77777777" w:rsidR="0071630F" w:rsidRDefault="0071630F" w:rsidP="0071630F">
      <w:pPr>
        <w:pStyle w:val="a0"/>
        <w:numPr>
          <w:ilvl w:val="2"/>
          <w:numId w:val="19"/>
        </w:numPr>
        <w:spacing w:after="160"/>
        <w:ind w:left="0" w:firstLine="709"/>
      </w:pPr>
      <w:r>
        <w:t xml:space="preserve">Опасные факторы: </w:t>
      </w:r>
    </w:p>
    <w:p w14:paraId="31BBDF69" w14:textId="77777777" w:rsidR="0071630F" w:rsidRDefault="0071630F" w:rsidP="0071630F">
      <w:pPr>
        <w:pStyle w:val="a0"/>
        <w:numPr>
          <w:ilvl w:val="0"/>
          <w:numId w:val="20"/>
        </w:numPr>
        <w:spacing w:after="160"/>
        <w:ind w:left="0" w:firstLine="709"/>
      </w:pPr>
      <w:r>
        <w:t>взрывоопасность;</w:t>
      </w:r>
    </w:p>
    <w:p w14:paraId="0F767E9D" w14:textId="77777777" w:rsidR="0071630F" w:rsidRDefault="0071630F" w:rsidP="0071630F">
      <w:pPr>
        <w:pStyle w:val="a0"/>
        <w:numPr>
          <w:ilvl w:val="0"/>
          <w:numId w:val="20"/>
        </w:numPr>
        <w:spacing w:after="160"/>
        <w:ind w:left="0" w:firstLine="709"/>
      </w:pPr>
      <w:r w:rsidRPr="004B6B0B">
        <w:t>пожароопасность</w:t>
      </w:r>
      <w:r>
        <w:t>.</w:t>
      </w:r>
    </w:p>
    <w:p w14:paraId="4FE3FABE" w14:textId="77777777" w:rsidR="0071630F" w:rsidRDefault="0071630F" w:rsidP="0071630F">
      <w:pPr>
        <w:pStyle w:val="a0"/>
        <w:numPr>
          <w:ilvl w:val="2"/>
          <w:numId w:val="19"/>
        </w:numPr>
        <w:spacing w:after="160"/>
        <w:ind w:left="0" w:firstLine="709"/>
      </w:pPr>
      <w:r>
        <w:t>В</w:t>
      </w:r>
      <w:r w:rsidRPr="00B1347E">
        <w:t>редные факторы:</w:t>
      </w:r>
    </w:p>
    <w:p w14:paraId="78171D37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 w:rsidRPr="006057AC">
        <w:t xml:space="preserve">шум реактивной струи истекающих из сопла </w:t>
      </w:r>
      <w:r>
        <w:t>ПС;</w:t>
      </w:r>
    </w:p>
    <w:p w14:paraId="29C8D126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 w:rsidRPr="006057AC">
        <w:t xml:space="preserve">токсичность топлив и </w:t>
      </w:r>
      <w:r>
        <w:t>ПС.</w:t>
      </w:r>
    </w:p>
    <w:p w14:paraId="180C768C" w14:textId="1DC8C184" w:rsidR="0071630F" w:rsidRDefault="0071630F" w:rsidP="0071630F">
      <w:r>
        <w:t xml:space="preserve">Смесевое ракетное топливо обладает повышенной взрыво- и пожароопасностью. В соответствии с </w:t>
      </w:r>
      <w:r w:rsidR="00BB03F4">
        <w:t>ГОСТ 12.1.004-91 «Система стандартов безопасности труда. Пожарная безопасность»</w:t>
      </w:r>
      <w:r>
        <w:t xml:space="preserve"> производство, связанное с ракетными топливами, можно отнести к категории А </w:t>
      </w:r>
      <w:r>
        <w:rPr>
          <w:shd w:val="clear" w:color="auto" w:fill="FFFFFF"/>
        </w:rPr>
        <w:t xml:space="preserve">– </w:t>
      </w:r>
      <w:r>
        <w:t>взрывоопасные.</w:t>
      </w:r>
    </w:p>
    <w:p w14:paraId="312CA73C" w14:textId="4B3E3E66" w:rsidR="0071630F" w:rsidRDefault="0071630F" w:rsidP="00891B54">
      <w:r>
        <w:t xml:space="preserve">Вибрации возникают непосредственно при проведении эксперимента. Источником их является объект испытаний. </w:t>
      </w:r>
      <w:r w:rsidR="00891B54">
        <w:t>Так как обслуживающий персонал должен быть удалён со стенда в специальный защитный пультовой бокс, в</w:t>
      </w:r>
      <w:r>
        <w:t xml:space="preserve">иброколебания при испытаниях крупногабаритных РДТТ не влияют на </w:t>
      </w:r>
      <w:r w:rsidR="00891B54">
        <w:t>него</w:t>
      </w:r>
      <w:r>
        <w:t>.</w:t>
      </w:r>
      <w:r w:rsidRPr="006850F7">
        <w:t xml:space="preserve"> </w:t>
      </w:r>
    </w:p>
    <w:p w14:paraId="1918827D" w14:textId="46D51885" w:rsidR="0071630F" w:rsidRDefault="0071630F" w:rsidP="0071630F">
      <w:r>
        <w:t>В рассматриваемом помещении применено искусственное освещение, которое осуществляется люминесцентными лампами дневного света установленных на открытых светильниках.</w:t>
      </w:r>
    </w:p>
    <w:p w14:paraId="5C52B925" w14:textId="7E088DA9" w:rsidR="0071630F" w:rsidRDefault="0071630F" w:rsidP="0071630F">
      <w:r>
        <w:t xml:space="preserve">Возможным источником поражения электрическим током являются провода осветительной системы. </w:t>
      </w:r>
      <w:r w:rsidR="00F27ABF">
        <w:t>В</w:t>
      </w:r>
      <w:r>
        <w:t xml:space="preserve"> соответствии с </w:t>
      </w:r>
      <w:r w:rsidR="00F27ABF">
        <w:t xml:space="preserve">ГОСТ 12.1.019-79 </w:t>
      </w:r>
      <w:r w:rsidR="00F27ABF" w:rsidRPr="0025425A">
        <w:t xml:space="preserve">«Система </w:t>
      </w:r>
      <w:r w:rsidR="00F27ABF" w:rsidRPr="0025425A">
        <w:lastRenderedPageBreak/>
        <w:t>стандартов безопасности труда. Электробезопасность. Общие требования и номенклатура видов защиты»</w:t>
      </w:r>
      <w:r w:rsidRPr="00F27ABF">
        <w:t xml:space="preserve"> </w:t>
      </w:r>
      <w:r w:rsidRPr="0025425A">
        <w:t>приняты следующие меры:</w:t>
      </w:r>
      <w:r>
        <w:t xml:space="preserve"> </w:t>
      </w:r>
    </w:p>
    <w:p w14:paraId="6C95A212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>
        <w:t>электропровода проходят в местах наименьшей вероятности их повреждения и контакта с металлическими предметами и человеком;</w:t>
      </w:r>
    </w:p>
    <w:p w14:paraId="43778061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>
        <w:t>испытательный стенд и пульт заземлены.</w:t>
      </w:r>
    </w:p>
    <w:p w14:paraId="5A84DC2F" w14:textId="021631BE" w:rsidR="0071630F" w:rsidRDefault="0071630F" w:rsidP="009B77D3">
      <w:pPr>
        <w:pStyle w:val="2"/>
      </w:pPr>
      <w:bookmarkStart w:id="235" w:name="_Toc71223582"/>
      <w:bookmarkStart w:id="236" w:name="_Toc74174321"/>
      <w:r>
        <w:t>Оценка выбросов при огневых стендовых испытаниях</w:t>
      </w:r>
      <w:bookmarkEnd w:id="235"/>
      <w:bookmarkEnd w:id="236"/>
    </w:p>
    <w:p w14:paraId="35FFD3D6" w14:textId="77777777" w:rsidR="0071630F" w:rsidRDefault="0071630F" w:rsidP="0071630F">
      <w:r>
        <w:t>При огневых стендовых испытаниях двигателей основной проблемой с точки зрения охраны окружающей среды является выброс в окружающую среду вредных веществ, содержащихся в продуктах сгорания ракетного топлива.</w:t>
      </w:r>
    </w:p>
    <w:p w14:paraId="326E8DA3" w14:textId="77777777" w:rsidR="0071630F" w:rsidRDefault="0071630F" w:rsidP="0071630F">
      <w:r>
        <w:t>Состав продуктов сгорания получен с помощью программы «</w:t>
      </w:r>
      <w:r>
        <w:rPr>
          <w:lang w:val="en-US"/>
        </w:rPr>
        <w:t>TERRA</w:t>
      </w:r>
      <w:r>
        <w:t xml:space="preserve">» и приведен в приложении Б. </w:t>
      </w:r>
    </w:p>
    <w:p w14:paraId="563C7856" w14:textId="77777777" w:rsidR="0071630F" w:rsidRPr="005B5513" w:rsidRDefault="0071630F" w:rsidP="0071630F">
      <w:r>
        <w:t>В программе «</w:t>
      </w:r>
      <w:r>
        <w:rPr>
          <w:lang w:val="en-US"/>
        </w:rPr>
        <w:t>TERRA</w:t>
      </w:r>
      <w:r>
        <w:t>» содержание компонентов в продуктах сгорания имеет размерность [моль/кг] (количество вещества на 1 кг продуктов сгорания). Умножая эту величину на молярную массу вещества, можно получить массовое содержание</w:t>
      </w:r>
      <w:r w:rsidRPr="004A08A4">
        <w:t xml:space="preserve"> </w:t>
      </w:r>
      <w:r w:rsidRPr="004A08A4">
        <w:rPr>
          <w:position w:val="-12"/>
        </w:rPr>
        <w:object w:dxaOrig="320" w:dyaOrig="380" w14:anchorId="6E074BCC">
          <v:shape id="_x0000_i1725" type="#_x0000_t75" style="width:16.5pt;height:18.75pt" o:ole="">
            <v:imagedata r:id="rId1247" o:title=""/>
          </v:shape>
          <o:OLEObject Type="Embed" ProgID="Equation.DSMT4" ShapeID="_x0000_i1725" DrawAspect="Content" ObjectID="_1685186217" r:id="rId1248"/>
        </w:object>
      </w:r>
      <w:r>
        <w:t>. Зная массу стартового заряда, можно определить, сколько килограммов каждого вещества выделилось в процессе работы РДТТ.</w:t>
      </w:r>
    </w:p>
    <w:p w14:paraId="68E15813" w14:textId="3E280DD6" w:rsidR="0071630F" w:rsidRDefault="0071630F" w:rsidP="0071630F">
      <w:r>
        <w:t xml:space="preserve">Результаты представлены в таблице </w:t>
      </w:r>
      <w:r w:rsidR="0071483D" w:rsidRPr="002F69C7">
        <w:t>4.1</w:t>
      </w:r>
      <w:r>
        <w:t>.</w:t>
      </w:r>
    </w:p>
    <w:p w14:paraId="293C66FE" w14:textId="51796739" w:rsidR="0071630F" w:rsidRPr="001F0690" w:rsidRDefault="0071630F" w:rsidP="001F0690">
      <w:pPr>
        <w:pStyle w:val="affa"/>
        <w:rPr>
          <w:lang w:val="en-US"/>
        </w:rPr>
      </w:pPr>
      <w:bookmarkStart w:id="237" w:name="_Ref67598373"/>
      <w:bookmarkStart w:id="238" w:name="_Ref70095238"/>
      <w:r>
        <w:br w:type="page"/>
      </w:r>
      <w:bookmarkStart w:id="239" w:name="_Ref71746658"/>
      <w:r>
        <w:lastRenderedPageBreak/>
        <w:t xml:space="preserve">Таблица </w:t>
      </w:r>
      <w:bookmarkEnd w:id="237"/>
      <w:bookmarkEnd w:id="238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CE6FD9">
        <w:rPr>
          <w:noProof/>
        </w:rPr>
        <w:t>4</w:t>
      </w:r>
      <w:r w:rsidR="00283F57">
        <w:fldChar w:fldCharType="end"/>
      </w:r>
      <w:r w:rsidR="00283F57">
        <w:t>.</w:t>
      </w:r>
      <w:fldSimple w:instr=" SEQ Таблица \* ARABIC \s 1 ">
        <w:r w:rsidR="00CE6FD9">
          <w:rPr>
            <w:noProof/>
          </w:rPr>
          <w:t>1</w:t>
        </w:r>
      </w:fldSimple>
      <w:bookmarkEnd w:id="239"/>
      <w:r w:rsidR="001F0690">
        <w:rPr>
          <w:noProof/>
        </w:rPr>
        <w:t xml:space="preserve"> – Результаты расчет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96"/>
        <w:gridCol w:w="1437"/>
        <w:gridCol w:w="1406"/>
        <w:gridCol w:w="1403"/>
        <w:gridCol w:w="2481"/>
        <w:gridCol w:w="2126"/>
      </w:tblGrid>
      <w:tr w:rsidR="0071630F" w14:paraId="6DA84AF2" w14:textId="77777777" w:rsidTr="00DA78A2">
        <w:tc>
          <w:tcPr>
            <w:tcW w:w="496" w:type="dxa"/>
            <w:vAlign w:val="center"/>
          </w:tcPr>
          <w:p w14:paraId="0D47D520" w14:textId="77777777" w:rsidR="0071630F" w:rsidRDefault="0071630F" w:rsidP="00DA78A2">
            <w:pPr>
              <w:ind w:firstLine="0"/>
              <w:jc w:val="center"/>
            </w:pPr>
            <w:r>
              <w:t>№</w:t>
            </w:r>
          </w:p>
        </w:tc>
        <w:tc>
          <w:tcPr>
            <w:tcW w:w="1437" w:type="dxa"/>
            <w:vAlign w:val="center"/>
          </w:tcPr>
          <w:p w14:paraId="17C7DE9B" w14:textId="77777777" w:rsidR="0071630F" w:rsidRDefault="0071630F" w:rsidP="00DA78A2">
            <w:pPr>
              <w:ind w:firstLine="0"/>
              <w:jc w:val="center"/>
            </w:pPr>
            <w:r>
              <w:t>Вещество</w:t>
            </w:r>
          </w:p>
        </w:tc>
        <w:tc>
          <w:tcPr>
            <w:tcW w:w="1406" w:type="dxa"/>
            <w:vAlign w:val="center"/>
          </w:tcPr>
          <w:p w14:paraId="69B399B4" w14:textId="77777777" w:rsidR="0071630F" w:rsidRDefault="0071630F" w:rsidP="00DA78A2">
            <w:pPr>
              <w:ind w:firstLine="0"/>
              <w:jc w:val="center"/>
            </w:pPr>
            <w:r w:rsidRPr="00C15268">
              <w:rPr>
                <w:position w:val="-26"/>
              </w:rPr>
              <w:object w:dxaOrig="1160" w:dyaOrig="700" w14:anchorId="28F3C6D3">
                <v:shape id="_x0000_i1726" type="#_x0000_t75" style="width:58.5pt;height:34.5pt" o:ole="">
                  <v:imagedata r:id="rId1249" o:title=""/>
                </v:shape>
                <o:OLEObject Type="Embed" ProgID="Equation.DSMT4" ShapeID="_x0000_i1726" DrawAspect="Content" ObjectID="_1685186218" r:id="rId1250"/>
              </w:object>
            </w:r>
            <w:r>
              <w:t xml:space="preserve"> </w:t>
            </w:r>
          </w:p>
        </w:tc>
        <w:tc>
          <w:tcPr>
            <w:tcW w:w="1403" w:type="dxa"/>
            <w:vAlign w:val="center"/>
          </w:tcPr>
          <w:p w14:paraId="2A1C6D7A" w14:textId="77777777" w:rsidR="0071630F" w:rsidRDefault="0071630F" w:rsidP="00DA78A2">
            <w:pPr>
              <w:ind w:firstLine="0"/>
              <w:jc w:val="center"/>
            </w:pPr>
            <w:r w:rsidRPr="00C15268">
              <w:rPr>
                <w:position w:val="-28"/>
              </w:rPr>
              <w:object w:dxaOrig="1160" w:dyaOrig="720" w14:anchorId="2B1F4DEB">
                <v:shape id="_x0000_i1727" type="#_x0000_t75" style="width:58.5pt;height:36pt" o:ole="">
                  <v:imagedata r:id="rId1251" o:title=""/>
                </v:shape>
                <o:OLEObject Type="Embed" ProgID="Equation.DSMT4" ShapeID="_x0000_i1727" DrawAspect="Content" ObjectID="_1685186219" r:id="rId1252"/>
              </w:object>
            </w:r>
            <w:r>
              <w:t xml:space="preserve"> </w:t>
            </w:r>
          </w:p>
        </w:tc>
        <w:tc>
          <w:tcPr>
            <w:tcW w:w="2481" w:type="dxa"/>
            <w:vAlign w:val="center"/>
          </w:tcPr>
          <w:p w14:paraId="1FA0A80E" w14:textId="77777777" w:rsidR="0071630F" w:rsidRPr="00F8132A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F8132A">
              <w:rPr>
                <w:position w:val="-28"/>
              </w:rPr>
              <w:object w:dxaOrig="2260" w:dyaOrig="720" w14:anchorId="6AFCEBDD">
                <v:shape id="_x0000_i1728" type="#_x0000_t75" style="width:113.25pt;height:36pt" o:ole="">
                  <v:imagedata r:id="rId1253" o:title=""/>
                </v:shape>
                <o:OLEObject Type="Embed" ProgID="Equation.DSMT4" ShapeID="_x0000_i1728" DrawAspect="Content" ObjectID="_1685186220" r:id="rId1254"/>
              </w:object>
            </w:r>
            <w:r>
              <w:t xml:space="preserve"> </w:t>
            </w:r>
          </w:p>
        </w:tc>
        <w:tc>
          <w:tcPr>
            <w:tcW w:w="2122" w:type="dxa"/>
            <w:vAlign w:val="center"/>
          </w:tcPr>
          <w:p w14:paraId="715BE68B" w14:textId="77777777" w:rsidR="0071630F" w:rsidRDefault="0071630F" w:rsidP="00DA78A2">
            <w:pPr>
              <w:ind w:firstLine="0"/>
              <w:jc w:val="center"/>
            </w:pPr>
            <w:r w:rsidRPr="00F8132A">
              <w:rPr>
                <w:position w:val="-12"/>
              </w:rPr>
              <w:object w:dxaOrig="1900" w:dyaOrig="380" w14:anchorId="03F15FAC">
                <v:shape id="_x0000_i1729" type="#_x0000_t75" style="width:95.25pt;height:18.75pt" o:ole="">
                  <v:imagedata r:id="rId1255" o:title=""/>
                </v:shape>
                <o:OLEObject Type="Embed" ProgID="Equation.DSMT4" ShapeID="_x0000_i1729" DrawAspect="Content" ObjectID="_1685186221" r:id="rId1256"/>
              </w:object>
            </w:r>
            <w:r>
              <w:t xml:space="preserve"> </w:t>
            </w:r>
          </w:p>
        </w:tc>
      </w:tr>
      <w:tr w:rsidR="0071630F" w14:paraId="267CFD0D" w14:textId="77777777" w:rsidTr="00DA78A2">
        <w:tc>
          <w:tcPr>
            <w:tcW w:w="496" w:type="dxa"/>
          </w:tcPr>
          <w:p w14:paraId="6C5007D8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</w:t>
            </w:r>
          </w:p>
        </w:tc>
        <w:tc>
          <w:tcPr>
            <w:tcW w:w="1437" w:type="dxa"/>
            <w:vAlign w:val="center"/>
          </w:tcPr>
          <w:p w14:paraId="5549D2E4" w14:textId="77777777" w:rsidR="0071630F" w:rsidRPr="00894C5D" w:rsidRDefault="0071630F" w:rsidP="00DA78A2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894C5D">
              <w:rPr>
                <w:lang w:val="en-US"/>
              </w:rPr>
              <w:t>H</w:t>
            </w:r>
            <w:r w:rsidRPr="00894C5D">
              <w:rPr>
                <w:vertAlign w:val="subscript"/>
                <w:lang w:val="en-US"/>
              </w:rPr>
              <w:t>2</w:t>
            </w:r>
          </w:p>
        </w:tc>
        <w:tc>
          <w:tcPr>
            <w:tcW w:w="1406" w:type="dxa"/>
            <w:vAlign w:val="center"/>
          </w:tcPr>
          <w:p w14:paraId="0C2C648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</w:t>
            </w:r>
            <w:r w:rsidRPr="00894C5D">
              <w:rPr>
                <w:lang w:val="en-US"/>
              </w:rPr>
              <w:t>,</w:t>
            </w:r>
            <w:r w:rsidRPr="00894C5D">
              <w:t>1375</w:t>
            </w:r>
          </w:p>
        </w:tc>
        <w:tc>
          <w:tcPr>
            <w:tcW w:w="1403" w:type="dxa"/>
            <w:vAlign w:val="center"/>
          </w:tcPr>
          <w:p w14:paraId="1E1A2208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,016</w:t>
            </w:r>
          </w:p>
        </w:tc>
        <w:tc>
          <w:tcPr>
            <w:tcW w:w="2481" w:type="dxa"/>
            <w:vAlign w:val="center"/>
          </w:tcPr>
          <w:p w14:paraId="6B985835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0,431</w:t>
            </w:r>
          </w:p>
        </w:tc>
        <w:tc>
          <w:tcPr>
            <w:tcW w:w="2122" w:type="dxa"/>
            <w:vAlign w:val="center"/>
          </w:tcPr>
          <w:p w14:paraId="4E7CD826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,865</w:t>
            </w:r>
          </w:p>
        </w:tc>
      </w:tr>
      <w:tr w:rsidR="0071630F" w14:paraId="086DF3B6" w14:textId="77777777" w:rsidTr="00DA78A2">
        <w:tc>
          <w:tcPr>
            <w:tcW w:w="496" w:type="dxa"/>
          </w:tcPr>
          <w:p w14:paraId="2404ADFF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</w:t>
            </w:r>
          </w:p>
        </w:tc>
        <w:tc>
          <w:tcPr>
            <w:tcW w:w="1437" w:type="dxa"/>
            <w:vAlign w:val="center"/>
          </w:tcPr>
          <w:p w14:paraId="6293D40B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HCl</w:t>
            </w:r>
          </w:p>
        </w:tc>
        <w:tc>
          <w:tcPr>
            <w:tcW w:w="1406" w:type="dxa"/>
            <w:vAlign w:val="center"/>
          </w:tcPr>
          <w:p w14:paraId="5C3AA3FA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</w:t>
            </w:r>
            <w:r w:rsidRPr="00894C5D">
              <w:rPr>
                <w:lang w:val="en-US"/>
              </w:rPr>
              <w:t>,</w:t>
            </w:r>
            <w:r w:rsidRPr="00894C5D">
              <w:t>5207</w:t>
            </w:r>
          </w:p>
        </w:tc>
        <w:tc>
          <w:tcPr>
            <w:tcW w:w="1403" w:type="dxa"/>
            <w:vAlign w:val="center"/>
          </w:tcPr>
          <w:p w14:paraId="50B1A2EF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6,461</w:t>
            </w:r>
          </w:p>
        </w:tc>
        <w:tc>
          <w:tcPr>
            <w:tcW w:w="2481" w:type="dxa"/>
            <w:vAlign w:val="center"/>
          </w:tcPr>
          <w:p w14:paraId="49C480FE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9,191</w:t>
            </w:r>
          </w:p>
        </w:tc>
        <w:tc>
          <w:tcPr>
            <w:tcW w:w="2122" w:type="dxa"/>
            <w:vAlign w:val="center"/>
          </w:tcPr>
          <w:p w14:paraId="129565C5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9,787</w:t>
            </w:r>
          </w:p>
        </w:tc>
      </w:tr>
      <w:tr w:rsidR="0071630F" w14:paraId="75314A49" w14:textId="77777777" w:rsidTr="00DA78A2">
        <w:tc>
          <w:tcPr>
            <w:tcW w:w="496" w:type="dxa"/>
          </w:tcPr>
          <w:p w14:paraId="7D2B48FB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</w:t>
            </w:r>
          </w:p>
        </w:tc>
        <w:tc>
          <w:tcPr>
            <w:tcW w:w="1437" w:type="dxa"/>
            <w:vAlign w:val="center"/>
          </w:tcPr>
          <w:p w14:paraId="009BCA69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CO</w:t>
            </w:r>
          </w:p>
        </w:tc>
        <w:tc>
          <w:tcPr>
            <w:tcW w:w="1406" w:type="dxa"/>
            <w:vAlign w:val="center"/>
          </w:tcPr>
          <w:p w14:paraId="73B0D01E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,3809</w:t>
            </w:r>
          </w:p>
        </w:tc>
        <w:tc>
          <w:tcPr>
            <w:tcW w:w="1403" w:type="dxa"/>
            <w:vAlign w:val="center"/>
          </w:tcPr>
          <w:p w14:paraId="612D1505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t>28,01</w:t>
            </w:r>
            <w:r w:rsidRPr="00894C5D">
              <w:rPr>
                <w:lang w:val="en-US"/>
              </w:rPr>
              <w:t>0</w:t>
            </w:r>
          </w:p>
        </w:tc>
        <w:tc>
          <w:tcPr>
            <w:tcW w:w="2481" w:type="dxa"/>
            <w:vAlign w:val="center"/>
          </w:tcPr>
          <w:p w14:paraId="198C4B71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9,470</w:t>
            </w:r>
          </w:p>
        </w:tc>
        <w:tc>
          <w:tcPr>
            <w:tcW w:w="2122" w:type="dxa"/>
            <w:vAlign w:val="center"/>
          </w:tcPr>
          <w:p w14:paraId="3636F3BC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40,995</w:t>
            </w:r>
          </w:p>
        </w:tc>
      </w:tr>
      <w:tr w:rsidR="0071630F" w14:paraId="3C967A92" w14:textId="77777777" w:rsidTr="00DA78A2">
        <w:tc>
          <w:tcPr>
            <w:tcW w:w="496" w:type="dxa"/>
          </w:tcPr>
          <w:p w14:paraId="7EFBCE4C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4</w:t>
            </w:r>
          </w:p>
        </w:tc>
        <w:tc>
          <w:tcPr>
            <w:tcW w:w="1437" w:type="dxa"/>
            <w:vAlign w:val="center"/>
          </w:tcPr>
          <w:p w14:paraId="1D263C83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Al</w:t>
            </w:r>
            <w:r w:rsidRPr="00894C5D">
              <w:rPr>
                <w:vertAlign w:val="subscript"/>
                <w:lang w:val="en-US"/>
              </w:rPr>
              <w:t>2</w:t>
            </w:r>
            <w:r w:rsidRPr="00894C5D">
              <w:rPr>
                <w:lang w:val="en-US"/>
              </w:rPr>
              <w:t>O</w:t>
            </w:r>
            <w:r w:rsidRPr="00894C5D">
              <w:rPr>
                <w:vertAlign w:val="subscript"/>
                <w:lang w:val="en-US"/>
              </w:rPr>
              <w:t>3</w:t>
            </w:r>
            <w:r w:rsidRPr="00894C5D">
              <w:rPr>
                <w:vertAlign w:val="subscript"/>
              </w:rPr>
              <w:t xml:space="preserve"> </w:t>
            </w:r>
            <w:r w:rsidRPr="00894C5D">
              <w:rPr>
                <w:lang w:val="en-US"/>
              </w:rPr>
              <w:t>(</w:t>
            </w:r>
            <w:r w:rsidRPr="00894C5D">
              <w:t>к</w:t>
            </w:r>
            <w:r w:rsidRPr="00894C5D">
              <w:rPr>
                <w:lang w:val="en-US"/>
              </w:rPr>
              <w:t>)</w:t>
            </w:r>
          </w:p>
        </w:tc>
        <w:tc>
          <w:tcPr>
            <w:tcW w:w="1406" w:type="dxa"/>
            <w:vAlign w:val="center"/>
          </w:tcPr>
          <w:p w14:paraId="5EEC2DA7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,9018</w:t>
            </w:r>
          </w:p>
        </w:tc>
        <w:tc>
          <w:tcPr>
            <w:tcW w:w="1403" w:type="dxa"/>
            <w:vAlign w:val="center"/>
          </w:tcPr>
          <w:p w14:paraId="25A0451F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t>101,96</w:t>
            </w:r>
            <w:r w:rsidRPr="00894C5D">
              <w:rPr>
                <w:lang w:val="en-US"/>
              </w:rPr>
              <w:t>0</w:t>
            </w:r>
          </w:p>
        </w:tc>
        <w:tc>
          <w:tcPr>
            <w:tcW w:w="2481" w:type="dxa"/>
            <w:vAlign w:val="center"/>
          </w:tcPr>
          <w:p w14:paraId="10888DDB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9,783</w:t>
            </w:r>
          </w:p>
        </w:tc>
        <w:tc>
          <w:tcPr>
            <w:tcW w:w="2122" w:type="dxa"/>
            <w:vAlign w:val="center"/>
          </w:tcPr>
          <w:p w14:paraId="61B6CAFF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72,220</w:t>
            </w:r>
          </w:p>
        </w:tc>
      </w:tr>
      <w:tr w:rsidR="0071630F" w14:paraId="37D9027B" w14:textId="77777777" w:rsidTr="00DA78A2">
        <w:tc>
          <w:tcPr>
            <w:tcW w:w="496" w:type="dxa"/>
          </w:tcPr>
          <w:p w14:paraId="73E8F606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5</w:t>
            </w:r>
          </w:p>
        </w:tc>
        <w:tc>
          <w:tcPr>
            <w:tcW w:w="1437" w:type="dxa"/>
            <w:vAlign w:val="center"/>
          </w:tcPr>
          <w:p w14:paraId="4B332CDB" w14:textId="77777777" w:rsidR="0071630F" w:rsidRPr="00894C5D" w:rsidRDefault="0071630F" w:rsidP="00DA78A2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894C5D">
              <w:rPr>
                <w:lang w:val="en-US"/>
              </w:rPr>
              <w:t>N</w:t>
            </w:r>
            <w:r w:rsidRPr="00894C5D">
              <w:rPr>
                <w:vertAlign w:val="subscript"/>
                <w:lang w:val="en-US"/>
              </w:rPr>
              <w:t>2</w:t>
            </w:r>
          </w:p>
        </w:tc>
        <w:tc>
          <w:tcPr>
            <w:tcW w:w="1406" w:type="dxa"/>
            <w:vAlign w:val="center"/>
          </w:tcPr>
          <w:p w14:paraId="054C9DF6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</w:t>
            </w:r>
            <w:r w:rsidRPr="00894C5D">
              <w:rPr>
                <w:lang w:val="en-US"/>
              </w:rPr>
              <w:t>,</w:t>
            </w:r>
            <w:r w:rsidRPr="00894C5D">
              <w:t>8553</w:t>
            </w:r>
          </w:p>
        </w:tc>
        <w:tc>
          <w:tcPr>
            <w:tcW w:w="1403" w:type="dxa"/>
            <w:vAlign w:val="center"/>
          </w:tcPr>
          <w:p w14:paraId="67549605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8,014</w:t>
            </w:r>
          </w:p>
        </w:tc>
        <w:tc>
          <w:tcPr>
            <w:tcW w:w="2481" w:type="dxa"/>
            <w:vAlign w:val="center"/>
          </w:tcPr>
          <w:p w14:paraId="330C2BB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0,800</w:t>
            </w:r>
          </w:p>
        </w:tc>
        <w:tc>
          <w:tcPr>
            <w:tcW w:w="2122" w:type="dxa"/>
            <w:vAlign w:val="center"/>
          </w:tcPr>
          <w:p w14:paraId="74F6B70A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46,754</w:t>
            </w:r>
          </w:p>
        </w:tc>
      </w:tr>
      <w:tr w:rsidR="0071630F" w14:paraId="55055C0E" w14:textId="77777777" w:rsidTr="00DA78A2">
        <w:tc>
          <w:tcPr>
            <w:tcW w:w="496" w:type="dxa"/>
          </w:tcPr>
          <w:p w14:paraId="1B40E84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6</w:t>
            </w:r>
          </w:p>
        </w:tc>
        <w:tc>
          <w:tcPr>
            <w:tcW w:w="1437" w:type="dxa"/>
            <w:vAlign w:val="center"/>
          </w:tcPr>
          <w:p w14:paraId="241C8D9E" w14:textId="77777777" w:rsidR="0071630F" w:rsidRPr="00894C5D" w:rsidRDefault="0071630F" w:rsidP="00DA78A2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894C5D">
              <w:rPr>
                <w:lang w:val="en-US"/>
              </w:rPr>
              <w:t>CO</w:t>
            </w:r>
            <w:r w:rsidRPr="00894C5D">
              <w:rPr>
                <w:vertAlign w:val="subscript"/>
                <w:lang w:val="en-US"/>
              </w:rPr>
              <w:t>2</w:t>
            </w:r>
          </w:p>
        </w:tc>
        <w:tc>
          <w:tcPr>
            <w:tcW w:w="1406" w:type="dxa"/>
            <w:vAlign w:val="center"/>
          </w:tcPr>
          <w:p w14:paraId="7671B05A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</w:t>
            </w:r>
            <w:r w:rsidRPr="00894C5D">
              <w:rPr>
                <w:lang w:val="en-US"/>
              </w:rPr>
              <w:t>,</w:t>
            </w:r>
            <w:r w:rsidRPr="00894C5D">
              <w:t>0946</w:t>
            </w:r>
          </w:p>
        </w:tc>
        <w:tc>
          <w:tcPr>
            <w:tcW w:w="1403" w:type="dxa"/>
            <w:vAlign w:val="center"/>
          </w:tcPr>
          <w:p w14:paraId="02875141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44,009</w:t>
            </w:r>
          </w:p>
        </w:tc>
        <w:tc>
          <w:tcPr>
            <w:tcW w:w="2481" w:type="dxa"/>
            <w:vAlign w:val="center"/>
          </w:tcPr>
          <w:p w14:paraId="1C44D51A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9,218</w:t>
            </w:r>
          </w:p>
        </w:tc>
        <w:tc>
          <w:tcPr>
            <w:tcW w:w="2122" w:type="dxa"/>
            <w:vAlign w:val="center"/>
          </w:tcPr>
          <w:p w14:paraId="17AFF98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9,905</w:t>
            </w:r>
          </w:p>
        </w:tc>
      </w:tr>
      <w:tr w:rsidR="0071630F" w14:paraId="7C555A92" w14:textId="77777777" w:rsidTr="00DA78A2">
        <w:tc>
          <w:tcPr>
            <w:tcW w:w="496" w:type="dxa"/>
          </w:tcPr>
          <w:p w14:paraId="49A96A04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7</w:t>
            </w:r>
          </w:p>
        </w:tc>
        <w:tc>
          <w:tcPr>
            <w:tcW w:w="1437" w:type="dxa"/>
            <w:vAlign w:val="center"/>
          </w:tcPr>
          <w:p w14:paraId="0354E8A2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H</w:t>
            </w:r>
            <w:r w:rsidRPr="00894C5D">
              <w:rPr>
                <w:vertAlign w:val="subscript"/>
                <w:lang w:val="en-US"/>
              </w:rPr>
              <w:t>2</w:t>
            </w:r>
            <w:r w:rsidRPr="00894C5D">
              <w:rPr>
                <w:lang w:val="en-US"/>
              </w:rPr>
              <w:t>O</w:t>
            </w:r>
          </w:p>
        </w:tc>
        <w:tc>
          <w:tcPr>
            <w:tcW w:w="1406" w:type="dxa"/>
            <w:vAlign w:val="center"/>
          </w:tcPr>
          <w:p w14:paraId="6B6D45C6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8,9243</w:t>
            </w:r>
          </w:p>
        </w:tc>
        <w:tc>
          <w:tcPr>
            <w:tcW w:w="1403" w:type="dxa"/>
            <w:vAlign w:val="center"/>
          </w:tcPr>
          <w:p w14:paraId="5A1A9C3D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t>18,015</w:t>
            </w:r>
          </w:p>
        </w:tc>
        <w:tc>
          <w:tcPr>
            <w:tcW w:w="2481" w:type="dxa"/>
            <w:vAlign w:val="center"/>
          </w:tcPr>
          <w:p w14:paraId="49E8C2E0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6,077</w:t>
            </w:r>
          </w:p>
        </w:tc>
        <w:tc>
          <w:tcPr>
            <w:tcW w:w="2122" w:type="dxa"/>
            <w:vAlign w:val="center"/>
          </w:tcPr>
          <w:p w14:paraId="0188E8B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69,598</w:t>
            </w:r>
          </w:p>
        </w:tc>
      </w:tr>
      <w:tr w:rsidR="0071630F" w14:paraId="5027EBC0" w14:textId="77777777" w:rsidTr="00DA78A2">
        <w:tc>
          <w:tcPr>
            <w:tcW w:w="496" w:type="dxa"/>
          </w:tcPr>
          <w:p w14:paraId="718090EB" w14:textId="77777777" w:rsidR="0071630F" w:rsidRDefault="0071630F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1437" w:type="dxa"/>
            <w:vAlign w:val="center"/>
          </w:tcPr>
          <w:p w14:paraId="6C4472BE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AlCl</w:t>
            </w:r>
          </w:p>
        </w:tc>
        <w:tc>
          <w:tcPr>
            <w:tcW w:w="1406" w:type="dxa"/>
            <w:vAlign w:val="center"/>
          </w:tcPr>
          <w:p w14:paraId="18F2C81B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0</w:t>
            </w:r>
            <w:r w:rsidRPr="00894C5D">
              <w:rPr>
                <w:lang w:val="en-US"/>
              </w:rPr>
              <w:t>,</w:t>
            </w:r>
            <w:r w:rsidRPr="00894C5D">
              <w:t>0022</w:t>
            </w:r>
          </w:p>
        </w:tc>
        <w:tc>
          <w:tcPr>
            <w:tcW w:w="1403" w:type="dxa"/>
            <w:vAlign w:val="center"/>
          </w:tcPr>
          <w:p w14:paraId="34F368A2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62,435</w:t>
            </w:r>
          </w:p>
        </w:tc>
        <w:tc>
          <w:tcPr>
            <w:tcW w:w="2481" w:type="dxa"/>
            <w:vAlign w:val="center"/>
          </w:tcPr>
          <w:p w14:paraId="7901EADC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t>0,014</w:t>
            </w:r>
          </w:p>
        </w:tc>
        <w:tc>
          <w:tcPr>
            <w:tcW w:w="2122" w:type="dxa"/>
            <w:vAlign w:val="center"/>
          </w:tcPr>
          <w:p w14:paraId="599BFC39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0,059</w:t>
            </w:r>
          </w:p>
        </w:tc>
      </w:tr>
    </w:tbl>
    <w:p w14:paraId="268C04CF" w14:textId="77777777" w:rsidR="0071630F" w:rsidRDefault="0071630F" w:rsidP="0071630F"/>
    <w:p w14:paraId="64A14DCB" w14:textId="2F602E78" w:rsidR="0071630F" w:rsidRDefault="0071630F" w:rsidP="0071630F">
      <w:r>
        <w:t xml:space="preserve">По гигиеническим нормативам </w:t>
      </w:r>
      <w:r>
        <w:rPr>
          <w:rFonts w:cs="Times New Roman"/>
          <w:szCs w:val="28"/>
        </w:rPr>
        <w:t>ГН 2</w:t>
      </w:r>
      <w:r w:rsidRPr="00595D7E">
        <w:rPr>
          <w:rFonts w:cs="Times New Roman"/>
          <w:szCs w:val="28"/>
        </w:rPr>
        <w:t xml:space="preserve">.1.6.3492-17 </w:t>
      </w:r>
      <w:r>
        <w:rPr>
          <w:rFonts w:cs="Times New Roman"/>
          <w:szCs w:val="28"/>
        </w:rPr>
        <w:t xml:space="preserve">«Предельно-допустимые концентрации загрязняющих веществ в атмосферном воздухе городских и сельских поселений» </w:t>
      </w:r>
      <w:r>
        <w:t xml:space="preserve">ПДК веществ, входящих в состав ПС рассмотренного топлива, принимают значения, представленные в таблице </w:t>
      </w:r>
      <w:r w:rsidR="002F69C7" w:rsidRPr="002F69C7">
        <w:t>4.2</w:t>
      </w:r>
      <w:r>
        <w:t>.</w:t>
      </w:r>
    </w:p>
    <w:p w14:paraId="1B32415C" w14:textId="58C46599" w:rsidR="0071630F" w:rsidRDefault="0071630F" w:rsidP="0027498E">
      <w:pPr>
        <w:pStyle w:val="affa"/>
      </w:pPr>
      <w:bookmarkStart w:id="240" w:name="_Ref70096650"/>
      <w:bookmarkStart w:id="241" w:name="_Ref71746933"/>
      <w:r>
        <w:t xml:space="preserve">Таблица </w:t>
      </w:r>
      <w:bookmarkEnd w:id="240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CE6FD9">
        <w:rPr>
          <w:noProof/>
        </w:rPr>
        <w:t>4</w:t>
      </w:r>
      <w:r w:rsidR="00283F57">
        <w:fldChar w:fldCharType="end"/>
      </w:r>
      <w:r w:rsidR="00283F57">
        <w:t>.</w:t>
      </w:r>
      <w:fldSimple w:instr=" SEQ Таблица \* ARABIC \s 1 ">
        <w:r w:rsidR="00CE6FD9">
          <w:rPr>
            <w:noProof/>
          </w:rPr>
          <w:t>2</w:t>
        </w:r>
      </w:fldSimple>
      <w:bookmarkEnd w:id="241"/>
      <w:r>
        <w:t xml:space="preserve"> – Предельно допустимые концентрации</w:t>
      </w:r>
    </w:p>
    <w:tbl>
      <w:tblPr>
        <w:tblStyle w:val="ae"/>
        <w:tblW w:w="9351" w:type="dxa"/>
        <w:tblLook w:val="04A0" w:firstRow="1" w:lastRow="0" w:firstColumn="1" w:lastColumn="0" w:noHBand="0" w:noVBand="1"/>
      </w:tblPr>
      <w:tblGrid>
        <w:gridCol w:w="1980"/>
        <w:gridCol w:w="3969"/>
        <w:gridCol w:w="3402"/>
      </w:tblGrid>
      <w:tr w:rsidR="0071630F" w14:paraId="2E8CA18E" w14:textId="77777777" w:rsidTr="00DA78A2">
        <w:tc>
          <w:tcPr>
            <w:tcW w:w="1980" w:type="dxa"/>
          </w:tcPr>
          <w:p w14:paraId="72022D60" w14:textId="77777777" w:rsidR="0071630F" w:rsidRDefault="0071630F" w:rsidP="00DA78A2">
            <w:pPr>
              <w:ind w:firstLine="0"/>
              <w:jc w:val="center"/>
            </w:pPr>
            <w:r>
              <w:t>№</w:t>
            </w:r>
          </w:p>
        </w:tc>
        <w:tc>
          <w:tcPr>
            <w:tcW w:w="3969" w:type="dxa"/>
            <w:vAlign w:val="center"/>
          </w:tcPr>
          <w:p w14:paraId="5893BC9A" w14:textId="77777777" w:rsidR="0071630F" w:rsidRDefault="0071630F" w:rsidP="00DA78A2">
            <w:pPr>
              <w:ind w:firstLine="0"/>
              <w:jc w:val="center"/>
            </w:pPr>
            <w:r>
              <w:t>Вещество</w:t>
            </w:r>
          </w:p>
        </w:tc>
        <w:tc>
          <w:tcPr>
            <w:tcW w:w="3402" w:type="dxa"/>
          </w:tcPr>
          <w:p w14:paraId="36B73C2F" w14:textId="77777777" w:rsidR="0071630F" w:rsidRDefault="0071630F" w:rsidP="00DA78A2">
            <w:pPr>
              <w:ind w:firstLine="0"/>
              <w:jc w:val="center"/>
            </w:pPr>
            <w:r w:rsidRPr="00712951">
              <w:rPr>
                <w:position w:val="-26"/>
              </w:rPr>
              <w:object w:dxaOrig="1180" w:dyaOrig="700" w14:anchorId="5DEFE9A1">
                <v:shape id="_x0000_i1730" type="#_x0000_t75" style="width:59.25pt;height:34.5pt" o:ole="">
                  <v:imagedata r:id="rId1257" o:title=""/>
                </v:shape>
                <o:OLEObject Type="Embed" ProgID="Equation.DSMT4" ShapeID="_x0000_i1730" DrawAspect="Content" ObjectID="_1685186222" r:id="rId1258"/>
              </w:object>
            </w:r>
            <w:r>
              <w:t xml:space="preserve"> </w:t>
            </w:r>
          </w:p>
        </w:tc>
      </w:tr>
      <w:tr w:rsidR="0071630F" w14:paraId="6FD26D18" w14:textId="77777777" w:rsidTr="00DA78A2">
        <w:tc>
          <w:tcPr>
            <w:tcW w:w="1980" w:type="dxa"/>
          </w:tcPr>
          <w:p w14:paraId="641E8D31" w14:textId="77777777" w:rsidR="0071630F" w:rsidRPr="008126CA" w:rsidRDefault="0071630F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3969" w:type="dxa"/>
            <w:vAlign w:val="center"/>
          </w:tcPr>
          <w:p w14:paraId="031B6B05" w14:textId="77777777" w:rsidR="0071630F" w:rsidRPr="00B91F81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3402" w:type="dxa"/>
            <w:vAlign w:val="center"/>
          </w:tcPr>
          <w:p w14:paraId="4DE5469A" w14:textId="77777777" w:rsidR="0071630F" w:rsidRPr="001E7654" w:rsidRDefault="0071630F" w:rsidP="00DA78A2">
            <w:pPr>
              <w:ind w:firstLine="0"/>
              <w:jc w:val="center"/>
            </w:pPr>
            <w:r>
              <w:t>не норм.</w:t>
            </w:r>
          </w:p>
        </w:tc>
      </w:tr>
      <w:tr w:rsidR="0071630F" w14:paraId="33488128" w14:textId="77777777" w:rsidTr="00DA78A2">
        <w:tc>
          <w:tcPr>
            <w:tcW w:w="1980" w:type="dxa"/>
          </w:tcPr>
          <w:p w14:paraId="76B018D1" w14:textId="77777777" w:rsidR="0071630F" w:rsidRPr="008126CA" w:rsidRDefault="0071630F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3969" w:type="dxa"/>
            <w:vAlign w:val="center"/>
          </w:tcPr>
          <w:p w14:paraId="5CB507BB" w14:textId="77777777" w:rsidR="0071630F" w:rsidRPr="00B91F81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Cl</w:t>
            </w:r>
          </w:p>
        </w:tc>
        <w:tc>
          <w:tcPr>
            <w:tcW w:w="3402" w:type="dxa"/>
            <w:vAlign w:val="center"/>
          </w:tcPr>
          <w:p w14:paraId="27F669E0" w14:textId="77777777" w:rsidR="0071630F" w:rsidRPr="00E4450F" w:rsidRDefault="0071630F" w:rsidP="00DA78A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>,2</w:t>
            </w:r>
          </w:p>
        </w:tc>
      </w:tr>
      <w:tr w:rsidR="0071630F" w14:paraId="46AF136F" w14:textId="77777777" w:rsidTr="00DA78A2">
        <w:tc>
          <w:tcPr>
            <w:tcW w:w="1980" w:type="dxa"/>
          </w:tcPr>
          <w:p w14:paraId="7F8F99A5" w14:textId="77777777" w:rsidR="0071630F" w:rsidRPr="008126CA" w:rsidRDefault="0071630F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3969" w:type="dxa"/>
            <w:vAlign w:val="center"/>
          </w:tcPr>
          <w:p w14:paraId="43063F09" w14:textId="77777777" w:rsidR="0071630F" w:rsidRPr="00B91F81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CO</w:t>
            </w:r>
          </w:p>
        </w:tc>
        <w:tc>
          <w:tcPr>
            <w:tcW w:w="3402" w:type="dxa"/>
            <w:vAlign w:val="center"/>
          </w:tcPr>
          <w:p w14:paraId="61AD0BEB" w14:textId="77777777" w:rsidR="0071630F" w:rsidRPr="001E7654" w:rsidRDefault="0071630F" w:rsidP="00DA78A2">
            <w:pPr>
              <w:ind w:firstLine="0"/>
              <w:jc w:val="center"/>
            </w:pPr>
            <w:r>
              <w:t>3</w:t>
            </w:r>
          </w:p>
        </w:tc>
      </w:tr>
      <w:tr w:rsidR="0071630F" w14:paraId="138A71A7" w14:textId="77777777" w:rsidTr="00DA78A2">
        <w:tc>
          <w:tcPr>
            <w:tcW w:w="1980" w:type="dxa"/>
          </w:tcPr>
          <w:p w14:paraId="458953BA" w14:textId="77777777" w:rsidR="0071630F" w:rsidRPr="00EC145B" w:rsidRDefault="0071630F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3969" w:type="dxa"/>
            <w:vAlign w:val="center"/>
          </w:tcPr>
          <w:p w14:paraId="405DEE92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Al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  <w:r w:rsidRPr="00B91F81">
              <w:rPr>
                <w:vertAlign w:val="subscript"/>
                <w:lang w:val="en-US"/>
              </w:rPr>
              <w:t>3</w:t>
            </w:r>
            <w:r w:rsidRPr="00B91F81">
              <w:rPr>
                <w:vertAlign w:val="subscript"/>
              </w:rPr>
              <w:t xml:space="preserve"> </w:t>
            </w:r>
            <w:r w:rsidRPr="00B91F81">
              <w:rPr>
                <w:lang w:val="en-US"/>
              </w:rPr>
              <w:t>(</w:t>
            </w:r>
            <w:r w:rsidRPr="00B91F81">
              <w:t>к</w:t>
            </w:r>
            <w:r w:rsidRPr="00B91F81">
              <w:rPr>
                <w:lang w:val="en-US"/>
              </w:rPr>
              <w:t>)</w:t>
            </w:r>
          </w:p>
        </w:tc>
        <w:tc>
          <w:tcPr>
            <w:tcW w:w="3402" w:type="dxa"/>
            <w:vAlign w:val="center"/>
          </w:tcPr>
          <w:p w14:paraId="6E96355F" w14:textId="77777777" w:rsidR="0071630F" w:rsidRPr="001E7654" w:rsidRDefault="0071630F" w:rsidP="00DA78A2">
            <w:pPr>
              <w:ind w:firstLine="0"/>
              <w:jc w:val="center"/>
            </w:pPr>
            <w:r>
              <w:t>6</w:t>
            </w:r>
          </w:p>
        </w:tc>
      </w:tr>
      <w:tr w:rsidR="0071630F" w14:paraId="62CAC02C" w14:textId="77777777" w:rsidTr="00DA78A2">
        <w:tc>
          <w:tcPr>
            <w:tcW w:w="1980" w:type="dxa"/>
          </w:tcPr>
          <w:p w14:paraId="4136DC20" w14:textId="77777777" w:rsidR="0071630F" w:rsidRDefault="0071630F" w:rsidP="00DA78A2">
            <w:pPr>
              <w:ind w:firstLine="0"/>
              <w:jc w:val="center"/>
            </w:pPr>
            <w:r>
              <w:t>5</w:t>
            </w:r>
          </w:p>
        </w:tc>
        <w:tc>
          <w:tcPr>
            <w:tcW w:w="3969" w:type="dxa"/>
            <w:vAlign w:val="center"/>
          </w:tcPr>
          <w:p w14:paraId="70A783E6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N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3402" w:type="dxa"/>
            <w:vAlign w:val="center"/>
          </w:tcPr>
          <w:p w14:paraId="657C0B4F" w14:textId="77777777" w:rsidR="0071630F" w:rsidRPr="00361D25" w:rsidRDefault="0071630F" w:rsidP="00DA78A2">
            <w:pPr>
              <w:ind w:firstLine="0"/>
              <w:jc w:val="center"/>
            </w:pPr>
            <w:r>
              <w:t>не норм.</w:t>
            </w:r>
          </w:p>
        </w:tc>
      </w:tr>
      <w:tr w:rsidR="0071630F" w14:paraId="3A28E848" w14:textId="77777777" w:rsidTr="00DA78A2">
        <w:tc>
          <w:tcPr>
            <w:tcW w:w="1980" w:type="dxa"/>
          </w:tcPr>
          <w:p w14:paraId="173B3619" w14:textId="77777777" w:rsidR="0071630F" w:rsidRDefault="0071630F" w:rsidP="00DA78A2">
            <w:pPr>
              <w:ind w:firstLine="0"/>
              <w:jc w:val="center"/>
            </w:pPr>
            <w:r>
              <w:t>6</w:t>
            </w:r>
          </w:p>
        </w:tc>
        <w:tc>
          <w:tcPr>
            <w:tcW w:w="3969" w:type="dxa"/>
            <w:vAlign w:val="center"/>
          </w:tcPr>
          <w:p w14:paraId="559715F4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CO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3402" w:type="dxa"/>
            <w:vAlign w:val="center"/>
          </w:tcPr>
          <w:p w14:paraId="20320650" w14:textId="77777777" w:rsidR="0071630F" w:rsidRPr="001E7654" w:rsidRDefault="0071630F" w:rsidP="00DA78A2">
            <w:pPr>
              <w:ind w:firstLine="0"/>
              <w:jc w:val="center"/>
            </w:pPr>
            <w:r>
              <w:t>27000</w:t>
            </w:r>
          </w:p>
        </w:tc>
      </w:tr>
      <w:tr w:rsidR="0071630F" w14:paraId="7128E154" w14:textId="77777777" w:rsidTr="00DA78A2">
        <w:tc>
          <w:tcPr>
            <w:tcW w:w="1980" w:type="dxa"/>
          </w:tcPr>
          <w:p w14:paraId="4E63D4FE" w14:textId="77777777" w:rsidR="0071630F" w:rsidRDefault="0071630F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3969" w:type="dxa"/>
            <w:vAlign w:val="center"/>
          </w:tcPr>
          <w:p w14:paraId="66EEEF02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</w:p>
        </w:tc>
        <w:tc>
          <w:tcPr>
            <w:tcW w:w="3402" w:type="dxa"/>
            <w:vAlign w:val="center"/>
          </w:tcPr>
          <w:p w14:paraId="77541EA7" w14:textId="77777777" w:rsidR="0071630F" w:rsidRPr="002D5704" w:rsidRDefault="0071630F" w:rsidP="00DA78A2">
            <w:pPr>
              <w:ind w:firstLine="0"/>
              <w:jc w:val="center"/>
            </w:pPr>
            <w:r>
              <w:t>не норм.</w:t>
            </w:r>
          </w:p>
        </w:tc>
      </w:tr>
      <w:tr w:rsidR="0071630F" w14:paraId="623C9506" w14:textId="77777777" w:rsidTr="00DA78A2">
        <w:tc>
          <w:tcPr>
            <w:tcW w:w="1980" w:type="dxa"/>
          </w:tcPr>
          <w:p w14:paraId="48594CAD" w14:textId="77777777" w:rsidR="0071630F" w:rsidRDefault="0071630F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3969" w:type="dxa"/>
            <w:vAlign w:val="center"/>
          </w:tcPr>
          <w:p w14:paraId="24DF57C0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AlCl</w:t>
            </w:r>
          </w:p>
        </w:tc>
        <w:tc>
          <w:tcPr>
            <w:tcW w:w="3402" w:type="dxa"/>
            <w:vAlign w:val="center"/>
          </w:tcPr>
          <w:p w14:paraId="27361E7E" w14:textId="77777777" w:rsidR="0071630F" w:rsidRPr="005A153A" w:rsidRDefault="0071630F" w:rsidP="00DA78A2">
            <w:pPr>
              <w:ind w:firstLine="0"/>
              <w:jc w:val="center"/>
            </w:pPr>
            <w:r>
              <w:t>не норм.</w:t>
            </w:r>
          </w:p>
        </w:tc>
      </w:tr>
    </w:tbl>
    <w:p w14:paraId="492DEB6F" w14:textId="77777777" w:rsidR="0071630F" w:rsidRDefault="0071630F" w:rsidP="0071630F"/>
    <w:p w14:paraId="01ADDC84" w14:textId="28B0BCEB" w:rsidR="0071630F" w:rsidRDefault="0071630F" w:rsidP="0071630F">
      <w:r>
        <w:lastRenderedPageBreak/>
        <w:t xml:space="preserve">Из таблицы </w:t>
      </w:r>
      <w:r w:rsidR="002F69C7" w:rsidRPr="002F69C7">
        <w:t>4.2</w:t>
      </w:r>
      <w:r>
        <w:t xml:space="preserve"> видно, что при работе РДТТ наиболее вредными являются следующие компоненты</w:t>
      </w:r>
      <w:r w:rsidRPr="00AD0571">
        <w:t xml:space="preserve"> </w:t>
      </w:r>
      <w:r w:rsidRPr="00AD0571">
        <w:rPr>
          <w:lang w:val="en-US"/>
        </w:rPr>
        <w:t>HCl</w:t>
      </w:r>
      <w:r w:rsidRPr="00AD0571">
        <w:t xml:space="preserve">, </w:t>
      </w:r>
      <w:r w:rsidRPr="00AD0571">
        <w:rPr>
          <w:lang w:val="en-US"/>
        </w:rPr>
        <w:t>CO</w:t>
      </w:r>
      <w:r w:rsidRPr="00AD0571">
        <w:t xml:space="preserve">, </w:t>
      </w:r>
      <w:r w:rsidRPr="00AD0571">
        <w:rPr>
          <w:lang w:val="en-US"/>
        </w:rPr>
        <w:t>Al</w:t>
      </w:r>
      <w:r w:rsidRPr="00AD0571">
        <w:rPr>
          <w:vertAlign w:val="subscript"/>
        </w:rPr>
        <w:t>2</w:t>
      </w:r>
      <w:r w:rsidRPr="00AD0571">
        <w:rPr>
          <w:lang w:val="en-US"/>
        </w:rPr>
        <w:t>O</w:t>
      </w:r>
      <w:r w:rsidRPr="00AD0571">
        <w:rPr>
          <w:vertAlign w:val="subscript"/>
        </w:rPr>
        <w:t xml:space="preserve">3 </w:t>
      </w:r>
      <w:r w:rsidRPr="00AD0571">
        <w:t>(к),</w:t>
      </w:r>
      <w:r>
        <w:t xml:space="preserve"> </w:t>
      </w:r>
      <w:r w:rsidRPr="00AD0571">
        <w:rPr>
          <w:lang w:val="en-US"/>
        </w:rPr>
        <w:t>CO</w:t>
      </w:r>
      <w:r w:rsidRPr="00AD0571">
        <w:rPr>
          <w:vertAlign w:val="subscript"/>
        </w:rPr>
        <w:t>2</w:t>
      </w:r>
      <w:r w:rsidRPr="00AD0571">
        <w:t>.</w:t>
      </w:r>
      <w:r>
        <w:t xml:space="preserve"> Рассмотрим влияние этих веществ на здоровье человека и окружающую среду.</w:t>
      </w:r>
    </w:p>
    <w:p w14:paraId="05F1699B" w14:textId="4D3340C2" w:rsidR="0071630F" w:rsidRDefault="0071630F" w:rsidP="0071630F">
      <w:r w:rsidRPr="00D44C91">
        <w:rPr>
          <w:u w:val="single"/>
        </w:rPr>
        <w:t>Оксид углерода</w:t>
      </w:r>
      <w:r>
        <w:t xml:space="preserve"> </w:t>
      </w:r>
      <w:r w:rsidR="00D504D3">
        <w:t>очень</w:t>
      </w:r>
      <w:r>
        <w:t xml:space="preserve"> опасен для здоровья. СО вдыхается вместе с воздухом и поступает в кровь, где конкурирует с кислородом за молекулы гемоглобина. Оксид углерода, имея двойную химическую связь, соединяется с гемоглобином более прочно, чем молекула кислорода. Нарушается способность крови доставлять кислород к тканям и органам, в результате чего возможна потеря сознания и смерть. </w:t>
      </w:r>
      <w:r w:rsidR="00D504D3">
        <w:t>Угроза</w:t>
      </w:r>
      <w:r>
        <w:t xml:space="preserve"> усугубляется отсутствием у оксида углерода цвета и запаха. Относится к веществам I</w:t>
      </w:r>
      <w:r>
        <w:rPr>
          <w:lang w:val="en-US"/>
        </w:rPr>
        <w:t>I</w:t>
      </w:r>
      <w:r>
        <w:t xml:space="preserve"> класса опасности.</w:t>
      </w:r>
    </w:p>
    <w:p w14:paraId="196D14E3" w14:textId="77777777" w:rsidR="0071630F" w:rsidRDefault="0071630F" w:rsidP="0071630F">
      <w:r w:rsidRPr="00D44C91">
        <w:rPr>
          <w:u w:val="single"/>
        </w:rPr>
        <w:t>Хлороводород</w:t>
      </w:r>
      <w:r w:rsidRPr="00D44C91">
        <w:t xml:space="preserve"> </w:t>
      </w:r>
      <w:r>
        <w:t>также очень опасен. Он оказывает раздражающее действие на слизистые оболочки и дыхательные пути. Относится к веществам II</w:t>
      </w:r>
      <w:r w:rsidRPr="00AA2DB5">
        <w:t xml:space="preserve"> </w:t>
      </w:r>
      <w:r>
        <w:t>класса опасности.</w:t>
      </w:r>
    </w:p>
    <w:p w14:paraId="08C70E11" w14:textId="77777777" w:rsidR="0071630F" w:rsidRDefault="0071630F" w:rsidP="0071630F">
      <w:r w:rsidRPr="00D44C91">
        <w:rPr>
          <w:u w:val="single"/>
        </w:rPr>
        <w:t>Оксид алюминия</w:t>
      </w:r>
      <w:r>
        <w:t xml:space="preserve"> пожаро- и взрывобезопасен, по степени воздействия на организм человека относится к веществам I</w:t>
      </w:r>
      <w:r>
        <w:rPr>
          <w:lang w:val="en-US"/>
        </w:rPr>
        <w:t>II</w:t>
      </w:r>
      <w:r>
        <w:t xml:space="preserve"> класса опасности. Но следует учитывать, что в составе ПС оксид алюминия присутствует в вид мелкодисперсных частиц, которые могут нанести вред здоровью человека. Поэтому следует принять меры по очистке воздуха от твёрдых частиц.</w:t>
      </w:r>
    </w:p>
    <w:p w14:paraId="577362F3" w14:textId="77777777" w:rsidR="0071630F" w:rsidRDefault="0071630F" w:rsidP="0071630F">
      <w:r w:rsidRPr="00D44C91">
        <w:rPr>
          <w:u w:val="single"/>
        </w:rPr>
        <w:t>Диоксид углерода</w:t>
      </w:r>
      <w:r w:rsidRPr="00C539EC">
        <w:t xml:space="preserve"> относится к </w:t>
      </w:r>
      <w:r>
        <w:rPr>
          <w:lang w:val="en-US"/>
        </w:rPr>
        <w:t>IV</w:t>
      </w:r>
      <w:r w:rsidRPr="00AA2DB5">
        <w:t xml:space="preserve"> </w:t>
      </w:r>
      <w:r>
        <w:t xml:space="preserve">классу опасности. </w:t>
      </w:r>
      <w:r w:rsidRPr="00C539EC">
        <w:t>Диоксид углерода не является токсичным веществом, поэтому считается безвредным для организма человека. Но</w:t>
      </w:r>
      <w:r>
        <w:t xml:space="preserve"> </w:t>
      </w:r>
      <w:r w:rsidRPr="00C539EC">
        <w:t>явля</w:t>
      </w:r>
      <w:r>
        <w:t>ется</w:t>
      </w:r>
      <w:r w:rsidRPr="00C539EC">
        <w:t xml:space="preserve"> ускорителем процесса всасывания веществ в слизистую желудка</w:t>
      </w:r>
      <w:r>
        <w:t>.</w:t>
      </w:r>
    </w:p>
    <w:p w14:paraId="00A7F263" w14:textId="77777777" w:rsidR="0071630F" w:rsidRDefault="0071630F" w:rsidP="0071630F">
      <w:r>
        <w:t>Требуемое состояние рабочей зоны может быть обеспечено следующими мероприятиями:</w:t>
      </w:r>
    </w:p>
    <w:p w14:paraId="460A838D" w14:textId="77777777" w:rsidR="0071630F" w:rsidRDefault="0071630F" w:rsidP="0071630F">
      <w:pPr>
        <w:pStyle w:val="a0"/>
        <w:numPr>
          <w:ilvl w:val="0"/>
          <w:numId w:val="22"/>
        </w:numPr>
        <w:spacing w:after="160"/>
        <w:ind w:left="0" w:firstLine="709"/>
      </w:pPr>
      <w:r>
        <w:t>дистанционное управление процессами испытаний;</w:t>
      </w:r>
    </w:p>
    <w:p w14:paraId="1C658BEC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>
        <w:t>п</w:t>
      </w:r>
      <w:r w:rsidRPr="006850F7">
        <w:t>рименение средств индивидуальной защиты</w:t>
      </w:r>
      <w:r>
        <w:t>;</w:t>
      </w:r>
    </w:p>
    <w:p w14:paraId="7EB5978D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>
        <w:t>и</w:t>
      </w:r>
      <w:r w:rsidRPr="006850F7">
        <w:t>спользование автоматической системы сигнализации о превышении уровня ПДК вредных веществ</w:t>
      </w:r>
      <w:r>
        <w:t>.</w:t>
      </w:r>
    </w:p>
    <w:p w14:paraId="3B192E8F" w14:textId="77777777" w:rsidR="0071630F" w:rsidRDefault="0071630F" w:rsidP="0071630F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Для оценки воздействия вредных веществ на окружающую среду определим объем воздуха </w:t>
      </w:r>
      <w:r w:rsidRPr="004045E5">
        <w:rPr>
          <w:rFonts w:cs="Times New Roman"/>
          <w:position w:val="-16"/>
          <w:szCs w:val="28"/>
        </w:rPr>
        <w:object w:dxaOrig="540" w:dyaOrig="420" w14:anchorId="57E29C67">
          <v:shape id="_x0000_i1731" type="#_x0000_t75" style="width:27pt;height:21pt" o:ole="">
            <v:imagedata r:id="rId1259" o:title=""/>
          </v:shape>
          <o:OLEObject Type="Embed" ProgID="Equation.DSMT4" ShapeID="_x0000_i1731" DrawAspect="Content" ObjectID="_1685186223" r:id="rId1260"/>
        </w:object>
      </w:r>
      <w:r>
        <w:rPr>
          <w:rFonts w:cs="Times New Roman"/>
          <w:szCs w:val="28"/>
        </w:rPr>
        <w:t xml:space="preserve"> и радиус рассеивания </w:t>
      </w:r>
      <w:r w:rsidRPr="004045E5">
        <w:rPr>
          <w:rFonts w:cs="Times New Roman"/>
          <w:position w:val="-16"/>
          <w:szCs w:val="28"/>
        </w:rPr>
        <w:object w:dxaOrig="480" w:dyaOrig="420" w14:anchorId="2B97103C">
          <v:shape id="_x0000_i1732" type="#_x0000_t75" style="width:23.25pt;height:21pt" o:ole="">
            <v:imagedata r:id="rId1261" o:title=""/>
          </v:shape>
          <o:OLEObject Type="Embed" ProgID="Equation.DSMT4" ShapeID="_x0000_i1732" DrawAspect="Content" ObjectID="_1685186224" r:id="rId1262"/>
        </w:object>
      </w:r>
      <w:r>
        <w:rPr>
          <w:rFonts w:cs="Times New Roman"/>
          <w:szCs w:val="28"/>
        </w:rPr>
        <w:t xml:space="preserve"> , необходимые для достижения нормативного уровня </w:t>
      </w:r>
      <w:r>
        <w:t>ПДК атмосферного воздуха</w:t>
      </w:r>
      <w:r>
        <w:rPr>
          <w:rFonts w:cs="Times New Roman"/>
          <w:szCs w:val="28"/>
        </w:rPr>
        <w:t>.</w:t>
      </w:r>
    </w:p>
    <w:p w14:paraId="501BF086" w14:textId="77777777" w:rsidR="0071630F" w:rsidRDefault="0071630F" w:rsidP="0071630F">
      <w:pPr>
        <w:rPr>
          <w:rFonts w:cs="Times New Roman"/>
          <w:szCs w:val="28"/>
        </w:rPr>
      </w:pPr>
      <w:r>
        <w:rPr>
          <w:rFonts w:cs="Times New Roman"/>
          <w:szCs w:val="28"/>
        </w:rPr>
        <w:t>Потребный объем воздуха</w:t>
      </w:r>
      <w:r w:rsidRPr="00784E8C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пределяется по формуле:</w:t>
      </w:r>
    </w:p>
    <w:p w14:paraId="5AE736F2" w14:textId="77777777" w:rsidR="0071630F" w:rsidRDefault="0071630F" w:rsidP="0071630F">
      <w:pPr>
        <w:jc w:val="center"/>
        <w:rPr>
          <w:rFonts w:cs="Times New Roman"/>
          <w:szCs w:val="28"/>
        </w:rPr>
      </w:pPr>
      <w:r w:rsidRPr="00355ED7">
        <w:rPr>
          <w:rFonts w:cs="Times New Roman"/>
          <w:position w:val="-34"/>
          <w:szCs w:val="28"/>
        </w:rPr>
        <w:object w:dxaOrig="1719" w:dyaOrig="820" w14:anchorId="5D568817">
          <v:shape id="_x0000_i1733" type="#_x0000_t75" style="width:85.5pt;height:41.25pt" o:ole="">
            <v:imagedata r:id="rId1263" o:title=""/>
          </v:shape>
          <o:OLEObject Type="Embed" ProgID="Equation.DSMT4" ShapeID="_x0000_i1733" DrawAspect="Content" ObjectID="_1685186225" r:id="rId1264"/>
        </w:object>
      </w:r>
      <w:r>
        <w:rPr>
          <w:rFonts w:cs="Times New Roman"/>
          <w:szCs w:val="28"/>
        </w:rPr>
        <w:t>,</w:t>
      </w:r>
    </w:p>
    <w:p w14:paraId="7333BBD3" w14:textId="77777777" w:rsidR="0071630F" w:rsidRDefault="0071630F" w:rsidP="0071630F">
      <w:r>
        <w:t xml:space="preserve">Радиус рассеивания ПС: </w:t>
      </w:r>
    </w:p>
    <w:p w14:paraId="22B98CA8" w14:textId="77777777" w:rsidR="0071630F" w:rsidRDefault="0071630F" w:rsidP="0071630F">
      <w:pPr>
        <w:jc w:val="center"/>
      </w:pPr>
      <w:r w:rsidRPr="00941156">
        <w:rPr>
          <w:position w:val="-30"/>
        </w:rPr>
        <w:object w:dxaOrig="2160" w:dyaOrig="800" w14:anchorId="5BAFC055">
          <v:shape id="_x0000_i1734" type="#_x0000_t75" style="width:108pt;height:39pt" o:ole="">
            <v:imagedata r:id="rId1265" o:title=""/>
          </v:shape>
          <o:OLEObject Type="Embed" ProgID="Equation.DSMT4" ShapeID="_x0000_i1734" DrawAspect="Content" ObjectID="_1685186226" r:id="rId1266"/>
        </w:object>
      </w:r>
      <w:r>
        <w:t>.</w:t>
      </w:r>
    </w:p>
    <w:p w14:paraId="4355DE60" w14:textId="4B2654F9" w:rsidR="0071630F" w:rsidRDefault="0071630F" w:rsidP="00E24425">
      <w:pPr>
        <w:pStyle w:val="affa"/>
      </w:pPr>
      <w:bookmarkStart w:id="242" w:name="_Ref71124343"/>
      <w:bookmarkStart w:id="243" w:name="_Ref71747128"/>
      <w:r>
        <w:t xml:space="preserve">Таблица </w:t>
      </w:r>
      <w:bookmarkEnd w:id="242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CE6FD9">
        <w:rPr>
          <w:noProof/>
        </w:rPr>
        <w:t>4</w:t>
      </w:r>
      <w:r w:rsidR="00283F57">
        <w:fldChar w:fldCharType="end"/>
      </w:r>
      <w:r w:rsidR="00283F57">
        <w:t>.</w:t>
      </w:r>
      <w:fldSimple w:instr=" SEQ Таблица \* ARABIC \s 1 ">
        <w:r w:rsidR="00CE6FD9">
          <w:rPr>
            <w:noProof/>
          </w:rPr>
          <w:t>3</w:t>
        </w:r>
      </w:fldSimple>
      <w:bookmarkEnd w:id="243"/>
      <w:r>
        <w:t xml:space="preserve"> – Потребные характеристики</w:t>
      </w:r>
    </w:p>
    <w:tbl>
      <w:tblPr>
        <w:tblStyle w:val="ae"/>
        <w:tblW w:w="9345" w:type="dxa"/>
        <w:tblLook w:val="04A0" w:firstRow="1" w:lastRow="0" w:firstColumn="1" w:lastColumn="0" w:noHBand="0" w:noVBand="1"/>
      </w:tblPr>
      <w:tblGrid>
        <w:gridCol w:w="1271"/>
        <w:gridCol w:w="3401"/>
        <w:gridCol w:w="2336"/>
        <w:gridCol w:w="2337"/>
      </w:tblGrid>
      <w:tr w:rsidR="0071630F" w14:paraId="21151325" w14:textId="77777777" w:rsidTr="00DA78A2">
        <w:tc>
          <w:tcPr>
            <w:tcW w:w="1271" w:type="dxa"/>
          </w:tcPr>
          <w:p w14:paraId="5040DE71" w14:textId="77777777" w:rsidR="0071630F" w:rsidRDefault="0071630F" w:rsidP="00DA78A2">
            <w:pPr>
              <w:ind w:firstLine="0"/>
              <w:jc w:val="center"/>
            </w:pPr>
            <w:r>
              <w:t>№</w:t>
            </w:r>
          </w:p>
        </w:tc>
        <w:tc>
          <w:tcPr>
            <w:tcW w:w="3401" w:type="dxa"/>
            <w:vAlign w:val="center"/>
          </w:tcPr>
          <w:p w14:paraId="63A27F86" w14:textId="77777777" w:rsidR="0071630F" w:rsidRDefault="0071630F" w:rsidP="00DA78A2">
            <w:pPr>
              <w:ind w:firstLine="0"/>
              <w:jc w:val="center"/>
            </w:pPr>
            <w:r>
              <w:t>Вещество</w:t>
            </w:r>
          </w:p>
        </w:tc>
        <w:tc>
          <w:tcPr>
            <w:tcW w:w="2336" w:type="dxa"/>
          </w:tcPr>
          <w:p w14:paraId="6C0315CA" w14:textId="77777777" w:rsidR="0071630F" w:rsidRDefault="0071630F" w:rsidP="00DA78A2">
            <w:pPr>
              <w:ind w:firstLine="0"/>
              <w:jc w:val="center"/>
            </w:pPr>
            <w:r w:rsidRPr="00F84CB8">
              <w:rPr>
                <w:position w:val="-16"/>
              </w:rPr>
              <w:object w:dxaOrig="940" w:dyaOrig="460" w14:anchorId="00725EE4">
                <v:shape id="_x0000_i1735" type="#_x0000_t75" style="width:47.25pt;height:23.25pt" o:ole="">
                  <v:imagedata r:id="rId1267" o:title=""/>
                </v:shape>
                <o:OLEObject Type="Embed" ProgID="Equation.DSMT4" ShapeID="_x0000_i1735" DrawAspect="Content" ObjectID="_1685186227" r:id="rId1268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4D67C59E" w14:textId="77777777" w:rsidR="0071630F" w:rsidRDefault="0071630F" w:rsidP="00DA78A2">
            <w:pPr>
              <w:ind w:firstLine="0"/>
              <w:jc w:val="center"/>
            </w:pPr>
            <w:r w:rsidRPr="00F84CB8">
              <w:rPr>
                <w:position w:val="-16"/>
              </w:rPr>
              <w:object w:dxaOrig="840" w:dyaOrig="420" w14:anchorId="3EAEF46B">
                <v:shape id="_x0000_i1736" type="#_x0000_t75" style="width:42pt;height:21pt" o:ole="">
                  <v:imagedata r:id="rId1269" o:title=""/>
                </v:shape>
                <o:OLEObject Type="Embed" ProgID="Equation.DSMT4" ShapeID="_x0000_i1736" DrawAspect="Content" ObjectID="_1685186228" r:id="rId1270"/>
              </w:object>
            </w:r>
            <w:r>
              <w:t xml:space="preserve"> </w:t>
            </w:r>
          </w:p>
        </w:tc>
      </w:tr>
      <w:tr w:rsidR="0071630F" w14:paraId="36FC6BEA" w14:textId="77777777" w:rsidTr="00DA78A2">
        <w:tc>
          <w:tcPr>
            <w:tcW w:w="1271" w:type="dxa"/>
          </w:tcPr>
          <w:p w14:paraId="408C36A0" w14:textId="77777777" w:rsidR="0071630F" w:rsidRDefault="0071630F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3401" w:type="dxa"/>
            <w:vAlign w:val="center"/>
          </w:tcPr>
          <w:p w14:paraId="5E187D34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2336" w:type="dxa"/>
          </w:tcPr>
          <w:p w14:paraId="6C880F00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3AB46E68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</w:tr>
      <w:tr w:rsidR="0071630F" w14:paraId="5246C158" w14:textId="77777777" w:rsidTr="00DA78A2">
        <w:tc>
          <w:tcPr>
            <w:tcW w:w="1271" w:type="dxa"/>
          </w:tcPr>
          <w:p w14:paraId="0CC4CB93" w14:textId="77777777" w:rsidR="0071630F" w:rsidRDefault="0071630F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3401" w:type="dxa"/>
            <w:vAlign w:val="center"/>
          </w:tcPr>
          <w:p w14:paraId="74C27887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Cl</w:t>
            </w:r>
          </w:p>
        </w:tc>
        <w:tc>
          <w:tcPr>
            <w:tcW w:w="2336" w:type="dxa"/>
          </w:tcPr>
          <w:p w14:paraId="6396C0BC" w14:textId="77777777" w:rsidR="0071630F" w:rsidRPr="0014119F" w:rsidRDefault="0071630F" w:rsidP="00DA78A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140" w:dyaOrig="400" w14:anchorId="58E3916D">
                <v:shape id="_x0000_i1737" type="#_x0000_t75" style="width:57pt;height:19.5pt" o:ole="">
                  <v:imagedata r:id="rId1271" o:title=""/>
                </v:shape>
                <o:OLEObject Type="Embed" ProgID="Equation.DSMT4" ShapeID="_x0000_i1737" DrawAspect="Content" ObjectID="_1685186229" r:id="rId1272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296CE981" w14:textId="77777777" w:rsidR="0071630F" w:rsidRDefault="0071630F" w:rsidP="00DA78A2">
            <w:pPr>
              <w:ind w:firstLine="0"/>
              <w:jc w:val="center"/>
            </w:pPr>
            <w:r>
              <w:t>456,3</w:t>
            </w:r>
          </w:p>
        </w:tc>
      </w:tr>
      <w:tr w:rsidR="0071630F" w14:paraId="5AE01A91" w14:textId="77777777" w:rsidTr="00DA78A2">
        <w:tc>
          <w:tcPr>
            <w:tcW w:w="1271" w:type="dxa"/>
          </w:tcPr>
          <w:p w14:paraId="7F7431BE" w14:textId="77777777" w:rsidR="0071630F" w:rsidRDefault="0071630F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3401" w:type="dxa"/>
            <w:vAlign w:val="center"/>
          </w:tcPr>
          <w:p w14:paraId="27A551FE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CO</w:t>
            </w:r>
          </w:p>
        </w:tc>
        <w:tc>
          <w:tcPr>
            <w:tcW w:w="2336" w:type="dxa"/>
          </w:tcPr>
          <w:p w14:paraId="0C473C71" w14:textId="77777777" w:rsidR="0071630F" w:rsidRDefault="0071630F" w:rsidP="00DA78A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160" w:dyaOrig="400" w14:anchorId="2D4EDEC3">
                <v:shape id="_x0000_i1738" type="#_x0000_t75" style="width:58.5pt;height:19.5pt" o:ole="">
                  <v:imagedata r:id="rId1273" o:title=""/>
                </v:shape>
                <o:OLEObject Type="Embed" ProgID="Equation.DSMT4" ShapeID="_x0000_i1738" DrawAspect="Content" ObjectID="_1685186230" r:id="rId1274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23E67340" w14:textId="77777777" w:rsidR="0071630F" w:rsidRDefault="0071630F" w:rsidP="00DA78A2">
            <w:pPr>
              <w:ind w:firstLine="0"/>
              <w:jc w:val="center"/>
            </w:pPr>
            <w:r>
              <w:t>186,861</w:t>
            </w:r>
          </w:p>
        </w:tc>
      </w:tr>
      <w:tr w:rsidR="0071630F" w14:paraId="315FCD29" w14:textId="77777777" w:rsidTr="00DA78A2">
        <w:tc>
          <w:tcPr>
            <w:tcW w:w="1271" w:type="dxa"/>
          </w:tcPr>
          <w:p w14:paraId="62680EFB" w14:textId="77777777" w:rsidR="0071630F" w:rsidRDefault="0071630F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3401" w:type="dxa"/>
            <w:vAlign w:val="center"/>
          </w:tcPr>
          <w:p w14:paraId="4D139903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Al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  <w:r w:rsidRPr="00B91F81">
              <w:rPr>
                <w:vertAlign w:val="subscript"/>
                <w:lang w:val="en-US"/>
              </w:rPr>
              <w:t>3</w:t>
            </w:r>
            <w:r w:rsidRPr="00B91F81">
              <w:rPr>
                <w:vertAlign w:val="subscript"/>
              </w:rPr>
              <w:t xml:space="preserve"> </w:t>
            </w:r>
            <w:r w:rsidRPr="00B91F81">
              <w:rPr>
                <w:lang w:val="en-US"/>
              </w:rPr>
              <w:t>(</w:t>
            </w:r>
            <w:r w:rsidRPr="00B91F81">
              <w:t>к</w:t>
            </w:r>
            <w:r w:rsidRPr="00B91F81">
              <w:rPr>
                <w:lang w:val="en-US"/>
              </w:rPr>
              <w:t>)</w:t>
            </w:r>
          </w:p>
        </w:tc>
        <w:tc>
          <w:tcPr>
            <w:tcW w:w="2336" w:type="dxa"/>
          </w:tcPr>
          <w:p w14:paraId="03E1DC2A" w14:textId="77777777" w:rsidR="0071630F" w:rsidRDefault="0071630F" w:rsidP="00DA78A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200" w:dyaOrig="400" w14:anchorId="45C4A25A">
                <v:shape id="_x0000_i1739" type="#_x0000_t75" style="width:59.25pt;height:19.5pt" o:ole="">
                  <v:imagedata r:id="rId1275" o:title=""/>
                </v:shape>
                <o:OLEObject Type="Embed" ProgID="Equation.DSMT4" ShapeID="_x0000_i1739" DrawAspect="Content" ObjectID="_1685186231" r:id="rId1276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0AC7E318" w14:textId="77777777" w:rsidR="0071630F" w:rsidRDefault="0071630F" w:rsidP="00DA78A2">
            <w:pPr>
              <w:ind w:firstLine="0"/>
              <w:jc w:val="center"/>
            </w:pPr>
            <w:r>
              <w:t>239,308</w:t>
            </w:r>
          </w:p>
        </w:tc>
      </w:tr>
      <w:tr w:rsidR="0071630F" w14:paraId="617924D9" w14:textId="77777777" w:rsidTr="00DA78A2">
        <w:tc>
          <w:tcPr>
            <w:tcW w:w="1271" w:type="dxa"/>
          </w:tcPr>
          <w:p w14:paraId="434E75A3" w14:textId="77777777" w:rsidR="0071630F" w:rsidRDefault="0071630F" w:rsidP="00DA78A2">
            <w:pPr>
              <w:ind w:firstLine="0"/>
              <w:jc w:val="center"/>
            </w:pPr>
            <w:r>
              <w:t>5</w:t>
            </w:r>
          </w:p>
        </w:tc>
        <w:tc>
          <w:tcPr>
            <w:tcW w:w="3401" w:type="dxa"/>
            <w:vAlign w:val="center"/>
          </w:tcPr>
          <w:p w14:paraId="3403BC97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N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2336" w:type="dxa"/>
          </w:tcPr>
          <w:p w14:paraId="0E66C68C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17DBAC99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</w:tr>
      <w:tr w:rsidR="0071630F" w14:paraId="72D6780D" w14:textId="77777777" w:rsidTr="00DA78A2">
        <w:tc>
          <w:tcPr>
            <w:tcW w:w="1271" w:type="dxa"/>
          </w:tcPr>
          <w:p w14:paraId="7F878CAB" w14:textId="77777777" w:rsidR="0071630F" w:rsidRDefault="0071630F" w:rsidP="00DA78A2">
            <w:pPr>
              <w:ind w:firstLine="0"/>
              <w:jc w:val="center"/>
            </w:pPr>
            <w:r>
              <w:t>6</w:t>
            </w:r>
          </w:p>
        </w:tc>
        <w:tc>
          <w:tcPr>
            <w:tcW w:w="3401" w:type="dxa"/>
            <w:vAlign w:val="center"/>
          </w:tcPr>
          <w:p w14:paraId="0E2C7549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CO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2336" w:type="dxa"/>
          </w:tcPr>
          <w:p w14:paraId="5A9C1A0E" w14:textId="77777777" w:rsidR="0071630F" w:rsidRDefault="0071630F" w:rsidP="00DA78A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140" w:dyaOrig="400" w14:anchorId="2395236D">
                <v:shape id="_x0000_i1740" type="#_x0000_t75" style="width:57pt;height:19.5pt" o:ole="">
                  <v:imagedata r:id="rId1277" o:title=""/>
                </v:shape>
                <o:OLEObject Type="Embed" ProgID="Equation.DSMT4" ShapeID="_x0000_i1740" DrawAspect="Content" ObjectID="_1685186232" r:id="rId1278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31A06F31" w14:textId="77777777" w:rsidR="0071630F" w:rsidRDefault="0071630F" w:rsidP="00DA78A2">
            <w:pPr>
              <w:ind w:firstLine="0"/>
              <w:jc w:val="center"/>
            </w:pPr>
            <w:r>
              <w:t>8,903</w:t>
            </w:r>
          </w:p>
        </w:tc>
      </w:tr>
      <w:tr w:rsidR="0071630F" w14:paraId="0651E8F6" w14:textId="77777777" w:rsidTr="00DA78A2">
        <w:tc>
          <w:tcPr>
            <w:tcW w:w="1271" w:type="dxa"/>
          </w:tcPr>
          <w:p w14:paraId="28C86EFA" w14:textId="77777777" w:rsidR="0071630F" w:rsidRDefault="0071630F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3401" w:type="dxa"/>
            <w:vAlign w:val="center"/>
          </w:tcPr>
          <w:p w14:paraId="2C564829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</w:p>
        </w:tc>
        <w:tc>
          <w:tcPr>
            <w:tcW w:w="2336" w:type="dxa"/>
          </w:tcPr>
          <w:p w14:paraId="051B107C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7A541260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</w:tr>
      <w:tr w:rsidR="0071630F" w14:paraId="0AEEC0AB" w14:textId="77777777" w:rsidTr="00DA78A2">
        <w:tc>
          <w:tcPr>
            <w:tcW w:w="1271" w:type="dxa"/>
          </w:tcPr>
          <w:p w14:paraId="0F62D10E" w14:textId="77777777" w:rsidR="0071630F" w:rsidRDefault="0071630F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3401" w:type="dxa"/>
            <w:vAlign w:val="center"/>
          </w:tcPr>
          <w:p w14:paraId="5CFAB597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AlCl</w:t>
            </w:r>
          </w:p>
        </w:tc>
        <w:tc>
          <w:tcPr>
            <w:tcW w:w="2336" w:type="dxa"/>
          </w:tcPr>
          <w:p w14:paraId="191541D7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5F8BA2BB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</w:tr>
    </w:tbl>
    <w:p w14:paraId="046226B5" w14:textId="77777777" w:rsidR="0071630F" w:rsidRDefault="0071630F" w:rsidP="0071630F"/>
    <w:p w14:paraId="4473A547" w14:textId="53AE74A8" w:rsidR="0071630F" w:rsidRDefault="0071630F" w:rsidP="0071630F">
      <w:r>
        <w:t xml:space="preserve">Из данных таблицы </w:t>
      </w:r>
      <w:r w:rsidR="002F69C7" w:rsidRPr="002F69C7">
        <w:t>4.</w:t>
      </w:r>
      <w:r w:rsidR="002F69C7" w:rsidRPr="00895526">
        <w:t>3</w:t>
      </w:r>
      <w:r>
        <w:t xml:space="preserve"> видно, что санитарно-защитная зона полигона должна составлять не менее 250 м. При таком расстоянии концентрация вредных веществ достигает достаточного уровня ПДК атмосферного воздуха.</w:t>
      </w:r>
    </w:p>
    <w:p w14:paraId="23985F20" w14:textId="467D3F96" w:rsidR="0071630F" w:rsidRDefault="0071630F" w:rsidP="009B77D3">
      <w:pPr>
        <w:pStyle w:val="2"/>
      </w:pPr>
      <w:bookmarkStart w:id="244" w:name="_Toc71223587"/>
      <w:bookmarkStart w:id="245" w:name="_Toc70064675"/>
      <w:bookmarkStart w:id="246" w:name="_Toc74174322"/>
      <w:r>
        <w:t>Расчет звукоизоляции кабины для персонала</w:t>
      </w:r>
      <w:bookmarkEnd w:id="244"/>
      <w:bookmarkEnd w:id="245"/>
      <w:bookmarkEnd w:id="246"/>
    </w:p>
    <w:p w14:paraId="2786094C" w14:textId="103E9817" w:rsidR="0071630F" w:rsidRPr="00FE1B0D" w:rsidRDefault="0071630F" w:rsidP="0071630F">
      <w:r>
        <w:t xml:space="preserve">РДТТ является источником </w:t>
      </w:r>
      <w:r w:rsidR="007F3892">
        <w:t>сильных</w:t>
      </w:r>
      <w:r>
        <w:t xml:space="preserve"> акустических шумов.</w:t>
      </w:r>
    </w:p>
    <w:p w14:paraId="5C1F64B3" w14:textId="2EAFE0FB" w:rsidR="0071630F" w:rsidRPr="003C6DBB" w:rsidRDefault="0071630F" w:rsidP="0071630F">
      <w:r w:rsidRPr="00DA6824">
        <w:t>Шум </w:t>
      </w:r>
      <w:r>
        <w:rPr>
          <w:shd w:val="clear" w:color="auto" w:fill="FFFFFF"/>
        </w:rPr>
        <w:t>–</w:t>
      </w:r>
      <w:r w:rsidRPr="00DA6824">
        <w:t xml:space="preserve"> это сочетание звуков </w:t>
      </w:r>
      <w:r w:rsidR="00AA368C">
        <w:t>разных</w:t>
      </w:r>
      <w:r w:rsidRPr="00DA6824">
        <w:t xml:space="preserve"> по силе и частоте, способное оказывать воздействие на организм.</w:t>
      </w:r>
      <w:r>
        <w:t xml:space="preserve"> Шум создаёт </w:t>
      </w:r>
      <w:r w:rsidR="00AA368C">
        <w:t>внушительную</w:t>
      </w:r>
      <w:r>
        <w:t xml:space="preserve"> нагрузку на </w:t>
      </w:r>
      <w:r>
        <w:lastRenderedPageBreak/>
        <w:t xml:space="preserve">органы слуха человека, а также </w:t>
      </w:r>
      <w:r w:rsidR="00AA368C">
        <w:t>подавляет</w:t>
      </w:r>
      <w:r>
        <w:t xml:space="preserve"> центральную нервную систему, оказывая </w:t>
      </w:r>
      <w:r w:rsidR="00AA368C">
        <w:t>отрицательное</w:t>
      </w:r>
      <w:r>
        <w:t xml:space="preserve"> воздействие. Для реактивных двигателей </w:t>
      </w:r>
      <w:r w:rsidR="00F61F26">
        <w:t>свойственны</w:t>
      </w:r>
      <w:r>
        <w:t xml:space="preserve"> высокие уровни шума (свыше 140 дБ), опасные для здоровья человека. Следовательно, необходимо рассчитать безопасное расстояние, на котором следует организовать пульт управления и наблюдения при испытаниях двигателя.</w:t>
      </w:r>
    </w:p>
    <w:p w14:paraId="3B671ACB" w14:textId="77777777" w:rsidR="0071630F" w:rsidRDefault="0071630F" w:rsidP="0071630F">
      <w:r>
        <w:t xml:space="preserve">Исходные данные для расчета: </w:t>
      </w:r>
    </w:p>
    <w:p w14:paraId="7D7BA992" w14:textId="77777777" w:rsidR="0071630F" w:rsidRDefault="0071630F" w:rsidP="0071630F">
      <w:pPr>
        <w:pStyle w:val="a0"/>
        <w:numPr>
          <w:ilvl w:val="0"/>
          <w:numId w:val="23"/>
        </w:numPr>
        <w:spacing w:after="160"/>
        <w:ind w:left="0" w:firstLine="709"/>
      </w:pPr>
      <w:r>
        <w:t xml:space="preserve">диаметр среза сопла </w:t>
      </w:r>
      <w:r w:rsidRPr="00F83CD8">
        <w:rPr>
          <w:position w:val="-12"/>
        </w:rPr>
        <w:object w:dxaOrig="1560" w:dyaOrig="380" w14:anchorId="2B7CC013">
          <v:shape id="_x0000_i1741" type="#_x0000_t75" style="width:78pt;height:18.75pt" o:ole="">
            <v:imagedata r:id="rId1279" o:title=""/>
          </v:shape>
          <o:OLEObject Type="Embed" ProgID="Equation.DSMT4" ShapeID="_x0000_i1741" DrawAspect="Content" ObjectID="_1685186233" r:id="rId1280"/>
        </w:object>
      </w:r>
      <w:r>
        <w:t xml:space="preserve">, </w:t>
      </w:r>
      <w:r w:rsidRPr="00F83CD8">
        <w:rPr>
          <w:position w:val="-12"/>
        </w:rPr>
        <w:object w:dxaOrig="1480" w:dyaOrig="420" w14:anchorId="6BE16A92">
          <v:shape id="_x0000_i1742" type="#_x0000_t75" style="width:74.25pt;height:21pt" o:ole="">
            <v:imagedata r:id="rId1281" o:title=""/>
          </v:shape>
          <o:OLEObject Type="Embed" ProgID="Equation.DSMT4" ShapeID="_x0000_i1742" DrawAspect="Content" ObjectID="_1685186234" r:id="rId1282"/>
        </w:object>
      </w:r>
      <w:r>
        <w:t>;</w:t>
      </w:r>
    </w:p>
    <w:p w14:paraId="0C253F5A" w14:textId="77777777" w:rsidR="0071630F" w:rsidRDefault="0071630F" w:rsidP="0071630F">
      <w:pPr>
        <w:pStyle w:val="a0"/>
        <w:numPr>
          <w:ilvl w:val="0"/>
          <w:numId w:val="23"/>
        </w:numPr>
        <w:spacing w:after="160"/>
        <w:ind w:left="0" w:firstLine="709"/>
      </w:pPr>
      <w:r>
        <w:t xml:space="preserve">скорость истечения газа </w:t>
      </w:r>
      <w:r w:rsidRPr="00F83CD8">
        <w:rPr>
          <w:position w:val="-28"/>
        </w:rPr>
        <w:object w:dxaOrig="1920" w:dyaOrig="720" w14:anchorId="41C262CB">
          <v:shape id="_x0000_i1743" type="#_x0000_t75" style="width:95.25pt;height:36pt" o:ole="">
            <v:imagedata r:id="rId1283" o:title=""/>
          </v:shape>
          <o:OLEObject Type="Embed" ProgID="Equation.DSMT4" ShapeID="_x0000_i1743" DrawAspect="Content" ObjectID="_1685186235" r:id="rId1284"/>
        </w:object>
      </w:r>
      <w:r>
        <w:t>;</w:t>
      </w:r>
    </w:p>
    <w:p w14:paraId="0BFC162C" w14:textId="77777777" w:rsidR="0071630F" w:rsidRDefault="0071630F" w:rsidP="0071630F">
      <w:pPr>
        <w:pStyle w:val="a0"/>
        <w:numPr>
          <w:ilvl w:val="0"/>
          <w:numId w:val="23"/>
        </w:numPr>
        <w:spacing w:after="160"/>
        <w:ind w:left="0" w:firstLine="709"/>
      </w:pPr>
      <w:r>
        <w:t xml:space="preserve">плотность струи газа </w:t>
      </w:r>
      <w:r w:rsidRPr="00F83CD8">
        <w:rPr>
          <w:position w:val="-26"/>
        </w:rPr>
        <w:object w:dxaOrig="1719" w:dyaOrig="700" w14:anchorId="5954D40C">
          <v:shape id="_x0000_i1744" type="#_x0000_t75" style="width:85.5pt;height:34.5pt" o:ole="">
            <v:imagedata r:id="rId1285" o:title=""/>
          </v:shape>
          <o:OLEObject Type="Embed" ProgID="Equation.DSMT4" ShapeID="_x0000_i1744" DrawAspect="Content" ObjectID="_1685186236" r:id="rId1286"/>
        </w:object>
      </w:r>
      <w:r>
        <w:t>.</w:t>
      </w:r>
    </w:p>
    <w:p w14:paraId="60EB4B7B" w14:textId="77777777" w:rsidR="0071630F" w:rsidRDefault="0071630F" w:rsidP="0071630F">
      <w:r>
        <w:t>При проведении испытаний главным источником шума является высокоскоростная выхлопная струя.</w:t>
      </w:r>
    </w:p>
    <w:p w14:paraId="3DBBA20C" w14:textId="7DFF8E19" w:rsidR="0071630F" w:rsidRDefault="0071630F" w:rsidP="0071630F">
      <w:r>
        <w:t xml:space="preserve">Общий уровень звуковой мощности выхлопной струи двигателя </w:t>
      </w:r>
      <w:r w:rsidRPr="00A6692C">
        <w:t>[</w:t>
      </w:r>
      <w:r w:rsidR="00A6692C" w:rsidRPr="00A6692C">
        <w:t>11</w:t>
      </w:r>
      <w:r w:rsidRPr="00A6692C">
        <w:t>]:</w:t>
      </w:r>
    </w:p>
    <w:p w14:paraId="62448392" w14:textId="77777777" w:rsidR="0071630F" w:rsidRDefault="0071630F" w:rsidP="0071630F">
      <w:pPr>
        <w:jc w:val="center"/>
      </w:pPr>
      <w:r w:rsidRPr="00F13EC6">
        <w:rPr>
          <w:position w:val="-38"/>
        </w:rPr>
        <w:object w:dxaOrig="7760" w:dyaOrig="900" w14:anchorId="2657A315">
          <v:shape id="_x0000_i1745" type="#_x0000_t75" style="width:387pt;height:45pt" o:ole="">
            <v:imagedata r:id="rId1287" o:title=""/>
          </v:shape>
          <o:OLEObject Type="Embed" ProgID="Equation.DSMT4" ShapeID="_x0000_i1745" DrawAspect="Content" ObjectID="_1685186237" r:id="rId1288"/>
        </w:object>
      </w:r>
    </w:p>
    <w:p w14:paraId="79785060" w14:textId="77777777" w:rsidR="0071630F" w:rsidRDefault="0071630F" w:rsidP="0071630F">
      <w:pPr>
        <w:ind w:firstLine="0"/>
      </w:pPr>
      <w:r>
        <w:t xml:space="preserve">где </w:t>
      </w:r>
      <w:r w:rsidRPr="00B41F21">
        <w:rPr>
          <w:position w:val="-6"/>
        </w:rPr>
        <w:object w:dxaOrig="420" w:dyaOrig="300" w14:anchorId="0B18247D">
          <v:shape id="_x0000_i1746" type="#_x0000_t75" style="width:21pt;height:15pt" o:ole="">
            <v:imagedata r:id="rId1289" o:title=""/>
          </v:shape>
          <o:OLEObject Type="Embed" ProgID="Equation.DSMT4" ShapeID="_x0000_i1746" DrawAspect="Content" ObjectID="_1685186238" r:id="rId1290"/>
        </w:object>
      </w:r>
      <w:r>
        <w:t xml:space="preserve"> величина, зависящая от температуры струи газ, </w:t>
      </w:r>
      <w:r w:rsidRPr="00B41F21">
        <w:rPr>
          <w:position w:val="-8"/>
        </w:rPr>
        <w:object w:dxaOrig="1160" w:dyaOrig="320" w14:anchorId="383C8A4E">
          <v:shape id="_x0000_i1747" type="#_x0000_t75" style="width:58.5pt;height:16.5pt" o:ole="">
            <v:imagedata r:id="rId1291" o:title=""/>
          </v:shape>
          <o:OLEObject Type="Embed" ProgID="Equation.DSMT4" ShapeID="_x0000_i1747" DrawAspect="Content" ObjectID="_1685186239" r:id="rId1292"/>
        </w:object>
      </w:r>
      <w:r>
        <w:t>.</w:t>
      </w:r>
    </w:p>
    <w:p w14:paraId="17B07900" w14:textId="77777777" w:rsidR="0071630F" w:rsidRDefault="0071630F" w:rsidP="0071630F">
      <w:r>
        <w:t>Октавные уровни звуковой мощности струи:</w:t>
      </w:r>
    </w:p>
    <w:p w14:paraId="681EADDE" w14:textId="77777777" w:rsidR="0071630F" w:rsidRDefault="0071630F" w:rsidP="0071630F">
      <w:pPr>
        <w:jc w:val="center"/>
      </w:pPr>
      <w:r w:rsidRPr="00E2215C">
        <w:rPr>
          <w:position w:val="-16"/>
        </w:rPr>
        <w:object w:dxaOrig="1860" w:dyaOrig="420" w14:anchorId="0592A356">
          <v:shape id="_x0000_i1748" type="#_x0000_t75" style="width:93pt;height:21pt" o:ole="">
            <v:imagedata r:id="rId1293" o:title=""/>
          </v:shape>
          <o:OLEObject Type="Embed" ProgID="Equation.DSMT4" ShapeID="_x0000_i1748" DrawAspect="Content" ObjectID="_1685186240" r:id="rId1294"/>
        </w:object>
      </w:r>
      <w:r>
        <w:t>,</w:t>
      </w:r>
    </w:p>
    <w:p w14:paraId="7C0118AD" w14:textId="2A645056" w:rsidR="0071630F" w:rsidRDefault="0071630F" w:rsidP="0071630F">
      <w:pPr>
        <w:ind w:firstLine="0"/>
      </w:pPr>
      <w:r>
        <w:t xml:space="preserve">где </w:t>
      </w:r>
      <w:r w:rsidRPr="00AA7690">
        <w:rPr>
          <w:position w:val="-16"/>
        </w:rPr>
        <w:object w:dxaOrig="700" w:dyaOrig="420" w14:anchorId="6590DB47">
          <v:shape id="_x0000_i1749" type="#_x0000_t75" style="width:34.5pt;height:21pt" o:ole="">
            <v:imagedata r:id="rId1295" o:title=""/>
          </v:shape>
          <o:OLEObject Type="Embed" ProgID="Equation.DSMT4" ShapeID="_x0000_i1749" DrawAspect="Content" ObjectID="_1685186241" r:id="rId1296"/>
        </w:object>
      </w:r>
      <w:r>
        <w:t xml:space="preserve"> разность между общим уровнем звуковой мощности и октавным уровнем звуковой мощности со среднегеометрической частотой </w:t>
      </w:r>
      <w:r w:rsidRPr="00AA7690">
        <w:rPr>
          <w:position w:val="-12"/>
        </w:rPr>
        <w:object w:dxaOrig="260" w:dyaOrig="360" w14:anchorId="0139261D">
          <v:shape id="_x0000_i1750" type="#_x0000_t75" style="width:12.75pt;height:18.75pt" o:ole="">
            <v:imagedata r:id="rId1297" o:title=""/>
          </v:shape>
          <o:OLEObject Type="Embed" ProgID="Equation.DSMT4" ShapeID="_x0000_i1750" DrawAspect="Content" ObjectID="_1685186242" r:id="rId1298"/>
        </w:object>
      </w:r>
      <w:r>
        <w:t xml:space="preserve">, значение которой находят в зависимости от безразмерного параметра – числа Струхаля, определяемого для каждой третьоктавной частоты </w:t>
      </w:r>
      <w:r w:rsidRPr="000B28B9">
        <w:t>[</w:t>
      </w:r>
      <w:r w:rsidR="008173E4" w:rsidRPr="000B28B9">
        <w:t>12</w:t>
      </w:r>
      <w:r w:rsidRPr="000B28B9">
        <w:t>]:</w:t>
      </w:r>
      <w:r>
        <w:t xml:space="preserve"> </w:t>
      </w:r>
    </w:p>
    <w:p w14:paraId="511CAECA" w14:textId="77777777" w:rsidR="0071630F" w:rsidRDefault="0071630F" w:rsidP="0071630F">
      <w:pPr>
        <w:jc w:val="center"/>
      </w:pPr>
      <w:r w:rsidRPr="002A3000">
        <w:rPr>
          <w:position w:val="-34"/>
        </w:rPr>
        <w:object w:dxaOrig="1340" w:dyaOrig="780" w14:anchorId="0877C88E">
          <v:shape id="_x0000_i1751" type="#_x0000_t75" style="width:66.75pt;height:38.25pt" o:ole="">
            <v:imagedata r:id="rId1299" o:title=""/>
          </v:shape>
          <o:OLEObject Type="Embed" ProgID="Equation.DSMT4" ShapeID="_x0000_i1751" DrawAspect="Content" ObjectID="_1685186243" r:id="rId1300"/>
        </w:object>
      </w:r>
      <w:r>
        <w:t>.</w:t>
      </w:r>
    </w:p>
    <w:p w14:paraId="546A64A8" w14:textId="55CD6499" w:rsidR="0071630F" w:rsidRDefault="0071630F" w:rsidP="0071630F">
      <w:r>
        <w:t xml:space="preserve">Соответствующие значения представлены в таблице </w:t>
      </w:r>
      <w:r w:rsidR="000A1D2C" w:rsidRPr="000A1D2C">
        <w:t>4.4</w:t>
      </w:r>
      <w:r>
        <w:t>.</w:t>
      </w:r>
    </w:p>
    <w:p w14:paraId="10A462BE" w14:textId="77777777" w:rsidR="0071630F" w:rsidRDefault="0071630F" w:rsidP="0071630F">
      <w:pPr>
        <w:jc w:val="center"/>
      </w:pPr>
      <w:r>
        <w:rPr>
          <w:noProof/>
        </w:rPr>
        <w:lastRenderedPageBreak/>
        <w:drawing>
          <wp:inline distT="0" distB="0" distL="0" distR="0" wp14:anchorId="205BF9F6" wp14:editId="0391095E">
            <wp:extent cx="5476875" cy="24574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301">
                      <a:extLst>
                        <a:ext uri="{BEBA8EAE-BF5A-486C-A8C5-ECC9F3942E4B}">
                          <a14:imgProps xmlns:a14="http://schemas.microsoft.com/office/drawing/2010/main">
                            <a14:imgLayer r:embed="rId1302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CC11C" w14:textId="373ADA46" w:rsidR="0071630F" w:rsidRDefault="0071630F" w:rsidP="008F2A62">
      <w:pPr>
        <w:pStyle w:val="afff0"/>
      </w:pPr>
      <w:r>
        <w:t xml:space="preserve">Рисунок </w:t>
      </w:r>
      <w:fldSimple w:instr=" STYLEREF 1 \s ">
        <w:r w:rsidR="00CE6FD9">
          <w:rPr>
            <w:noProof/>
          </w:rPr>
          <w:t>4</w:t>
        </w:r>
      </w:fldSimple>
      <w:r w:rsidR="00AA350B">
        <w:t>.</w:t>
      </w:r>
      <w:fldSimple w:instr=" SEQ Рисунок \* ARABIC \s 1 ">
        <w:r w:rsidR="00CE6FD9">
          <w:rPr>
            <w:noProof/>
          </w:rPr>
          <w:t>1</w:t>
        </w:r>
      </w:fldSimple>
      <w:r>
        <w:t xml:space="preserve"> – Зависимость относительного спектра звуковой мощности струи от числа Струхаля</w:t>
      </w:r>
    </w:p>
    <w:p w14:paraId="2038F77C" w14:textId="7CA88D4E" w:rsidR="0071630F" w:rsidRPr="00185C1A" w:rsidRDefault="0071630F" w:rsidP="004C4021">
      <w:pPr>
        <w:pStyle w:val="affa"/>
      </w:pPr>
      <w:bookmarkStart w:id="247" w:name="_Ref71223485"/>
      <w:bookmarkStart w:id="248" w:name="_Ref71747617"/>
      <w:r>
        <w:t xml:space="preserve">Таблица </w:t>
      </w:r>
      <w:bookmarkEnd w:id="247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CE6FD9">
        <w:rPr>
          <w:noProof/>
        </w:rPr>
        <w:t>4</w:t>
      </w:r>
      <w:r w:rsidR="00283F57">
        <w:fldChar w:fldCharType="end"/>
      </w:r>
      <w:r w:rsidR="00283F57">
        <w:t>.</w:t>
      </w:r>
      <w:fldSimple w:instr=" SEQ Таблица \* ARABIC \s 1 ">
        <w:r w:rsidR="00CE6FD9">
          <w:rPr>
            <w:noProof/>
          </w:rPr>
          <w:t>4</w:t>
        </w:r>
      </w:fldSimple>
      <w:bookmarkEnd w:id="248"/>
      <w:r>
        <w:t xml:space="preserve"> - </w:t>
      </w:r>
      <w:r>
        <w:rPr>
          <w:noProof/>
        </w:rPr>
        <w:t>Зависимость разности уровня звуковой мощности от числа Струхал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71630F" w14:paraId="5F645FA0" w14:textId="77777777" w:rsidTr="00DA78A2">
        <w:tc>
          <w:tcPr>
            <w:tcW w:w="2336" w:type="dxa"/>
            <w:vAlign w:val="center"/>
          </w:tcPr>
          <w:p w14:paraId="447B1F3F" w14:textId="77777777" w:rsidR="0071630F" w:rsidRDefault="0071630F" w:rsidP="00DA78A2">
            <w:pPr>
              <w:ind w:firstLine="0"/>
              <w:jc w:val="center"/>
            </w:pPr>
            <w:r w:rsidRPr="005B4D38">
              <w:rPr>
                <w:position w:val="-12"/>
              </w:rPr>
              <w:object w:dxaOrig="760" w:dyaOrig="360" w14:anchorId="7655B4E5">
                <v:shape id="_x0000_i1752" type="#_x0000_t75" style="width:38.25pt;height:18.75pt" o:ole="">
                  <v:imagedata r:id="rId1303" o:title=""/>
                </v:shape>
                <o:OLEObject Type="Embed" ProgID="Equation.DSMT4" ShapeID="_x0000_i1752" DrawAspect="Content" ObjectID="_1685186244" r:id="rId1304"/>
              </w:object>
            </w:r>
          </w:p>
        </w:tc>
        <w:tc>
          <w:tcPr>
            <w:tcW w:w="2336" w:type="dxa"/>
            <w:vAlign w:val="center"/>
          </w:tcPr>
          <w:p w14:paraId="426A8D80" w14:textId="77777777" w:rsidR="0071630F" w:rsidRPr="00E16B86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E16B86">
              <w:rPr>
                <w:position w:val="-6"/>
              </w:rPr>
              <w:object w:dxaOrig="360" w:dyaOrig="300" w14:anchorId="51099B35">
                <v:shape id="_x0000_i1753" type="#_x0000_t75" style="width:18.75pt;height:15pt" o:ole="">
                  <v:imagedata r:id="rId1305" o:title=""/>
                </v:shape>
                <o:OLEObject Type="Embed" ProgID="Equation.DSMT4" ShapeID="_x0000_i1753" DrawAspect="Content" ObjectID="_1685186245" r:id="rId1306"/>
              </w:object>
            </w:r>
          </w:p>
        </w:tc>
        <w:tc>
          <w:tcPr>
            <w:tcW w:w="2336" w:type="dxa"/>
            <w:vAlign w:val="center"/>
          </w:tcPr>
          <w:p w14:paraId="0CC34AA2" w14:textId="77777777" w:rsidR="0071630F" w:rsidRDefault="0071630F" w:rsidP="00DA78A2">
            <w:pPr>
              <w:ind w:firstLine="0"/>
              <w:jc w:val="center"/>
            </w:pPr>
            <w:r w:rsidRPr="005033E1">
              <w:rPr>
                <w:position w:val="-16"/>
              </w:rPr>
              <w:object w:dxaOrig="980" w:dyaOrig="420" w14:anchorId="78941299">
                <v:shape id="_x0000_i1754" type="#_x0000_t75" style="width:48.75pt;height:21pt" o:ole="">
                  <v:imagedata r:id="rId1307" o:title=""/>
                </v:shape>
                <o:OLEObject Type="Embed" ProgID="Equation.DSMT4" ShapeID="_x0000_i1754" DrawAspect="Content" ObjectID="_1685186246" r:id="rId1308"/>
              </w:object>
            </w:r>
            <w:r>
              <w:t xml:space="preserve"> </w:t>
            </w:r>
          </w:p>
        </w:tc>
        <w:tc>
          <w:tcPr>
            <w:tcW w:w="2337" w:type="dxa"/>
            <w:vAlign w:val="center"/>
          </w:tcPr>
          <w:p w14:paraId="3B12E83E" w14:textId="77777777" w:rsidR="0071630F" w:rsidRPr="00455445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5033E1">
              <w:rPr>
                <w:position w:val="-16"/>
              </w:rPr>
              <w:object w:dxaOrig="820" w:dyaOrig="420" w14:anchorId="639A6952">
                <v:shape id="_x0000_i1755" type="#_x0000_t75" style="width:41.25pt;height:21pt" o:ole="">
                  <v:imagedata r:id="rId1309" o:title=""/>
                </v:shape>
                <o:OLEObject Type="Embed" ProgID="Equation.DSMT4" ShapeID="_x0000_i1755" DrawAspect="Content" ObjectID="_1685186247" r:id="rId1310"/>
              </w:object>
            </w:r>
            <w:r>
              <w:t xml:space="preserve"> </w:t>
            </w:r>
          </w:p>
        </w:tc>
      </w:tr>
      <w:tr w:rsidR="0071630F" w14:paraId="1D362503" w14:textId="77777777" w:rsidTr="00DA78A2">
        <w:tc>
          <w:tcPr>
            <w:tcW w:w="2336" w:type="dxa"/>
          </w:tcPr>
          <w:p w14:paraId="28B55372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31,5</w:t>
            </w:r>
          </w:p>
        </w:tc>
        <w:tc>
          <w:tcPr>
            <w:tcW w:w="2336" w:type="dxa"/>
          </w:tcPr>
          <w:p w14:paraId="4F4EF97B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03625</w:t>
            </w:r>
          </w:p>
        </w:tc>
        <w:tc>
          <w:tcPr>
            <w:tcW w:w="2336" w:type="dxa"/>
          </w:tcPr>
          <w:p w14:paraId="23C5BEF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2337" w:type="dxa"/>
          </w:tcPr>
          <w:p w14:paraId="743B2CE4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69,161</w:t>
            </w:r>
          </w:p>
        </w:tc>
      </w:tr>
      <w:tr w:rsidR="0071630F" w14:paraId="19CEE8F1" w14:textId="77777777" w:rsidTr="00DA78A2">
        <w:tc>
          <w:tcPr>
            <w:tcW w:w="2336" w:type="dxa"/>
          </w:tcPr>
          <w:p w14:paraId="41369312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63</w:t>
            </w:r>
          </w:p>
        </w:tc>
        <w:tc>
          <w:tcPr>
            <w:tcW w:w="2336" w:type="dxa"/>
          </w:tcPr>
          <w:p w14:paraId="65B4EF1B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07249</w:t>
            </w:r>
          </w:p>
        </w:tc>
        <w:tc>
          <w:tcPr>
            <w:tcW w:w="2336" w:type="dxa"/>
          </w:tcPr>
          <w:p w14:paraId="6945C948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2337" w:type="dxa"/>
          </w:tcPr>
          <w:p w14:paraId="3547AD44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71,161</w:t>
            </w:r>
          </w:p>
        </w:tc>
      </w:tr>
      <w:tr w:rsidR="0071630F" w14:paraId="013B8208" w14:textId="77777777" w:rsidTr="00DA78A2">
        <w:tc>
          <w:tcPr>
            <w:tcW w:w="2336" w:type="dxa"/>
          </w:tcPr>
          <w:p w14:paraId="31CB13DC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25</w:t>
            </w:r>
          </w:p>
        </w:tc>
        <w:tc>
          <w:tcPr>
            <w:tcW w:w="2336" w:type="dxa"/>
          </w:tcPr>
          <w:p w14:paraId="56C59C2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14384</w:t>
            </w:r>
          </w:p>
        </w:tc>
        <w:tc>
          <w:tcPr>
            <w:tcW w:w="2336" w:type="dxa"/>
          </w:tcPr>
          <w:p w14:paraId="7603D3E9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2337" w:type="dxa"/>
          </w:tcPr>
          <w:p w14:paraId="0BE592C0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73,161</w:t>
            </w:r>
          </w:p>
        </w:tc>
      </w:tr>
      <w:tr w:rsidR="0071630F" w14:paraId="02F02479" w14:textId="77777777" w:rsidTr="00DA78A2">
        <w:tc>
          <w:tcPr>
            <w:tcW w:w="2336" w:type="dxa"/>
          </w:tcPr>
          <w:p w14:paraId="62F81BCF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500</w:t>
            </w:r>
          </w:p>
        </w:tc>
        <w:tc>
          <w:tcPr>
            <w:tcW w:w="2336" w:type="dxa"/>
          </w:tcPr>
          <w:p w14:paraId="634FC929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57536</w:t>
            </w:r>
          </w:p>
        </w:tc>
        <w:tc>
          <w:tcPr>
            <w:tcW w:w="2336" w:type="dxa"/>
          </w:tcPr>
          <w:p w14:paraId="06E523F5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337" w:type="dxa"/>
          </w:tcPr>
          <w:p w14:paraId="1FA11D5C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5,161</w:t>
            </w:r>
          </w:p>
        </w:tc>
      </w:tr>
      <w:tr w:rsidR="0071630F" w14:paraId="63A8D111" w14:textId="77777777" w:rsidTr="00DA78A2">
        <w:tc>
          <w:tcPr>
            <w:tcW w:w="2336" w:type="dxa"/>
          </w:tcPr>
          <w:p w14:paraId="51B3E576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000</w:t>
            </w:r>
          </w:p>
        </w:tc>
        <w:tc>
          <w:tcPr>
            <w:tcW w:w="2336" w:type="dxa"/>
          </w:tcPr>
          <w:p w14:paraId="7D76BFD9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115071</w:t>
            </w:r>
          </w:p>
        </w:tc>
        <w:tc>
          <w:tcPr>
            <w:tcW w:w="2336" w:type="dxa"/>
          </w:tcPr>
          <w:p w14:paraId="4FAAF2D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337" w:type="dxa"/>
          </w:tcPr>
          <w:p w14:paraId="6C326064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9,161</w:t>
            </w:r>
          </w:p>
        </w:tc>
      </w:tr>
      <w:tr w:rsidR="0071630F" w14:paraId="5737B0F6" w14:textId="77777777" w:rsidTr="00DA78A2">
        <w:tc>
          <w:tcPr>
            <w:tcW w:w="2336" w:type="dxa"/>
          </w:tcPr>
          <w:p w14:paraId="5E69530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000</w:t>
            </w:r>
          </w:p>
        </w:tc>
        <w:tc>
          <w:tcPr>
            <w:tcW w:w="2336" w:type="dxa"/>
          </w:tcPr>
          <w:p w14:paraId="09A29221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230143</w:t>
            </w:r>
          </w:p>
        </w:tc>
        <w:tc>
          <w:tcPr>
            <w:tcW w:w="2336" w:type="dxa"/>
          </w:tcPr>
          <w:p w14:paraId="3CCCAF04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4,5</w:t>
            </w:r>
          </w:p>
        </w:tc>
        <w:tc>
          <w:tcPr>
            <w:tcW w:w="2337" w:type="dxa"/>
          </w:tcPr>
          <w:p w14:paraId="1362FAAE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9,661</w:t>
            </w:r>
          </w:p>
        </w:tc>
      </w:tr>
      <w:tr w:rsidR="0071630F" w14:paraId="09023DA2" w14:textId="77777777" w:rsidTr="00DA78A2">
        <w:tc>
          <w:tcPr>
            <w:tcW w:w="2336" w:type="dxa"/>
          </w:tcPr>
          <w:p w14:paraId="0E8CBFB6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4000</w:t>
            </w:r>
          </w:p>
        </w:tc>
        <w:tc>
          <w:tcPr>
            <w:tcW w:w="2336" w:type="dxa"/>
          </w:tcPr>
          <w:p w14:paraId="48A363A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460286</w:t>
            </w:r>
          </w:p>
        </w:tc>
        <w:tc>
          <w:tcPr>
            <w:tcW w:w="2336" w:type="dxa"/>
          </w:tcPr>
          <w:p w14:paraId="3F3238BC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337" w:type="dxa"/>
          </w:tcPr>
          <w:p w14:paraId="04B759F2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8,161</w:t>
            </w:r>
          </w:p>
        </w:tc>
      </w:tr>
      <w:tr w:rsidR="0071630F" w14:paraId="7DDCA129" w14:textId="77777777" w:rsidTr="00DA78A2">
        <w:tc>
          <w:tcPr>
            <w:tcW w:w="2336" w:type="dxa"/>
          </w:tcPr>
          <w:p w14:paraId="3603237A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6000</w:t>
            </w:r>
          </w:p>
        </w:tc>
        <w:tc>
          <w:tcPr>
            <w:tcW w:w="2336" w:type="dxa"/>
          </w:tcPr>
          <w:p w14:paraId="3174DEEE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690429</w:t>
            </w:r>
          </w:p>
        </w:tc>
        <w:tc>
          <w:tcPr>
            <w:tcW w:w="2336" w:type="dxa"/>
          </w:tcPr>
          <w:p w14:paraId="6B99219B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337" w:type="dxa"/>
          </w:tcPr>
          <w:p w14:paraId="6CAB2CA5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7,161</w:t>
            </w:r>
          </w:p>
        </w:tc>
      </w:tr>
      <w:tr w:rsidR="0071630F" w14:paraId="04ADBB08" w14:textId="77777777" w:rsidTr="00DA78A2">
        <w:tc>
          <w:tcPr>
            <w:tcW w:w="2336" w:type="dxa"/>
          </w:tcPr>
          <w:p w14:paraId="141F9F67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8000</w:t>
            </w:r>
          </w:p>
        </w:tc>
        <w:tc>
          <w:tcPr>
            <w:tcW w:w="2336" w:type="dxa"/>
          </w:tcPr>
          <w:p w14:paraId="1C32EF7D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920571</w:t>
            </w:r>
          </w:p>
        </w:tc>
        <w:tc>
          <w:tcPr>
            <w:tcW w:w="2336" w:type="dxa"/>
          </w:tcPr>
          <w:p w14:paraId="691A434F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337" w:type="dxa"/>
          </w:tcPr>
          <w:p w14:paraId="2F9510AE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5,161</w:t>
            </w:r>
          </w:p>
        </w:tc>
      </w:tr>
    </w:tbl>
    <w:p w14:paraId="17ECD0E4" w14:textId="77777777" w:rsidR="0071630F" w:rsidRDefault="0071630F" w:rsidP="0071630F"/>
    <w:p w14:paraId="73166A08" w14:textId="3FC0F181" w:rsidR="004C4021" w:rsidRDefault="0071630F" w:rsidP="0071630F">
      <w:pPr>
        <w:pStyle w:val="afe"/>
      </w:pPr>
      <w:r>
        <w:t xml:space="preserve">Нормативные значения </w:t>
      </w:r>
      <w:r w:rsidRPr="007A2C31">
        <w:rPr>
          <w:position w:val="-12"/>
        </w:rPr>
        <w:object w:dxaOrig="320" w:dyaOrig="380" w14:anchorId="35C764CD">
          <v:shape id="_x0000_i1756" type="#_x0000_t75" style="width:16.5pt;height:18.75pt" o:ole="">
            <v:imagedata r:id="rId1311" o:title=""/>
          </v:shape>
          <o:OLEObject Type="Embed" ProgID="Equation.DSMT4" ShapeID="_x0000_i1756" DrawAspect="Content" ObjectID="_1685186248" r:id="rId1312"/>
        </w:object>
      </w:r>
      <w:r>
        <w:t xml:space="preserve"> устанавливаем по </w:t>
      </w:r>
      <w:r>
        <w:rPr>
          <w:szCs w:val="28"/>
        </w:rPr>
        <w:t xml:space="preserve">ГОСТ 12.1.003-83 «Система стандартов безопасности труда. Шум. Общие требования безопасности», полагая, </w:t>
      </w:r>
      <w:r>
        <w:t>что помещение относится к помещениям с речевой связью по телефону.</w:t>
      </w:r>
    </w:p>
    <w:p w14:paraId="06652A6D" w14:textId="23DED42B" w:rsidR="0071630F" w:rsidRDefault="004C4021" w:rsidP="0011099E">
      <w:pPr>
        <w:pStyle w:val="affa"/>
      </w:pPr>
      <w:r>
        <w:br w:type="page"/>
      </w:r>
      <w:r w:rsidR="0071630F">
        <w:lastRenderedPageBreak/>
        <w:t xml:space="preserve">Таблица </w:t>
      </w:r>
      <w:fldSimple w:instr=" STYLEREF 1 \s ">
        <w:r w:rsidR="00CE6FD9">
          <w:rPr>
            <w:noProof/>
          </w:rPr>
          <w:t>4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5</w:t>
        </w:r>
      </w:fldSimple>
      <w:r w:rsidR="0071630F">
        <w:t xml:space="preserve"> – Допустимые уровни шума на рабочих местах для соответствующих среднегеометрических частот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036"/>
        <w:gridCol w:w="922"/>
        <w:gridCol w:w="922"/>
        <w:gridCol w:w="922"/>
        <w:gridCol w:w="923"/>
        <w:gridCol w:w="924"/>
        <w:gridCol w:w="924"/>
        <w:gridCol w:w="924"/>
        <w:gridCol w:w="924"/>
        <w:gridCol w:w="924"/>
      </w:tblGrid>
      <w:tr w:rsidR="0071630F" w14:paraId="30036271" w14:textId="77777777" w:rsidTr="00DA78A2">
        <w:tc>
          <w:tcPr>
            <w:tcW w:w="1036" w:type="dxa"/>
            <w:vAlign w:val="center"/>
          </w:tcPr>
          <w:p w14:paraId="7219576F" w14:textId="77777777" w:rsidR="0071630F" w:rsidRDefault="0071630F" w:rsidP="00DA78A2">
            <w:pPr>
              <w:pStyle w:val="afe"/>
              <w:ind w:firstLine="0"/>
              <w:jc w:val="center"/>
            </w:pPr>
            <w:r w:rsidRPr="005B4D38">
              <w:rPr>
                <w:position w:val="-12"/>
              </w:rPr>
              <w:object w:dxaOrig="760" w:dyaOrig="360" w14:anchorId="3D72E989">
                <v:shape id="_x0000_i1757" type="#_x0000_t75" style="width:38.25pt;height:18.75pt" o:ole="">
                  <v:imagedata r:id="rId1303" o:title=""/>
                </v:shape>
                <o:OLEObject Type="Embed" ProgID="Equation.DSMT4" ShapeID="_x0000_i1757" DrawAspect="Content" ObjectID="_1685186249" r:id="rId1313"/>
              </w:object>
            </w:r>
          </w:p>
        </w:tc>
        <w:tc>
          <w:tcPr>
            <w:tcW w:w="922" w:type="dxa"/>
            <w:vAlign w:val="center"/>
          </w:tcPr>
          <w:p w14:paraId="513C343C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31,5</w:t>
            </w:r>
          </w:p>
        </w:tc>
        <w:tc>
          <w:tcPr>
            <w:tcW w:w="922" w:type="dxa"/>
            <w:vAlign w:val="center"/>
          </w:tcPr>
          <w:p w14:paraId="0DACC5D4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63</w:t>
            </w:r>
          </w:p>
        </w:tc>
        <w:tc>
          <w:tcPr>
            <w:tcW w:w="922" w:type="dxa"/>
            <w:vAlign w:val="center"/>
          </w:tcPr>
          <w:p w14:paraId="382E1C4D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125</w:t>
            </w:r>
          </w:p>
        </w:tc>
        <w:tc>
          <w:tcPr>
            <w:tcW w:w="923" w:type="dxa"/>
            <w:vAlign w:val="center"/>
          </w:tcPr>
          <w:p w14:paraId="5C0077FC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250</w:t>
            </w:r>
          </w:p>
        </w:tc>
        <w:tc>
          <w:tcPr>
            <w:tcW w:w="924" w:type="dxa"/>
            <w:vAlign w:val="center"/>
          </w:tcPr>
          <w:p w14:paraId="1907D95D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500</w:t>
            </w:r>
          </w:p>
        </w:tc>
        <w:tc>
          <w:tcPr>
            <w:tcW w:w="924" w:type="dxa"/>
            <w:vAlign w:val="center"/>
          </w:tcPr>
          <w:p w14:paraId="5D2A7DF4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1000</w:t>
            </w:r>
          </w:p>
        </w:tc>
        <w:tc>
          <w:tcPr>
            <w:tcW w:w="924" w:type="dxa"/>
            <w:vAlign w:val="center"/>
          </w:tcPr>
          <w:p w14:paraId="422EEA2F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2000</w:t>
            </w:r>
          </w:p>
        </w:tc>
        <w:tc>
          <w:tcPr>
            <w:tcW w:w="924" w:type="dxa"/>
            <w:vAlign w:val="center"/>
          </w:tcPr>
          <w:p w14:paraId="1CDAE02C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4000</w:t>
            </w:r>
          </w:p>
        </w:tc>
        <w:tc>
          <w:tcPr>
            <w:tcW w:w="924" w:type="dxa"/>
            <w:vAlign w:val="center"/>
          </w:tcPr>
          <w:p w14:paraId="13D6BC52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8000</w:t>
            </w:r>
          </w:p>
        </w:tc>
      </w:tr>
      <w:tr w:rsidR="0071630F" w14:paraId="58C93710" w14:textId="77777777" w:rsidTr="00DA78A2">
        <w:tc>
          <w:tcPr>
            <w:tcW w:w="1036" w:type="dxa"/>
            <w:vAlign w:val="center"/>
          </w:tcPr>
          <w:p w14:paraId="0CE45BED" w14:textId="77777777" w:rsidR="0071630F" w:rsidRDefault="0071630F" w:rsidP="00DA78A2">
            <w:pPr>
              <w:pStyle w:val="afe"/>
              <w:ind w:firstLine="0"/>
              <w:jc w:val="center"/>
            </w:pPr>
            <w:r w:rsidRPr="00636122">
              <w:rPr>
                <w:position w:val="-12"/>
              </w:rPr>
              <w:object w:dxaOrig="820" w:dyaOrig="380" w14:anchorId="7C75F72C">
                <v:shape id="_x0000_i1758" type="#_x0000_t75" style="width:41.25pt;height:18.75pt" o:ole="">
                  <v:imagedata r:id="rId1314" o:title=""/>
                </v:shape>
                <o:OLEObject Type="Embed" ProgID="Equation.DSMT4" ShapeID="_x0000_i1758" DrawAspect="Content" ObjectID="_1685186250" r:id="rId1315"/>
              </w:object>
            </w:r>
          </w:p>
        </w:tc>
        <w:tc>
          <w:tcPr>
            <w:tcW w:w="922" w:type="dxa"/>
            <w:vAlign w:val="center"/>
          </w:tcPr>
          <w:p w14:paraId="2FA74287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96</w:t>
            </w:r>
          </w:p>
        </w:tc>
        <w:tc>
          <w:tcPr>
            <w:tcW w:w="922" w:type="dxa"/>
            <w:vAlign w:val="center"/>
          </w:tcPr>
          <w:p w14:paraId="3EB00E0F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83</w:t>
            </w:r>
          </w:p>
        </w:tc>
        <w:tc>
          <w:tcPr>
            <w:tcW w:w="922" w:type="dxa"/>
            <w:vAlign w:val="center"/>
          </w:tcPr>
          <w:p w14:paraId="03182733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74</w:t>
            </w:r>
          </w:p>
        </w:tc>
        <w:tc>
          <w:tcPr>
            <w:tcW w:w="923" w:type="dxa"/>
            <w:vAlign w:val="center"/>
          </w:tcPr>
          <w:p w14:paraId="50A48985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68</w:t>
            </w:r>
          </w:p>
        </w:tc>
        <w:tc>
          <w:tcPr>
            <w:tcW w:w="924" w:type="dxa"/>
            <w:vAlign w:val="center"/>
          </w:tcPr>
          <w:p w14:paraId="533CA3C9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63</w:t>
            </w:r>
          </w:p>
        </w:tc>
        <w:tc>
          <w:tcPr>
            <w:tcW w:w="924" w:type="dxa"/>
            <w:vAlign w:val="center"/>
          </w:tcPr>
          <w:p w14:paraId="58643926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60</w:t>
            </w:r>
          </w:p>
        </w:tc>
        <w:tc>
          <w:tcPr>
            <w:tcW w:w="924" w:type="dxa"/>
            <w:vAlign w:val="center"/>
          </w:tcPr>
          <w:p w14:paraId="17F14C8F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57</w:t>
            </w:r>
          </w:p>
        </w:tc>
        <w:tc>
          <w:tcPr>
            <w:tcW w:w="924" w:type="dxa"/>
            <w:vAlign w:val="center"/>
          </w:tcPr>
          <w:p w14:paraId="1F12D70E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55</w:t>
            </w:r>
          </w:p>
        </w:tc>
        <w:tc>
          <w:tcPr>
            <w:tcW w:w="924" w:type="dxa"/>
            <w:vAlign w:val="center"/>
          </w:tcPr>
          <w:p w14:paraId="30D0E40B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54</w:t>
            </w:r>
          </w:p>
        </w:tc>
      </w:tr>
    </w:tbl>
    <w:p w14:paraId="3A523C13" w14:textId="77777777" w:rsidR="0071630F" w:rsidRDefault="0071630F" w:rsidP="0071630F"/>
    <w:p w14:paraId="7FD787E1" w14:textId="77777777" w:rsidR="0071630F" w:rsidRDefault="0071630F" w:rsidP="0071630F">
      <w:r>
        <w:t>Для дальнейшего расчета потребуется задаться расстоянием от источника шума до пункта управления, а также материалом, из которого он построен, пусть стена будет выполнена из железобетонных плит толщиной 500 мм</w:t>
      </w:r>
      <w:r w:rsidRPr="00C40B4A">
        <w:t>.</w:t>
      </w:r>
    </w:p>
    <w:p w14:paraId="0A84C0EC" w14:textId="77777777" w:rsidR="0071630F" w:rsidRDefault="0071630F" w:rsidP="0071630F">
      <w:pPr>
        <w:rPr>
          <w:rFonts w:eastAsiaTheme="minorEastAsia"/>
        </w:rPr>
      </w:pPr>
      <w:r>
        <w:rPr>
          <w:rFonts w:eastAsiaTheme="minorEastAsia"/>
        </w:rPr>
        <w:t xml:space="preserve">Уровень снижения шума будет определяться по следующей формуле: </w:t>
      </w:r>
    </w:p>
    <w:p w14:paraId="21E9CCB7" w14:textId="77777777" w:rsidR="0071630F" w:rsidRDefault="0071630F" w:rsidP="0071630F">
      <w:pPr>
        <w:jc w:val="center"/>
        <w:rPr>
          <w:rFonts w:eastAsiaTheme="minorEastAsia"/>
        </w:rPr>
      </w:pPr>
      <w:r w:rsidRPr="000279D8">
        <w:rPr>
          <w:rFonts w:eastAsiaTheme="minorEastAsia"/>
          <w:position w:val="-36"/>
        </w:rPr>
        <w:object w:dxaOrig="4300" w:dyaOrig="859" w14:anchorId="54983AFC">
          <v:shape id="_x0000_i1759" type="#_x0000_t75" style="width:214.5pt;height:42pt" o:ole="">
            <v:imagedata r:id="rId1316" o:title=""/>
          </v:shape>
          <o:OLEObject Type="Embed" ProgID="Equation.DSMT4" ShapeID="_x0000_i1759" DrawAspect="Content" ObjectID="_1685186251" r:id="rId1317"/>
        </w:object>
      </w:r>
      <w:r>
        <w:rPr>
          <w:rFonts w:eastAsiaTheme="minorEastAsia"/>
        </w:rPr>
        <w:t>,</w:t>
      </w:r>
    </w:p>
    <w:p w14:paraId="215F5E0D" w14:textId="77777777" w:rsidR="0071630F" w:rsidRPr="00162630" w:rsidRDefault="0071630F" w:rsidP="0071630F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где </w:t>
      </w:r>
      <w:r w:rsidRPr="000279D8">
        <w:rPr>
          <w:rFonts w:eastAsiaTheme="minorEastAsia"/>
          <w:position w:val="-4"/>
        </w:rPr>
        <w:object w:dxaOrig="460" w:dyaOrig="279" w14:anchorId="6F1BB3E1">
          <v:shape id="_x0000_i1760" type="#_x0000_t75" style="width:23.25pt;height:13.5pt" o:ole="">
            <v:imagedata r:id="rId1318" o:title=""/>
          </v:shape>
          <o:OLEObject Type="Embed" ProgID="Equation.DSMT4" ShapeID="_x0000_i1760" DrawAspect="Content" ObjectID="_1685186252" r:id="rId1319"/>
        </w:object>
      </w:r>
      <w:r w:rsidRPr="000279D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асстояние от источника шума до расчетной точки, </w:t>
      </w:r>
      <w:r w:rsidRPr="000279D8">
        <w:rPr>
          <w:rFonts w:eastAsiaTheme="minorEastAsia"/>
          <w:position w:val="-6"/>
        </w:rPr>
        <w:object w:dxaOrig="1200" w:dyaOrig="300" w14:anchorId="14D0B2E1">
          <v:shape id="_x0000_i1761" type="#_x0000_t75" style="width:59.25pt;height:15pt" o:ole="">
            <v:imagedata r:id="rId1320" o:title=""/>
          </v:shape>
          <o:OLEObject Type="Embed" ProgID="Equation.DSMT4" ShapeID="_x0000_i1761" DrawAspect="Content" ObjectID="_1685186253" r:id="rId1321"/>
        </w:object>
      </w:r>
      <w:r>
        <w:rPr>
          <w:rFonts w:eastAsiaTheme="minorEastAsia"/>
        </w:rPr>
        <w:t xml:space="preserve">; </w:t>
      </w:r>
      <w:r w:rsidRPr="000279D8">
        <w:rPr>
          <w:rFonts w:eastAsiaTheme="minorEastAsia"/>
          <w:position w:val="-12"/>
        </w:rPr>
        <w:object w:dxaOrig="560" w:dyaOrig="380" w14:anchorId="256B2A32">
          <v:shape id="_x0000_i1762" type="#_x0000_t75" style="width:27pt;height:18.75pt" o:ole="">
            <v:imagedata r:id="rId1322" o:title=""/>
          </v:shape>
          <o:OLEObject Type="Embed" ProgID="Equation.DSMT4" ShapeID="_x0000_i1762" DrawAspect="Content" ObjectID="_1685186254" r:id="rId1323"/>
        </w:object>
      </w:r>
      <w:r w:rsidRPr="000279D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асстояние замера уровня шума от источника, </w:t>
      </w:r>
      <w:r w:rsidRPr="000279D8">
        <w:rPr>
          <w:rFonts w:eastAsiaTheme="minorEastAsia"/>
          <w:position w:val="-12"/>
        </w:rPr>
        <w:object w:dxaOrig="700" w:dyaOrig="380" w14:anchorId="1B3E8C72">
          <v:shape id="_x0000_i1763" type="#_x0000_t75" style="width:34.5pt;height:18.75pt" o:ole="">
            <v:imagedata r:id="rId1324" o:title=""/>
          </v:shape>
          <o:OLEObject Type="Embed" ProgID="Equation.DSMT4" ShapeID="_x0000_i1763" DrawAspect="Content" ObjectID="_1685186255" r:id="rId1325"/>
        </w:object>
      </w:r>
      <w:r>
        <w:rPr>
          <w:rFonts w:eastAsiaTheme="minorEastAsia"/>
        </w:rPr>
        <w:t xml:space="preserve">; </w:t>
      </w:r>
      <w:r w:rsidRPr="000279D8">
        <w:rPr>
          <w:rFonts w:eastAsiaTheme="minorEastAsia"/>
          <w:position w:val="-6"/>
        </w:rPr>
        <w:object w:dxaOrig="480" w:dyaOrig="240" w14:anchorId="499EA171">
          <v:shape id="_x0000_i1764" type="#_x0000_t75" style="width:23.25pt;height:12.75pt" o:ole="">
            <v:imagedata r:id="rId1326" o:title=""/>
          </v:shape>
          <o:OLEObject Type="Embed" ProgID="Equation.DSMT4" ShapeID="_x0000_i1764" DrawAspect="Content" ObjectID="_1685186256" r:id="rId1327"/>
        </w:object>
      </w:r>
      <w:r w:rsidRPr="000279D8">
        <w:rPr>
          <w:rFonts w:eastAsiaTheme="minorEastAsia"/>
        </w:rPr>
        <w:t xml:space="preserve"> </w:t>
      </w:r>
      <w:r>
        <w:rPr>
          <w:rFonts w:eastAsiaTheme="minorEastAsia"/>
        </w:rPr>
        <w:t>поверхностная плотность железобетонной плиты</w:t>
      </w:r>
      <w:r w:rsidRPr="000279D8">
        <w:rPr>
          <w:rFonts w:eastAsiaTheme="minorEastAsia"/>
        </w:rPr>
        <w:t xml:space="preserve">, </w:t>
      </w:r>
      <w:r w:rsidRPr="00916265">
        <w:rPr>
          <w:rFonts w:eastAsiaTheme="minorEastAsia"/>
          <w:position w:val="-26"/>
        </w:rPr>
        <w:object w:dxaOrig="1540" w:dyaOrig="700" w14:anchorId="65A45672">
          <v:shape id="_x0000_i1765" type="#_x0000_t75" style="width:77.25pt;height:34.5pt" o:ole="">
            <v:imagedata r:id="rId1328" o:title=""/>
          </v:shape>
          <o:OLEObject Type="Embed" ProgID="Equation.DSMT4" ShapeID="_x0000_i1765" DrawAspect="Content" ObjectID="_1685186257" r:id="rId1329"/>
        </w:object>
      </w:r>
      <w:r>
        <w:rPr>
          <w:rFonts w:eastAsiaTheme="minorEastAsia"/>
        </w:rPr>
        <w:t xml:space="preserve">; </w:t>
      </w:r>
      <w:r w:rsidRPr="00916265">
        <w:rPr>
          <w:rFonts w:eastAsiaTheme="minorEastAsia"/>
          <w:position w:val="-6"/>
        </w:rPr>
        <w:object w:dxaOrig="480" w:dyaOrig="300" w14:anchorId="6C9550EB">
          <v:shape id="_x0000_i1766" type="#_x0000_t75" style="width:23.25pt;height:15pt" o:ole="">
            <v:imagedata r:id="rId1330" o:title=""/>
          </v:shape>
          <o:OLEObject Type="Embed" ProgID="Equation.DSMT4" ShapeID="_x0000_i1766" DrawAspect="Content" ObjectID="_1685186258" r:id="rId1331"/>
        </w:object>
      </w:r>
      <w:r>
        <w:rPr>
          <w:rFonts w:eastAsiaTheme="minorEastAsia"/>
        </w:rPr>
        <w:t>постоянная,</w:t>
      </w:r>
      <w:r w:rsidRPr="00162630">
        <w:rPr>
          <w:rFonts w:eastAsiaTheme="minorEastAsia"/>
        </w:rPr>
        <w:t xml:space="preserve"> </w:t>
      </w:r>
      <w:r>
        <w:rPr>
          <w:rFonts w:eastAsiaTheme="minorEastAsia"/>
        </w:rPr>
        <w:t xml:space="preserve">зависящая от размеров и формы звукоизолирующей перегородки, </w:t>
      </w:r>
      <w:r w:rsidRPr="00162630">
        <w:rPr>
          <w:rFonts w:eastAsiaTheme="minorEastAsia"/>
          <w:position w:val="-6"/>
        </w:rPr>
        <w:object w:dxaOrig="820" w:dyaOrig="300" w14:anchorId="374E2ABA">
          <v:shape id="_x0000_i1767" type="#_x0000_t75" style="width:41.25pt;height:15pt" o:ole="">
            <v:imagedata r:id="rId1332" o:title=""/>
          </v:shape>
          <o:OLEObject Type="Embed" ProgID="Equation.DSMT4" ShapeID="_x0000_i1767" DrawAspect="Content" ObjectID="_1685186259" r:id="rId1333"/>
        </w:object>
      </w:r>
      <w:r>
        <w:rPr>
          <w:rFonts w:eastAsiaTheme="minorEastAsia"/>
        </w:rPr>
        <w:t>.</w:t>
      </w:r>
    </w:p>
    <w:p w14:paraId="62A7DCD5" w14:textId="77777777" w:rsidR="0071630F" w:rsidRDefault="0071630F" w:rsidP="0071630F">
      <w:pPr>
        <w:pStyle w:val="afe"/>
        <w:rPr>
          <w:rFonts w:eastAsiaTheme="minorEastAsia"/>
        </w:rPr>
      </w:pPr>
      <w:r>
        <w:rPr>
          <w:rFonts w:eastAsiaTheme="minorEastAsia"/>
        </w:rPr>
        <w:t>Фактическое значение уровня шума от источника:</w:t>
      </w:r>
    </w:p>
    <w:p w14:paraId="5CCFB57D" w14:textId="77777777" w:rsidR="0071630F" w:rsidRDefault="0071630F" w:rsidP="0071630F">
      <w:pPr>
        <w:pStyle w:val="afe"/>
        <w:jc w:val="center"/>
      </w:pPr>
      <w:r w:rsidRPr="000A75A6">
        <w:rPr>
          <w:position w:val="-16"/>
        </w:rPr>
        <w:object w:dxaOrig="1880" w:dyaOrig="420" w14:anchorId="4CC9F604">
          <v:shape id="_x0000_i1768" type="#_x0000_t75" style="width:93pt;height:21pt" o:ole="">
            <v:imagedata r:id="rId1334" o:title=""/>
          </v:shape>
          <o:OLEObject Type="Embed" ProgID="Equation.DSMT4" ShapeID="_x0000_i1768" DrawAspect="Content" ObjectID="_1685186260" r:id="rId1335"/>
        </w:object>
      </w:r>
      <w:r>
        <w:t>.</w:t>
      </w:r>
    </w:p>
    <w:p w14:paraId="27725BA5" w14:textId="0D6C50A0" w:rsidR="0071630F" w:rsidRDefault="0071630F" w:rsidP="004D164C">
      <w:pPr>
        <w:pStyle w:val="affa"/>
      </w:pPr>
      <w:r>
        <w:t xml:space="preserve">Таблица </w:t>
      </w:r>
      <w:fldSimple w:instr=" STYLEREF 1 \s ">
        <w:r w:rsidR="00CE6FD9">
          <w:rPr>
            <w:noProof/>
          </w:rPr>
          <w:t>4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6</w:t>
        </w:r>
      </w:fldSimple>
      <w:r>
        <w:t xml:space="preserve"> – Уровень снижение шума и нормативные знач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04"/>
        <w:gridCol w:w="893"/>
        <w:gridCol w:w="893"/>
        <w:gridCol w:w="894"/>
        <w:gridCol w:w="894"/>
        <w:gridCol w:w="895"/>
        <w:gridCol w:w="895"/>
        <w:gridCol w:w="895"/>
        <w:gridCol w:w="895"/>
        <w:gridCol w:w="895"/>
      </w:tblGrid>
      <w:tr w:rsidR="0071630F" w14:paraId="1BE9A99A" w14:textId="77777777" w:rsidTr="00DA78A2">
        <w:tc>
          <w:tcPr>
            <w:tcW w:w="1296" w:type="dxa"/>
            <w:vAlign w:val="center"/>
          </w:tcPr>
          <w:p w14:paraId="69329D9C" w14:textId="77777777" w:rsidR="0071630F" w:rsidRDefault="0071630F" w:rsidP="00DA78A2">
            <w:pPr>
              <w:ind w:firstLine="0"/>
              <w:jc w:val="center"/>
            </w:pPr>
            <w:r w:rsidRPr="005B4D38">
              <w:rPr>
                <w:position w:val="-12"/>
              </w:rPr>
              <w:object w:dxaOrig="760" w:dyaOrig="360" w14:anchorId="7AEFC620">
                <v:shape id="_x0000_i1769" type="#_x0000_t75" style="width:38.25pt;height:18.75pt" o:ole="">
                  <v:imagedata r:id="rId1303" o:title=""/>
                </v:shape>
                <o:OLEObject Type="Embed" ProgID="Equation.DSMT4" ShapeID="_x0000_i1769" DrawAspect="Content" ObjectID="_1685186261" r:id="rId1336"/>
              </w:object>
            </w:r>
          </w:p>
        </w:tc>
        <w:tc>
          <w:tcPr>
            <w:tcW w:w="893" w:type="dxa"/>
            <w:vAlign w:val="center"/>
          </w:tcPr>
          <w:p w14:paraId="55D54D40" w14:textId="77777777" w:rsidR="0071630F" w:rsidRDefault="0071630F" w:rsidP="00DA78A2">
            <w:pPr>
              <w:ind w:firstLine="0"/>
              <w:jc w:val="center"/>
            </w:pPr>
            <w:r w:rsidRPr="00FA7868">
              <w:t>31,5</w:t>
            </w:r>
          </w:p>
        </w:tc>
        <w:tc>
          <w:tcPr>
            <w:tcW w:w="893" w:type="dxa"/>
            <w:vAlign w:val="center"/>
          </w:tcPr>
          <w:p w14:paraId="73017972" w14:textId="77777777" w:rsidR="0071630F" w:rsidRDefault="0071630F" w:rsidP="00DA78A2">
            <w:pPr>
              <w:ind w:firstLine="0"/>
              <w:jc w:val="center"/>
            </w:pPr>
            <w:r w:rsidRPr="00FA7868">
              <w:t>63</w:t>
            </w:r>
          </w:p>
        </w:tc>
        <w:tc>
          <w:tcPr>
            <w:tcW w:w="894" w:type="dxa"/>
            <w:vAlign w:val="center"/>
          </w:tcPr>
          <w:p w14:paraId="1A9D0B85" w14:textId="77777777" w:rsidR="0071630F" w:rsidRDefault="0071630F" w:rsidP="00DA78A2">
            <w:pPr>
              <w:ind w:firstLine="0"/>
              <w:jc w:val="center"/>
            </w:pPr>
            <w:r w:rsidRPr="00FA7868">
              <w:t>125</w:t>
            </w:r>
          </w:p>
        </w:tc>
        <w:tc>
          <w:tcPr>
            <w:tcW w:w="894" w:type="dxa"/>
            <w:vAlign w:val="center"/>
          </w:tcPr>
          <w:p w14:paraId="15CF9F99" w14:textId="77777777" w:rsidR="0071630F" w:rsidRDefault="0071630F" w:rsidP="00DA78A2">
            <w:pPr>
              <w:ind w:firstLine="0"/>
              <w:jc w:val="center"/>
            </w:pPr>
            <w:r w:rsidRPr="00FA7868">
              <w:t>250</w:t>
            </w:r>
          </w:p>
        </w:tc>
        <w:tc>
          <w:tcPr>
            <w:tcW w:w="895" w:type="dxa"/>
            <w:vAlign w:val="center"/>
          </w:tcPr>
          <w:p w14:paraId="592A5F7C" w14:textId="77777777" w:rsidR="0071630F" w:rsidRDefault="0071630F" w:rsidP="00DA78A2">
            <w:pPr>
              <w:ind w:firstLine="0"/>
              <w:jc w:val="center"/>
            </w:pPr>
            <w:r w:rsidRPr="00FA7868">
              <w:t>500</w:t>
            </w:r>
          </w:p>
        </w:tc>
        <w:tc>
          <w:tcPr>
            <w:tcW w:w="895" w:type="dxa"/>
            <w:vAlign w:val="center"/>
          </w:tcPr>
          <w:p w14:paraId="499E0D02" w14:textId="77777777" w:rsidR="0071630F" w:rsidRDefault="0071630F" w:rsidP="00DA78A2">
            <w:pPr>
              <w:ind w:firstLine="0"/>
              <w:jc w:val="center"/>
            </w:pPr>
            <w:r w:rsidRPr="00FA7868">
              <w:t>1000</w:t>
            </w:r>
          </w:p>
        </w:tc>
        <w:tc>
          <w:tcPr>
            <w:tcW w:w="895" w:type="dxa"/>
            <w:vAlign w:val="center"/>
          </w:tcPr>
          <w:p w14:paraId="4F65F452" w14:textId="77777777" w:rsidR="0071630F" w:rsidRDefault="0071630F" w:rsidP="00DA78A2">
            <w:pPr>
              <w:ind w:firstLine="0"/>
              <w:jc w:val="center"/>
            </w:pPr>
            <w:r w:rsidRPr="00FA7868">
              <w:t>2000</w:t>
            </w:r>
          </w:p>
        </w:tc>
        <w:tc>
          <w:tcPr>
            <w:tcW w:w="895" w:type="dxa"/>
            <w:vAlign w:val="center"/>
          </w:tcPr>
          <w:p w14:paraId="155ACB87" w14:textId="77777777" w:rsidR="0071630F" w:rsidRDefault="0071630F" w:rsidP="00DA78A2">
            <w:pPr>
              <w:ind w:firstLine="0"/>
              <w:jc w:val="center"/>
            </w:pPr>
            <w:r w:rsidRPr="00FA7868">
              <w:t>4000</w:t>
            </w:r>
          </w:p>
        </w:tc>
        <w:tc>
          <w:tcPr>
            <w:tcW w:w="895" w:type="dxa"/>
            <w:vAlign w:val="center"/>
          </w:tcPr>
          <w:p w14:paraId="573EB66F" w14:textId="77777777" w:rsidR="0071630F" w:rsidRDefault="0071630F" w:rsidP="00DA78A2">
            <w:pPr>
              <w:ind w:firstLine="0"/>
              <w:jc w:val="center"/>
            </w:pPr>
            <w:r w:rsidRPr="00FA7868">
              <w:t>8000</w:t>
            </w:r>
          </w:p>
        </w:tc>
      </w:tr>
      <w:tr w:rsidR="0071630F" w14:paraId="61754281" w14:textId="77777777" w:rsidTr="00DA78A2">
        <w:tc>
          <w:tcPr>
            <w:tcW w:w="1296" w:type="dxa"/>
            <w:vAlign w:val="center"/>
          </w:tcPr>
          <w:p w14:paraId="6E1C3449" w14:textId="77777777" w:rsidR="0071630F" w:rsidRDefault="0071630F" w:rsidP="00DA78A2">
            <w:pPr>
              <w:ind w:firstLine="0"/>
              <w:jc w:val="center"/>
            </w:pPr>
            <w:r w:rsidRPr="005033E1">
              <w:rPr>
                <w:position w:val="-16"/>
              </w:rPr>
              <w:object w:dxaOrig="820" w:dyaOrig="420" w14:anchorId="5B90AF30">
                <v:shape id="_x0000_i1770" type="#_x0000_t75" style="width:41.25pt;height:21pt" o:ole="">
                  <v:imagedata r:id="rId1309" o:title=""/>
                </v:shape>
                <o:OLEObject Type="Embed" ProgID="Equation.DSMT4" ShapeID="_x0000_i1770" DrawAspect="Content" ObjectID="_1685186262" r:id="rId1337"/>
              </w:object>
            </w:r>
          </w:p>
        </w:tc>
        <w:tc>
          <w:tcPr>
            <w:tcW w:w="893" w:type="dxa"/>
          </w:tcPr>
          <w:p w14:paraId="4B0ECF54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69,2</w:t>
            </w:r>
          </w:p>
        </w:tc>
        <w:tc>
          <w:tcPr>
            <w:tcW w:w="893" w:type="dxa"/>
          </w:tcPr>
          <w:p w14:paraId="12349845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71,2</w:t>
            </w:r>
          </w:p>
        </w:tc>
        <w:tc>
          <w:tcPr>
            <w:tcW w:w="894" w:type="dxa"/>
          </w:tcPr>
          <w:p w14:paraId="06C23EE0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73,2</w:t>
            </w:r>
          </w:p>
        </w:tc>
        <w:tc>
          <w:tcPr>
            <w:tcW w:w="894" w:type="dxa"/>
          </w:tcPr>
          <w:p w14:paraId="64F2C681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5,2</w:t>
            </w:r>
          </w:p>
        </w:tc>
        <w:tc>
          <w:tcPr>
            <w:tcW w:w="895" w:type="dxa"/>
          </w:tcPr>
          <w:p w14:paraId="50B6265E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9,2</w:t>
            </w:r>
          </w:p>
        </w:tc>
        <w:tc>
          <w:tcPr>
            <w:tcW w:w="895" w:type="dxa"/>
          </w:tcPr>
          <w:p w14:paraId="76EAC660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9,7</w:t>
            </w:r>
          </w:p>
        </w:tc>
        <w:tc>
          <w:tcPr>
            <w:tcW w:w="895" w:type="dxa"/>
          </w:tcPr>
          <w:p w14:paraId="27C95619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8,2</w:t>
            </w:r>
          </w:p>
        </w:tc>
        <w:tc>
          <w:tcPr>
            <w:tcW w:w="895" w:type="dxa"/>
          </w:tcPr>
          <w:p w14:paraId="71F8D56B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7,2</w:t>
            </w:r>
          </w:p>
        </w:tc>
        <w:tc>
          <w:tcPr>
            <w:tcW w:w="895" w:type="dxa"/>
          </w:tcPr>
          <w:p w14:paraId="72206FFD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5,2</w:t>
            </w:r>
          </w:p>
        </w:tc>
      </w:tr>
      <w:tr w:rsidR="0071630F" w14:paraId="5413E621" w14:textId="77777777" w:rsidTr="00DA78A2">
        <w:tc>
          <w:tcPr>
            <w:tcW w:w="1296" w:type="dxa"/>
            <w:vAlign w:val="center"/>
          </w:tcPr>
          <w:p w14:paraId="6A8549F8" w14:textId="77777777" w:rsidR="0071630F" w:rsidRDefault="0071630F" w:rsidP="00DA78A2">
            <w:pPr>
              <w:ind w:firstLine="0"/>
              <w:jc w:val="center"/>
            </w:pPr>
            <w:r w:rsidRPr="003C35BD">
              <w:rPr>
                <w:position w:val="-12"/>
              </w:rPr>
              <w:object w:dxaOrig="1080" w:dyaOrig="380" w14:anchorId="589D9E20">
                <v:shape id="_x0000_i1771" type="#_x0000_t75" style="width:54.75pt;height:18.75pt" o:ole="">
                  <v:imagedata r:id="rId1338" o:title=""/>
                </v:shape>
                <o:OLEObject Type="Embed" ProgID="Equation.DSMT4" ShapeID="_x0000_i1771" DrawAspect="Content" ObjectID="_1685186263" r:id="rId1339"/>
              </w:object>
            </w:r>
          </w:p>
        </w:tc>
        <w:tc>
          <w:tcPr>
            <w:tcW w:w="893" w:type="dxa"/>
          </w:tcPr>
          <w:p w14:paraId="167399A5" w14:textId="77777777" w:rsidR="0071630F" w:rsidRDefault="0071630F" w:rsidP="00DA78A2">
            <w:pPr>
              <w:ind w:firstLine="0"/>
              <w:jc w:val="center"/>
            </w:pPr>
            <w:r w:rsidRPr="00C00766">
              <w:t>99,5</w:t>
            </w:r>
          </w:p>
        </w:tc>
        <w:tc>
          <w:tcPr>
            <w:tcW w:w="893" w:type="dxa"/>
          </w:tcPr>
          <w:p w14:paraId="6BDA0DA7" w14:textId="77777777" w:rsidR="0071630F" w:rsidRDefault="0071630F" w:rsidP="00DA78A2">
            <w:pPr>
              <w:ind w:firstLine="0"/>
              <w:jc w:val="center"/>
            </w:pPr>
            <w:r w:rsidRPr="00C00766">
              <w:t>105,5</w:t>
            </w:r>
          </w:p>
        </w:tc>
        <w:tc>
          <w:tcPr>
            <w:tcW w:w="894" w:type="dxa"/>
          </w:tcPr>
          <w:p w14:paraId="274AC125" w14:textId="77777777" w:rsidR="0071630F" w:rsidRDefault="0071630F" w:rsidP="00DA78A2">
            <w:pPr>
              <w:ind w:firstLine="0"/>
              <w:jc w:val="center"/>
            </w:pPr>
            <w:r w:rsidRPr="00C00766">
              <w:t>111,5</w:t>
            </w:r>
          </w:p>
        </w:tc>
        <w:tc>
          <w:tcPr>
            <w:tcW w:w="894" w:type="dxa"/>
          </w:tcPr>
          <w:p w14:paraId="79E07D7B" w14:textId="77777777" w:rsidR="0071630F" w:rsidRDefault="0071630F" w:rsidP="00DA78A2">
            <w:pPr>
              <w:ind w:firstLine="0"/>
              <w:jc w:val="center"/>
            </w:pPr>
            <w:r w:rsidRPr="00C00766">
              <w:t>123,5</w:t>
            </w:r>
          </w:p>
        </w:tc>
        <w:tc>
          <w:tcPr>
            <w:tcW w:w="895" w:type="dxa"/>
          </w:tcPr>
          <w:p w14:paraId="343ADE1B" w14:textId="77777777" w:rsidR="0071630F" w:rsidRDefault="0071630F" w:rsidP="00DA78A2">
            <w:pPr>
              <w:ind w:firstLine="0"/>
              <w:jc w:val="center"/>
            </w:pPr>
            <w:r w:rsidRPr="00C00766">
              <w:t>129,5</w:t>
            </w:r>
          </w:p>
        </w:tc>
        <w:tc>
          <w:tcPr>
            <w:tcW w:w="895" w:type="dxa"/>
          </w:tcPr>
          <w:p w14:paraId="5167868D" w14:textId="77777777" w:rsidR="0071630F" w:rsidRDefault="0071630F" w:rsidP="00DA78A2">
            <w:pPr>
              <w:ind w:firstLine="0"/>
              <w:jc w:val="center"/>
            </w:pPr>
            <w:r w:rsidRPr="00C00766">
              <w:t>135,6</w:t>
            </w:r>
          </w:p>
        </w:tc>
        <w:tc>
          <w:tcPr>
            <w:tcW w:w="895" w:type="dxa"/>
          </w:tcPr>
          <w:p w14:paraId="0BA1B9C6" w14:textId="77777777" w:rsidR="0071630F" w:rsidRDefault="0071630F" w:rsidP="00DA78A2">
            <w:pPr>
              <w:ind w:firstLine="0"/>
              <w:jc w:val="center"/>
            </w:pPr>
            <w:r w:rsidRPr="00C00766">
              <w:t>141,6</w:t>
            </w:r>
          </w:p>
        </w:tc>
        <w:tc>
          <w:tcPr>
            <w:tcW w:w="895" w:type="dxa"/>
          </w:tcPr>
          <w:p w14:paraId="56609FA5" w14:textId="77777777" w:rsidR="0071630F" w:rsidRDefault="0071630F" w:rsidP="00DA78A2">
            <w:pPr>
              <w:ind w:firstLine="0"/>
              <w:jc w:val="center"/>
            </w:pPr>
            <w:r w:rsidRPr="00C00766">
              <w:t>145,1</w:t>
            </w:r>
          </w:p>
        </w:tc>
        <w:tc>
          <w:tcPr>
            <w:tcW w:w="895" w:type="dxa"/>
          </w:tcPr>
          <w:p w14:paraId="53D9580E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147,6</w:t>
            </w:r>
          </w:p>
        </w:tc>
      </w:tr>
      <w:tr w:rsidR="0071630F" w14:paraId="6C96FA74" w14:textId="77777777" w:rsidTr="00DA78A2">
        <w:tc>
          <w:tcPr>
            <w:tcW w:w="1296" w:type="dxa"/>
            <w:vAlign w:val="center"/>
          </w:tcPr>
          <w:p w14:paraId="1A70600D" w14:textId="77777777" w:rsidR="0071630F" w:rsidRDefault="0071630F" w:rsidP="00DA78A2">
            <w:pPr>
              <w:ind w:firstLine="0"/>
              <w:jc w:val="center"/>
            </w:pPr>
            <w:r w:rsidRPr="003C35BD">
              <w:rPr>
                <w:position w:val="-16"/>
              </w:rPr>
              <w:object w:dxaOrig="1040" w:dyaOrig="420" w14:anchorId="31C81BBA">
                <v:shape id="_x0000_i1772" type="#_x0000_t75" style="width:52.5pt;height:21pt" o:ole="">
                  <v:imagedata r:id="rId1340" o:title=""/>
                </v:shape>
                <o:OLEObject Type="Embed" ProgID="Equation.DSMT4" ShapeID="_x0000_i1772" DrawAspect="Content" ObjectID="_1685186264" r:id="rId1341"/>
              </w:object>
            </w:r>
          </w:p>
        </w:tc>
        <w:tc>
          <w:tcPr>
            <w:tcW w:w="893" w:type="dxa"/>
          </w:tcPr>
          <w:p w14:paraId="642180F4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69,7</w:t>
            </w:r>
          </w:p>
        </w:tc>
        <w:tc>
          <w:tcPr>
            <w:tcW w:w="893" w:type="dxa"/>
          </w:tcPr>
          <w:p w14:paraId="745CED40" w14:textId="77777777" w:rsidR="0071630F" w:rsidRDefault="0071630F" w:rsidP="00DA78A2">
            <w:pPr>
              <w:ind w:firstLine="0"/>
              <w:jc w:val="center"/>
            </w:pPr>
            <w:r w:rsidRPr="00C00766">
              <w:t>65,6</w:t>
            </w:r>
          </w:p>
        </w:tc>
        <w:tc>
          <w:tcPr>
            <w:tcW w:w="894" w:type="dxa"/>
          </w:tcPr>
          <w:p w14:paraId="2C069D92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61,7</w:t>
            </w:r>
          </w:p>
        </w:tc>
        <w:tc>
          <w:tcPr>
            <w:tcW w:w="894" w:type="dxa"/>
          </w:tcPr>
          <w:p w14:paraId="14D7C47B" w14:textId="77777777" w:rsidR="0071630F" w:rsidRDefault="0071630F" w:rsidP="00DA78A2">
            <w:pPr>
              <w:ind w:firstLine="0"/>
              <w:jc w:val="center"/>
            </w:pPr>
            <w:r w:rsidRPr="00C00766">
              <w:t>61,6</w:t>
            </w:r>
          </w:p>
        </w:tc>
        <w:tc>
          <w:tcPr>
            <w:tcW w:w="895" w:type="dxa"/>
          </w:tcPr>
          <w:p w14:paraId="34995F60" w14:textId="77777777" w:rsidR="0071630F" w:rsidRDefault="0071630F" w:rsidP="00DA78A2">
            <w:pPr>
              <w:ind w:firstLine="0"/>
              <w:jc w:val="center"/>
            </w:pPr>
            <w:r w:rsidRPr="00C00766">
              <w:t>59,6</w:t>
            </w:r>
          </w:p>
        </w:tc>
        <w:tc>
          <w:tcPr>
            <w:tcW w:w="895" w:type="dxa"/>
          </w:tcPr>
          <w:p w14:paraId="7AECC4A8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54,1</w:t>
            </w:r>
          </w:p>
        </w:tc>
        <w:tc>
          <w:tcPr>
            <w:tcW w:w="895" w:type="dxa"/>
          </w:tcPr>
          <w:p w14:paraId="6841589D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46,6</w:t>
            </w:r>
          </w:p>
        </w:tc>
        <w:tc>
          <w:tcPr>
            <w:tcW w:w="895" w:type="dxa"/>
          </w:tcPr>
          <w:p w14:paraId="2DF17B58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42,1</w:t>
            </w:r>
          </w:p>
        </w:tc>
        <w:tc>
          <w:tcPr>
            <w:tcW w:w="895" w:type="dxa"/>
          </w:tcPr>
          <w:p w14:paraId="24159F8F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37,6</w:t>
            </w:r>
          </w:p>
        </w:tc>
      </w:tr>
      <w:tr w:rsidR="0071630F" w14:paraId="49352375" w14:textId="77777777" w:rsidTr="00DA78A2">
        <w:tc>
          <w:tcPr>
            <w:tcW w:w="1296" w:type="dxa"/>
            <w:vAlign w:val="center"/>
          </w:tcPr>
          <w:p w14:paraId="7713153F" w14:textId="77777777" w:rsidR="0071630F" w:rsidRDefault="0071630F" w:rsidP="00DA78A2">
            <w:pPr>
              <w:ind w:firstLine="0"/>
              <w:jc w:val="center"/>
            </w:pPr>
            <w:r w:rsidRPr="00636122">
              <w:rPr>
                <w:position w:val="-12"/>
              </w:rPr>
              <w:object w:dxaOrig="820" w:dyaOrig="380" w14:anchorId="64DC69D6">
                <v:shape id="_x0000_i1773" type="#_x0000_t75" style="width:41.25pt;height:18.75pt" o:ole="">
                  <v:imagedata r:id="rId1314" o:title=""/>
                </v:shape>
                <o:OLEObject Type="Embed" ProgID="Equation.DSMT4" ShapeID="_x0000_i1773" DrawAspect="Content" ObjectID="_1685186265" r:id="rId1342"/>
              </w:object>
            </w:r>
          </w:p>
        </w:tc>
        <w:tc>
          <w:tcPr>
            <w:tcW w:w="893" w:type="dxa"/>
            <w:vAlign w:val="center"/>
          </w:tcPr>
          <w:p w14:paraId="3222FB50" w14:textId="77777777" w:rsidR="0071630F" w:rsidRDefault="0071630F" w:rsidP="00DA78A2">
            <w:pPr>
              <w:ind w:firstLine="0"/>
              <w:jc w:val="center"/>
            </w:pPr>
            <w:r w:rsidRPr="00FA7868">
              <w:t>96</w:t>
            </w:r>
          </w:p>
        </w:tc>
        <w:tc>
          <w:tcPr>
            <w:tcW w:w="893" w:type="dxa"/>
            <w:vAlign w:val="center"/>
          </w:tcPr>
          <w:p w14:paraId="030FF56C" w14:textId="77777777" w:rsidR="0071630F" w:rsidRDefault="0071630F" w:rsidP="00DA78A2">
            <w:pPr>
              <w:ind w:firstLine="0"/>
              <w:jc w:val="center"/>
            </w:pPr>
            <w:r w:rsidRPr="00FA7868">
              <w:t>83</w:t>
            </w:r>
          </w:p>
        </w:tc>
        <w:tc>
          <w:tcPr>
            <w:tcW w:w="894" w:type="dxa"/>
            <w:vAlign w:val="center"/>
          </w:tcPr>
          <w:p w14:paraId="1646DD0B" w14:textId="77777777" w:rsidR="0071630F" w:rsidRDefault="0071630F" w:rsidP="00DA78A2">
            <w:pPr>
              <w:ind w:firstLine="0"/>
              <w:jc w:val="center"/>
            </w:pPr>
            <w:r w:rsidRPr="00FA7868">
              <w:t>74</w:t>
            </w:r>
          </w:p>
        </w:tc>
        <w:tc>
          <w:tcPr>
            <w:tcW w:w="894" w:type="dxa"/>
            <w:vAlign w:val="center"/>
          </w:tcPr>
          <w:p w14:paraId="379ABA4D" w14:textId="77777777" w:rsidR="0071630F" w:rsidRDefault="0071630F" w:rsidP="00DA78A2">
            <w:pPr>
              <w:ind w:firstLine="0"/>
              <w:jc w:val="center"/>
            </w:pPr>
            <w:r w:rsidRPr="00FA7868">
              <w:t>68</w:t>
            </w:r>
          </w:p>
        </w:tc>
        <w:tc>
          <w:tcPr>
            <w:tcW w:w="895" w:type="dxa"/>
            <w:vAlign w:val="center"/>
          </w:tcPr>
          <w:p w14:paraId="45E9FB82" w14:textId="77777777" w:rsidR="0071630F" w:rsidRDefault="0071630F" w:rsidP="00DA78A2">
            <w:pPr>
              <w:ind w:firstLine="0"/>
              <w:jc w:val="center"/>
            </w:pPr>
            <w:r w:rsidRPr="00FA7868">
              <w:t>63</w:t>
            </w:r>
          </w:p>
        </w:tc>
        <w:tc>
          <w:tcPr>
            <w:tcW w:w="895" w:type="dxa"/>
            <w:vAlign w:val="center"/>
          </w:tcPr>
          <w:p w14:paraId="3C627468" w14:textId="77777777" w:rsidR="0071630F" w:rsidRDefault="0071630F" w:rsidP="00DA78A2">
            <w:pPr>
              <w:ind w:firstLine="0"/>
              <w:jc w:val="center"/>
            </w:pPr>
            <w:r w:rsidRPr="00FA7868">
              <w:t>60</w:t>
            </w:r>
          </w:p>
        </w:tc>
        <w:tc>
          <w:tcPr>
            <w:tcW w:w="895" w:type="dxa"/>
            <w:vAlign w:val="center"/>
          </w:tcPr>
          <w:p w14:paraId="28188CE1" w14:textId="77777777" w:rsidR="0071630F" w:rsidRDefault="0071630F" w:rsidP="00DA78A2">
            <w:pPr>
              <w:ind w:firstLine="0"/>
              <w:jc w:val="center"/>
            </w:pPr>
            <w:r w:rsidRPr="00FA7868">
              <w:t>57</w:t>
            </w:r>
          </w:p>
        </w:tc>
        <w:tc>
          <w:tcPr>
            <w:tcW w:w="895" w:type="dxa"/>
            <w:vAlign w:val="center"/>
          </w:tcPr>
          <w:p w14:paraId="50E15812" w14:textId="77777777" w:rsidR="0071630F" w:rsidRDefault="0071630F" w:rsidP="00DA78A2">
            <w:pPr>
              <w:ind w:firstLine="0"/>
              <w:jc w:val="center"/>
            </w:pPr>
            <w:r w:rsidRPr="00FA7868">
              <w:t>55</w:t>
            </w:r>
          </w:p>
        </w:tc>
        <w:tc>
          <w:tcPr>
            <w:tcW w:w="895" w:type="dxa"/>
            <w:vAlign w:val="center"/>
          </w:tcPr>
          <w:p w14:paraId="6FFC9D8D" w14:textId="77777777" w:rsidR="0071630F" w:rsidRDefault="0071630F" w:rsidP="00DA78A2">
            <w:pPr>
              <w:ind w:firstLine="0"/>
              <w:jc w:val="center"/>
            </w:pPr>
            <w:r w:rsidRPr="00FA7868">
              <w:t>54</w:t>
            </w:r>
          </w:p>
        </w:tc>
      </w:tr>
    </w:tbl>
    <w:p w14:paraId="169E1573" w14:textId="77777777" w:rsidR="0071630F" w:rsidRDefault="0071630F" w:rsidP="0071630F">
      <w:pPr>
        <w:ind w:firstLine="0"/>
      </w:pPr>
    </w:p>
    <w:p w14:paraId="0B06E8A8" w14:textId="77777777" w:rsidR="0071630F" w:rsidRDefault="0071630F" w:rsidP="0071630F">
      <w:pPr>
        <w:jc w:val="center"/>
      </w:pPr>
      <w:r>
        <w:rPr>
          <w:noProof/>
        </w:rPr>
        <w:lastRenderedPageBreak/>
        <w:drawing>
          <wp:inline distT="0" distB="0" distL="0" distR="0" wp14:anchorId="6E211B0F" wp14:editId="749A78D0">
            <wp:extent cx="5486400" cy="3200400"/>
            <wp:effectExtent l="0" t="0" r="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43"/>
              </a:graphicData>
            </a:graphic>
          </wp:inline>
        </w:drawing>
      </w:r>
    </w:p>
    <w:p w14:paraId="23182FC7" w14:textId="4FB08252" w:rsidR="0071630F" w:rsidRPr="005405F9" w:rsidRDefault="0071630F" w:rsidP="00341ED0">
      <w:pPr>
        <w:pStyle w:val="afff0"/>
      </w:pPr>
      <w:r>
        <w:t xml:space="preserve">Рисунок </w:t>
      </w:r>
      <w:fldSimple w:instr=" STYLEREF 1 \s ">
        <w:r w:rsidR="00CE6FD9">
          <w:rPr>
            <w:noProof/>
          </w:rPr>
          <w:t>4</w:t>
        </w:r>
      </w:fldSimple>
      <w:r w:rsidR="00AA350B">
        <w:t>.</w:t>
      </w:r>
      <w:fldSimple w:instr=" SEQ Рисунок \* ARABIC \s 1 ">
        <w:r w:rsidR="00CE6FD9">
          <w:rPr>
            <w:noProof/>
          </w:rPr>
          <w:t>2</w:t>
        </w:r>
      </w:fldSimple>
      <w:r>
        <w:t xml:space="preserve"> – Уровень звуковой мощности выхлопной струи</w:t>
      </w:r>
    </w:p>
    <w:p w14:paraId="71EDA85A" w14:textId="77777777" w:rsidR="0071630F" w:rsidRDefault="0071630F" w:rsidP="000A1D2C">
      <w:pPr>
        <w:rPr>
          <w:rFonts w:eastAsiaTheme="minorEastAsia"/>
        </w:rPr>
      </w:pPr>
      <w:r>
        <w:t>На всех среднегеометрических частотах уровень звуковой мощности меньше допустимых значений для данного типа выполняемых работ.</w:t>
      </w:r>
    </w:p>
    <w:p w14:paraId="7CCD60CB" w14:textId="0F3C2B2F" w:rsidR="009E7DB2" w:rsidRDefault="0071630F" w:rsidP="000A1D2C">
      <w:pPr>
        <w:rPr>
          <w:rFonts w:eastAsiaTheme="minorEastAsia"/>
        </w:rPr>
      </w:pPr>
      <w:r>
        <w:rPr>
          <w:rFonts w:eastAsiaTheme="minorEastAsia"/>
        </w:rPr>
        <w:t>Следовательно, можно сделать вывод, что выбранное местоположение и материал звукоизоляции позволяют снизить уровень шумового воздействия до нормативных значений.</w:t>
      </w:r>
    </w:p>
    <w:p w14:paraId="12515E27" w14:textId="77777777" w:rsidR="009E7DB2" w:rsidRDefault="009E7DB2">
      <w:pPr>
        <w:spacing w:after="160" w:line="259" w:lineRule="auto"/>
        <w:ind w:firstLine="0"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60859413" w14:textId="5695BADC" w:rsidR="009B3859" w:rsidRDefault="0075540E" w:rsidP="009E7DB2">
      <w:pPr>
        <w:pStyle w:val="1"/>
      </w:pPr>
      <w:bookmarkStart w:id="249" w:name="_Toc74174323"/>
      <w:r>
        <w:lastRenderedPageBreak/>
        <w:t>Организационно-экономическая часть</w:t>
      </w:r>
      <w:bookmarkStart w:id="250" w:name="_Toc70884359"/>
      <w:bookmarkEnd w:id="249"/>
    </w:p>
    <w:bookmarkEnd w:id="250"/>
    <w:p w14:paraId="521397E5" w14:textId="77777777" w:rsidR="00266772" w:rsidRDefault="00266772" w:rsidP="00266772">
      <w:r w:rsidRPr="000E13BE">
        <w:t>В выпускной квалификационной работе рассматривается разработка маршевого РДТТ</w:t>
      </w:r>
      <w:r>
        <w:t xml:space="preserve"> третьей ступени ракеты-носителя.</w:t>
      </w:r>
    </w:p>
    <w:p w14:paraId="54B715FD" w14:textId="77777777" w:rsidR="00266772" w:rsidRPr="00394239" w:rsidRDefault="00266772" w:rsidP="00266772">
      <w:r w:rsidRPr="000E13BE">
        <w:t>При проведении мероприятий по разработке маршевого р</w:t>
      </w:r>
      <w:r>
        <w:t>акетного</w:t>
      </w:r>
      <w:r w:rsidRPr="000E13BE">
        <w:t xml:space="preserve"> двигателя на первом этапе его создания рассматривают несколько конструктивных вариантов, наиболее полно удовлетворяющих требованиям ТЗ</w:t>
      </w:r>
      <w:r>
        <w:t>.</w:t>
      </w:r>
    </w:p>
    <w:p w14:paraId="0ED37709" w14:textId="77777777" w:rsidR="00266772" w:rsidRPr="00FB17AA" w:rsidRDefault="00266772" w:rsidP="00266772">
      <w:pPr>
        <w:rPr>
          <w:rFonts w:eastAsiaTheme="minorEastAsia" w:cs="Times New Roman"/>
          <w:szCs w:val="28"/>
        </w:rPr>
      </w:pPr>
      <w:r w:rsidRPr="000E13BE">
        <w:rPr>
          <w:rFonts w:eastAsiaTheme="minorEastAsia" w:cs="Times New Roman"/>
          <w:szCs w:val="28"/>
        </w:rPr>
        <w:t xml:space="preserve">Выбрав конструктивное исполнение, систему измерения, методику расчета, дают технико-экономическую оценку изделия в целом и отдельных его элементов. </w:t>
      </w:r>
    </w:p>
    <w:p w14:paraId="618A4BDD" w14:textId="0C00E0D1" w:rsidR="00CA32C4" w:rsidRDefault="00266772" w:rsidP="00266772">
      <w:r>
        <w:t>В данной работе определяются затраты на проектирование РДТТ третьей ступени, изготовление опытных образцов и их испытания.</w:t>
      </w:r>
    </w:p>
    <w:p w14:paraId="18BD5EBC" w14:textId="77777777" w:rsidR="00CA32C4" w:rsidRDefault="00CA32C4">
      <w:pPr>
        <w:spacing w:after="160" w:line="259" w:lineRule="auto"/>
        <w:ind w:firstLine="0"/>
        <w:jc w:val="left"/>
      </w:pPr>
      <w:r>
        <w:br w:type="page"/>
      </w:r>
    </w:p>
    <w:p w14:paraId="7600A4D2" w14:textId="33E81D9A" w:rsidR="00266772" w:rsidRDefault="00266772" w:rsidP="00CA32C4">
      <w:pPr>
        <w:pStyle w:val="2"/>
      </w:pPr>
      <w:bookmarkStart w:id="251" w:name="_Toc72066021"/>
      <w:bookmarkStart w:id="252" w:name="_Toc72069369"/>
      <w:bookmarkStart w:id="253" w:name="_Toc72076586"/>
      <w:bookmarkStart w:id="254" w:name="_Toc72080492"/>
      <w:bookmarkStart w:id="255" w:name="_Toc73008033"/>
      <w:bookmarkStart w:id="256" w:name="_Toc73529158"/>
      <w:bookmarkStart w:id="257" w:name="_Toc73531557"/>
      <w:bookmarkStart w:id="258" w:name="_Toc73538954"/>
      <w:bookmarkStart w:id="259" w:name="_Toc73539028"/>
      <w:bookmarkStart w:id="260" w:name="_Toc73539102"/>
      <w:bookmarkStart w:id="261" w:name="_Toc73539176"/>
      <w:bookmarkStart w:id="262" w:name="_Toc73539250"/>
      <w:bookmarkStart w:id="263" w:name="_Toc73539324"/>
      <w:bookmarkStart w:id="264" w:name="_Toc73539398"/>
      <w:bookmarkStart w:id="265" w:name="_Toc73539469"/>
      <w:bookmarkStart w:id="266" w:name="_Toc73736376"/>
      <w:bookmarkStart w:id="267" w:name="_Toc73736449"/>
      <w:bookmarkStart w:id="268" w:name="_Toc73874833"/>
      <w:bookmarkStart w:id="269" w:name="_Toc73874905"/>
      <w:bookmarkStart w:id="270" w:name="_Toc73874977"/>
      <w:bookmarkStart w:id="271" w:name="_Toc73875049"/>
      <w:bookmarkStart w:id="272" w:name="_Toc73875121"/>
      <w:bookmarkStart w:id="273" w:name="_Toc73875193"/>
      <w:bookmarkStart w:id="274" w:name="_Toc73902994"/>
      <w:bookmarkStart w:id="275" w:name="_Toc73903128"/>
      <w:bookmarkStart w:id="276" w:name="_Toc73903206"/>
      <w:bookmarkStart w:id="277" w:name="_Toc73912302"/>
      <w:bookmarkStart w:id="278" w:name="_Toc73915491"/>
      <w:bookmarkStart w:id="279" w:name="_Toc73915569"/>
      <w:bookmarkStart w:id="280" w:name="_Toc73915646"/>
      <w:bookmarkStart w:id="281" w:name="_Toc73916535"/>
      <w:bookmarkStart w:id="282" w:name="_Toc73918591"/>
      <w:bookmarkStart w:id="283" w:name="_Toc73918669"/>
      <w:bookmarkStart w:id="284" w:name="_Toc73918746"/>
      <w:bookmarkStart w:id="285" w:name="_Toc73918824"/>
      <w:bookmarkStart w:id="286" w:name="_Toc73919032"/>
      <w:bookmarkStart w:id="287" w:name="_Toc73921294"/>
      <w:bookmarkStart w:id="288" w:name="_Toc73923322"/>
      <w:bookmarkStart w:id="289" w:name="_Toc73924210"/>
      <w:bookmarkStart w:id="290" w:name="_Toc73924342"/>
      <w:bookmarkStart w:id="291" w:name="_Toc73924808"/>
      <w:bookmarkStart w:id="292" w:name="_Toc73925305"/>
      <w:bookmarkStart w:id="293" w:name="_Toc70884360"/>
      <w:bookmarkStart w:id="294" w:name="_Toc74174324"/>
      <w:bookmarkEnd w:id="251"/>
      <w:bookmarkEnd w:id="252"/>
      <w:bookmarkEnd w:id="253"/>
      <w:bookmarkEnd w:id="254"/>
      <w:bookmarkEnd w:id="255"/>
      <w:bookmarkEnd w:id="256"/>
      <w:bookmarkEnd w:id="257"/>
      <w:bookmarkEnd w:id="258"/>
      <w:bookmarkEnd w:id="259"/>
      <w:bookmarkEnd w:id="260"/>
      <w:bookmarkEnd w:id="261"/>
      <w:bookmarkEnd w:id="262"/>
      <w:bookmarkEnd w:id="263"/>
      <w:bookmarkEnd w:id="264"/>
      <w:bookmarkEnd w:id="265"/>
      <w:bookmarkEnd w:id="266"/>
      <w:bookmarkEnd w:id="267"/>
      <w:bookmarkEnd w:id="268"/>
      <w:bookmarkEnd w:id="269"/>
      <w:bookmarkEnd w:id="270"/>
      <w:bookmarkEnd w:id="271"/>
      <w:bookmarkEnd w:id="272"/>
      <w:bookmarkEnd w:id="273"/>
      <w:bookmarkEnd w:id="274"/>
      <w:bookmarkEnd w:id="275"/>
      <w:bookmarkEnd w:id="276"/>
      <w:bookmarkEnd w:id="277"/>
      <w:bookmarkEnd w:id="278"/>
      <w:bookmarkEnd w:id="279"/>
      <w:bookmarkEnd w:id="280"/>
      <w:bookmarkEnd w:id="281"/>
      <w:bookmarkEnd w:id="282"/>
      <w:bookmarkEnd w:id="283"/>
      <w:bookmarkEnd w:id="284"/>
      <w:bookmarkEnd w:id="285"/>
      <w:bookmarkEnd w:id="286"/>
      <w:bookmarkEnd w:id="287"/>
      <w:bookmarkEnd w:id="288"/>
      <w:bookmarkEnd w:id="289"/>
      <w:bookmarkEnd w:id="290"/>
      <w:bookmarkEnd w:id="291"/>
      <w:bookmarkEnd w:id="292"/>
      <w:r>
        <w:lastRenderedPageBreak/>
        <w:t>Основные этапы НИиОКР</w:t>
      </w:r>
      <w:bookmarkEnd w:id="293"/>
      <w:bookmarkEnd w:id="294"/>
    </w:p>
    <w:p w14:paraId="11C0157C" w14:textId="0FB5766D" w:rsidR="00266772" w:rsidRDefault="00266772" w:rsidP="005D4F4F">
      <w:pPr>
        <w:pStyle w:val="affa"/>
      </w:pPr>
      <w:r>
        <w:t>Таблица</w:t>
      </w:r>
      <w:r w:rsidR="001A27D3">
        <w:t xml:space="preserve">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1</w:t>
        </w:r>
      </w:fldSimple>
      <w:r w:rsidR="001A27D3">
        <w:t xml:space="preserve"> </w:t>
      </w:r>
      <w:r>
        <w:t>– Основные этапы НИиОКР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798"/>
        <w:gridCol w:w="6568"/>
        <w:gridCol w:w="1979"/>
      </w:tblGrid>
      <w:tr w:rsidR="00266772" w14:paraId="2096780D" w14:textId="77777777" w:rsidTr="00DA78A2">
        <w:tc>
          <w:tcPr>
            <w:tcW w:w="798" w:type="dxa"/>
            <w:vAlign w:val="center"/>
          </w:tcPr>
          <w:p w14:paraId="11050001" w14:textId="77777777" w:rsidR="00266772" w:rsidRDefault="00266772" w:rsidP="00DA78A2">
            <w:pPr>
              <w:ind w:firstLine="0"/>
              <w:jc w:val="center"/>
            </w:pPr>
            <w:r>
              <w:t xml:space="preserve">Этап </w:t>
            </w:r>
          </w:p>
        </w:tc>
        <w:tc>
          <w:tcPr>
            <w:tcW w:w="6568" w:type="dxa"/>
            <w:vAlign w:val="center"/>
          </w:tcPr>
          <w:p w14:paraId="07DDE48F" w14:textId="77777777" w:rsidR="00266772" w:rsidRDefault="00266772" w:rsidP="00DA78A2">
            <w:pPr>
              <w:ind w:firstLine="0"/>
              <w:jc w:val="center"/>
            </w:pPr>
            <w:r>
              <w:t>Содержание</w:t>
            </w:r>
          </w:p>
        </w:tc>
        <w:tc>
          <w:tcPr>
            <w:tcW w:w="1979" w:type="dxa"/>
            <w:vAlign w:val="center"/>
          </w:tcPr>
          <w:p w14:paraId="6695EC48" w14:textId="77777777" w:rsidR="00266772" w:rsidRDefault="00266772" w:rsidP="00DA78A2">
            <w:pPr>
              <w:ind w:firstLine="0"/>
              <w:jc w:val="center"/>
            </w:pPr>
            <w:r>
              <w:t>Срок выполнения, мес.</w:t>
            </w:r>
          </w:p>
        </w:tc>
      </w:tr>
      <w:tr w:rsidR="00266772" w14:paraId="29F9E4AC" w14:textId="77777777" w:rsidTr="00DA78A2">
        <w:tc>
          <w:tcPr>
            <w:tcW w:w="798" w:type="dxa"/>
            <w:vAlign w:val="center"/>
          </w:tcPr>
          <w:p w14:paraId="478841C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8547" w:type="dxa"/>
            <w:gridSpan w:val="2"/>
            <w:vAlign w:val="center"/>
          </w:tcPr>
          <w:p w14:paraId="5150F5FE" w14:textId="77777777" w:rsidR="00266772" w:rsidRDefault="00266772" w:rsidP="00DA78A2">
            <w:pPr>
              <w:ind w:firstLine="0"/>
              <w:jc w:val="center"/>
            </w:pPr>
            <w:r>
              <w:t>Исследование</w:t>
            </w:r>
          </w:p>
        </w:tc>
      </w:tr>
      <w:tr w:rsidR="00266772" w14:paraId="63107282" w14:textId="77777777" w:rsidTr="00DA78A2">
        <w:tc>
          <w:tcPr>
            <w:tcW w:w="798" w:type="dxa"/>
            <w:vAlign w:val="center"/>
          </w:tcPr>
          <w:p w14:paraId="72C65454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6568" w:type="dxa"/>
            <w:vAlign w:val="center"/>
          </w:tcPr>
          <w:p w14:paraId="3D9DFD0C" w14:textId="77777777" w:rsidR="00266772" w:rsidRDefault="00266772" w:rsidP="00DA78A2">
            <w:pPr>
              <w:ind w:firstLine="0"/>
              <w:jc w:val="left"/>
            </w:pPr>
            <w:r>
              <w:t>Проведение научно-исследовательской работы</w:t>
            </w:r>
          </w:p>
        </w:tc>
        <w:tc>
          <w:tcPr>
            <w:tcW w:w="1979" w:type="dxa"/>
            <w:vAlign w:val="center"/>
          </w:tcPr>
          <w:p w14:paraId="710189CD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</w:tr>
      <w:tr w:rsidR="00266772" w14:paraId="1276CA5D" w14:textId="77777777" w:rsidTr="00DA78A2">
        <w:tc>
          <w:tcPr>
            <w:tcW w:w="798" w:type="dxa"/>
            <w:vAlign w:val="center"/>
          </w:tcPr>
          <w:p w14:paraId="0905DAF1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6568" w:type="dxa"/>
            <w:vAlign w:val="center"/>
          </w:tcPr>
          <w:p w14:paraId="40AD10BD" w14:textId="77777777" w:rsidR="00266772" w:rsidRDefault="00266772" w:rsidP="00DA78A2">
            <w:pPr>
              <w:ind w:firstLine="0"/>
              <w:jc w:val="left"/>
            </w:pPr>
            <w:r>
              <w:t>Разработка технического предложения</w:t>
            </w:r>
          </w:p>
        </w:tc>
        <w:tc>
          <w:tcPr>
            <w:tcW w:w="1979" w:type="dxa"/>
            <w:vAlign w:val="center"/>
          </w:tcPr>
          <w:p w14:paraId="4A67FD8C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</w:tr>
      <w:tr w:rsidR="00266772" w14:paraId="31AC1FF0" w14:textId="77777777" w:rsidTr="00DA78A2">
        <w:tc>
          <w:tcPr>
            <w:tcW w:w="798" w:type="dxa"/>
            <w:vAlign w:val="center"/>
          </w:tcPr>
          <w:p w14:paraId="723E17D7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6568" w:type="dxa"/>
            <w:vAlign w:val="center"/>
          </w:tcPr>
          <w:p w14:paraId="53258CF0" w14:textId="77777777" w:rsidR="00266772" w:rsidRDefault="00266772" w:rsidP="00DA78A2">
            <w:pPr>
              <w:ind w:firstLine="0"/>
              <w:jc w:val="left"/>
            </w:pPr>
            <w:r>
              <w:t>Разработка и согласование технического задания</w:t>
            </w:r>
          </w:p>
        </w:tc>
        <w:tc>
          <w:tcPr>
            <w:tcW w:w="1979" w:type="dxa"/>
            <w:vAlign w:val="center"/>
          </w:tcPr>
          <w:p w14:paraId="629CBA83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</w:tr>
      <w:tr w:rsidR="00266772" w14:paraId="2152D0D6" w14:textId="77777777" w:rsidTr="00DA78A2">
        <w:tc>
          <w:tcPr>
            <w:tcW w:w="798" w:type="dxa"/>
            <w:vAlign w:val="center"/>
          </w:tcPr>
          <w:p w14:paraId="335206B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8547" w:type="dxa"/>
            <w:gridSpan w:val="2"/>
            <w:vAlign w:val="center"/>
          </w:tcPr>
          <w:p w14:paraId="6CD7793B" w14:textId="77777777" w:rsidR="00266772" w:rsidRDefault="00266772" w:rsidP="00DA78A2">
            <w:pPr>
              <w:ind w:firstLine="0"/>
              <w:jc w:val="center"/>
            </w:pPr>
            <w:r>
              <w:t>Разработка</w:t>
            </w:r>
          </w:p>
        </w:tc>
      </w:tr>
      <w:tr w:rsidR="00266772" w14:paraId="499E6D24" w14:textId="77777777" w:rsidTr="00DA78A2">
        <w:tc>
          <w:tcPr>
            <w:tcW w:w="798" w:type="dxa"/>
            <w:vAlign w:val="center"/>
          </w:tcPr>
          <w:p w14:paraId="012253B9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6568" w:type="dxa"/>
            <w:vAlign w:val="center"/>
          </w:tcPr>
          <w:p w14:paraId="1CF2999B" w14:textId="77777777" w:rsidR="00266772" w:rsidRDefault="00266772" w:rsidP="00DA78A2">
            <w:pPr>
              <w:ind w:firstLine="0"/>
            </w:pPr>
            <w:r>
              <w:t>Разработка эскизного проекта</w:t>
            </w:r>
          </w:p>
        </w:tc>
        <w:tc>
          <w:tcPr>
            <w:tcW w:w="1979" w:type="dxa"/>
            <w:vAlign w:val="center"/>
          </w:tcPr>
          <w:p w14:paraId="21FB8808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</w:tr>
      <w:tr w:rsidR="00266772" w14:paraId="7168489F" w14:textId="77777777" w:rsidTr="00DA78A2">
        <w:tc>
          <w:tcPr>
            <w:tcW w:w="798" w:type="dxa"/>
            <w:vAlign w:val="center"/>
          </w:tcPr>
          <w:p w14:paraId="5DCDD22F" w14:textId="77777777" w:rsidR="00266772" w:rsidRDefault="00266772" w:rsidP="00DA78A2">
            <w:pPr>
              <w:ind w:firstLine="0"/>
              <w:jc w:val="center"/>
            </w:pPr>
            <w:r>
              <w:t>5</w:t>
            </w:r>
          </w:p>
        </w:tc>
        <w:tc>
          <w:tcPr>
            <w:tcW w:w="6568" w:type="dxa"/>
            <w:vAlign w:val="center"/>
          </w:tcPr>
          <w:p w14:paraId="3C053DF9" w14:textId="77777777" w:rsidR="00266772" w:rsidRDefault="00266772" w:rsidP="00DA78A2">
            <w:pPr>
              <w:ind w:firstLine="0"/>
            </w:pPr>
            <w:r>
              <w:t>Разработка технического проекта</w:t>
            </w:r>
          </w:p>
        </w:tc>
        <w:tc>
          <w:tcPr>
            <w:tcW w:w="1979" w:type="dxa"/>
            <w:vAlign w:val="center"/>
          </w:tcPr>
          <w:p w14:paraId="30275EB0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</w:tr>
      <w:tr w:rsidR="00266772" w14:paraId="27960609" w14:textId="77777777" w:rsidTr="00DA78A2">
        <w:tc>
          <w:tcPr>
            <w:tcW w:w="798" w:type="dxa"/>
            <w:vAlign w:val="center"/>
          </w:tcPr>
          <w:p w14:paraId="48B6EEED" w14:textId="77777777" w:rsidR="00266772" w:rsidRDefault="00266772" w:rsidP="00DA78A2">
            <w:pPr>
              <w:ind w:firstLine="0"/>
              <w:jc w:val="center"/>
            </w:pPr>
            <w:r>
              <w:t>6</w:t>
            </w:r>
          </w:p>
        </w:tc>
        <w:tc>
          <w:tcPr>
            <w:tcW w:w="6568" w:type="dxa"/>
            <w:vAlign w:val="center"/>
          </w:tcPr>
          <w:p w14:paraId="2CF8DAFB" w14:textId="77777777" w:rsidR="00266772" w:rsidRDefault="00266772" w:rsidP="00DA78A2">
            <w:pPr>
              <w:ind w:firstLine="0"/>
            </w:pPr>
            <w:r>
              <w:t>Разработка расчетно-конструкторской документации</w:t>
            </w:r>
          </w:p>
        </w:tc>
        <w:tc>
          <w:tcPr>
            <w:tcW w:w="1979" w:type="dxa"/>
            <w:vAlign w:val="center"/>
          </w:tcPr>
          <w:p w14:paraId="61F5A3B3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</w:tr>
      <w:tr w:rsidR="00266772" w14:paraId="49A14934" w14:textId="77777777" w:rsidTr="00DA78A2">
        <w:tc>
          <w:tcPr>
            <w:tcW w:w="798" w:type="dxa"/>
            <w:vAlign w:val="center"/>
          </w:tcPr>
          <w:p w14:paraId="41725259" w14:textId="77777777" w:rsidR="00266772" w:rsidRDefault="00266772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6568" w:type="dxa"/>
            <w:vAlign w:val="center"/>
          </w:tcPr>
          <w:p w14:paraId="59CDFA52" w14:textId="77777777" w:rsidR="00266772" w:rsidRDefault="00266772" w:rsidP="00DA78A2">
            <w:pPr>
              <w:ind w:firstLine="0"/>
            </w:pPr>
            <w:r>
              <w:t>Подготовка стендового оборудования и технологической оснастки</w:t>
            </w:r>
          </w:p>
        </w:tc>
        <w:tc>
          <w:tcPr>
            <w:tcW w:w="1979" w:type="dxa"/>
            <w:vAlign w:val="center"/>
          </w:tcPr>
          <w:p w14:paraId="4E08FB66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</w:tr>
      <w:tr w:rsidR="00266772" w14:paraId="4B39B6DA" w14:textId="77777777" w:rsidTr="00DA78A2">
        <w:tc>
          <w:tcPr>
            <w:tcW w:w="798" w:type="dxa"/>
            <w:vAlign w:val="center"/>
          </w:tcPr>
          <w:p w14:paraId="4B821EDD" w14:textId="77777777" w:rsidR="00266772" w:rsidRDefault="00266772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6568" w:type="dxa"/>
            <w:vAlign w:val="center"/>
          </w:tcPr>
          <w:p w14:paraId="59E6EF5B" w14:textId="77777777" w:rsidR="00266772" w:rsidRDefault="00266772" w:rsidP="00DA78A2">
            <w:pPr>
              <w:ind w:firstLine="0"/>
            </w:pPr>
            <w:r>
              <w:t>Изготовление опытных образцов</w:t>
            </w:r>
          </w:p>
        </w:tc>
        <w:tc>
          <w:tcPr>
            <w:tcW w:w="1979" w:type="dxa"/>
            <w:vAlign w:val="center"/>
          </w:tcPr>
          <w:p w14:paraId="0B79658E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</w:tr>
      <w:tr w:rsidR="00266772" w14:paraId="031D6B49" w14:textId="77777777" w:rsidTr="00DA78A2">
        <w:tc>
          <w:tcPr>
            <w:tcW w:w="798" w:type="dxa"/>
            <w:vAlign w:val="center"/>
          </w:tcPr>
          <w:p w14:paraId="0028A0DE" w14:textId="77777777" w:rsidR="00266772" w:rsidRDefault="00266772" w:rsidP="00DA78A2">
            <w:pPr>
              <w:ind w:firstLine="0"/>
              <w:jc w:val="center"/>
            </w:pPr>
            <w:r>
              <w:t>9</w:t>
            </w:r>
          </w:p>
        </w:tc>
        <w:tc>
          <w:tcPr>
            <w:tcW w:w="6568" w:type="dxa"/>
            <w:vAlign w:val="center"/>
          </w:tcPr>
          <w:p w14:paraId="31B005B1" w14:textId="77777777" w:rsidR="00266772" w:rsidRDefault="00266772" w:rsidP="00DA78A2">
            <w:pPr>
              <w:ind w:firstLine="0"/>
            </w:pPr>
            <w:r>
              <w:t>П</w:t>
            </w:r>
            <w:r w:rsidRPr="00900C69">
              <w:t>роведение</w:t>
            </w:r>
            <w:r>
              <w:t xml:space="preserve"> </w:t>
            </w:r>
            <w:r w:rsidRPr="00900C69">
              <w:t>испытаний опытных образцов</w:t>
            </w:r>
          </w:p>
        </w:tc>
        <w:tc>
          <w:tcPr>
            <w:tcW w:w="1979" w:type="dxa"/>
            <w:vAlign w:val="center"/>
          </w:tcPr>
          <w:p w14:paraId="48D7351D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</w:tr>
      <w:tr w:rsidR="00266772" w14:paraId="5862BC98" w14:textId="77777777" w:rsidTr="00DA78A2">
        <w:tc>
          <w:tcPr>
            <w:tcW w:w="798" w:type="dxa"/>
            <w:vAlign w:val="center"/>
          </w:tcPr>
          <w:p w14:paraId="1AA98984" w14:textId="77777777" w:rsidR="00266772" w:rsidRDefault="00266772" w:rsidP="00DA78A2">
            <w:pPr>
              <w:ind w:firstLine="0"/>
              <w:jc w:val="center"/>
            </w:pPr>
            <w:r>
              <w:t>10</w:t>
            </w:r>
          </w:p>
        </w:tc>
        <w:tc>
          <w:tcPr>
            <w:tcW w:w="6568" w:type="dxa"/>
            <w:vAlign w:val="center"/>
          </w:tcPr>
          <w:p w14:paraId="750D570E" w14:textId="77777777" w:rsidR="00266772" w:rsidRDefault="00266772" w:rsidP="00DA78A2">
            <w:pPr>
              <w:ind w:firstLine="0"/>
            </w:pPr>
            <w:r>
              <w:t>Корректировка документации</w:t>
            </w:r>
          </w:p>
        </w:tc>
        <w:tc>
          <w:tcPr>
            <w:tcW w:w="1979" w:type="dxa"/>
            <w:vAlign w:val="center"/>
          </w:tcPr>
          <w:p w14:paraId="1BD1BD95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</w:tr>
    </w:tbl>
    <w:p w14:paraId="4E5AD414" w14:textId="77777777" w:rsidR="00266772" w:rsidRDefault="00266772" w:rsidP="00266772">
      <w:pPr>
        <w:spacing w:line="259" w:lineRule="auto"/>
        <w:ind w:firstLine="0"/>
        <w:jc w:val="left"/>
      </w:pPr>
      <w:r>
        <w:br w:type="page"/>
      </w:r>
    </w:p>
    <w:p w14:paraId="0D86E713" w14:textId="77777777" w:rsidR="00266772" w:rsidRDefault="00266772" w:rsidP="00266772">
      <w:pPr>
        <w:jc w:val="center"/>
        <w:sectPr w:rsidR="00266772" w:rsidSect="00FF1249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0B5B7549" w14:textId="35848EF1" w:rsidR="00266772" w:rsidRDefault="00266772" w:rsidP="001B2F96">
      <w:pPr>
        <w:pStyle w:val="affa"/>
      </w:pPr>
      <w:r>
        <w:lastRenderedPageBreak/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2</w:t>
        </w:r>
      </w:fldSimple>
      <w:r>
        <w:t xml:space="preserve"> – План проектных работ</w:t>
      </w:r>
    </w:p>
    <w:tbl>
      <w:tblPr>
        <w:tblStyle w:val="ae"/>
        <w:tblW w:w="14595" w:type="dxa"/>
        <w:tblLook w:val="04A0" w:firstRow="1" w:lastRow="0" w:firstColumn="1" w:lastColumn="0" w:noHBand="0" w:noVBand="1"/>
      </w:tblPr>
      <w:tblGrid>
        <w:gridCol w:w="5613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</w:tblGrid>
      <w:tr w:rsidR="00266772" w14:paraId="18D492D2" w14:textId="77777777" w:rsidTr="00DA78A2">
        <w:tc>
          <w:tcPr>
            <w:tcW w:w="5613" w:type="dxa"/>
            <w:vMerge w:val="restart"/>
            <w:vAlign w:val="center"/>
          </w:tcPr>
          <w:p w14:paraId="4EAF1988" w14:textId="77777777" w:rsidR="00266772" w:rsidRDefault="00266772" w:rsidP="00DA78A2">
            <w:pPr>
              <w:ind w:firstLine="0"/>
              <w:jc w:val="center"/>
            </w:pPr>
            <w:r>
              <w:t>Наименование этапа</w:t>
            </w:r>
          </w:p>
        </w:tc>
        <w:tc>
          <w:tcPr>
            <w:tcW w:w="8982" w:type="dxa"/>
            <w:gridSpan w:val="18"/>
            <w:vAlign w:val="center"/>
          </w:tcPr>
          <w:p w14:paraId="2E735019" w14:textId="77777777" w:rsidR="00266772" w:rsidRDefault="00266772" w:rsidP="00DA78A2">
            <w:pPr>
              <w:ind w:firstLine="0"/>
              <w:jc w:val="center"/>
            </w:pPr>
            <w:r>
              <w:t>Месяцы</w:t>
            </w:r>
          </w:p>
        </w:tc>
      </w:tr>
      <w:tr w:rsidR="00266772" w14:paraId="3A2C45AF" w14:textId="77777777" w:rsidTr="007C4FD7">
        <w:tc>
          <w:tcPr>
            <w:tcW w:w="5613" w:type="dxa"/>
            <w:vMerge/>
            <w:vAlign w:val="center"/>
          </w:tcPr>
          <w:p w14:paraId="2E113D8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673646C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499" w:type="dxa"/>
            <w:vAlign w:val="center"/>
          </w:tcPr>
          <w:p w14:paraId="73E07C64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499" w:type="dxa"/>
            <w:vAlign w:val="center"/>
          </w:tcPr>
          <w:p w14:paraId="0610FD85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499" w:type="dxa"/>
            <w:vAlign w:val="center"/>
          </w:tcPr>
          <w:p w14:paraId="54DA8E17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499" w:type="dxa"/>
            <w:vAlign w:val="center"/>
          </w:tcPr>
          <w:p w14:paraId="5F89D9BA" w14:textId="77777777" w:rsidR="00266772" w:rsidRDefault="00266772" w:rsidP="00DA78A2">
            <w:pPr>
              <w:ind w:firstLine="0"/>
              <w:jc w:val="center"/>
            </w:pPr>
            <w:r>
              <w:t>5</w:t>
            </w:r>
          </w:p>
        </w:tc>
        <w:tc>
          <w:tcPr>
            <w:tcW w:w="499" w:type="dxa"/>
            <w:vAlign w:val="center"/>
          </w:tcPr>
          <w:p w14:paraId="46729873" w14:textId="77777777" w:rsidR="00266772" w:rsidRDefault="00266772" w:rsidP="00DA78A2">
            <w:pPr>
              <w:ind w:firstLine="0"/>
              <w:jc w:val="center"/>
            </w:pPr>
            <w:r>
              <w:t>6</w:t>
            </w:r>
          </w:p>
        </w:tc>
        <w:tc>
          <w:tcPr>
            <w:tcW w:w="499" w:type="dxa"/>
            <w:vAlign w:val="center"/>
          </w:tcPr>
          <w:p w14:paraId="354F527D" w14:textId="77777777" w:rsidR="00266772" w:rsidRDefault="00266772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499" w:type="dxa"/>
            <w:vAlign w:val="center"/>
          </w:tcPr>
          <w:p w14:paraId="3F1C4FAA" w14:textId="77777777" w:rsidR="00266772" w:rsidRDefault="00266772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499" w:type="dxa"/>
            <w:vAlign w:val="center"/>
          </w:tcPr>
          <w:p w14:paraId="3C2906D2" w14:textId="77777777" w:rsidR="00266772" w:rsidRDefault="00266772" w:rsidP="00DA78A2">
            <w:pPr>
              <w:ind w:firstLine="0"/>
              <w:jc w:val="center"/>
            </w:pPr>
            <w:r>
              <w:t>9</w:t>
            </w:r>
          </w:p>
        </w:tc>
        <w:tc>
          <w:tcPr>
            <w:tcW w:w="499" w:type="dxa"/>
            <w:vAlign w:val="center"/>
          </w:tcPr>
          <w:p w14:paraId="0CF78CDF" w14:textId="77777777" w:rsidR="00266772" w:rsidRDefault="00266772" w:rsidP="00DA78A2">
            <w:pPr>
              <w:ind w:firstLine="0"/>
              <w:jc w:val="center"/>
            </w:pPr>
            <w:r>
              <w:t>10</w:t>
            </w:r>
          </w:p>
        </w:tc>
        <w:tc>
          <w:tcPr>
            <w:tcW w:w="499" w:type="dxa"/>
            <w:vAlign w:val="center"/>
          </w:tcPr>
          <w:p w14:paraId="0FE3EDAE" w14:textId="77777777" w:rsidR="00266772" w:rsidRDefault="00266772" w:rsidP="00DA78A2">
            <w:pPr>
              <w:ind w:firstLine="0"/>
              <w:jc w:val="center"/>
            </w:pPr>
            <w:r>
              <w:t>11</w:t>
            </w:r>
          </w:p>
        </w:tc>
        <w:tc>
          <w:tcPr>
            <w:tcW w:w="499" w:type="dxa"/>
            <w:vAlign w:val="center"/>
          </w:tcPr>
          <w:p w14:paraId="3621D533" w14:textId="77777777" w:rsidR="00266772" w:rsidRDefault="00266772" w:rsidP="00DA78A2">
            <w:pPr>
              <w:ind w:firstLine="0"/>
              <w:jc w:val="center"/>
            </w:pPr>
            <w:r>
              <w:t>12</w:t>
            </w:r>
          </w:p>
        </w:tc>
        <w:tc>
          <w:tcPr>
            <w:tcW w:w="499" w:type="dxa"/>
            <w:vAlign w:val="center"/>
          </w:tcPr>
          <w:p w14:paraId="4AFCC6B7" w14:textId="77777777" w:rsidR="00266772" w:rsidRDefault="00266772" w:rsidP="00DA78A2">
            <w:pPr>
              <w:ind w:firstLine="0"/>
              <w:jc w:val="center"/>
            </w:pPr>
            <w:r>
              <w:t>13</w:t>
            </w:r>
          </w:p>
        </w:tc>
        <w:tc>
          <w:tcPr>
            <w:tcW w:w="499" w:type="dxa"/>
            <w:vAlign w:val="center"/>
          </w:tcPr>
          <w:p w14:paraId="5E60355E" w14:textId="77777777" w:rsidR="00266772" w:rsidRDefault="00266772" w:rsidP="00DA78A2">
            <w:pPr>
              <w:ind w:firstLine="0"/>
              <w:jc w:val="center"/>
            </w:pPr>
            <w:r>
              <w:t>14</w:t>
            </w:r>
          </w:p>
        </w:tc>
        <w:tc>
          <w:tcPr>
            <w:tcW w:w="499" w:type="dxa"/>
            <w:vAlign w:val="center"/>
          </w:tcPr>
          <w:p w14:paraId="2BEC3DA7" w14:textId="77777777" w:rsidR="00266772" w:rsidRDefault="00266772" w:rsidP="00DA78A2">
            <w:pPr>
              <w:ind w:firstLine="0"/>
              <w:jc w:val="center"/>
            </w:pPr>
            <w:r>
              <w:t>15</w:t>
            </w:r>
          </w:p>
        </w:tc>
        <w:tc>
          <w:tcPr>
            <w:tcW w:w="499" w:type="dxa"/>
            <w:vAlign w:val="center"/>
          </w:tcPr>
          <w:p w14:paraId="2105F5BA" w14:textId="77777777" w:rsidR="00266772" w:rsidRDefault="00266772" w:rsidP="00DA78A2">
            <w:pPr>
              <w:ind w:firstLine="0"/>
              <w:jc w:val="center"/>
            </w:pPr>
            <w:r>
              <w:t>16</w:t>
            </w:r>
          </w:p>
        </w:tc>
        <w:tc>
          <w:tcPr>
            <w:tcW w:w="499" w:type="dxa"/>
            <w:vAlign w:val="center"/>
          </w:tcPr>
          <w:p w14:paraId="7CB0B409" w14:textId="77777777" w:rsidR="00266772" w:rsidRDefault="00266772" w:rsidP="00DA78A2">
            <w:pPr>
              <w:ind w:firstLine="0"/>
              <w:jc w:val="center"/>
            </w:pPr>
            <w:r>
              <w:t>17</w:t>
            </w:r>
          </w:p>
        </w:tc>
        <w:tc>
          <w:tcPr>
            <w:tcW w:w="499" w:type="dxa"/>
            <w:vAlign w:val="center"/>
          </w:tcPr>
          <w:p w14:paraId="21F7CAD0" w14:textId="77777777" w:rsidR="00266772" w:rsidRDefault="00266772" w:rsidP="00DA78A2">
            <w:pPr>
              <w:ind w:firstLine="0"/>
              <w:jc w:val="center"/>
            </w:pPr>
            <w:r>
              <w:t>18</w:t>
            </w:r>
          </w:p>
        </w:tc>
      </w:tr>
      <w:tr w:rsidR="00266772" w14:paraId="07B9A146" w14:textId="77777777" w:rsidTr="007C4FD7">
        <w:tc>
          <w:tcPr>
            <w:tcW w:w="5613" w:type="dxa"/>
            <w:vAlign w:val="center"/>
          </w:tcPr>
          <w:p w14:paraId="4F7A2649" w14:textId="77777777" w:rsidR="00266772" w:rsidRDefault="00266772" w:rsidP="00DA78A2">
            <w:pPr>
              <w:ind w:firstLine="0"/>
              <w:jc w:val="center"/>
            </w:pPr>
            <w:r>
              <w:t>НИР</w:t>
            </w: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C1BA4F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B93BD5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DD496B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FA7B78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038EBA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2B5E45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706136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F22636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54C5E3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DC7C1E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3672EF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8815DF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5FFD62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2C874C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F340C5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ACA6BF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29C3D4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EE73A6F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4A50F185" w14:textId="77777777" w:rsidTr="007C4FD7">
        <w:tc>
          <w:tcPr>
            <w:tcW w:w="5613" w:type="dxa"/>
            <w:vAlign w:val="center"/>
          </w:tcPr>
          <w:p w14:paraId="776CB219" w14:textId="77777777" w:rsidR="00266772" w:rsidRDefault="00266772" w:rsidP="00DA78A2">
            <w:pPr>
              <w:ind w:firstLine="0"/>
              <w:jc w:val="center"/>
            </w:pPr>
            <w:r>
              <w:t>Техническое предложение</w:t>
            </w:r>
          </w:p>
        </w:tc>
        <w:tc>
          <w:tcPr>
            <w:tcW w:w="499" w:type="dxa"/>
            <w:vAlign w:val="center"/>
          </w:tcPr>
          <w:p w14:paraId="1FF967B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E0C8A0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2192C3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AC2918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55697F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610524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B31DB3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2B4A4C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72141A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1E1613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E5B4D0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FA6DB6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F3C2B2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24F5E9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9ED8DC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964852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054E0B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33CB0A2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5DCCC64" w14:textId="77777777" w:rsidTr="007C4FD7">
        <w:tc>
          <w:tcPr>
            <w:tcW w:w="5613" w:type="dxa"/>
            <w:vAlign w:val="center"/>
          </w:tcPr>
          <w:p w14:paraId="1E4E5DC7" w14:textId="77777777" w:rsidR="00266772" w:rsidRDefault="00266772" w:rsidP="00DA78A2">
            <w:pPr>
              <w:ind w:firstLine="0"/>
              <w:jc w:val="center"/>
            </w:pPr>
            <w:r>
              <w:t>Техническое задание</w:t>
            </w:r>
          </w:p>
        </w:tc>
        <w:tc>
          <w:tcPr>
            <w:tcW w:w="499" w:type="dxa"/>
            <w:vAlign w:val="center"/>
          </w:tcPr>
          <w:p w14:paraId="3F70595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41FFB0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9ED292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A4FDA0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46C7F8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166673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0919F5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D9A8C9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D108D2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F047E7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A747EE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234946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62EB16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859734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AA90D2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269F27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586ED7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451815E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B90BE4B" w14:textId="77777777" w:rsidTr="007C4FD7">
        <w:tc>
          <w:tcPr>
            <w:tcW w:w="5613" w:type="dxa"/>
            <w:vAlign w:val="center"/>
          </w:tcPr>
          <w:p w14:paraId="7299D89D" w14:textId="77777777" w:rsidR="00266772" w:rsidRDefault="00266772" w:rsidP="00DA78A2">
            <w:pPr>
              <w:ind w:firstLine="0"/>
              <w:jc w:val="center"/>
            </w:pPr>
            <w:r>
              <w:t>Эскизное проектирование</w:t>
            </w:r>
          </w:p>
        </w:tc>
        <w:tc>
          <w:tcPr>
            <w:tcW w:w="499" w:type="dxa"/>
            <w:vAlign w:val="center"/>
          </w:tcPr>
          <w:p w14:paraId="1317F96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9C762F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12D992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D59D9D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B07EBE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9F2812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7513C1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27A009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D746A7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625C62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2308FD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C0B806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04AB47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CF9C4B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4FBB27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6FB265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BFBF6E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C3D025F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F2033C8" w14:textId="77777777" w:rsidTr="007C4FD7">
        <w:tc>
          <w:tcPr>
            <w:tcW w:w="5613" w:type="dxa"/>
            <w:vAlign w:val="center"/>
          </w:tcPr>
          <w:p w14:paraId="3AE11D89" w14:textId="77777777" w:rsidR="00266772" w:rsidRDefault="00266772" w:rsidP="00DA78A2">
            <w:pPr>
              <w:ind w:firstLine="0"/>
              <w:jc w:val="center"/>
            </w:pPr>
            <w:r>
              <w:t>Техническое проектирование</w:t>
            </w:r>
          </w:p>
        </w:tc>
        <w:tc>
          <w:tcPr>
            <w:tcW w:w="499" w:type="dxa"/>
            <w:vAlign w:val="center"/>
          </w:tcPr>
          <w:p w14:paraId="6936E5E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A1E1C7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037DE3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A55F40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E7F5BA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6EAF3F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E9E720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F8A00F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C54C07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A67F41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10CCB9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2EB052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D322DF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91B4E4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796CDF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F67495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875E16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D541E6E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813E69D" w14:textId="77777777" w:rsidTr="007C4FD7">
        <w:tc>
          <w:tcPr>
            <w:tcW w:w="5613" w:type="dxa"/>
            <w:vAlign w:val="center"/>
          </w:tcPr>
          <w:p w14:paraId="516F66FB" w14:textId="77777777" w:rsidR="00266772" w:rsidRDefault="00266772" w:rsidP="00DA78A2">
            <w:pPr>
              <w:ind w:firstLine="0"/>
              <w:jc w:val="center"/>
            </w:pPr>
            <w:r>
              <w:t>Разработка РКД</w:t>
            </w:r>
          </w:p>
        </w:tc>
        <w:tc>
          <w:tcPr>
            <w:tcW w:w="499" w:type="dxa"/>
            <w:vAlign w:val="center"/>
          </w:tcPr>
          <w:p w14:paraId="39CE978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59808E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49A979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9B5E6C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2641ED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5FEF15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07CB5E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B5A301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DF484E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89C615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2505B3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FC847C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176DF0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85811C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5AFA6A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E997C4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141BCA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1EF6573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2B49DEF0" w14:textId="77777777" w:rsidTr="007C4FD7">
        <w:tc>
          <w:tcPr>
            <w:tcW w:w="5613" w:type="dxa"/>
            <w:vAlign w:val="center"/>
          </w:tcPr>
          <w:p w14:paraId="6E82D5D8" w14:textId="77777777" w:rsidR="00266772" w:rsidRDefault="00266772" w:rsidP="00DA78A2">
            <w:pPr>
              <w:ind w:firstLine="0"/>
              <w:jc w:val="center"/>
            </w:pPr>
            <w:r>
              <w:t>Подготовка стенда</w:t>
            </w:r>
          </w:p>
        </w:tc>
        <w:tc>
          <w:tcPr>
            <w:tcW w:w="499" w:type="dxa"/>
            <w:vAlign w:val="center"/>
          </w:tcPr>
          <w:p w14:paraId="2C52C43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E3F534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E6A424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D7C767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ADA0F5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A8C7C5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A89E9D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7DDDD9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589B71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F4144F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45FFBBA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ECFD70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679191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EC3357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1E7922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BDE3CA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7C8C64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C6A7651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2F0D025" w14:textId="77777777" w:rsidTr="007C4FD7">
        <w:tc>
          <w:tcPr>
            <w:tcW w:w="5613" w:type="dxa"/>
            <w:vAlign w:val="center"/>
          </w:tcPr>
          <w:p w14:paraId="4BFA6B0A" w14:textId="77777777" w:rsidR="00266772" w:rsidRDefault="00266772" w:rsidP="00DA78A2">
            <w:pPr>
              <w:ind w:firstLine="0"/>
              <w:jc w:val="center"/>
            </w:pPr>
            <w:r>
              <w:t>Изготовление опытных образцов</w:t>
            </w:r>
          </w:p>
        </w:tc>
        <w:tc>
          <w:tcPr>
            <w:tcW w:w="499" w:type="dxa"/>
            <w:vAlign w:val="center"/>
          </w:tcPr>
          <w:p w14:paraId="60E92DE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C92FDD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E21E64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58CB15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17D797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5A93F3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8EB064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B5CE82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643CF0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26A20B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C76499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0F25E1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D10FE7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FFEC7B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C41737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5F7022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01A8A4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537A63A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717D72F7" w14:textId="77777777" w:rsidTr="007C4FD7">
        <w:tc>
          <w:tcPr>
            <w:tcW w:w="5613" w:type="dxa"/>
            <w:vAlign w:val="center"/>
          </w:tcPr>
          <w:p w14:paraId="5B6DE372" w14:textId="77777777" w:rsidR="00266772" w:rsidRDefault="00266772" w:rsidP="00DA78A2">
            <w:pPr>
              <w:ind w:firstLine="0"/>
              <w:jc w:val="center"/>
            </w:pPr>
            <w:r>
              <w:t>П</w:t>
            </w:r>
            <w:r w:rsidRPr="00900C69">
              <w:t>роведение</w:t>
            </w:r>
            <w:r>
              <w:t xml:space="preserve"> </w:t>
            </w:r>
            <w:r w:rsidRPr="00900C69">
              <w:t>испытаний опытных образцов</w:t>
            </w:r>
          </w:p>
        </w:tc>
        <w:tc>
          <w:tcPr>
            <w:tcW w:w="499" w:type="dxa"/>
            <w:vAlign w:val="center"/>
          </w:tcPr>
          <w:p w14:paraId="21BB7B9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081D86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058B5C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6414CA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226B4E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1F7E5E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E3BA7D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1A36DB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5B4508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18154F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9A50AA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0B9685B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2895215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C2CC83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5D0AD0D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2FB55C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F165C3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7DC177A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0145CF6E" w14:textId="77777777" w:rsidTr="007C4FD7">
        <w:tc>
          <w:tcPr>
            <w:tcW w:w="5613" w:type="dxa"/>
            <w:vAlign w:val="center"/>
          </w:tcPr>
          <w:p w14:paraId="74B07127" w14:textId="77777777" w:rsidR="00266772" w:rsidRDefault="00266772" w:rsidP="00DA78A2">
            <w:pPr>
              <w:ind w:firstLine="0"/>
              <w:jc w:val="center"/>
            </w:pPr>
            <w:r>
              <w:t>Корректировка РКД</w:t>
            </w:r>
          </w:p>
        </w:tc>
        <w:tc>
          <w:tcPr>
            <w:tcW w:w="499" w:type="dxa"/>
            <w:vAlign w:val="center"/>
          </w:tcPr>
          <w:p w14:paraId="2FF1D61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BAED9A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DE045A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FDC6F2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6A03AE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C016C3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DA0625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CE8F1C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F90413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C23110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8522EC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3D8BF2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D2A7D4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2160B7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2C22D1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4E49B8C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D42A52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00C784FF" w14:textId="77777777" w:rsidR="00266772" w:rsidRDefault="00266772" w:rsidP="00DA78A2">
            <w:pPr>
              <w:ind w:firstLine="0"/>
              <w:jc w:val="center"/>
            </w:pPr>
          </w:p>
        </w:tc>
      </w:tr>
    </w:tbl>
    <w:p w14:paraId="4525BE27" w14:textId="77777777" w:rsidR="007C4FD7" w:rsidRDefault="007C4FD7" w:rsidP="00266772">
      <w:pPr>
        <w:ind w:firstLine="0"/>
        <w:sectPr w:rsidR="007C4FD7" w:rsidSect="00E82A51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597EE0E8" w14:textId="740F7081" w:rsidR="00266772" w:rsidRDefault="00DB25A1" w:rsidP="009B77D3">
      <w:pPr>
        <w:pStyle w:val="2"/>
      </w:pPr>
      <w:bookmarkStart w:id="295" w:name="_Toc70884361"/>
      <w:bookmarkStart w:id="296" w:name="_Toc74174325"/>
      <w:r>
        <w:lastRenderedPageBreak/>
        <w:t>З</w:t>
      </w:r>
      <w:r w:rsidR="00266772">
        <w:t>атрат</w:t>
      </w:r>
      <w:r>
        <w:t>ы</w:t>
      </w:r>
      <w:r w:rsidR="00266772">
        <w:t xml:space="preserve"> на проектирование, изготовление и испытание</w:t>
      </w:r>
      <w:bookmarkEnd w:id="295"/>
      <w:bookmarkEnd w:id="296"/>
    </w:p>
    <w:p w14:paraId="7386F7D3" w14:textId="77777777" w:rsidR="00266772" w:rsidRDefault="00266772" w:rsidP="00266772">
      <w:r>
        <w:t>Затраты на разработку двигательной установки:</w:t>
      </w:r>
    </w:p>
    <w:p w14:paraId="1BDE47CD" w14:textId="77777777" w:rsidR="00266772" w:rsidRDefault="00266772" w:rsidP="00266772">
      <w:pPr>
        <w:jc w:val="center"/>
      </w:pPr>
      <w:r w:rsidRPr="00A257FF">
        <w:rPr>
          <w:position w:val="-16"/>
        </w:rPr>
        <w:object w:dxaOrig="1540" w:dyaOrig="420" w14:anchorId="3244A8B7">
          <v:shape id="_x0000_i1774" type="#_x0000_t75" style="width:77.25pt;height:21pt" o:ole="">
            <v:imagedata r:id="rId1344" o:title=""/>
          </v:shape>
          <o:OLEObject Type="Embed" ProgID="Equation.DSMT4" ShapeID="_x0000_i1774" DrawAspect="Content" ObjectID="_1685186266" r:id="rId1345"/>
        </w:object>
      </w:r>
      <w:r>
        <w:t>,</w:t>
      </w:r>
    </w:p>
    <w:p w14:paraId="3975378C" w14:textId="77777777" w:rsidR="00266772" w:rsidRDefault="00266772" w:rsidP="00266772">
      <w:pPr>
        <w:ind w:firstLine="0"/>
      </w:pPr>
      <w:r>
        <w:t xml:space="preserve">где </w:t>
      </w:r>
      <w:r w:rsidRPr="00A257FF">
        <w:rPr>
          <w:position w:val="-16"/>
        </w:rPr>
        <w:object w:dxaOrig="620" w:dyaOrig="420" w14:anchorId="0F093838">
          <v:shape id="_x0000_i1775" type="#_x0000_t75" style="width:30pt;height:21pt" o:ole="">
            <v:imagedata r:id="rId1346" o:title=""/>
          </v:shape>
          <o:OLEObject Type="Embed" ProgID="Equation.DSMT4" ShapeID="_x0000_i1775" DrawAspect="Content" ObjectID="_1685186267" r:id="rId1347"/>
        </w:object>
      </w:r>
      <w:r>
        <w:t xml:space="preserve">затраты на проектирование, </w:t>
      </w:r>
      <w:r w:rsidRPr="0084431C">
        <w:rPr>
          <w:position w:val="-12"/>
        </w:rPr>
        <w:object w:dxaOrig="580" w:dyaOrig="380" w14:anchorId="6FBE779C">
          <v:shape id="_x0000_i1776" type="#_x0000_t75" style="width:30pt;height:18.75pt" o:ole="">
            <v:imagedata r:id="rId1348" o:title=""/>
          </v:shape>
          <o:OLEObject Type="Embed" ProgID="Equation.DSMT4" ShapeID="_x0000_i1776" DrawAspect="Content" ObjectID="_1685186268" r:id="rId1349"/>
        </w:object>
      </w:r>
      <w:r w:rsidRPr="0084431C">
        <w:t>затраты на</w:t>
      </w:r>
      <w:r>
        <w:t xml:space="preserve"> изготовление и</w:t>
      </w:r>
      <w:r w:rsidRPr="0084431C">
        <w:t xml:space="preserve"> испытание двигателей.</w:t>
      </w:r>
    </w:p>
    <w:p w14:paraId="0708AB0A" w14:textId="55F912AA" w:rsidR="00266772" w:rsidRDefault="00266772" w:rsidP="00CA52B4">
      <w:pPr>
        <w:pStyle w:val="3"/>
      </w:pPr>
      <w:bookmarkStart w:id="297" w:name="_Toc70280671"/>
      <w:bookmarkStart w:id="298" w:name="_Toc70280678"/>
      <w:bookmarkStart w:id="299" w:name="_Toc70282449"/>
      <w:bookmarkStart w:id="300" w:name="_Toc70284600"/>
      <w:bookmarkStart w:id="301" w:name="_Toc70286604"/>
      <w:bookmarkStart w:id="302" w:name="_Toc70287197"/>
      <w:bookmarkStart w:id="303" w:name="_Toc70415796"/>
      <w:bookmarkStart w:id="304" w:name="_Toc70416349"/>
      <w:bookmarkStart w:id="305" w:name="_Toc70866266"/>
      <w:bookmarkStart w:id="306" w:name="_Toc70875680"/>
      <w:bookmarkStart w:id="307" w:name="_Toc70875944"/>
      <w:bookmarkStart w:id="308" w:name="_Toc70878013"/>
      <w:bookmarkStart w:id="309" w:name="_Toc70878249"/>
      <w:bookmarkStart w:id="310" w:name="_Toc70878262"/>
      <w:bookmarkStart w:id="311" w:name="_Toc70884362"/>
      <w:bookmarkStart w:id="312" w:name="_Toc72066024"/>
      <w:bookmarkStart w:id="313" w:name="_Toc72069372"/>
      <w:bookmarkStart w:id="314" w:name="_Toc72076589"/>
      <w:bookmarkStart w:id="315" w:name="_Toc72080495"/>
      <w:bookmarkStart w:id="316" w:name="_Toc73008036"/>
      <w:bookmarkStart w:id="317" w:name="_Toc73529161"/>
      <w:bookmarkStart w:id="318" w:name="_Toc73531560"/>
      <w:bookmarkStart w:id="319" w:name="_Toc73538957"/>
      <w:bookmarkStart w:id="320" w:name="_Toc73539031"/>
      <w:bookmarkStart w:id="321" w:name="_Toc73539105"/>
      <w:bookmarkStart w:id="322" w:name="_Toc73539179"/>
      <w:bookmarkStart w:id="323" w:name="_Toc73539253"/>
      <w:bookmarkStart w:id="324" w:name="_Toc73539327"/>
      <w:bookmarkStart w:id="325" w:name="_Toc73539401"/>
      <w:bookmarkStart w:id="326" w:name="_Toc73539472"/>
      <w:bookmarkStart w:id="327" w:name="_Toc73736379"/>
      <w:bookmarkStart w:id="328" w:name="_Toc73736452"/>
      <w:bookmarkStart w:id="329" w:name="_Toc73874836"/>
      <w:bookmarkStart w:id="330" w:name="_Toc73874908"/>
      <w:bookmarkStart w:id="331" w:name="_Toc73874980"/>
      <w:bookmarkStart w:id="332" w:name="_Toc73875052"/>
      <w:bookmarkStart w:id="333" w:name="_Toc73875124"/>
      <w:bookmarkStart w:id="334" w:name="_Toc73875196"/>
      <w:bookmarkStart w:id="335" w:name="_Toc73902997"/>
      <w:bookmarkStart w:id="336" w:name="_Toc73903131"/>
      <w:bookmarkStart w:id="337" w:name="_Toc73903209"/>
      <w:bookmarkStart w:id="338" w:name="_Toc73912305"/>
      <w:bookmarkStart w:id="339" w:name="_Toc73915494"/>
      <w:bookmarkStart w:id="340" w:name="_Toc73915572"/>
      <w:bookmarkStart w:id="341" w:name="_Toc73915649"/>
      <w:bookmarkStart w:id="342" w:name="_Toc73916538"/>
      <w:bookmarkStart w:id="343" w:name="_Toc73918594"/>
      <w:bookmarkStart w:id="344" w:name="_Toc73918672"/>
      <w:bookmarkStart w:id="345" w:name="_Toc73918749"/>
      <w:bookmarkStart w:id="346" w:name="_Toc73918827"/>
      <w:bookmarkStart w:id="347" w:name="_Toc73919035"/>
      <w:bookmarkStart w:id="348" w:name="_Toc73921297"/>
      <w:bookmarkStart w:id="349" w:name="_Toc73923325"/>
      <w:bookmarkStart w:id="350" w:name="_Toc73924213"/>
      <w:bookmarkStart w:id="351" w:name="_Toc73924345"/>
      <w:bookmarkStart w:id="352" w:name="_Toc73924811"/>
      <w:bookmarkStart w:id="353" w:name="_Toc73925308"/>
      <w:bookmarkStart w:id="354" w:name="_Toc72066025"/>
      <w:bookmarkStart w:id="355" w:name="_Toc72069373"/>
      <w:bookmarkStart w:id="356" w:name="_Toc72076590"/>
      <w:bookmarkStart w:id="357" w:name="_Toc72080496"/>
      <w:bookmarkStart w:id="358" w:name="_Toc73008037"/>
      <w:bookmarkStart w:id="359" w:name="_Toc73529162"/>
      <w:bookmarkStart w:id="360" w:name="_Toc73531561"/>
      <w:bookmarkStart w:id="361" w:name="_Toc73538958"/>
      <w:bookmarkStart w:id="362" w:name="_Toc73539032"/>
      <w:bookmarkStart w:id="363" w:name="_Toc73539106"/>
      <w:bookmarkStart w:id="364" w:name="_Toc73539180"/>
      <w:bookmarkStart w:id="365" w:name="_Toc73539254"/>
      <w:bookmarkStart w:id="366" w:name="_Toc73539328"/>
      <w:bookmarkStart w:id="367" w:name="_Toc73539402"/>
      <w:bookmarkStart w:id="368" w:name="_Toc73539473"/>
      <w:bookmarkStart w:id="369" w:name="_Toc73736380"/>
      <w:bookmarkStart w:id="370" w:name="_Toc73736453"/>
      <w:bookmarkStart w:id="371" w:name="_Toc73874837"/>
      <w:bookmarkStart w:id="372" w:name="_Toc73874909"/>
      <w:bookmarkStart w:id="373" w:name="_Toc73874981"/>
      <w:bookmarkStart w:id="374" w:name="_Toc73875053"/>
      <w:bookmarkStart w:id="375" w:name="_Toc73875125"/>
      <w:bookmarkStart w:id="376" w:name="_Toc73875197"/>
      <w:bookmarkStart w:id="377" w:name="_Toc73902998"/>
      <w:bookmarkStart w:id="378" w:name="_Toc73903132"/>
      <w:bookmarkStart w:id="379" w:name="_Toc73903210"/>
      <w:bookmarkStart w:id="380" w:name="_Toc73912306"/>
      <w:bookmarkStart w:id="381" w:name="_Toc73915495"/>
      <w:bookmarkStart w:id="382" w:name="_Toc73915573"/>
      <w:bookmarkStart w:id="383" w:name="_Toc73915650"/>
      <w:bookmarkStart w:id="384" w:name="_Toc73916539"/>
      <w:bookmarkStart w:id="385" w:name="_Toc73918595"/>
      <w:bookmarkStart w:id="386" w:name="_Toc73918673"/>
      <w:bookmarkStart w:id="387" w:name="_Toc73918750"/>
      <w:bookmarkStart w:id="388" w:name="_Toc73918828"/>
      <w:bookmarkStart w:id="389" w:name="_Toc73919036"/>
      <w:bookmarkStart w:id="390" w:name="_Toc73921298"/>
      <w:bookmarkStart w:id="391" w:name="_Toc73923326"/>
      <w:bookmarkStart w:id="392" w:name="_Toc73924214"/>
      <w:bookmarkStart w:id="393" w:name="_Toc73924346"/>
      <w:bookmarkStart w:id="394" w:name="_Toc73924812"/>
      <w:bookmarkStart w:id="395" w:name="_Toc73925309"/>
      <w:bookmarkStart w:id="396" w:name="_Toc72066026"/>
      <w:bookmarkStart w:id="397" w:name="_Toc72069374"/>
      <w:bookmarkStart w:id="398" w:name="_Toc72076591"/>
      <w:bookmarkStart w:id="399" w:name="_Toc72080497"/>
      <w:bookmarkStart w:id="400" w:name="_Toc73008038"/>
      <w:bookmarkStart w:id="401" w:name="_Toc73529163"/>
      <w:bookmarkStart w:id="402" w:name="_Toc73531562"/>
      <w:bookmarkStart w:id="403" w:name="_Toc73538959"/>
      <w:bookmarkStart w:id="404" w:name="_Toc73539033"/>
      <w:bookmarkStart w:id="405" w:name="_Toc73539107"/>
      <w:bookmarkStart w:id="406" w:name="_Toc73539181"/>
      <w:bookmarkStart w:id="407" w:name="_Toc73539255"/>
      <w:bookmarkStart w:id="408" w:name="_Toc73539329"/>
      <w:bookmarkStart w:id="409" w:name="_Toc73539403"/>
      <w:bookmarkStart w:id="410" w:name="_Toc73539474"/>
      <w:bookmarkStart w:id="411" w:name="_Toc73736381"/>
      <w:bookmarkStart w:id="412" w:name="_Toc73736454"/>
      <w:bookmarkStart w:id="413" w:name="_Toc73874838"/>
      <w:bookmarkStart w:id="414" w:name="_Toc73874910"/>
      <w:bookmarkStart w:id="415" w:name="_Toc73874982"/>
      <w:bookmarkStart w:id="416" w:name="_Toc73875054"/>
      <w:bookmarkStart w:id="417" w:name="_Toc73875126"/>
      <w:bookmarkStart w:id="418" w:name="_Toc73875198"/>
      <w:bookmarkStart w:id="419" w:name="_Toc73902999"/>
      <w:bookmarkStart w:id="420" w:name="_Toc73903133"/>
      <w:bookmarkStart w:id="421" w:name="_Toc73903211"/>
      <w:bookmarkStart w:id="422" w:name="_Toc73912307"/>
      <w:bookmarkStart w:id="423" w:name="_Toc73915496"/>
      <w:bookmarkStart w:id="424" w:name="_Toc73915574"/>
      <w:bookmarkStart w:id="425" w:name="_Toc73915651"/>
      <w:bookmarkStart w:id="426" w:name="_Toc73916540"/>
      <w:bookmarkStart w:id="427" w:name="_Toc73918596"/>
      <w:bookmarkStart w:id="428" w:name="_Toc73918674"/>
      <w:bookmarkStart w:id="429" w:name="_Toc73918751"/>
      <w:bookmarkStart w:id="430" w:name="_Toc73918829"/>
      <w:bookmarkStart w:id="431" w:name="_Toc73919037"/>
      <w:bookmarkStart w:id="432" w:name="_Toc73921299"/>
      <w:bookmarkStart w:id="433" w:name="_Toc73923327"/>
      <w:bookmarkStart w:id="434" w:name="_Toc73924215"/>
      <w:bookmarkStart w:id="435" w:name="_Toc73924347"/>
      <w:bookmarkStart w:id="436" w:name="_Toc73924813"/>
      <w:bookmarkStart w:id="437" w:name="_Toc73925310"/>
      <w:bookmarkStart w:id="438" w:name="_Toc72066027"/>
      <w:bookmarkStart w:id="439" w:name="_Toc72069375"/>
      <w:bookmarkStart w:id="440" w:name="_Toc72076592"/>
      <w:bookmarkStart w:id="441" w:name="_Toc72080498"/>
      <w:bookmarkStart w:id="442" w:name="_Toc73008039"/>
      <w:bookmarkStart w:id="443" w:name="_Toc73529164"/>
      <w:bookmarkStart w:id="444" w:name="_Toc73531563"/>
      <w:bookmarkStart w:id="445" w:name="_Toc73538960"/>
      <w:bookmarkStart w:id="446" w:name="_Toc73539034"/>
      <w:bookmarkStart w:id="447" w:name="_Toc73539108"/>
      <w:bookmarkStart w:id="448" w:name="_Toc73539182"/>
      <w:bookmarkStart w:id="449" w:name="_Toc73539256"/>
      <w:bookmarkStart w:id="450" w:name="_Toc73539330"/>
      <w:bookmarkStart w:id="451" w:name="_Toc73539404"/>
      <w:bookmarkStart w:id="452" w:name="_Toc73539475"/>
      <w:bookmarkStart w:id="453" w:name="_Toc73736382"/>
      <w:bookmarkStart w:id="454" w:name="_Toc73736455"/>
      <w:bookmarkStart w:id="455" w:name="_Toc73874839"/>
      <w:bookmarkStart w:id="456" w:name="_Toc73874911"/>
      <w:bookmarkStart w:id="457" w:name="_Toc73874983"/>
      <w:bookmarkStart w:id="458" w:name="_Toc73875055"/>
      <w:bookmarkStart w:id="459" w:name="_Toc73875127"/>
      <w:bookmarkStart w:id="460" w:name="_Toc73875199"/>
      <w:bookmarkStart w:id="461" w:name="_Toc73903000"/>
      <w:bookmarkStart w:id="462" w:name="_Toc73903134"/>
      <w:bookmarkStart w:id="463" w:name="_Toc73903212"/>
      <w:bookmarkStart w:id="464" w:name="_Toc73912308"/>
      <w:bookmarkStart w:id="465" w:name="_Toc73915497"/>
      <w:bookmarkStart w:id="466" w:name="_Toc73915575"/>
      <w:bookmarkStart w:id="467" w:name="_Toc73915652"/>
      <w:bookmarkStart w:id="468" w:name="_Toc73916541"/>
      <w:bookmarkStart w:id="469" w:name="_Toc73918597"/>
      <w:bookmarkStart w:id="470" w:name="_Toc73918675"/>
      <w:bookmarkStart w:id="471" w:name="_Toc73918752"/>
      <w:bookmarkStart w:id="472" w:name="_Toc73918830"/>
      <w:bookmarkStart w:id="473" w:name="_Toc73919038"/>
      <w:bookmarkStart w:id="474" w:name="_Toc73921300"/>
      <w:bookmarkStart w:id="475" w:name="_Toc73923328"/>
      <w:bookmarkStart w:id="476" w:name="_Toc73924216"/>
      <w:bookmarkStart w:id="477" w:name="_Toc73924348"/>
      <w:bookmarkStart w:id="478" w:name="_Toc73924814"/>
      <w:bookmarkStart w:id="479" w:name="_Toc73925311"/>
      <w:bookmarkStart w:id="480" w:name="_Toc72066028"/>
      <w:bookmarkStart w:id="481" w:name="_Toc72069376"/>
      <w:bookmarkStart w:id="482" w:name="_Toc72076593"/>
      <w:bookmarkStart w:id="483" w:name="_Toc72080499"/>
      <w:bookmarkStart w:id="484" w:name="_Toc73008040"/>
      <w:bookmarkStart w:id="485" w:name="_Toc73529165"/>
      <w:bookmarkStart w:id="486" w:name="_Toc73531564"/>
      <w:bookmarkStart w:id="487" w:name="_Toc73538961"/>
      <w:bookmarkStart w:id="488" w:name="_Toc73539035"/>
      <w:bookmarkStart w:id="489" w:name="_Toc73539109"/>
      <w:bookmarkStart w:id="490" w:name="_Toc73539183"/>
      <w:bookmarkStart w:id="491" w:name="_Toc73539257"/>
      <w:bookmarkStart w:id="492" w:name="_Toc73539331"/>
      <w:bookmarkStart w:id="493" w:name="_Toc73539405"/>
      <w:bookmarkStart w:id="494" w:name="_Toc73539476"/>
      <w:bookmarkStart w:id="495" w:name="_Toc73736383"/>
      <w:bookmarkStart w:id="496" w:name="_Toc73736456"/>
      <w:bookmarkStart w:id="497" w:name="_Toc73874840"/>
      <w:bookmarkStart w:id="498" w:name="_Toc73874912"/>
      <w:bookmarkStart w:id="499" w:name="_Toc73874984"/>
      <w:bookmarkStart w:id="500" w:name="_Toc73875056"/>
      <w:bookmarkStart w:id="501" w:name="_Toc73875128"/>
      <w:bookmarkStart w:id="502" w:name="_Toc73875200"/>
      <w:bookmarkStart w:id="503" w:name="_Toc73903001"/>
      <w:bookmarkStart w:id="504" w:name="_Toc73903135"/>
      <w:bookmarkStart w:id="505" w:name="_Toc73903213"/>
      <w:bookmarkStart w:id="506" w:name="_Toc73912309"/>
      <w:bookmarkStart w:id="507" w:name="_Toc73915498"/>
      <w:bookmarkStart w:id="508" w:name="_Toc73915576"/>
      <w:bookmarkStart w:id="509" w:name="_Toc73915653"/>
      <w:bookmarkStart w:id="510" w:name="_Toc73916542"/>
      <w:bookmarkStart w:id="511" w:name="_Toc73918598"/>
      <w:bookmarkStart w:id="512" w:name="_Toc73918676"/>
      <w:bookmarkStart w:id="513" w:name="_Toc73918753"/>
      <w:bookmarkStart w:id="514" w:name="_Toc73918831"/>
      <w:bookmarkStart w:id="515" w:name="_Toc73919039"/>
      <w:bookmarkStart w:id="516" w:name="_Toc73921301"/>
      <w:bookmarkStart w:id="517" w:name="_Toc73923329"/>
      <w:bookmarkStart w:id="518" w:name="_Toc73924217"/>
      <w:bookmarkStart w:id="519" w:name="_Toc73924349"/>
      <w:bookmarkStart w:id="520" w:name="_Toc73924815"/>
      <w:bookmarkStart w:id="521" w:name="_Toc73925312"/>
      <w:bookmarkStart w:id="522" w:name="_Toc72066029"/>
      <w:bookmarkStart w:id="523" w:name="_Toc72069377"/>
      <w:bookmarkStart w:id="524" w:name="_Toc72076594"/>
      <w:bookmarkStart w:id="525" w:name="_Toc72080500"/>
      <w:bookmarkStart w:id="526" w:name="_Toc73008041"/>
      <w:bookmarkStart w:id="527" w:name="_Toc73529166"/>
      <w:bookmarkStart w:id="528" w:name="_Toc73531565"/>
      <w:bookmarkStart w:id="529" w:name="_Toc73538962"/>
      <w:bookmarkStart w:id="530" w:name="_Toc73539036"/>
      <w:bookmarkStart w:id="531" w:name="_Toc73539110"/>
      <w:bookmarkStart w:id="532" w:name="_Toc73539184"/>
      <w:bookmarkStart w:id="533" w:name="_Toc73539258"/>
      <w:bookmarkStart w:id="534" w:name="_Toc73539332"/>
      <w:bookmarkStart w:id="535" w:name="_Toc73539406"/>
      <w:bookmarkStart w:id="536" w:name="_Toc73539477"/>
      <w:bookmarkStart w:id="537" w:name="_Toc73736384"/>
      <w:bookmarkStart w:id="538" w:name="_Toc73736457"/>
      <w:bookmarkStart w:id="539" w:name="_Toc73874841"/>
      <w:bookmarkStart w:id="540" w:name="_Toc73874913"/>
      <w:bookmarkStart w:id="541" w:name="_Toc73874985"/>
      <w:bookmarkStart w:id="542" w:name="_Toc73875057"/>
      <w:bookmarkStart w:id="543" w:name="_Toc73875129"/>
      <w:bookmarkStart w:id="544" w:name="_Toc73875201"/>
      <w:bookmarkStart w:id="545" w:name="_Toc73903002"/>
      <w:bookmarkStart w:id="546" w:name="_Toc73903136"/>
      <w:bookmarkStart w:id="547" w:name="_Toc73903214"/>
      <w:bookmarkStart w:id="548" w:name="_Toc73912310"/>
      <w:bookmarkStart w:id="549" w:name="_Toc73915499"/>
      <w:bookmarkStart w:id="550" w:name="_Toc73915577"/>
      <w:bookmarkStart w:id="551" w:name="_Toc73915654"/>
      <w:bookmarkStart w:id="552" w:name="_Toc73916543"/>
      <w:bookmarkStart w:id="553" w:name="_Toc73918599"/>
      <w:bookmarkStart w:id="554" w:name="_Toc73918677"/>
      <w:bookmarkStart w:id="555" w:name="_Toc73918754"/>
      <w:bookmarkStart w:id="556" w:name="_Toc73918832"/>
      <w:bookmarkStart w:id="557" w:name="_Toc73919040"/>
      <w:bookmarkStart w:id="558" w:name="_Toc73921302"/>
      <w:bookmarkStart w:id="559" w:name="_Toc73923330"/>
      <w:bookmarkStart w:id="560" w:name="_Toc73924218"/>
      <w:bookmarkStart w:id="561" w:name="_Toc73924350"/>
      <w:bookmarkStart w:id="562" w:name="_Toc73924816"/>
      <w:bookmarkStart w:id="563" w:name="_Toc73925313"/>
      <w:bookmarkStart w:id="564" w:name="_Toc72066030"/>
      <w:bookmarkStart w:id="565" w:name="_Toc72069378"/>
      <w:bookmarkStart w:id="566" w:name="_Toc72076595"/>
      <w:bookmarkStart w:id="567" w:name="_Toc72080501"/>
      <w:bookmarkStart w:id="568" w:name="_Toc73008042"/>
      <w:bookmarkStart w:id="569" w:name="_Toc73529167"/>
      <w:bookmarkStart w:id="570" w:name="_Toc73531566"/>
      <w:bookmarkStart w:id="571" w:name="_Toc73538963"/>
      <w:bookmarkStart w:id="572" w:name="_Toc73539037"/>
      <w:bookmarkStart w:id="573" w:name="_Toc73539111"/>
      <w:bookmarkStart w:id="574" w:name="_Toc73539185"/>
      <w:bookmarkStart w:id="575" w:name="_Toc73539259"/>
      <w:bookmarkStart w:id="576" w:name="_Toc73539333"/>
      <w:bookmarkStart w:id="577" w:name="_Toc73539407"/>
      <w:bookmarkStart w:id="578" w:name="_Toc73539478"/>
      <w:bookmarkStart w:id="579" w:name="_Toc73736385"/>
      <w:bookmarkStart w:id="580" w:name="_Toc73736458"/>
      <w:bookmarkStart w:id="581" w:name="_Toc73874842"/>
      <w:bookmarkStart w:id="582" w:name="_Toc73874914"/>
      <w:bookmarkStart w:id="583" w:name="_Toc73874986"/>
      <w:bookmarkStart w:id="584" w:name="_Toc73875058"/>
      <w:bookmarkStart w:id="585" w:name="_Toc73875130"/>
      <w:bookmarkStart w:id="586" w:name="_Toc73875202"/>
      <w:bookmarkStart w:id="587" w:name="_Toc73903003"/>
      <w:bookmarkStart w:id="588" w:name="_Toc73903137"/>
      <w:bookmarkStart w:id="589" w:name="_Toc73903215"/>
      <w:bookmarkStart w:id="590" w:name="_Toc73912311"/>
      <w:bookmarkStart w:id="591" w:name="_Toc73915500"/>
      <w:bookmarkStart w:id="592" w:name="_Toc73915578"/>
      <w:bookmarkStart w:id="593" w:name="_Toc73915655"/>
      <w:bookmarkStart w:id="594" w:name="_Toc73916544"/>
      <w:bookmarkStart w:id="595" w:name="_Toc73918600"/>
      <w:bookmarkStart w:id="596" w:name="_Toc73918678"/>
      <w:bookmarkStart w:id="597" w:name="_Toc73918755"/>
      <w:bookmarkStart w:id="598" w:name="_Toc73918833"/>
      <w:bookmarkStart w:id="599" w:name="_Toc73919041"/>
      <w:bookmarkStart w:id="600" w:name="_Toc73921303"/>
      <w:bookmarkStart w:id="601" w:name="_Toc73923331"/>
      <w:bookmarkStart w:id="602" w:name="_Toc73924219"/>
      <w:bookmarkStart w:id="603" w:name="_Toc73924351"/>
      <w:bookmarkStart w:id="604" w:name="_Toc73924817"/>
      <w:bookmarkStart w:id="605" w:name="_Toc73925314"/>
      <w:bookmarkStart w:id="606" w:name="_Toc70884365"/>
      <w:bookmarkStart w:id="607" w:name="_Toc74174326"/>
      <w:bookmarkEnd w:id="297"/>
      <w:bookmarkEnd w:id="298"/>
      <w:bookmarkEnd w:id="299"/>
      <w:bookmarkEnd w:id="300"/>
      <w:bookmarkEnd w:id="301"/>
      <w:bookmarkEnd w:id="302"/>
      <w:bookmarkEnd w:id="303"/>
      <w:bookmarkEnd w:id="304"/>
      <w:bookmarkEnd w:id="305"/>
      <w:bookmarkEnd w:id="306"/>
      <w:bookmarkEnd w:id="307"/>
      <w:bookmarkEnd w:id="308"/>
      <w:bookmarkEnd w:id="309"/>
      <w:bookmarkEnd w:id="310"/>
      <w:bookmarkEnd w:id="311"/>
      <w:bookmarkEnd w:id="312"/>
      <w:bookmarkEnd w:id="313"/>
      <w:bookmarkEnd w:id="314"/>
      <w:bookmarkEnd w:id="315"/>
      <w:bookmarkEnd w:id="316"/>
      <w:bookmarkEnd w:id="317"/>
      <w:bookmarkEnd w:id="318"/>
      <w:bookmarkEnd w:id="319"/>
      <w:bookmarkEnd w:id="320"/>
      <w:bookmarkEnd w:id="321"/>
      <w:bookmarkEnd w:id="322"/>
      <w:bookmarkEnd w:id="323"/>
      <w:bookmarkEnd w:id="324"/>
      <w:bookmarkEnd w:id="325"/>
      <w:bookmarkEnd w:id="326"/>
      <w:bookmarkEnd w:id="327"/>
      <w:bookmarkEnd w:id="328"/>
      <w:bookmarkEnd w:id="329"/>
      <w:bookmarkEnd w:id="330"/>
      <w:bookmarkEnd w:id="331"/>
      <w:bookmarkEnd w:id="332"/>
      <w:bookmarkEnd w:id="333"/>
      <w:bookmarkEnd w:id="334"/>
      <w:bookmarkEnd w:id="335"/>
      <w:bookmarkEnd w:id="336"/>
      <w:bookmarkEnd w:id="337"/>
      <w:bookmarkEnd w:id="338"/>
      <w:bookmarkEnd w:id="339"/>
      <w:bookmarkEnd w:id="340"/>
      <w:bookmarkEnd w:id="341"/>
      <w:bookmarkEnd w:id="342"/>
      <w:bookmarkEnd w:id="343"/>
      <w:bookmarkEnd w:id="344"/>
      <w:bookmarkEnd w:id="345"/>
      <w:bookmarkEnd w:id="346"/>
      <w:bookmarkEnd w:id="347"/>
      <w:bookmarkEnd w:id="348"/>
      <w:bookmarkEnd w:id="349"/>
      <w:bookmarkEnd w:id="350"/>
      <w:bookmarkEnd w:id="351"/>
      <w:bookmarkEnd w:id="352"/>
      <w:bookmarkEnd w:id="353"/>
      <w:bookmarkEnd w:id="354"/>
      <w:bookmarkEnd w:id="355"/>
      <w:bookmarkEnd w:id="356"/>
      <w:bookmarkEnd w:id="357"/>
      <w:bookmarkEnd w:id="358"/>
      <w:bookmarkEnd w:id="359"/>
      <w:bookmarkEnd w:id="360"/>
      <w:bookmarkEnd w:id="361"/>
      <w:bookmarkEnd w:id="362"/>
      <w:bookmarkEnd w:id="363"/>
      <w:bookmarkEnd w:id="364"/>
      <w:bookmarkEnd w:id="365"/>
      <w:bookmarkEnd w:id="366"/>
      <w:bookmarkEnd w:id="367"/>
      <w:bookmarkEnd w:id="368"/>
      <w:bookmarkEnd w:id="369"/>
      <w:bookmarkEnd w:id="370"/>
      <w:bookmarkEnd w:id="371"/>
      <w:bookmarkEnd w:id="372"/>
      <w:bookmarkEnd w:id="373"/>
      <w:bookmarkEnd w:id="374"/>
      <w:bookmarkEnd w:id="375"/>
      <w:bookmarkEnd w:id="376"/>
      <w:bookmarkEnd w:id="377"/>
      <w:bookmarkEnd w:id="378"/>
      <w:bookmarkEnd w:id="379"/>
      <w:bookmarkEnd w:id="380"/>
      <w:bookmarkEnd w:id="381"/>
      <w:bookmarkEnd w:id="382"/>
      <w:bookmarkEnd w:id="383"/>
      <w:bookmarkEnd w:id="384"/>
      <w:bookmarkEnd w:id="385"/>
      <w:bookmarkEnd w:id="386"/>
      <w:bookmarkEnd w:id="387"/>
      <w:bookmarkEnd w:id="388"/>
      <w:bookmarkEnd w:id="389"/>
      <w:bookmarkEnd w:id="390"/>
      <w:bookmarkEnd w:id="391"/>
      <w:bookmarkEnd w:id="392"/>
      <w:bookmarkEnd w:id="393"/>
      <w:bookmarkEnd w:id="394"/>
      <w:bookmarkEnd w:id="395"/>
      <w:bookmarkEnd w:id="396"/>
      <w:bookmarkEnd w:id="397"/>
      <w:bookmarkEnd w:id="398"/>
      <w:bookmarkEnd w:id="399"/>
      <w:bookmarkEnd w:id="400"/>
      <w:bookmarkEnd w:id="401"/>
      <w:bookmarkEnd w:id="402"/>
      <w:bookmarkEnd w:id="403"/>
      <w:bookmarkEnd w:id="404"/>
      <w:bookmarkEnd w:id="405"/>
      <w:bookmarkEnd w:id="406"/>
      <w:bookmarkEnd w:id="407"/>
      <w:bookmarkEnd w:id="408"/>
      <w:bookmarkEnd w:id="409"/>
      <w:bookmarkEnd w:id="410"/>
      <w:bookmarkEnd w:id="411"/>
      <w:bookmarkEnd w:id="412"/>
      <w:bookmarkEnd w:id="413"/>
      <w:bookmarkEnd w:id="414"/>
      <w:bookmarkEnd w:id="415"/>
      <w:bookmarkEnd w:id="416"/>
      <w:bookmarkEnd w:id="417"/>
      <w:bookmarkEnd w:id="418"/>
      <w:bookmarkEnd w:id="419"/>
      <w:bookmarkEnd w:id="420"/>
      <w:bookmarkEnd w:id="421"/>
      <w:bookmarkEnd w:id="422"/>
      <w:bookmarkEnd w:id="423"/>
      <w:bookmarkEnd w:id="424"/>
      <w:bookmarkEnd w:id="425"/>
      <w:bookmarkEnd w:id="426"/>
      <w:bookmarkEnd w:id="427"/>
      <w:bookmarkEnd w:id="428"/>
      <w:bookmarkEnd w:id="429"/>
      <w:bookmarkEnd w:id="430"/>
      <w:bookmarkEnd w:id="431"/>
      <w:bookmarkEnd w:id="432"/>
      <w:bookmarkEnd w:id="433"/>
      <w:bookmarkEnd w:id="434"/>
      <w:bookmarkEnd w:id="435"/>
      <w:bookmarkEnd w:id="436"/>
      <w:bookmarkEnd w:id="437"/>
      <w:bookmarkEnd w:id="438"/>
      <w:bookmarkEnd w:id="439"/>
      <w:bookmarkEnd w:id="440"/>
      <w:bookmarkEnd w:id="441"/>
      <w:bookmarkEnd w:id="442"/>
      <w:bookmarkEnd w:id="443"/>
      <w:bookmarkEnd w:id="444"/>
      <w:bookmarkEnd w:id="445"/>
      <w:bookmarkEnd w:id="446"/>
      <w:bookmarkEnd w:id="447"/>
      <w:bookmarkEnd w:id="448"/>
      <w:bookmarkEnd w:id="449"/>
      <w:bookmarkEnd w:id="450"/>
      <w:bookmarkEnd w:id="451"/>
      <w:bookmarkEnd w:id="452"/>
      <w:bookmarkEnd w:id="453"/>
      <w:bookmarkEnd w:id="454"/>
      <w:bookmarkEnd w:id="455"/>
      <w:bookmarkEnd w:id="456"/>
      <w:bookmarkEnd w:id="457"/>
      <w:bookmarkEnd w:id="458"/>
      <w:bookmarkEnd w:id="459"/>
      <w:bookmarkEnd w:id="460"/>
      <w:bookmarkEnd w:id="461"/>
      <w:bookmarkEnd w:id="462"/>
      <w:bookmarkEnd w:id="463"/>
      <w:bookmarkEnd w:id="464"/>
      <w:bookmarkEnd w:id="465"/>
      <w:bookmarkEnd w:id="466"/>
      <w:bookmarkEnd w:id="467"/>
      <w:bookmarkEnd w:id="468"/>
      <w:bookmarkEnd w:id="469"/>
      <w:bookmarkEnd w:id="470"/>
      <w:bookmarkEnd w:id="471"/>
      <w:bookmarkEnd w:id="472"/>
      <w:bookmarkEnd w:id="473"/>
      <w:bookmarkEnd w:id="474"/>
      <w:bookmarkEnd w:id="475"/>
      <w:bookmarkEnd w:id="476"/>
      <w:bookmarkEnd w:id="477"/>
      <w:bookmarkEnd w:id="478"/>
      <w:bookmarkEnd w:id="479"/>
      <w:bookmarkEnd w:id="480"/>
      <w:bookmarkEnd w:id="481"/>
      <w:bookmarkEnd w:id="482"/>
      <w:bookmarkEnd w:id="483"/>
      <w:bookmarkEnd w:id="484"/>
      <w:bookmarkEnd w:id="485"/>
      <w:bookmarkEnd w:id="486"/>
      <w:bookmarkEnd w:id="487"/>
      <w:bookmarkEnd w:id="488"/>
      <w:bookmarkEnd w:id="489"/>
      <w:bookmarkEnd w:id="490"/>
      <w:bookmarkEnd w:id="491"/>
      <w:bookmarkEnd w:id="492"/>
      <w:bookmarkEnd w:id="493"/>
      <w:bookmarkEnd w:id="494"/>
      <w:bookmarkEnd w:id="495"/>
      <w:bookmarkEnd w:id="496"/>
      <w:bookmarkEnd w:id="497"/>
      <w:bookmarkEnd w:id="498"/>
      <w:bookmarkEnd w:id="499"/>
      <w:bookmarkEnd w:id="500"/>
      <w:bookmarkEnd w:id="501"/>
      <w:bookmarkEnd w:id="502"/>
      <w:bookmarkEnd w:id="503"/>
      <w:bookmarkEnd w:id="504"/>
      <w:bookmarkEnd w:id="505"/>
      <w:bookmarkEnd w:id="506"/>
      <w:bookmarkEnd w:id="507"/>
      <w:bookmarkEnd w:id="508"/>
      <w:bookmarkEnd w:id="509"/>
      <w:bookmarkEnd w:id="510"/>
      <w:bookmarkEnd w:id="511"/>
      <w:bookmarkEnd w:id="512"/>
      <w:bookmarkEnd w:id="513"/>
      <w:bookmarkEnd w:id="514"/>
      <w:bookmarkEnd w:id="515"/>
      <w:bookmarkEnd w:id="516"/>
      <w:bookmarkEnd w:id="517"/>
      <w:bookmarkEnd w:id="518"/>
      <w:bookmarkEnd w:id="519"/>
      <w:bookmarkEnd w:id="520"/>
      <w:bookmarkEnd w:id="521"/>
      <w:bookmarkEnd w:id="522"/>
      <w:bookmarkEnd w:id="523"/>
      <w:bookmarkEnd w:id="524"/>
      <w:bookmarkEnd w:id="525"/>
      <w:bookmarkEnd w:id="526"/>
      <w:bookmarkEnd w:id="527"/>
      <w:bookmarkEnd w:id="528"/>
      <w:bookmarkEnd w:id="529"/>
      <w:bookmarkEnd w:id="530"/>
      <w:bookmarkEnd w:id="531"/>
      <w:bookmarkEnd w:id="532"/>
      <w:bookmarkEnd w:id="533"/>
      <w:bookmarkEnd w:id="534"/>
      <w:bookmarkEnd w:id="535"/>
      <w:bookmarkEnd w:id="536"/>
      <w:bookmarkEnd w:id="537"/>
      <w:bookmarkEnd w:id="538"/>
      <w:bookmarkEnd w:id="539"/>
      <w:bookmarkEnd w:id="540"/>
      <w:bookmarkEnd w:id="541"/>
      <w:bookmarkEnd w:id="542"/>
      <w:bookmarkEnd w:id="543"/>
      <w:bookmarkEnd w:id="544"/>
      <w:bookmarkEnd w:id="545"/>
      <w:bookmarkEnd w:id="546"/>
      <w:bookmarkEnd w:id="547"/>
      <w:bookmarkEnd w:id="548"/>
      <w:bookmarkEnd w:id="549"/>
      <w:bookmarkEnd w:id="550"/>
      <w:bookmarkEnd w:id="551"/>
      <w:bookmarkEnd w:id="552"/>
      <w:bookmarkEnd w:id="553"/>
      <w:bookmarkEnd w:id="554"/>
      <w:bookmarkEnd w:id="555"/>
      <w:bookmarkEnd w:id="556"/>
      <w:bookmarkEnd w:id="557"/>
      <w:bookmarkEnd w:id="558"/>
      <w:bookmarkEnd w:id="559"/>
      <w:bookmarkEnd w:id="560"/>
      <w:bookmarkEnd w:id="561"/>
      <w:bookmarkEnd w:id="562"/>
      <w:bookmarkEnd w:id="563"/>
      <w:bookmarkEnd w:id="564"/>
      <w:bookmarkEnd w:id="565"/>
      <w:bookmarkEnd w:id="566"/>
      <w:bookmarkEnd w:id="567"/>
      <w:bookmarkEnd w:id="568"/>
      <w:bookmarkEnd w:id="569"/>
      <w:bookmarkEnd w:id="570"/>
      <w:bookmarkEnd w:id="571"/>
      <w:bookmarkEnd w:id="572"/>
      <w:bookmarkEnd w:id="573"/>
      <w:bookmarkEnd w:id="574"/>
      <w:bookmarkEnd w:id="575"/>
      <w:bookmarkEnd w:id="576"/>
      <w:bookmarkEnd w:id="577"/>
      <w:bookmarkEnd w:id="578"/>
      <w:bookmarkEnd w:id="579"/>
      <w:bookmarkEnd w:id="580"/>
      <w:bookmarkEnd w:id="581"/>
      <w:bookmarkEnd w:id="582"/>
      <w:bookmarkEnd w:id="583"/>
      <w:bookmarkEnd w:id="584"/>
      <w:bookmarkEnd w:id="585"/>
      <w:bookmarkEnd w:id="586"/>
      <w:bookmarkEnd w:id="587"/>
      <w:bookmarkEnd w:id="588"/>
      <w:bookmarkEnd w:id="589"/>
      <w:bookmarkEnd w:id="590"/>
      <w:bookmarkEnd w:id="591"/>
      <w:bookmarkEnd w:id="592"/>
      <w:bookmarkEnd w:id="593"/>
      <w:bookmarkEnd w:id="594"/>
      <w:bookmarkEnd w:id="595"/>
      <w:bookmarkEnd w:id="596"/>
      <w:bookmarkEnd w:id="597"/>
      <w:bookmarkEnd w:id="598"/>
      <w:bookmarkEnd w:id="599"/>
      <w:bookmarkEnd w:id="600"/>
      <w:bookmarkEnd w:id="601"/>
      <w:bookmarkEnd w:id="602"/>
      <w:bookmarkEnd w:id="603"/>
      <w:bookmarkEnd w:id="604"/>
      <w:bookmarkEnd w:id="605"/>
      <w:r>
        <w:t>Расчет заработной платы</w:t>
      </w:r>
      <w:bookmarkEnd w:id="606"/>
      <w:bookmarkEnd w:id="607"/>
    </w:p>
    <w:p w14:paraId="72965F38" w14:textId="77777777" w:rsidR="00266772" w:rsidRDefault="00266772" w:rsidP="00266772">
      <w:r>
        <w:t>Затраты на проектирование и изготовление:</w:t>
      </w:r>
    </w:p>
    <w:p w14:paraId="0DCFD737" w14:textId="77777777" w:rsidR="00266772" w:rsidRDefault="00266772" w:rsidP="00266772">
      <w:pPr>
        <w:jc w:val="center"/>
      </w:pPr>
      <w:r w:rsidRPr="006505C7">
        <w:rPr>
          <w:position w:val="-16"/>
        </w:rPr>
        <w:object w:dxaOrig="2160" w:dyaOrig="420" w14:anchorId="78FF8F82">
          <v:shape id="_x0000_i1777" type="#_x0000_t75" style="width:108pt;height:21pt" o:ole="">
            <v:imagedata r:id="rId1350" o:title=""/>
          </v:shape>
          <o:OLEObject Type="Embed" ProgID="Equation.DSMT4" ShapeID="_x0000_i1777" DrawAspect="Content" ObjectID="_1685186269" r:id="rId1351"/>
        </w:object>
      </w:r>
      <w:r>
        <w:t>,</w:t>
      </w:r>
    </w:p>
    <w:p w14:paraId="798013CC" w14:textId="77777777" w:rsidR="00266772" w:rsidRPr="00346BEB" w:rsidRDefault="00266772" w:rsidP="00266772">
      <w:pPr>
        <w:ind w:firstLine="0"/>
      </w:pPr>
      <w:r>
        <w:t xml:space="preserve">где </w:t>
      </w:r>
      <w:r w:rsidRPr="005B593F">
        <w:rPr>
          <w:position w:val="-4"/>
        </w:rPr>
        <w:object w:dxaOrig="560" w:dyaOrig="279" w14:anchorId="7F316788">
          <v:shape id="_x0000_i1778" type="#_x0000_t75" style="width:27pt;height:13.5pt" o:ole="">
            <v:imagedata r:id="rId1352" o:title=""/>
          </v:shape>
          <o:OLEObject Type="Embed" ProgID="Equation.DSMT4" ShapeID="_x0000_i1778" DrawAspect="Content" ObjectID="_1685186270" r:id="rId1353"/>
        </w:object>
      </w:r>
      <w:r>
        <w:t xml:space="preserve">прямые затраты, </w:t>
      </w:r>
      <w:r w:rsidRPr="00346BEB">
        <w:rPr>
          <w:position w:val="-12"/>
        </w:rPr>
        <w:object w:dxaOrig="1680" w:dyaOrig="380" w14:anchorId="255DCF9C">
          <v:shape id="_x0000_i1779" type="#_x0000_t75" style="width:84.75pt;height:18.75pt" o:ole="">
            <v:imagedata r:id="rId1354" o:title=""/>
          </v:shape>
          <o:OLEObject Type="Embed" ProgID="Equation.DSMT4" ShapeID="_x0000_i1779" DrawAspect="Content" ObjectID="_1685186271" r:id="rId1355"/>
        </w:object>
      </w:r>
      <w:r>
        <w:t xml:space="preserve">; </w:t>
      </w:r>
      <w:r w:rsidRPr="00346BEB">
        <w:rPr>
          <w:position w:val="-4"/>
        </w:rPr>
        <w:object w:dxaOrig="499" w:dyaOrig="279" w14:anchorId="1AF24940">
          <v:shape id="_x0000_i1780" type="#_x0000_t75" style="width:24.75pt;height:13.5pt" o:ole="">
            <v:imagedata r:id="rId1356" o:title=""/>
          </v:shape>
          <o:OLEObject Type="Embed" ProgID="Equation.DSMT4" ShapeID="_x0000_i1780" DrawAspect="Content" ObjectID="_1685186272" r:id="rId1357"/>
        </w:object>
      </w:r>
      <w:r>
        <w:t xml:space="preserve">косвенные затраты, </w:t>
      </w:r>
      <w:r w:rsidRPr="00346BEB">
        <w:rPr>
          <w:position w:val="-12"/>
        </w:rPr>
        <w:object w:dxaOrig="1579" w:dyaOrig="380" w14:anchorId="5BF0CADB">
          <v:shape id="_x0000_i1781" type="#_x0000_t75" style="width:78pt;height:18.75pt" o:ole="">
            <v:imagedata r:id="rId1358" o:title=""/>
          </v:shape>
          <o:OLEObject Type="Embed" ProgID="Equation.DSMT4" ShapeID="_x0000_i1781" DrawAspect="Content" ObjectID="_1685186273" r:id="rId1359"/>
        </w:object>
      </w:r>
    </w:p>
    <w:p w14:paraId="41846981" w14:textId="77777777" w:rsidR="00266772" w:rsidRDefault="00266772" w:rsidP="00266772">
      <w:pPr>
        <w:jc w:val="center"/>
      </w:pPr>
      <w:r w:rsidRPr="001D0C74">
        <w:rPr>
          <w:position w:val="-16"/>
          <w:lang w:val="en-US"/>
        </w:rPr>
        <w:object w:dxaOrig="2380" w:dyaOrig="420" w14:anchorId="3FA30CA6">
          <v:shape id="_x0000_i1782" type="#_x0000_t75" style="width:119.25pt;height:21pt" o:ole="">
            <v:imagedata r:id="rId1360" o:title=""/>
          </v:shape>
          <o:OLEObject Type="Embed" ProgID="Equation.DSMT4" ShapeID="_x0000_i1782" DrawAspect="Content" ObjectID="_1685186274" r:id="rId1361"/>
        </w:object>
      </w:r>
      <w:r>
        <w:t>,</w:t>
      </w:r>
    </w:p>
    <w:p w14:paraId="0FD03F06" w14:textId="77777777" w:rsidR="00266772" w:rsidRDefault="00266772" w:rsidP="00266772">
      <w:pPr>
        <w:ind w:firstLine="0"/>
      </w:pPr>
      <w:r>
        <w:t xml:space="preserve">где </w:t>
      </w:r>
      <w:r w:rsidRPr="00713A09">
        <w:rPr>
          <w:position w:val="-12"/>
        </w:rPr>
        <w:object w:dxaOrig="700" w:dyaOrig="380" w14:anchorId="6D291504">
          <v:shape id="_x0000_i1783" type="#_x0000_t75" style="width:34.5pt;height:18.75pt" o:ole="">
            <v:imagedata r:id="rId1362" o:title=""/>
          </v:shape>
          <o:OLEObject Type="Embed" ProgID="Equation.DSMT4" ShapeID="_x0000_i1783" DrawAspect="Content" ObjectID="_1685186275" r:id="rId1363"/>
        </w:object>
      </w:r>
      <w:r>
        <w:t xml:space="preserve">основная заработная плата; </w:t>
      </w:r>
      <w:r w:rsidRPr="00E72930">
        <w:rPr>
          <w:position w:val="-14"/>
        </w:rPr>
        <w:object w:dxaOrig="720" w:dyaOrig="400" w14:anchorId="5C183D0D">
          <v:shape id="_x0000_i1784" type="#_x0000_t75" style="width:36pt;height:19.5pt" o:ole="">
            <v:imagedata r:id="rId1364" o:title=""/>
          </v:shape>
          <o:OLEObject Type="Embed" ProgID="Equation.DSMT4" ShapeID="_x0000_i1784" DrawAspect="Content" ObjectID="_1685186276" r:id="rId1365"/>
        </w:object>
      </w:r>
      <w:r>
        <w:t xml:space="preserve">дополнительная заработная плата, </w:t>
      </w:r>
      <w:r w:rsidRPr="00E72930">
        <w:rPr>
          <w:position w:val="-14"/>
        </w:rPr>
        <w:object w:dxaOrig="1700" w:dyaOrig="400" w14:anchorId="28EB0CA4">
          <v:shape id="_x0000_i1785" type="#_x0000_t75" style="width:84.75pt;height:19.5pt" o:ole="">
            <v:imagedata r:id="rId1366" o:title=""/>
          </v:shape>
          <o:OLEObject Type="Embed" ProgID="Equation.DSMT4" ShapeID="_x0000_i1785" DrawAspect="Content" ObjectID="_1685186277" r:id="rId1367"/>
        </w:object>
      </w:r>
      <w:r>
        <w:t xml:space="preserve">; </w:t>
      </w:r>
      <w:r w:rsidRPr="003E249E">
        <w:rPr>
          <w:position w:val="-12"/>
        </w:rPr>
        <w:object w:dxaOrig="540" w:dyaOrig="380" w14:anchorId="5C50BF27">
          <v:shape id="_x0000_i1786" type="#_x0000_t75" style="width:27pt;height:18.75pt" o:ole="">
            <v:imagedata r:id="rId1368" o:title=""/>
          </v:shape>
          <o:OLEObject Type="Embed" ProgID="Equation.DSMT4" ShapeID="_x0000_i1786" DrawAspect="Content" ObjectID="_1685186278" r:id="rId1369"/>
        </w:object>
      </w:r>
      <w:r>
        <w:t xml:space="preserve">социальные отчисления, </w:t>
      </w:r>
      <w:r w:rsidRPr="003E249E">
        <w:rPr>
          <w:position w:val="-16"/>
        </w:rPr>
        <w:object w:dxaOrig="2420" w:dyaOrig="460" w14:anchorId="20C21143">
          <v:shape id="_x0000_i1787" type="#_x0000_t75" style="width:120.75pt;height:23.25pt" o:ole="">
            <v:imagedata r:id="rId1370" o:title=""/>
          </v:shape>
          <o:OLEObject Type="Embed" ProgID="Equation.DSMT4" ShapeID="_x0000_i1787" DrawAspect="Content" ObjectID="_1685186279" r:id="rId1371"/>
        </w:object>
      </w:r>
      <w:r>
        <w:t>.</w:t>
      </w:r>
    </w:p>
    <w:p w14:paraId="430E95C2" w14:textId="77777777" w:rsidR="00266772" w:rsidRDefault="00266772" w:rsidP="00266772">
      <w:pPr>
        <w:jc w:val="center"/>
      </w:pPr>
      <w:r w:rsidRPr="00F871BF">
        <w:rPr>
          <w:position w:val="-12"/>
        </w:rPr>
        <w:object w:dxaOrig="1180" w:dyaOrig="380" w14:anchorId="501D05DD">
          <v:shape id="_x0000_i1788" type="#_x0000_t75" style="width:59.25pt;height:18.75pt" o:ole="">
            <v:imagedata r:id="rId1372" o:title=""/>
          </v:shape>
          <o:OLEObject Type="Embed" ProgID="Equation.DSMT4" ShapeID="_x0000_i1788" DrawAspect="Content" ObjectID="_1685186280" r:id="rId1373"/>
        </w:object>
      </w:r>
      <w:r>
        <w:t>,</w:t>
      </w:r>
    </w:p>
    <w:p w14:paraId="2193FF62" w14:textId="77777777" w:rsidR="00266772" w:rsidRDefault="00266772" w:rsidP="00266772">
      <w:pPr>
        <w:ind w:firstLine="0"/>
      </w:pPr>
      <w:r>
        <w:t xml:space="preserve">где </w:t>
      </w:r>
      <w:r w:rsidRPr="00F871BF">
        <w:rPr>
          <w:position w:val="-4"/>
        </w:rPr>
        <w:object w:dxaOrig="460" w:dyaOrig="279" w14:anchorId="0476D6EA">
          <v:shape id="_x0000_i1789" type="#_x0000_t75" style="width:23.25pt;height:13.5pt" o:ole="">
            <v:imagedata r:id="rId1374" o:title=""/>
          </v:shape>
          <o:OLEObject Type="Embed" ProgID="Equation.DSMT4" ShapeID="_x0000_i1789" DrawAspect="Content" ObjectID="_1685186281" r:id="rId1375"/>
        </w:object>
      </w:r>
      <w:r>
        <w:t xml:space="preserve">трудоемкость работы, </w:t>
      </w:r>
      <w:r w:rsidRPr="00F871BF">
        <w:rPr>
          <w:position w:val="-4"/>
        </w:rPr>
        <w:object w:dxaOrig="360" w:dyaOrig="279" w14:anchorId="5E1F8A80">
          <v:shape id="_x0000_i1790" type="#_x0000_t75" style="width:18.75pt;height:13.5pt" o:ole="">
            <v:imagedata r:id="rId1376" o:title=""/>
          </v:shape>
          <o:OLEObject Type="Embed" ProgID="Equation.DSMT4" ShapeID="_x0000_i1790" DrawAspect="Content" ObjectID="_1685186282" r:id="rId1377"/>
        </w:object>
      </w:r>
      <w:r>
        <w:t>тарифная ставка за час работы.</w:t>
      </w:r>
    </w:p>
    <w:p w14:paraId="45B90627" w14:textId="77777777" w:rsidR="00266772" w:rsidRDefault="00266772" w:rsidP="00266772">
      <w:pPr>
        <w:jc w:val="center"/>
      </w:pPr>
      <w:r w:rsidRPr="0049542A">
        <w:rPr>
          <w:position w:val="-26"/>
        </w:rPr>
        <w:object w:dxaOrig="760" w:dyaOrig="700" w14:anchorId="7B1132E1">
          <v:shape id="_x0000_i1791" type="#_x0000_t75" style="width:38.25pt;height:34.5pt" o:ole="">
            <v:imagedata r:id="rId1378" o:title=""/>
          </v:shape>
          <o:OLEObject Type="Embed" ProgID="Equation.DSMT4" ShapeID="_x0000_i1791" DrawAspect="Content" ObjectID="_1685186283" r:id="rId1379"/>
        </w:object>
      </w:r>
      <w:r>
        <w:t>,</w:t>
      </w:r>
    </w:p>
    <w:p w14:paraId="340D85F8" w14:textId="71E24748" w:rsidR="00266772" w:rsidRPr="00376128" w:rsidRDefault="00266772" w:rsidP="00266772">
      <w:pPr>
        <w:ind w:firstLine="0"/>
      </w:pPr>
      <w:r>
        <w:t xml:space="preserve">где </w:t>
      </w:r>
      <w:r w:rsidRPr="0049542A">
        <w:rPr>
          <w:position w:val="-6"/>
        </w:rPr>
        <w:object w:dxaOrig="360" w:dyaOrig="260" w14:anchorId="5DD9CE88">
          <v:shape id="_x0000_i1792" type="#_x0000_t75" style="width:18.75pt;height:12.75pt" o:ole="">
            <v:imagedata r:id="rId1380" o:title=""/>
          </v:shape>
          <o:OLEObject Type="Embed" ProgID="Equation.DSMT4" ShapeID="_x0000_i1792" DrawAspect="Content" ObjectID="_1685186284" r:id="rId1381"/>
        </w:object>
      </w:r>
      <w:r>
        <w:t xml:space="preserve">норм времени, </w:t>
      </w:r>
      <w:r w:rsidRPr="0049542A">
        <w:rPr>
          <w:position w:val="-4"/>
        </w:rPr>
        <w:object w:dxaOrig="460" w:dyaOrig="279" w14:anchorId="07D52DB9">
          <v:shape id="_x0000_i1793" type="#_x0000_t75" style="width:23.25pt;height:13.5pt" o:ole="">
            <v:imagedata r:id="rId1382" o:title=""/>
          </v:shape>
          <o:OLEObject Type="Embed" ProgID="Equation.DSMT4" ShapeID="_x0000_i1793" DrawAspect="Content" ObjectID="_1685186285" r:id="rId1383"/>
        </w:object>
      </w:r>
      <w:r>
        <w:t>количество рабочих, занятых на этапе.</w:t>
      </w:r>
    </w:p>
    <w:p w14:paraId="69298646" w14:textId="77777777" w:rsidR="00D218FF" w:rsidRDefault="00D218FF">
      <w:pPr>
        <w:spacing w:after="160" w:line="259" w:lineRule="auto"/>
        <w:ind w:firstLine="0"/>
        <w:jc w:val="left"/>
      </w:pPr>
      <w:r>
        <w:br w:type="page"/>
      </w:r>
    </w:p>
    <w:p w14:paraId="50C06931" w14:textId="77777777" w:rsidR="00D218FF" w:rsidRDefault="00D218FF" w:rsidP="00266772">
      <w:pPr>
        <w:ind w:firstLine="0"/>
        <w:sectPr w:rsidR="00D218FF" w:rsidSect="00B07E41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05D95CCE" w14:textId="3D908B2F" w:rsidR="00266772" w:rsidRDefault="00266772" w:rsidP="00F9378D">
      <w:pPr>
        <w:pStyle w:val="affa"/>
      </w:pPr>
      <w:r>
        <w:lastRenderedPageBreak/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3</w:t>
        </w:r>
      </w:fldSimple>
      <w:r>
        <w:t xml:space="preserve"> – Время занятости при конструкторской подготовке производства</w:t>
      </w:r>
    </w:p>
    <w:tbl>
      <w:tblPr>
        <w:tblStyle w:val="ae"/>
        <w:tblW w:w="14312" w:type="dxa"/>
        <w:tblLayout w:type="fixed"/>
        <w:tblLook w:val="04A0" w:firstRow="1" w:lastRow="0" w:firstColumn="1" w:lastColumn="0" w:noHBand="0" w:noVBand="1"/>
      </w:tblPr>
      <w:tblGrid>
        <w:gridCol w:w="2122"/>
        <w:gridCol w:w="1275"/>
        <w:gridCol w:w="1276"/>
        <w:gridCol w:w="2409"/>
        <w:gridCol w:w="2410"/>
        <w:gridCol w:w="2410"/>
        <w:gridCol w:w="2410"/>
      </w:tblGrid>
      <w:tr w:rsidR="00266772" w14:paraId="7B2981AC" w14:textId="77777777" w:rsidTr="000F3371">
        <w:tc>
          <w:tcPr>
            <w:tcW w:w="2122" w:type="dxa"/>
            <w:vMerge w:val="restart"/>
            <w:vAlign w:val="center"/>
          </w:tcPr>
          <w:p w14:paraId="7EC9F8EA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Виды работ</w:t>
            </w:r>
          </w:p>
        </w:tc>
        <w:tc>
          <w:tcPr>
            <w:tcW w:w="2551" w:type="dxa"/>
            <w:gridSpan w:val="2"/>
            <w:vAlign w:val="center"/>
          </w:tcPr>
          <w:p w14:paraId="255F1E0C" w14:textId="1D2D66FE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Труд</w:t>
            </w:r>
            <w:r w:rsidR="000F3371">
              <w:rPr>
                <w:rFonts w:cs="Times New Roman"/>
                <w:szCs w:val="28"/>
              </w:rPr>
              <w:t>оемкость</w:t>
            </w:r>
          </w:p>
        </w:tc>
        <w:tc>
          <w:tcPr>
            <w:tcW w:w="2409" w:type="dxa"/>
            <w:vMerge w:val="restart"/>
            <w:vAlign w:val="center"/>
          </w:tcPr>
          <w:p w14:paraId="4D1081B5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Ведущий инженер-конструктор</w:t>
            </w:r>
          </w:p>
        </w:tc>
        <w:tc>
          <w:tcPr>
            <w:tcW w:w="2410" w:type="dxa"/>
            <w:vMerge w:val="restart"/>
            <w:vAlign w:val="center"/>
          </w:tcPr>
          <w:p w14:paraId="0D4CE44F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Инженер-конструктор 1 категории</w:t>
            </w:r>
          </w:p>
        </w:tc>
        <w:tc>
          <w:tcPr>
            <w:tcW w:w="2410" w:type="dxa"/>
            <w:vMerge w:val="restart"/>
            <w:vAlign w:val="center"/>
          </w:tcPr>
          <w:p w14:paraId="59DF5F3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Инженер-конструктор 2 категории</w:t>
            </w:r>
          </w:p>
        </w:tc>
        <w:tc>
          <w:tcPr>
            <w:tcW w:w="2410" w:type="dxa"/>
            <w:vMerge w:val="restart"/>
            <w:vAlign w:val="center"/>
          </w:tcPr>
          <w:p w14:paraId="6954F435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Инженер-конструктор 3 категории</w:t>
            </w:r>
          </w:p>
        </w:tc>
      </w:tr>
      <w:tr w:rsidR="00266772" w14:paraId="633846F8" w14:textId="77777777" w:rsidTr="000F3371">
        <w:tc>
          <w:tcPr>
            <w:tcW w:w="2122" w:type="dxa"/>
            <w:vMerge/>
            <w:vAlign w:val="center"/>
          </w:tcPr>
          <w:p w14:paraId="02609D52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5" w:type="dxa"/>
            <w:vAlign w:val="center"/>
          </w:tcPr>
          <w:p w14:paraId="4F8013C0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ч</w:t>
            </w:r>
          </w:p>
        </w:tc>
        <w:tc>
          <w:tcPr>
            <w:tcW w:w="1276" w:type="dxa"/>
            <w:vAlign w:val="center"/>
          </w:tcPr>
          <w:p w14:paraId="7F82991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%</w:t>
            </w:r>
          </w:p>
        </w:tc>
        <w:tc>
          <w:tcPr>
            <w:tcW w:w="2409" w:type="dxa"/>
            <w:vMerge/>
            <w:vAlign w:val="center"/>
          </w:tcPr>
          <w:p w14:paraId="50383796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Merge/>
            <w:vAlign w:val="center"/>
          </w:tcPr>
          <w:p w14:paraId="17B957BA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Merge/>
            <w:vAlign w:val="center"/>
          </w:tcPr>
          <w:p w14:paraId="3C673311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Merge/>
            <w:vAlign w:val="center"/>
          </w:tcPr>
          <w:p w14:paraId="5E1EEB5D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66772" w14:paraId="7905D835" w14:textId="77777777" w:rsidTr="000F3371">
        <w:tc>
          <w:tcPr>
            <w:tcW w:w="2122" w:type="dxa"/>
            <w:vAlign w:val="center"/>
          </w:tcPr>
          <w:p w14:paraId="01077F6D" w14:textId="0F2FBC33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Тех</w:t>
            </w:r>
            <w:r w:rsidR="002751B1">
              <w:rPr>
                <w:rFonts w:cs="Times New Roman"/>
                <w:szCs w:val="28"/>
              </w:rPr>
              <w:t>ническое</w:t>
            </w:r>
            <w:r w:rsidRPr="000F3371">
              <w:rPr>
                <w:rFonts w:cs="Times New Roman"/>
                <w:szCs w:val="28"/>
              </w:rPr>
              <w:t xml:space="preserve"> предложение</w:t>
            </w:r>
          </w:p>
        </w:tc>
        <w:tc>
          <w:tcPr>
            <w:tcW w:w="1275" w:type="dxa"/>
            <w:vAlign w:val="center"/>
          </w:tcPr>
          <w:p w14:paraId="17B0183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70</w:t>
            </w:r>
          </w:p>
        </w:tc>
        <w:tc>
          <w:tcPr>
            <w:tcW w:w="1276" w:type="dxa"/>
            <w:vAlign w:val="center"/>
          </w:tcPr>
          <w:p w14:paraId="599DE8D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6,1</w:t>
            </w:r>
          </w:p>
        </w:tc>
        <w:tc>
          <w:tcPr>
            <w:tcW w:w="2409" w:type="dxa"/>
            <w:vAlign w:val="center"/>
          </w:tcPr>
          <w:p w14:paraId="19FA9D45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50</w:t>
            </w:r>
          </w:p>
        </w:tc>
        <w:tc>
          <w:tcPr>
            <w:tcW w:w="2410" w:type="dxa"/>
            <w:vAlign w:val="center"/>
          </w:tcPr>
          <w:p w14:paraId="3E70265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×60</w:t>
            </w:r>
          </w:p>
        </w:tc>
        <w:tc>
          <w:tcPr>
            <w:tcW w:w="2410" w:type="dxa"/>
            <w:vAlign w:val="center"/>
          </w:tcPr>
          <w:p w14:paraId="6F7C0CB4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Align w:val="center"/>
          </w:tcPr>
          <w:p w14:paraId="05005692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66772" w14:paraId="20F425B3" w14:textId="77777777" w:rsidTr="000F3371">
        <w:tc>
          <w:tcPr>
            <w:tcW w:w="2122" w:type="dxa"/>
            <w:vAlign w:val="center"/>
          </w:tcPr>
          <w:p w14:paraId="704459CB" w14:textId="55AA1B50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Тех</w:t>
            </w:r>
            <w:r w:rsidR="002751B1">
              <w:rPr>
                <w:rFonts w:cs="Times New Roman"/>
                <w:szCs w:val="28"/>
              </w:rPr>
              <w:t>ническое</w:t>
            </w:r>
            <w:r w:rsidRPr="000F3371">
              <w:rPr>
                <w:rFonts w:cs="Times New Roman"/>
                <w:szCs w:val="28"/>
              </w:rPr>
              <w:t xml:space="preserve"> задание</w:t>
            </w:r>
          </w:p>
        </w:tc>
        <w:tc>
          <w:tcPr>
            <w:tcW w:w="1275" w:type="dxa"/>
            <w:vAlign w:val="center"/>
          </w:tcPr>
          <w:p w14:paraId="0935BA5C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60</w:t>
            </w:r>
          </w:p>
        </w:tc>
        <w:tc>
          <w:tcPr>
            <w:tcW w:w="1276" w:type="dxa"/>
            <w:vAlign w:val="center"/>
          </w:tcPr>
          <w:p w14:paraId="6D3B0767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5,7</w:t>
            </w:r>
          </w:p>
        </w:tc>
        <w:tc>
          <w:tcPr>
            <w:tcW w:w="2409" w:type="dxa"/>
            <w:vAlign w:val="center"/>
          </w:tcPr>
          <w:p w14:paraId="0C97EC2A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40</w:t>
            </w:r>
          </w:p>
        </w:tc>
        <w:tc>
          <w:tcPr>
            <w:tcW w:w="2410" w:type="dxa"/>
            <w:vAlign w:val="center"/>
          </w:tcPr>
          <w:p w14:paraId="3B4BB08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20</w:t>
            </w:r>
          </w:p>
        </w:tc>
        <w:tc>
          <w:tcPr>
            <w:tcW w:w="2410" w:type="dxa"/>
            <w:vAlign w:val="center"/>
          </w:tcPr>
          <w:p w14:paraId="61C0A18E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Align w:val="center"/>
          </w:tcPr>
          <w:p w14:paraId="3602B55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66772" w14:paraId="5D9FD173" w14:textId="77777777" w:rsidTr="000F3371">
        <w:tc>
          <w:tcPr>
            <w:tcW w:w="2122" w:type="dxa"/>
            <w:vAlign w:val="center"/>
          </w:tcPr>
          <w:p w14:paraId="5156FC00" w14:textId="77777777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Эскизный проект</w:t>
            </w:r>
          </w:p>
        </w:tc>
        <w:tc>
          <w:tcPr>
            <w:tcW w:w="1275" w:type="dxa"/>
            <w:vAlign w:val="center"/>
          </w:tcPr>
          <w:p w14:paraId="110E59C7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60</w:t>
            </w:r>
          </w:p>
        </w:tc>
        <w:tc>
          <w:tcPr>
            <w:tcW w:w="1276" w:type="dxa"/>
            <w:vAlign w:val="center"/>
          </w:tcPr>
          <w:p w14:paraId="6E96EF9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5,1</w:t>
            </w:r>
          </w:p>
        </w:tc>
        <w:tc>
          <w:tcPr>
            <w:tcW w:w="2409" w:type="dxa"/>
            <w:vAlign w:val="center"/>
          </w:tcPr>
          <w:p w14:paraId="2F72A54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80</w:t>
            </w:r>
          </w:p>
        </w:tc>
        <w:tc>
          <w:tcPr>
            <w:tcW w:w="2410" w:type="dxa"/>
            <w:vAlign w:val="center"/>
          </w:tcPr>
          <w:p w14:paraId="5C3BC027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40</w:t>
            </w:r>
          </w:p>
        </w:tc>
        <w:tc>
          <w:tcPr>
            <w:tcW w:w="2410" w:type="dxa"/>
            <w:vAlign w:val="center"/>
          </w:tcPr>
          <w:p w14:paraId="7B4781D0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40</w:t>
            </w:r>
          </w:p>
        </w:tc>
        <w:tc>
          <w:tcPr>
            <w:tcW w:w="2410" w:type="dxa"/>
            <w:vAlign w:val="center"/>
          </w:tcPr>
          <w:p w14:paraId="014C0D1D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66772" w14:paraId="42B85725" w14:textId="77777777" w:rsidTr="000F3371">
        <w:tc>
          <w:tcPr>
            <w:tcW w:w="2122" w:type="dxa"/>
            <w:vAlign w:val="center"/>
          </w:tcPr>
          <w:p w14:paraId="5733004B" w14:textId="7EFF6921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Тех</w:t>
            </w:r>
            <w:r w:rsidR="002751B1">
              <w:rPr>
                <w:rFonts w:cs="Times New Roman"/>
                <w:szCs w:val="28"/>
              </w:rPr>
              <w:t>нический</w:t>
            </w:r>
            <w:r w:rsidRPr="000F3371">
              <w:rPr>
                <w:rFonts w:cs="Times New Roman"/>
                <w:szCs w:val="28"/>
              </w:rPr>
              <w:t xml:space="preserve"> проект</w:t>
            </w:r>
          </w:p>
        </w:tc>
        <w:tc>
          <w:tcPr>
            <w:tcW w:w="1275" w:type="dxa"/>
            <w:vAlign w:val="center"/>
          </w:tcPr>
          <w:p w14:paraId="5A9F288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430</w:t>
            </w:r>
          </w:p>
        </w:tc>
        <w:tc>
          <w:tcPr>
            <w:tcW w:w="1276" w:type="dxa"/>
            <w:vAlign w:val="center"/>
          </w:tcPr>
          <w:p w14:paraId="26E33A8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40,5</w:t>
            </w:r>
          </w:p>
        </w:tc>
        <w:tc>
          <w:tcPr>
            <w:tcW w:w="2409" w:type="dxa"/>
            <w:vAlign w:val="center"/>
          </w:tcPr>
          <w:p w14:paraId="76494BA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70</w:t>
            </w:r>
          </w:p>
        </w:tc>
        <w:tc>
          <w:tcPr>
            <w:tcW w:w="2410" w:type="dxa"/>
            <w:vAlign w:val="center"/>
          </w:tcPr>
          <w:p w14:paraId="74E8DE46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120</w:t>
            </w:r>
          </w:p>
        </w:tc>
        <w:tc>
          <w:tcPr>
            <w:tcW w:w="2410" w:type="dxa"/>
            <w:vAlign w:val="center"/>
          </w:tcPr>
          <w:p w14:paraId="24A406B6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120</w:t>
            </w:r>
          </w:p>
        </w:tc>
        <w:tc>
          <w:tcPr>
            <w:tcW w:w="2410" w:type="dxa"/>
            <w:vAlign w:val="center"/>
          </w:tcPr>
          <w:p w14:paraId="43A24185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120</w:t>
            </w:r>
          </w:p>
        </w:tc>
      </w:tr>
      <w:tr w:rsidR="00266772" w14:paraId="1EAEB048" w14:textId="77777777" w:rsidTr="000F3371">
        <w:tc>
          <w:tcPr>
            <w:tcW w:w="2122" w:type="dxa"/>
            <w:vAlign w:val="center"/>
          </w:tcPr>
          <w:p w14:paraId="34F3F963" w14:textId="77777777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Разработка документации</w:t>
            </w:r>
          </w:p>
        </w:tc>
        <w:tc>
          <w:tcPr>
            <w:tcW w:w="1275" w:type="dxa"/>
            <w:vAlign w:val="center"/>
          </w:tcPr>
          <w:p w14:paraId="0EB327B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40</w:t>
            </w:r>
          </w:p>
        </w:tc>
        <w:tc>
          <w:tcPr>
            <w:tcW w:w="1276" w:type="dxa"/>
            <w:vAlign w:val="center"/>
          </w:tcPr>
          <w:p w14:paraId="0A07DF7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2,6</w:t>
            </w:r>
          </w:p>
        </w:tc>
        <w:tc>
          <w:tcPr>
            <w:tcW w:w="2409" w:type="dxa"/>
            <w:vAlign w:val="center"/>
          </w:tcPr>
          <w:p w14:paraId="6B14AA5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30</w:t>
            </w:r>
          </w:p>
        </w:tc>
        <w:tc>
          <w:tcPr>
            <w:tcW w:w="2410" w:type="dxa"/>
            <w:vAlign w:val="center"/>
          </w:tcPr>
          <w:p w14:paraId="12D81B8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70</w:t>
            </w:r>
          </w:p>
        </w:tc>
        <w:tc>
          <w:tcPr>
            <w:tcW w:w="2410" w:type="dxa"/>
            <w:vAlign w:val="center"/>
          </w:tcPr>
          <w:p w14:paraId="07A50C5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70</w:t>
            </w:r>
          </w:p>
        </w:tc>
        <w:tc>
          <w:tcPr>
            <w:tcW w:w="2410" w:type="dxa"/>
            <w:vAlign w:val="center"/>
          </w:tcPr>
          <w:p w14:paraId="61D760F0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70</w:t>
            </w:r>
          </w:p>
        </w:tc>
      </w:tr>
      <w:tr w:rsidR="00266772" w14:paraId="123BEF05" w14:textId="77777777" w:rsidTr="000F3371">
        <w:tc>
          <w:tcPr>
            <w:tcW w:w="2122" w:type="dxa"/>
            <w:vAlign w:val="center"/>
          </w:tcPr>
          <w:p w14:paraId="2EAD6C82" w14:textId="77777777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Итого</w:t>
            </w:r>
          </w:p>
        </w:tc>
        <w:tc>
          <w:tcPr>
            <w:tcW w:w="1275" w:type="dxa"/>
            <w:vAlign w:val="center"/>
          </w:tcPr>
          <w:p w14:paraId="4E289376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060</w:t>
            </w:r>
          </w:p>
        </w:tc>
        <w:tc>
          <w:tcPr>
            <w:tcW w:w="1276" w:type="dxa"/>
            <w:vAlign w:val="center"/>
          </w:tcPr>
          <w:p w14:paraId="05AE06B7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00</w:t>
            </w:r>
          </w:p>
        </w:tc>
        <w:tc>
          <w:tcPr>
            <w:tcW w:w="2409" w:type="dxa"/>
            <w:vAlign w:val="center"/>
          </w:tcPr>
          <w:p w14:paraId="00443CBA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70</w:t>
            </w:r>
          </w:p>
        </w:tc>
        <w:tc>
          <w:tcPr>
            <w:tcW w:w="2410" w:type="dxa"/>
            <w:vAlign w:val="center"/>
          </w:tcPr>
          <w:p w14:paraId="54DA5F6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370</w:t>
            </w:r>
          </w:p>
        </w:tc>
        <w:tc>
          <w:tcPr>
            <w:tcW w:w="2410" w:type="dxa"/>
            <w:vAlign w:val="center"/>
          </w:tcPr>
          <w:p w14:paraId="588B8063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30</w:t>
            </w:r>
          </w:p>
        </w:tc>
        <w:tc>
          <w:tcPr>
            <w:tcW w:w="2410" w:type="dxa"/>
            <w:vAlign w:val="center"/>
          </w:tcPr>
          <w:p w14:paraId="7AC92922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90</w:t>
            </w:r>
          </w:p>
        </w:tc>
      </w:tr>
    </w:tbl>
    <w:p w14:paraId="52B91872" w14:textId="645E1A57" w:rsidR="00266772" w:rsidRDefault="00177C9B" w:rsidP="00F9378D">
      <w:pPr>
        <w:pStyle w:val="affa"/>
      </w:pPr>
      <w:r>
        <w:br w:type="page"/>
      </w:r>
      <w:r w:rsidR="00266772">
        <w:lastRenderedPageBreak/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4</w:t>
        </w:r>
      </w:fldSimple>
      <w:r w:rsidR="00266772">
        <w:t xml:space="preserve"> – Время занятости при технологической подготовке производства</w:t>
      </w:r>
    </w:p>
    <w:tbl>
      <w:tblPr>
        <w:tblStyle w:val="ae"/>
        <w:tblW w:w="14312" w:type="dxa"/>
        <w:tblLook w:val="04A0" w:firstRow="1" w:lastRow="0" w:firstColumn="1" w:lastColumn="0" w:noHBand="0" w:noVBand="1"/>
      </w:tblPr>
      <w:tblGrid>
        <w:gridCol w:w="4456"/>
        <w:gridCol w:w="1880"/>
        <w:gridCol w:w="1881"/>
        <w:gridCol w:w="3047"/>
        <w:gridCol w:w="3048"/>
      </w:tblGrid>
      <w:tr w:rsidR="00266772" w14:paraId="7A5160FE" w14:textId="77777777" w:rsidTr="00D14150">
        <w:tc>
          <w:tcPr>
            <w:tcW w:w="4456" w:type="dxa"/>
            <w:vMerge w:val="restart"/>
            <w:vAlign w:val="center"/>
          </w:tcPr>
          <w:p w14:paraId="21EBC1EE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Виды работ</w:t>
            </w:r>
          </w:p>
        </w:tc>
        <w:tc>
          <w:tcPr>
            <w:tcW w:w="3761" w:type="dxa"/>
            <w:gridSpan w:val="2"/>
            <w:vAlign w:val="center"/>
          </w:tcPr>
          <w:p w14:paraId="6C7B8C3E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Трудоемкость</w:t>
            </w:r>
          </w:p>
        </w:tc>
        <w:tc>
          <w:tcPr>
            <w:tcW w:w="3047" w:type="dxa"/>
            <w:vMerge w:val="restart"/>
            <w:vAlign w:val="center"/>
          </w:tcPr>
          <w:p w14:paraId="5AC01CFC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Инженер-технолог 1 категории</w:t>
            </w:r>
          </w:p>
        </w:tc>
        <w:tc>
          <w:tcPr>
            <w:tcW w:w="3048" w:type="dxa"/>
            <w:vMerge w:val="restart"/>
            <w:vAlign w:val="center"/>
          </w:tcPr>
          <w:p w14:paraId="1724D022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Инженер-технолог 2 категории</w:t>
            </w:r>
          </w:p>
        </w:tc>
      </w:tr>
      <w:tr w:rsidR="00266772" w14:paraId="10BDE1FA" w14:textId="77777777" w:rsidTr="00D14150">
        <w:tc>
          <w:tcPr>
            <w:tcW w:w="4456" w:type="dxa"/>
            <w:vMerge/>
            <w:vAlign w:val="center"/>
          </w:tcPr>
          <w:p w14:paraId="1F02FCC4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80" w:type="dxa"/>
            <w:vAlign w:val="center"/>
          </w:tcPr>
          <w:p w14:paraId="50A7B4DB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ч</w:t>
            </w:r>
          </w:p>
        </w:tc>
        <w:tc>
          <w:tcPr>
            <w:tcW w:w="1881" w:type="dxa"/>
            <w:vAlign w:val="center"/>
          </w:tcPr>
          <w:p w14:paraId="4CD2249A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%</w:t>
            </w:r>
          </w:p>
        </w:tc>
        <w:tc>
          <w:tcPr>
            <w:tcW w:w="3047" w:type="dxa"/>
            <w:vMerge/>
            <w:vAlign w:val="center"/>
          </w:tcPr>
          <w:p w14:paraId="34D30921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048" w:type="dxa"/>
            <w:vMerge/>
            <w:vAlign w:val="center"/>
          </w:tcPr>
          <w:p w14:paraId="1F120105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</w:tr>
      <w:tr w:rsidR="00266772" w14:paraId="79B1742B" w14:textId="77777777" w:rsidTr="00D14150">
        <w:tc>
          <w:tcPr>
            <w:tcW w:w="4456" w:type="dxa"/>
            <w:vAlign w:val="center"/>
          </w:tcPr>
          <w:p w14:paraId="5F930065" w14:textId="77777777" w:rsidR="00266772" w:rsidRPr="00F273AE" w:rsidRDefault="00266772" w:rsidP="00DA78A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Технологические процессы</w:t>
            </w:r>
          </w:p>
        </w:tc>
        <w:tc>
          <w:tcPr>
            <w:tcW w:w="1880" w:type="dxa"/>
            <w:vAlign w:val="center"/>
          </w:tcPr>
          <w:p w14:paraId="258314F6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1881" w:type="dxa"/>
            <w:vAlign w:val="center"/>
          </w:tcPr>
          <w:p w14:paraId="30C7D4EB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,7</w:t>
            </w:r>
          </w:p>
        </w:tc>
        <w:tc>
          <w:tcPr>
            <w:tcW w:w="3047" w:type="dxa"/>
            <w:vAlign w:val="center"/>
          </w:tcPr>
          <w:p w14:paraId="7D401402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048" w:type="dxa"/>
            <w:vAlign w:val="center"/>
          </w:tcPr>
          <w:p w14:paraId="1E4C8C5C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911362">
              <w:t>1×40</w:t>
            </w:r>
          </w:p>
        </w:tc>
      </w:tr>
      <w:tr w:rsidR="00266772" w14:paraId="092D6874" w14:textId="77777777" w:rsidTr="00D14150">
        <w:tc>
          <w:tcPr>
            <w:tcW w:w="4456" w:type="dxa"/>
            <w:vAlign w:val="center"/>
          </w:tcPr>
          <w:p w14:paraId="27C29227" w14:textId="77777777" w:rsidR="00266772" w:rsidRPr="00F273AE" w:rsidRDefault="00266772" w:rsidP="00DA78A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оектирование оснастки</w:t>
            </w:r>
          </w:p>
        </w:tc>
        <w:tc>
          <w:tcPr>
            <w:tcW w:w="1880" w:type="dxa"/>
            <w:vAlign w:val="center"/>
          </w:tcPr>
          <w:p w14:paraId="6E6DB7CF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1881" w:type="dxa"/>
            <w:vAlign w:val="center"/>
          </w:tcPr>
          <w:p w14:paraId="023171A5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,7</w:t>
            </w:r>
          </w:p>
        </w:tc>
        <w:tc>
          <w:tcPr>
            <w:tcW w:w="3047" w:type="dxa"/>
            <w:vAlign w:val="center"/>
          </w:tcPr>
          <w:p w14:paraId="3DE17AB8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048" w:type="dxa"/>
            <w:vAlign w:val="center"/>
          </w:tcPr>
          <w:p w14:paraId="0E2DAC08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911362">
              <w:t>1×40</w:t>
            </w:r>
          </w:p>
        </w:tc>
      </w:tr>
      <w:tr w:rsidR="00266772" w14:paraId="17AC1054" w14:textId="77777777" w:rsidTr="00D14150">
        <w:tc>
          <w:tcPr>
            <w:tcW w:w="4456" w:type="dxa"/>
            <w:vAlign w:val="center"/>
          </w:tcPr>
          <w:p w14:paraId="2E0CF0CD" w14:textId="77777777" w:rsidR="00266772" w:rsidRPr="00F273AE" w:rsidRDefault="00266772" w:rsidP="00DA78A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Выбор и размещение оборудования</w:t>
            </w:r>
          </w:p>
        </w:tc>
        <w:tc>
          <w:tcPr>
            <w:tcW w:w="1880" w:type="dxa"/>
            <w:vAlign w:val="center"/>
          </w:tcPr>
          <w:p w14:paraId="417EA6F7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80</w:t>
            </w:r>
          </w:p>
        </w:tc>
        <w:tc>
          <w:tcPr>
            <w:tcW w:w="1881" w:type="dxa"/>
            <w:vAlign w:val="center"/>
          </w:tcPr>
          <w:p w14:paraId="32D817F0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2,6</w:t>
            </w:r>
          </w:p>
        </w:tc>
        <w:tc>
          <w:tcPr>
            <w:tcW w:w="3047" w:type="dxa"/>
            <w:vAlign w:val="center"/>
          </w:tcPr>
          <w:p w14:paraId="271B3399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911362">
              <w:t>1×</w:t>
            </w:r>
            <w:r>
              <w:t>140</w:t>
            </w:r>
          </w:p>
        </w:tc>
        <w:tc>
          <w:tcPr>
            <w:tcW w:w="3048" w:type="dxa"/>
            <w:vAlign w:val="center"/>
          </w:tcPr>
          <w:p w14:paraId="59972D27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911362">
              <w:t>1×</w:t>
            </w:r>
            <w:r>
              <w:t>240</w:t>
            </w:r>
          </w:p>
        </w:tc>
      </w:tr>
      <w:tr w:rsidR="00266772" w14:paraId="375D0668" w14:textId="77777777" w:rsidTr="00D14150">
        <w:tc>
          <w:tcPr>
            <w:tcW w:w="4456" w:type="dxa"/>
            <w:vAlign w:val="center"/>
          </w:tcPr>
          <w:p w14:paraId="3EFB3437" w14:textId="77777777" w:rsidR="00266772" w:rsidRPr="00F273AE" w:rsidRDefault="00266772" w:rsidP="00DA78A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Итого</w:t>
            </w:r>
          </w:p>
        </w:tc>
        <w:tc>
          <w:tcPr>
            <w:tcW w:w="1880" w:type="dxa"/>
            <w:vAlign w:val="center"/>
          </w:tcPr>
          <w:p w14:paraId="460F09AE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60</w:t>
            </w:r>
          </w:p>
        </w:tc>
        <w:tc>
          <w:tcPr>
            <w:tcW w:w="1881" w:type="dxa"/>
            <w:vAlign w:val="center"/>
          </w:tcPr>
          <w:p w14:paraId="49F34109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3047" w:type="dxa"/>
            <w:vAlign w:val="center"/>
          </w:tcPr>
          <w:p w14:paraId="1412D488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40</w:t>
            </w:r>
          </w:p>
        </w:tc>
        <w:tc>
          <w:tcPr>
            <w:tcW w:w="3048" w:type="dxa"/>
            <w:vAlign w:val="center"/>
          </w:tcPr>
          <w:p w14:paraId="31702C37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20</w:t>
            </w:r>
          </w:p>
        </w:tc>
      </w:tr>
    </w:tbl>
    <w:p w14:paraId="4DFD1C54" w14:textId="7E7F1C3A" w:rsidR="00266772" w:rsidRDefault="00266772" w:rsidP="00443FA6">
      <w:pPr>
        <w:pStyle w:val="affa"/>
      </w:pPr>
      <w:r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5</w:t>
        </w:r>
      </w:fldSimple>
      <w:r>
        <w:t xml:space="preserve"> – Время занятости при изготовлении деталей и узлов установки</w:t>
      </w:r>
    </w:p>
    <w:tbl>
      <w:tblPr>
        <w:tblStyle w:val="ae"/>
        <w:tblW w:w="14312" w:type="dxa"/>
        <w:tblLook w:val="04A0" w:firstRow="1" w:lastRow="0" w:firstColumn="1" w:lastColumn="0" w:noHBand="0" w:noVBand="1"/>
      </w:tblPr>
      <w:tblGrid>
        <w:gridCol w:w="4390"/>
        <w:gridCol w:w="2338"/>
        <w:gridCol w:w="2339"/>
        <w:gridCol w:w="5245"/>
      </w:tblGrid>
      <w:tr w:rsidR="00266772" w14:paraId="489C531C" w14:textId="77777777" w:rsidTr="007878E6">
        <w:tc>
          <w:tcPr>
            <w:tcW w:w="4390" w:type="dxa"/>
            <w:vMerge w:val="restart"/>
            <w:vAlign w:val="center"/>
          </w:tcPr>
          <w:p w14:paraId="02349A69" w14:textId="77777777" w:rsidR="00266772" w:rsidRDefault="00266772" w:rsidP="00DA78A2">
            <w:pPr>
              <w:ind w:firstLine="0"/>
              <w:jc w:val="center"/>
            </w:pPr>
            <w:r w:rsidRPr="00F273AE">
              <w:rPr>
                <w:szCs w:val="28"/>
              </w:rPr>
              <w:t>Виды работ</w:t>
            </w:r>
          </w:p>
        </w:tc>
        <w:tc>
          <w:tcPr>
            <w:tcW w:w="4677" w:type="dxa"/>
            <w:gridSpan w:val="2"/>
            <w:vAlign w:val="center"/>
          </w:tcPr>
          <w:p w14:paraId="37146418" w14:textId="77777777" w:rsidR="00266772" w:rsidRDefault="00266772" w:rsidP="00DA78A2">
            <w:pPr>
              <w:ind w:firstLine="0"/>
              <w:jc w:val="center"/>
            </w:pPr>
            <w:r>
              <w:t>Трудоемкость</w:t>
            </w:r>
          </w:p>
        </w:tc>
        <w:tc>
          <w:tcPr>
            <w:tcW w:w="5245" w:type="dxa"/>
            <w:vMerge w:val="restart"/>
            <w:vAlign w:val="center"/>
          </w:tcPr>
          <w:p w14:paraId="2450BE2C" w14:textId="77777777" w:rsidR="00266772" w:rsidRDefault="00266772" w:rsidP="00DA78A2">
            <w:pPr>
              <w:ind w:firstLine="0"/>
              <w:jc w:val="center"/>
            </w:pPr>
            <w:r>
              <w:t>Рабочий</w:t>
            </w:r>
          </w:p>
        </w:tc>
      </w:tr>
      <w:tr w:rsidR="00266772" w14:paraId="6EE3C730" w14:textId="77777777" w:rsidTr="007878E6">
        <w:tc>
          <w:tcPr>
            <w:tcW w:w="4390" w:type="dxa"/>
            <w:vMerge/>
            <w:vAlign w:val="center"/>
          </w:tcPr>
          <w:p w14:paraId="302D2AB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2338" w:type="dxa"/>
            <w:vAlign w:val="center"/>
          </w:tcPr>
          <w:p w14:paraId="4FCBBA1E" w14:textId="77777777" w:rsidR="00266772" w:rsidRDefault="00266772" w:rsidP="00DA78A2">
            <w:pPr>
              <w:ind w:firstLine="0"/>
              <w:jc w:val="center"/>
            </w:pPr>
            <w:r>
              <w:t>ч</w:t>
            </w:r>
          </w:p>
        </w:tc>
        <w:tc>
          <w:tcPr>
            <w:tcW w:w="2339" w:type="dxa"/>
            <w:vAlign w:val="center"/>
          </w:tcPr>
          <w:p w14:paraId="55AFE75D" w14:textId="77777777" w:rsidR="00266772" w:rsidRDefault="00266772" w:rsidP="00DA78A2">
            <w:pPr>
              <w:ind w:firstLine="0"/>
              <w:jc w:val="center"/>
            </w:pPr>
            <w:r>
              <w:t>%</w:t>
            </w:r>
          </w:p>
        </w:tc>
        <w:tc>
          <w:tcPr>
            <w:tcW w:w="5245" w:type="dxa"/>
            <w:vMerge/>
            <w:vAlign w:val="center"/>
          </w:tcPr>
          <w:p w14:paraId="584BCC27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1FD9AC93" w14:textId="77777777" w:rsidTr="007878E6">
        <w:tc>
          <w:tcPr>
            <w:tcW w:w="4390" w:type="dxa"/>
            <w:vAlign w:val="center"/>
          </w:tcPr>
          <w:p w14:paraId="335D602B" w14:textId="77777777" w:rsidR="00266772" w:rsidRDefault="00266772" w:rsidP="00DA78A2">
            <w:pPr>
              <w:ind w:firstLine="0"/>
            </w:pPr>
            <w:r>
              <w:t>Итого</w:t>
            </w:r>
          </w:p>
        </w:tc>
        <w:tc>
          <w:tcPr>
            <w:tcW w:w="2338" w:type="dxa"/>
            <w:vAlign w:val="center"/>
          </w:tcPr>
          <w:p w14:paraId="203F2279" w14:textId="77777777" w:rsidR="00266772" w:rsidRDefault="00266772" w:rsidP="00DA78A2">
            <w:pPr>
              <w:ind w:firstLine="0"/>
              <w:jc w:val="center"/>
            </w:pPr>
            <w:r>
              <w:t>210</w:t>
            </w:r>
          </w:p>
        </w:tc>
        <w:tc>
          <w:tcPr>
            <w:tcW w:w="2339" w:type="dxa"/>
            <w:vAlign w:val="center"/>
          </w:tcPr>
          <w:p w14:paraId="311A2F0F" w14:textId="77777777" w:rsidR="00266772" w:rsidRDefault="00266772" w:rsidP="00DA78A2">
            <w:pPr>
              <w:ind w:firstLine="0"/>
              <w:jc w:val="center"/>
            </w:pPr>
            <w:r>
              <w:t>100</w:t>
            </w:r>
          </w:p>
        </w:tc>
        <w:tc>
          <w:tcPr>
            <w:tcW w:w="5245" w:type="dxa"/>
            <w:vAlign w:val="center"/>
          </w:tcPr>
          <w:p w14:paraId="548C27A4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  <w:r w:rsidRPr="00911362">
              <w:t>×</w:t>
            </w:r>
            <w:r>
              <w:t>70</w:t>
            </w:r>
          </w:p>
        </w:tc>
      </w:tr>
    </w:tbl>
    <w:p w14:paraId="5977C5AD" w14:textId="3C7269A6" w:rsidR="00266772" w:rsidRDefault="00AD56AD" w:rsidP="003E4261">
      <w:pPr>
        <w:pStyle w:val="affa"/>
      </w:pPr>
      <w:r>
        <w:br w:type="page"/>
      </w:r>
      <w:r w:rsidR="00266772">
        <w:lastRenderedPageBreak/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6</w:t>
        </w:r>
      </w:fldSimple>
      <w:r w:rsidR="00266772">
        <w:t xml:space="preserve"> – Время занятости при сборке и испытаниях</w:t>
      </w:r>
    </w:p>
    <w:tbl>
      <w:tblPr>
        <w:tblStyle w:val="ae"/>
        <w:tblW w:w="14312" w:type="dxa"/>
        <w:tblLayout w:type="fixed"/>
        <w:tblLook w:val="04A0" w:firstRow="1" w:lastRow="0" w:firstColumn="1" w:lastColumn="0" w:noHBand="0" w:noVBand="1"/>
      </w:tblPr>
      <w:tblGrid>
        <w:gridCol w:w="2263"/>
        <w:gridCol w:w="1630"/>
        <w:gridCol w:w="1631"/>
        <w:gridCol w:w="2197"/>
        <w:gridCol w:w="2197"/>
        <w:gridCol w:w="2197"/>
        <w:gridCol w:w="2197"/>
      </w:tblGrid>
      <w:tr w:rsidR="00266772" w14:paraId="4234334F" w14:textId="77777777" w:rsidTr="008463AA">
        <w:tc>
          <w:tcPr>
            <w:tcW w:w="2263" w:type="dxa"/>
            <w:vMerge w:val="restart"/>
            <w:vAlign w:val="center"/>
          </w:tcPr>
          <w:p w14:paraId="62E764B9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Виды работ</w:t>
            </w:r>
          </w:p>
        </w:tc>
        <w:tc>
          <w:tcPr>
            <w:tcW w:w="3261" w:type="dxa"/>
            <w:gridSpan w:val="2"/>
            <w:vAlign w:val="center"/>
          </w:tcPr>
          <w:p w14:paraId="620FF61B" w14:textId="564E5816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Труд</w:t>
            </w:r>
            <w:r w:rsidR="003E4261">
              <w:rPr>
                <w:szCs w:val="28"/>
              </w:rPr>
              <w:t>оемкость</w:t>
            </w:r>
          </w:p>
        </w:tc>
        <w:tc>
          <w:tcPr>
            <w:tcW w:w="2197" w:type="dxa"/>
            <w:vMerge w:val="restart"/>
            <w:vAlign w:val="center"/>
          </w:tcPr>
          <w:p w14:paraId="19614F0A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Ведущий инженер-конструктор</w:t>
            </w:r>
          </w:p>
        </w:tc>
        <w:tc>
          <w:tcPr>
            <w:tcW w:w="2197" w:type="dxa"/>
            <w:vMerge w:val="restart"/>
            <w:vAlign w:val="center"/>
          </w:tcPr>
          <w:p w14:paraId="4521F552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Инженер-конструктор 1 категории</w:t>
            </w:r>
          </w:p>
        </w:tc>
        <w:tc>
          <w:tcPr>
            <w:tcW w:w="2197" w:type="dxa"/>
            <w:vMerge w:val="restart"/>
            <w:vAlign w:val="center"/>
          </w:tcPr>
          <w:p w14:paraId="42CD1797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Инженер-конструктор 2 категории</w:t>
            </w:r>
          </w:p>
        </w:tc>
        <w:tc>
          <w:tcPr>
            <w:tcW w:w="2197" w:type="dxa"/>
            <w:vMerge w:val="restart"/>
            <w:vAlign w:val="center"/>
          </w:tcPr>
          <w:p w14:paraId="510EDCA9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Рабочий</w:t>
            </w:r>
          </w:p>
        </w:tc>
      </w:tr>
      <w:tr w:rsidR="00266772" w14:paraId="3189F502" w14:textId="77777777" w:rsidTr="008463AA">
        <w:tc>
          <w:tcPr>
            <w:tcW w:w="2263" w:type="dxa"/>
            <w:vMerge/>
            <w:vAlign w:val="center"/>
          </w:tcPr>
          <w:p w14:paraId="67A13776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630" w:type="dxa"/>
            <w:vAlign w:val="center"/>
          </w:tcPr>
          <w:p w14:paraId="2ED99AEF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ч</w:t>
            </w:r>
          </w:p>
        </w:tc>
        <w:tc>
          <w:tcPr>
            <w:tcW w:w="1631" w:type="dxa"/>
            <w:vAlign w:val="center"/>
          </w:tcPr>
          <w:p w14:paraId="6D19A055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%</w:t>
            </w:r>
          </w:p>
        </w:tc>
        <w:tc>
          <w:tcPr>
            <w:tcW w:w="2197" w:type="dxa"/>
            <w:vMerge/>
            <w:vAlign w:val="center"/>
          </w:tcPr>
          <w:p w14:paraId="0B28D119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197" w:type="dxa"/>
            <w:vMerge/>
            <w:vAlign w:val="center"/>
          </w:tcPr>
          <w:p w14:paraId="37EA5512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197" w:type="dxa"/>
            <w:vMerge/>
            <w:vAlign w:val="center"/>
          </w:tcPr>
          <w:p w14:paraId="33CE54BA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197" w:type="dxa"/>
            <w:vMerge/>
            <w:vAlign w:val="center"/>
          </w:tcPr>
          <w:p w14:paraId="0D953E76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</w:tr>
      <w:tr w:rsidR="00266772" w14:paraId="75BBD799" w14:textId="77777777" w:rsidTr="008463AA">
        <w:tc>
          <w:tcPr>
            <w:tcW w:w="2263" w:type="dxa"/>
            <w:vAlign w:val="center"/>
          </w:tcPr>
          <w:p w14:paraId="148913CA" w14:textId="77777777" w:rsidR="00266772" w:rsidRPr="008463AA" w:rsidRDefault="00266772" w:rsidP="00DA78A2">
            <w:pPr>
              <w:ind w:firstLine="0"/>
              <w:rPr>
                <w:szCs w:val="28"/>
              </w:rPr>
            </w:pPr>
            <w:r w:rsidRPr="008463AA">
              <w:rPr>
                <w:szCs w:val="28"/>
              </w:rPr>
              <w:t>Сборка ДУ</w:t>
            </w:r>
          </w:p>
        </w:tc>
        <w:tc>
          <w:tcPr>
            <w:tcW w:w="1630" w:type="dxa"/>
            <w:vAlign w:val="center"/>
          </w:tcPr>
          <w:p w14:paraId="69C8D97D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290</w:t>
            </w:r>
          </w:p>
        </w:tc>
        <w:tc>
          <w:tcPr>
            <w:tcW w:w="1631" w:type="dxa"/>
            <w:vAlign w:val="center"/>
          </w:tcPr>
          <w:p w14:paraId="594C7796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28,2</w:t>
            </w:r>
          </w:p>
        </w:tc>
        <w:tc>
          <w:tcPr>
            <w:tcW w:w="2197" w:type="dxa"/>
            <w:vAlign w:val="center"/>
          </w:tcPr>
          <w:p w14:paraId="659493E6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50</w:t>
            </w:r>
          </w:p>
        </w:tc>
        <w:tc>
          <w:tcPr>
            <w:tcW w:w="2197" w:type="dxa"/>
            <w:vAlign w:val="center"/>
          </w:tcPr>
          <w:p w14:paraId="0FFAD9AA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197" w:type="dxa"/>
            <w:vAlign w:val="center"/>
          </w:tcPr>
          <w:p w14:paraId="257D12F2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120</w:t>
            </w:r>
          </w:p>
        </w:tc>
        <w:tc>
          <w:tcPr>
            <w:tcW w:w="2197" w:type="dxa"/>
            <w:vAlign w:val="center"/>
          </w:tcPr>
          <w:p w14:paraId="4A4C8CA1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120</w:t>
            </w:r>
          </w:p>
        </w:tc>
      </w:tr>
      <w:tr w:rsidR="00266772" w14:paraId="3E7771F8" w14:textId="77777777" w:rsidTr="008463AA">
        <w:tc>
          <w:tcPr>
            <w:tcW w:w="2263" w:type="dxa"/>
            <w:vAlign w:val="center"/>
          </w:tcPr>
          <w:p w14:paraId="424B03FD" w14:textId="77777777" w:rsidR="00266772" w:rsidRPr="008463AA" w:rsidRDefault="00266772" w:rsidP="00DA78A2">
            <w:pPr>
              <w:ind w:firstLine="0"/>
              <w:rPr>
                <w:szCs w:val="28"/>
              </w:rPr>
            </w:pPr>
            <w:r w:rsidRPr="008463AA">
              <w:rPr>
                <w:szCs w:val="28"/>
              </w:rPr>
              <w:t>Подготовка, проведение испытаний</w:t>
            </w:r>
          </w:p>
        </w:tc>
        <w:tc>
          <w:tcPr>
            <w:tcW w:w="1630" w:type="dxa"/>
            <w:vAlign w:val="center"/>
          </w:tcPr>
          <w:p w14:paraId="52E4E10B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740</w:t>
            </w:r>
          </w:p>
        </w:tc>
        <w:tc>
          <w:tcPr>
            <w:tcW w:w="1631" w:type="dxa"/>
            <w:vAlign w:val="center"/>
          </w:tcPr>
          <w:p w14:paraId="319A3E8F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71,8</w:t>
            </w:r>
          </w:p>
        </w:tc>
        <w:tc>
          <w:tcPr>
            <w:tcW w:w="2197" w:type="dxa"/>
            <w:vAlign w:val="center"/>
          </w:tcPr>
          <w:p w14:paraId="055ECC72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120</w:t>
            </w:r>
          </w:p>
        </w:tc>
        <w:tc>
          <w:tcPr>
            <w:tcW w:w="2197" w:type="dxa"/>
            <w:vAlign w:val="center"/>
          </w:tcPr>
          <w:p w14:paraId="20D5D262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180</w:t>
            </w:r>
          </w:p>
        </w:tc>
        <w:tc>
          <w:tcPr>
            <w:tcW w:w="2197" w:type="dxa"/>
            <w:vAlign w:val="center"/>
          </w:tcPr>
          <w:p w14:paraId="45F4D072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200</w:t>
            </w:r>
          </w:p>
        </w:tc>
        <w:tc>
          <w:tcPr>
            <w:tcW w:w="2197" w:type="dxa"/>
            <w:vAlign w:val="center"/>
          </w:tcPr>
          <w:p w14:paraId="5BED6CE5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2×120</w:t>
            </w:r>
          </w:p>
        </w:tc>
      </w:tr>
      <w:tr w:rsidR="00266772" w14:paraId="32160DAD" w14:textId="77777777" w:rsidTr="008463AA">
        <w:tc>
          <w:tcPr>
            <w:tcW w:w="2263" w:type="dxa"/>
            <w:vAlign w:val="center"/>
          </w:tcPr>
          <w:p w14:paraId="075C1CB3" w14:textId="77777777" w:rsidR="00266772" w:rsidRPr="008463AA" w:rsidRDefault="00266772" w:rsidP="00DA78A2">
            <w:pPr>
              <w:ind w:firstLine="0"/>
              <w:rPr>
                <w:szCs w:val="28"/>
              </w:rPr>
            </w:pPr>
            <w:r w:rsidRPr="008463AA">
              <w:rPr>
                <w:szCs w:val="28"/>
              </w:rPr>
              <w:t>Итого</w:t>
            </w:r>
          </w:p>
        </w:tc>
        <w:tc>
          <w:tcPr>
            <w:tcW w:w="1630" w:type="dxa"/>
            <w:vAlign w:val="center"/>
          </w:tcPr>
          <w:p w14:paraId="73C5BE30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030</w:t>
            </w:r>
          </w:p>
        </w:tc>
        <w:tc>
          <w:tcPr>
            <w:tcW w:w="1631" w:type="dxa"/>
            <w:vAlign w:val="center"/>
          </w:tcPr>
          <w:p w14:paraId="041E3C5D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00</w:t>
            </w:r>
          </w:p>
        </w:tc>
        <w:tc>
          <w:tcPr>
            <w:tcW w:w="2197" w:type="dxa"/>
            <w:vAlign w:val="center"/>
          </w:tcPr>
          <w:p w14:paraId="16FE7841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70</w:t>
            </w:r>
          </w:p>
        </w:tc>
        <w:tc>
          <w:tcPr>
            <w:tcW w:w="2197" w:type="dxa"/>
            <w:vAlign w:val="center"/>
          </w:tcPr>
          <w:p w14:paraId="3B581F7E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80</w:t>
            </w:r>
          </w:p>
        </w:tc>
        <w:tc>
          <w:tcPr>
            <w:tcW w:w="2197" w:type="dxa"/>
            <w:vAlign w:val="center"/>
          </w:tcPr>
          <w:p w14:paraId="3EBD025C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320</w:t>
            </w:r>
          </w:p>
        </w:tc>
        <w:tc>
          <w:tcPr>
            <w:tcW w:w="2197" w:type="dxa"/>
            <w:vAlign w:val="center"/>
          </w:tcPr>
          <w:p w14:paraId="7410583D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360</w:t>
            </w:r>
          </w:p>
        </w:tc>
      </w:tr>
    </w:tbl>
    <w:p w14:paraId="1A965E3D" w14:textId="77777777" w:rsidR="00775900" w:rsidRDefault="00775900">
      <w:pPr>
        <w:spacing w:after="160" w:line="259" w:lineRule="auto"/>
        <w:ind w:firstLine="0"/>
        <w:jc w:val="left"/>
      </w:pPr>
      <w:r>
        <w:br w:type="page"/>
      </w:r>
    </w:p>
    <w:p w14:paraId="38B5C262" w14:textId="77777777" w:rsidR="00775900" w:rsidRDefault="00775900" w:rsidP="00266772">
      <w:pPr>
        <w:sectPr w:rsidR="00775900" w:rsidSect="00176177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14:paraId="089E4833" w14:textId="15AA135E" w:rsidR="00266772" w:rsidRDefault="00266772" w:rsidP="00266772">
      <w:r>
        <w:lastRenderedPageBreak/>
        <w:t>Исходя и составленного плана определяем время, затрачиваемое каждым исполнителем при проведении проектных работ и изготовлении.</w:t>
      </w:r>
    </w:p>
    <w:p w14:paraId="3B447391" w14:textId="56AB5D44" w:rsidR="00266772" w:rsidRDefault="00266772" w:rsidP="00891763">
      <w:pPr>
        <w:pStyle w:val="affa"/>
      </w:pPr>
      <w:r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7</w:t>
        </w:r>
      </w:fldSimple>
      <w:r>
        <w:t xml:space="preserve"> – Время занятости исполнителей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754"/>
        <w:gridCol w:w="1617"/>
        <w:gridCol w:w="2974"/>
      </w:tblGrid>
      <w:tr w:rsidR="00266772" w14:paraId="5F158F69" w14:textId="77777777" w:rsidTr="00DA78A2">
        <w:tc>
          <w:tcPr>
            <w:tcW w:w="4754" w:type="dxa"/>
            <w:vAlign w:val="center"/>
          </w:tcPr>
          <w:p w14:paraId="4C124D81" w14:textId="77777777" w:rsidR="00266772" w:rsidRDefault="00266772" w:rsidP="00DA78A2">
            <w:pPr>
              <w:ind w:firstLine="0"/>
              <w:jc w:val="center"/>
            </w:pPr>
            <w:r>
              <w:t xml:space="preserve">Категория работника </w:t>
            </w:r>
          </w:p>
        </w:tc>
        <w:tc>
          <w:tcPr>
            <w:tcW w:w="1617" w:type="dxa"/>
            <w:vAlign w:val="center"/>
          </w:tcPr>
          <w:p w14:paraId="753420CE" w14:textId="77777777" w:rsidR="00266772" w:rsidRDefault="00266772" w:rsidP="00DA78A2">
            <w:pPr>
              <w:ind w:firstLine="0"/>
              <w:jc w:val="center"/>
            </w:pPr>
            <w:r>
              <w:t>Количество</w:t>
            </w:r>
          </w:p>
        </w:tc>
        <w:tc>
          <w:tcPr>
            <w:tcW w:w="2974" w:type="dxa"/>
            <w:vAlign w:val="center"/>
          </w:tcPr>
          <w:p w14:paraId="6BDB81F5" w14:textId="77777777" w:rsidR="00266772" w:rsidRDefault="00266772" w:rsidP="00DA78A2">
            <w:pPr>
              <w:ind w:firstLine="0"/>
              <w:jc w:val="center"/>
            </w:pPr>
            <w:r w:rsidRPr="00295C51">
              <w:rPr>
                <w:position w:val="-12"/>
              </w:rPr>
              <w:object w:dxaOrig="639" w:dyaOrig="380" w14:anchorId="1847BE6B">
                <v:shape id="_x0000_i1794" type="#_x0000_t75" style="width:33pt;height:18.75pt" o:ole="">
                  <v:imagedata r:id="rId1384" o:title=""/>
                </v:shape>
                <o:OLEObject Type="Embed" ProgID="Equation.DSMT4" ShapeID="_x0000_i1794" DrawAspect="Content" ObjectID="_1685186286" r:id="rId1385"/>
              </w:object>
            </w:r>
            <w:r>
              <w:t xml:space="preserve"> </w:t>
            </w:r>
          </w:p>
        </w:tc>
      </w:tr>
      <w:tr w:rsidR="00266772" w14:paraId="63CA19A1" w14:textId="77777777" w:rsidTr="00DA78A2">
        <w:tc>
          <w:tcPr>
            <w:tcW w:w="4754" w:type="dxa"/>
            <w:vAlign w:val="center"/>
          </w:tcPr>
          <w:p w14:paraId="592B8F47" w14:textId="77777777" w:rsidR="00266772" w:rsidRDefault="00266772" w:rsidP="00DA78A2">
            <w:pPr>
              <w:ind w:firstLine="0"/>
            </w:pPr>
            <w:r w:rsidRPr="00A1681F">
              <w:t>Ведущий инженер-конструктор</w:t>
            </w:r>
          </w:p>
        </w:tc>
        <w:tc>
          <w:tcPr>
            <w:tcW w:w="1617" w:type="dxa"/>
            <w:vAlign w:val="center"/>
          </w:tcPr>
          <w:p w14:paraId="7724725A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4C43E58C" w14:textId="77777777" w:rsidR="00266772" w:rsidRDefault="00266772" w:rsidP="00DA78A2">
            <w:pPr>
              <w:ind w:firstLine="0"/>
              <w:jc w:val="center"/>
            </w:pPr>
            <w:r>
              <w:t>440</w:t>
            </w:r>
          </w:p>
        </w:tc>
      </w:tr>
      <w:tr w:rsidR="00266772" w14:paraId="1B8DC2FD" w14:textId="77777777" w:rsidTr="00DA78A2">
        <w:tc>
          <w:tcPr>
            <w:tcW w:w="4754" w:type="dxa"/>
            <w:vAlign w:val="center"/>
          </w:tcPr>
          <w:p w14:paraId="5B46134C" w14:textId="77777777" w:rsidR="00266772" w:rsidRDefault="00266772" w:rsidP="00DA78A2">
            <w:pPr>
              <w:ind w:firstLine="0"/>
            </w:pPr>
            <w:r w:rsidRPr="00A1681F">
              <w:t>Инженер-конструктор 1 категории</w:t>
            </w:r>
          </w:p>
        </w:tc>
        <w:tc>
          <w:tcPr>
            <w:tcW w:w="1617" w:type="dxa"/>
            <w:vAlign w:val="center"/>
          </w:tcPr>
          <w:p w14:paraId="2A5F3456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2974" w:type="dxa"/>
            <w:vAlign w:val="center"/>
          </w:tcPr>
          <w:p w14:paraId="21678609" w14:textId="77777777" w:rsidR="00266772" w:rsidRDefault="00266772" w:rsidP="00DA78A2">
            <w:pPr>
              <w:ind w:firstLine="0"/>
              <w:jc w:val="center"/>
            </w:pPr>
            <w:r>
              <w:t>550</w:t>
            </w:r>
          </w:p>
        </w:tc>
      </w:tr>
      <w:tr w:rsidR="00266772" w14:paraId="1DA92839" w14:textId="77777777" w:rsidTr="00DA78A2">
        <w:tc>
          <w:tcPr>
            <w:tcW w:w="4754" w:type="dxa"/>
            <w:vAlign w:val="center"/>
          </w:tcPr>
          <w:p w14:paraId="287E34D6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2</w:t>
            </w:r>
            <w:r w:rsidRPr="00A1681F">
              <w:t xml:space="preserve"> категории</w:t>
            </w:r>
          </w:p>
        </w:tc>
        <w:tc>
          <w:tcPr>
            <w:tcW w:w="1617" w:type="dxa"/>
            <w:vAlign w:val="center"/>
          </w:tcPr>
          <w:p w14:paraId="0CBDAFD1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640E8FA2" w14:textId="77777777" w:rsidR="00266772" w:rsidRDefault="00266772" w:rsidP="00DA78A2">
            <w:pPr>
              <w:ind w:firstLine="0"/>
              <w:jc w:val="center"/>
            </w:pPr>
            <w:r>
              <w:t>550</w:t>
            </w:r>
          </w:p>
        </w:tc>
      </w:tr>
      <w:tr w:rsidR="00266772" w14:paraId="5D12FC2D" w14:textId="77777777" w:rsidTr="00DA78A2">
        <w:tc>
          <w:tcPr>
            <w:tcW w:w="4754" w:type="dxa"/>
            <w:vAlign w:val="center"/>
          </w:tcPr>
          <w:p w14:paraId="7D78DB89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3</w:t>
            </w:r>
            <w:r w:rsidRPr="00A1681F">
              <w:t xml:space="preserve"> категории</w:t>
            </w:r>
          </w:p>
        </w:tc>
        <w:tc>
          <w:tcPr>
            <w:tcW w:w="1617" w:type="dxa"/>
            <w:vAlign w:val="center"/>
          </w:tcPr>
          <w:p w14:paraId="208B05E4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106DBDB1" w14:textId="77777777" w:rsidR="00266772" w:rsidRDefault="00266772" w:rsidP="00DA78A2">
            <w:pPr>
              <w:ind w:firstLine="0"/>
              <w:jc w:val="center"/>
            </w:pPr>
            <w:r>
              <w:t>190</w:t>
            </w:r>
          </w:p>
        </w:tc>
      </w:tr>
      <w:tr w:rsidR="00266772" w14:paraId="615AB653" w14:textId="77777777" w:rsidTr="00DA78A2">
        <w:tc>
          <w:tcPr>
            <w:tcW w:w="4754" w:type="dxa"/>
            <w:vAlign w:val="center"/>
          </w:tcPr>
          <w:p w14:paraId="3C613220" w14:textId="77777777" w:rsidR="00266772" w:rsidRDefault="00266772" w:rsidP="00DA78A2">
            <w:pPr>
              <w:ind w:firstLine="0"/>
            </w:pPr>
            <w:r w:rsidRPr="00F273AE">
              <w:rPr>
                <w:szCs w:val="28"/>
              </w:rPr>
              <w:t>Инженер-технолог 1 категории</w:t>
            </w:r>
          </w:p>
        </w:tc>
        <w:tc>
          <w:tcPr>
            <w:tcW w:w="1617" w:type="dxa"/>
            <w:vAlign w:val="center"/>
          </w:tcPr>
          <w:p w14:paraId="77CCBF0D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04CA563B" w14:textId="77777777" w:rsidR="00266772" w:rsidRDefault="00266772" w:rsidP="00DA78A2">
            <w:pPr>
              <w:ind w:firstLine="0"/>
              <w:jc w:val="center"/>
            </w:pPr>
            <w:r>
              <w:t>140</w:t>
            </w:r>
          </w:p>
        </w:tc>
      </w:tr>
      <w:tr w:rsidR="00266772" w14:paraId="201A505C" w14:textId="77777777" w:rsidTr="00DA78A2">
        <w:tc>
          <w:tcPr>
            <w:tcW w:w="4754" w:type="dxa"/>
            <w:vAlign w:val="center"/>
          </w:tcPr>
          <w:p w14:paraId="70118463" w14:textId="77777777" w:rsidR="00266772" w:rsidRDefault="00266772" w:rsidP="00DA78A2">
            <w:pPr>
              <w:ind w:firstLine="0"/>
            </w:pPr>
            <w:r w:rsidRPr="00F273AE">
              <w:t xml:space="preserve">Инженер-технолог </w:t>
            </w:r>
            <w:r>
              <w:t>2</w:t>
            </w:r>
            <w:r w:rsidRPr="00F273AE">
              <w:t xml:space="preserve"> категории</w:t>
            </w:r>
          </w:p>
        </w:tc>
        <w:tc>
          <w:tcPr>
            <w:tcW w:w="1617" w:type="dxa"/>
            <w:vAlign w:val="center"/>
          </w:tcPr>
          <w:p w14:paraId="6B10BBEE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7C067DF0" w14:textId="77777777" w:rsidR="00266772" w:rsidRDefault="00266772" w:rsidP="00DA78A2">
            <w:pPr>
              <w:ind w:firstLine="0"/>
              <w:jc w:val="center"/>
            </w:pPr>
            <w:r>
              <w:t>320</w:t>
            </w:r>
          </w:p>
        </w:tc>
      </w:tr>
      <w:tr w:rsidR="00266772" w14:paraId="09FD8394" w14:textId="77777777" w:rsidTr="00DA78A2">
        <w:tc>
          <w:tcPr>
            <w:tcW w:w="4754" w:type="dxa"/>
            <w:vAlign w:val="center"/>
          </w:tcPr>
          <w:p w14:paraId="2C8989C1" w14:textId="77777777" w:rsidR="00266772" w:rsidRDefault="00266772" w:rsidP="00DA78A2">
            <w:pPr>
              <w:ind w:firstLine="0"/>
            </w:pPr>
            <w:r>
              <w:t>Рабочий</w:t>
            </w:r>
          </w:p>
        </w:tc>
        <w:tc>
          <w:tcPr>
            <w:tcW w:w="1617" w:type="dxa"/>
            <w:vAlign w:val="center"/>
          </w:tcPr>
          <w:p w14:paraId="33766AA9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2974" w:type="dxa"/>
            <w:vAlign w:val="center"/>
          </w:tcPr>
          <w:p w14:paraId="60E69C0D" w14:textId="77777777" w:rsidR="00266772" w:rsidRDefault="00266772" w:rsidP="00DA78A2">
            <w:pPr>
              <w:ind w:firstLine="0"/>
              <w:jc w:val="center"/>
            </w:pPr>
            <w:r>
              <w:t>570</w:t>
            </w:r>
          </w:p>
        </w:tc>
      </w:tr>
    </w:tbl>
    <w:p w14:paraId="65B953DD" w14:textId="57D903DF" w:rsidR="00266772" w:rsidRDefault="00266772" w:rsidP="00930E53">
      <w:pPr>
        <w:pStyle w:val="affa"/>
      </w:pPr>
      <w:r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8</w:t>
        </w:r>
      </w:fldSimple>
      <w:r>
        <w:t xml:space="preserve"> – Основная заработная плата при проведении проектных работ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3"/>
        <w:gridCol w:w="1985"/>
        <w:gridCol w:w="892"/>
        <w:gridCol w:w="1795"/>
      </w:tblGrid>
      <w:tr w:rsidR="00266772" w14:paraId="55F2ACC9" w14:textId="77777777" w:rsidTr="00DA78A2">
        <w:tc>
          <w:tcPr>
            <w:tcW w:w="4673" w:type="dxa"/>
            <w:vAlign w:val="center"/>
          </w:tcPr>
          <w:p w14:paraId="11D32439" w14:textId="77777777" w:rsidR="00266772" w:rsidRDefault="00266772" w:rsidP="00DA78A2">
            <w:pPr>
              <w:ind w:firstLine="0"/>
              <w:jc w:val="center"/>
            </w:pPr>
            <w:r>
              <w:t>Категория работника</w:t>
            </w:r>
          </w:p>
        </w:tc>
        <w:tc>
          <w:tcPr>
            <w:tcW w:w="1985" w:type="dxa"/>
            <w:vAlign w:val="center"/>
          </w:tcPr>
          <w:p w14:paraId="6C215780" w14:textId="77777777" w:rsidR="00266772" w:rsidRPr="00CE0C1D" w:rsidRDefault="00266772" w:rsidP="00DA78A2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, </w:t>
            </w:r>
            <w:r>
              <w:rPr>
                <w:lang w:val="en-US"/>
              </w:rPr>
              <w:t>R</w:t>
            </w:r>
          </w:p>
        </w:tc>
        <w:tc>
          <w:tcPr>
            <w:tcW w:w="892" w:type="dxa"/>
            <w:vAlign w:val="center"/>
          </w:tcPr>
          <w:p w14:paraId="5626BD90" w14:textId="77777777" w:rsidR="00266772" w:rsidRDefault="00266772" w:rsidP="00DA78A2">
            <w:pPr>
              <w:ind w:firstLine="0"/>
              <w:jc w:val="center"/>
            </w:pPr>
            <w:r w:rsidRPr="00295C51">
              <w:rPr>
                <w:position w:val="-12"/>
              </w:rPr>
              <w:object w:dxaOrig="639" w:dyaOrig="380" w14:anchorId="1360C8CB">
                <v:shape id="_x0000_i1795" type="#_x0000_t75" style="width:33pt;height:18.75pt" o:ole="">
                  <v:imagedata r:id="rId1384" o:title=""/>
                </v:shape>
                <o:OLEObject Type="Embed" ProgID="Equation.DSMT4" ShapeID="_x0000_i1795" DrawAspect="Content" ObjectID="_1685186287" r:id="rId1386"/>
              </w:object>
            </w:r>
          </w:p>
        </w:tc>
        <w:tc>
          <w:tcPr>
            <w:tcW w:w="1795" w:type="dxa"/>
            <w:vAlign w:val="center"/>
          </w:tcPr>
          <w:p w14:paraId="27432517" w14:textId="77777777" w:rsidR="00266772" w:rsidRDefault="00266772" w:rsidP="00DA78A2">
            <w:pPr>
              <w:ind w:firstLine="0"/>
              <w:jc w:val="center"/>
            </w:pPr>
            <w:r w:rsidRPr="00FB299F">
              <w:rPr>
                <w:position w:val="-12"/>
              </w:rPr>
              <w:object w:dxaOrig="1579" w:dyaOrig="380" w14:anchorId="0303D6E3">
                <v:shape id="_x0000_i1796" type="#_x0000_t75" style="width:78pt;height:18.75pt" o:ole="">
                  <v:imagedata r:id="rId1387" o:title=""/>
                </v:shape>
                <o:OLEObject Type="Embed" ProgID="Equation.DSMT4" ShapeID="_x0000_i1796" DrawAspect="Content" ObjectID="_1685186288" r:id="rId1388"/>
              </w:object>
            </w:r>
            <w:r>
              <w:t xml:space="preserve"> </w:t>
            </w:r>
          </w:p>
        </w:tc>
      </w:tr>
      <w:tr w:rsidR="00266772" w14:paraId="0C8697C9" w14:textId="77777777" w:rsidTr="00DA78A2">
        <w:tc>
          <w:tcPr>
            <w:tcW w:w="4673" w:type="dxa"/>
            <w:vAlign w:val="center"/>
          </w:tcPr>
          <w:p w14:paraId="59DB7528" w14:textId="77777777" w:rsidR="00266772" w:rsidRDefault="00266772" w:rsidP="00DA78A2">
            <w:pPr>
              <w:ind w:firstLine="0"/>
            </w:pPr>
            <w:r w:rsidRPr="00A1681F">
              <w:t>Ведущий инженер-конструктор</w:t>
            </w:r>
          </w:p>
        </w:tc>
        <w:tc>
          <w:tcPr>
            <w:tcW w:w="1985" w:type="dxa"/>
            <w:vAlign w:val="center"/>
          </w:tcPr>
          <w:p w14:paraId="532A6D13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1DA7612C" w14:textId="77777777" w:rsidR="00266772" w:rsidRDefault="00266772" w:rsidP="00DA78A2">
            <w:pPr>
              <w:ind w:firstLine="0"/>
              <w:jc w:val="center"/>
            </w:pPr>
            <w:r>
              <w:t>270</w:t>
            </w:r>
          </w:p>
        </w:tc>
        <w:tc>
          <w:tcPr>
            <w:tcW w:w="1795" w:type="dxa"/>
            <w:vAlign w:val="center"/>
          </w:tcPr>
          <w:p w14:paraId="3947A4B5" w14:textId="77777777" w:rsidR="00266772" w:rsidRDefault="00266772" w:rsidP="00DA78A2">
            <w:pPr>
              <w:ind w:firstLine="0"/>
              <w:jc w:val="center"/>
            </w:pPr>
            <w:r>
              <w:t>50000</w:t>
            </w:r>
          </w:p>
        </w:tc>
      </w:tr>
      <w:tr w:rsidR="00266772" w14:paraId="118C3601" w14:textId="77777777" w:rsidTr="00DA78A2">
        <w:tc>
          <w:tcPr>
            <w:tcW w:w="4673" w:type="dxa"/>
            <w:vAlign w:val="center"/>
          </w:tcPr>
          <w:p w14:paraId="2279C04E" w14:textId="77777777" w:rsidR="00266772" w:rsidRDefault="00266772" w:rsidP="00DA78A2">
            <w:pPr>
              <w:ind w:firstLine="0"/>
            </w:pPr>
            <w:r w:rsidRPr="00A1681F">
              <w:t>Инженер-конструктор 1 категории</w:t>
            </w:r>
          </w:p>
        </w:tc>
        <w:tc>
          <w:tcPr>
            <w:tcW w:w="1985" w:type="dxa"/>
            <w:vAlign w:val="center"/>
          </w:tcPr>
          <w:p w14:paraId="33D33259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892" w:type="dxa"/>
            <w:vAlign w:val="center"/>
          </w:tcPr>
          <w:p w14:paraId="483F5B25" w14:textId="77777777" w:rsidR="00266772" w:rsidRDefault="00266772" w:rsidP="00DA78A2">
            <w:pPr>
              <w:ind w:firstLine="0"/>
              <w:jc w:val="center"/>
            </w:pPr>
            <w:r>
              <w:t>370</w:t>
            </w:r>
          </w:p>
        </w:tc>
        <w:tc>
          <w:tcPr>
            <w:tcW w:w="1795" w:type="dxa"/>
            <w:vAlign w:val="center"/>
          </w:tcPr>
          <w:p w14:paraId="419879FA" w14:textId="77777777" w:rsidR="00266772" w:rsidRDefault="00266772" w:rsidP="00DA78A2">
            <w:pPr>
              <w:ind w:firstLine="0"/>
              <w:jc w:val="center"/>
            </w:pPr>
            <w:r>
              <w:t>30000</w:t>
            </w:r>
          </w:p>
        </w:tc>
      </w:tr>
      <w:tr w:rsidR="00266772" w14:paraId="45C4CEE3" w14:textId="77777777" w:rsidTr="00DA78A2">
        <w:tc>
          <w:tcPr>
            <w:tcW w:w="4673" w:type="dxa"/>
            <w:vAlign w:val="center"/>
          </w:tcPr>
          <w:p w14:paraId="4B007118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2</w:t>
            </w:r>
            <w:r w:rsidRPr="00A1681F"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6AFF906A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69542585" w14:textId="77777777" w:rsidR="00266772" w:rsidRDefault="00266772" w:rsidP="00DA78A2">
            <w:pPr>
              <w:ind w:firstLine="0"/>
              <w:jc w:val="center"/>
            </w:pPr>
            <w:r>
              <w:t>230</w:t>
            </w:r>
          </w:p>
        </w:tc>
        <w:tc>
          <w:tcPr>
            <w:tcW w:w="1795" w:type="dxa"/>
            <w:vAlign w:val="center"/>
          </w:tcPr>
          <w:p w14:paraId="5C3058A0" w14:textId="77777777" w:rsidR="00266772" w:rsidRDefault="00266772" w:rsidP="00DA78A2">
            <w:pPr>
              <w:ind w:firstLine="0"/>
              <w:jc w:val="center"/>
            </w:pPr>
            <w:r>
              <w:t>28000</w:t>
            </w:r>
          </w:p>
        </w:tc>
      </w:tr>
      <w:tr w:rsidR="00266772" w14:paraId="5ACC5E06" w14:textId="77777777" w:rsidTr="00DA78A2">
        <w:tc>
          <w:tcPr>
            <w:tcW w:w="4673" w:type="dxa"/>
            <w:vAlign w:val="center"/>
          </w:tcPr>
          <w:p w14:paraId="2A41AF5C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3</w:t>
            </w:r>
            <w:r w:rsidRPr="00A1681F"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34F12E8B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23936756" w14:textId="77777777" w:rsidR="00266772" w:rsidRDefault="00266772" w:rsidP="00DA78A2">
            <w:pPr>
              <w:ind w:firstLine="0"/>
              <w:jc w:val="center"/>
            </w:pPr>
            <w:r>
              <w:t>190</w:t>
            </w:r>
          </w:p>
        </w:tc>
        <w:tc>
          <w:tcPr>
            <w:tcW w:w="1795" w:type="dxa"/>
            <w:vAlign w:val="center"/>
          </w:tcPr>
          <w:p w14:paraId="68F003BD" w14:textId="77777777" w:rsidR="00266772" w:rsidRDefault="00266772" w:rsidP="00DA78A2">
            <w:pPr>
              <w:ind w:firstLine="0"/>
              <w:jc w:val="center"/>
            </w:pPr>
            <w:r>
              <w:t>26000</w:t>
            </w:r>
          </w:p>
        </w:tc>
      </w:tr>
    </w:tbl>
    <w:p w14:paraId="25D72E06" w14:textId="77777777" w:rsidR="000B1937" w:rsidRDefault="000B1937" w:rsidP="00266772"/>
    <w:p w14:paraId="62ED74F4" w14:textId="01D6BB2C" w:rsidR="00266772" w:rsidRDefault="00266772" w:rsidP="00266772">
      <w:r>
        <w:t>Часовая тарифная ставка в</w:t>
      </w:r>
      <w:r w:rsidRPr="00A1681F">
        <w:t>едущ</w:t>
      </w:r>
      <w:r>
        <w:t>его</w:t>
      </w:r>
      <w:r w:rsidRPr="00A1681F">
        <w:t xml:space="preserve"> инженер</w:t>
      </w:r>
      <w:r>
        <w:t>а</w:t>
      </w:r>
      <w:r w:rsidRPr="00A1681F">
        <w:t>-конструктор</w:t>
      </w:r>
      <w:r>
        <w:t>а:</w:t>
      </w:r>
    </w:p>
    <w:p w14:paraId="4AAC9AB1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40" w:dyaOrig="720" w14:anchorId="45576C5A">
          <v:shape id="_x0000_i1797" type="#_x0000_t75" style="width:156pt;height:36pt" o:ole="">
            <v:imagedata r:id="rId1389" o:title=""/>
          </v:shape>
          <o:OLEObject Type="Embed" ProgID="Equation.DSMT4" ShapeID="_x0000_i1797" DrawAspect="Content" ObjectID="_1685186289" r:id="rId1390"/>
        </w:object>
      </w:r>
      <w:r>
        <w:t>.</w:t>
      </w:r>
    </w:p>
    <w:p w14:paraId="5AB76146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1 категории</w:t>
      </w:r>
      <w:r>
        <w:t>:</w:t>
      </w:r>
    </w:p>
    <w:p w14:paraId="481BA6A0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200" w:dyaOrig="720" w14:anchorId="45E480C7">
          <v:shape id="_x0000_i1798" type="#_x0000_t75" style="width:160.5pt;height:36pt" o:ole="">
            <v:imagedata r:id="rId1391" o:title=""/>
          </v:shape>
          <o:OLEObject Type="Embed" ProgID="Equation.DSMT4" ShapeID="_x0000_i1798" DrawAspect="Content" ObjectID="_1685186290" r:id="rId1392"/>
        </w:object>
      </w:r>
      <w:r>
        <w:t>.</w:t>
      </w:r>
    </w:p>
    <w:p w14:paraId="67D42D0D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</w:t>
      </w:r>
      <w:r>
        <w:t>2</w:t>
      </w:r>
      <w:r w:rsidRPr="00A1681F">
        <w:t xml:space="preserve"> категории</w:t>
      </w:r>
      <w:r>
        <w:t>:</w:t>
      </w:r>
    </w:p>
    <w:p w14:paraId="51D13F43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59" w:dyaOrig="720" w14:anchorId="6A2D3918">
          <v:shape id="_x0000_i1799" type="#_x0000_t75" style="width:157.5pt;height:36pt" o:ole="">
            <v:imagedata r:id="rId1393" o:title=""/>
          </v:shape>
          <o:OLEObject Type="Embed" ProgID="Equation.DSMT4" ShapeID="_x0000_i1799" DrawAspect="Content" ObjectID="_1685186291" r:id="rId1394"/>
        </w:object>
      </w:r>
      <w:r>
        <w:t>.</w:t>
      </w:r>
    </w:p>
    <w:p w14:paraId="6374CAA0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</w:t>
      </w:r>
      <w:r>
        <w:t>3</w:t>
      </w:r>
      <w:r w:rsidRPr="00A1681F">
        <w:t xml:space="preserve"> категории</w:t>
      </w:r>
      <w:r>
        <w:t>:</w:t>
      </w:r>
    </w:p>
    <w:p w14:paraId="128E3B70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59" w:dyaOrig="720" w14:anchorId="63F42FA6">
          <v:shape id="_x0000_i1800" type="#_x0000_t75" style="width:157.5pt;height:36pt" o:ole="">
            <v:imagedata r:id="rId1395" o:title=""/>
          </v:shape>
          <o:OLEObject Type="Embed" ProgID="Equation.DSMT4" ShapeID="_x0000_i1800" DrawAspect="Content" ObjectID="_1685186292" r:id="rId1396"/>
        </w:object>
      </w:r>
      <w:r>
        <w:t>.</w:t>
      </w:r>
    </w:p>
    <w:p w14:paraId="758AECF5" w14:textId="77777777" w:rsidR="00266772" w:rsidRDefault="00266772" w:rsidP="00266772">
      <w:r>
        <w:t xml:space="preserve">Основная заработная плата: </w:t>
      </w:r>
    </w:p>
    <w:p w14:paraId="6DB178D3" w14:textId="77777777" w:rsidR="00266772" w:rsidRDefault="00266772" w:rsidP="00266772">
      <w:pPr>
        <w:jc w:val="center"/>
      </w:pPr>
      <w:r w:rsidRPr="006A03D8">
        <w:rPr>
          <w:position w:val="-34"/>
        </w:rPr>
        <w:object w:dxaOrig="6560" w:dyaOrig="820" w14:anchorId="29D4DCA8">
          <v:shape id="_x0000_i1801" type="#_x0000_t75" style="width:327pt;height:41.25pt" o:ole="">
            <v:imagedata r:id="rId1397" o:title=""/>
          </v:shape>
          <o:OLEObject Type="Embed" ProgID="Equation.DSMT4" ShapeID="_x0000_i1801" DrawAspect="Content" ObjectID="_1685186293" r:id="rId1398"/>
        </w:object>
      </w:r>
      <w:r>
        <w:t xml:space="preserve"> </w:t>
      </w:r>
    </w:p>
    <w:p w14:paraId="4C752060" w14:textId="77777777" w:rsidR="00266772" w:rsidRDefault="00266772" w:rsidP="00266772">
      <w:r>
        <w:t xml:space="preserve">Дополнительная заработная плата: </w:t>
      </w:r>
    </w:p>
    <w:p w14:paraId="4467E81A" w14:textId="77777777" w:rsidR="00266772" w:rsidRDefault="00266772" w:rsidP="00266772">
      <w:pPr>
        <w:jc w:val="center"/>
      </w:pPr>
      <w:r w:rsidRPr="00D546A2">
        <w:rPr>
          <w:position w:val="-14"/>
        </w:rPr>
        <w:object w:dxaOrig="4800" w:dyaOrig="400" w14:anchorId="6621DB57">
          <v:shape id="_x0000_i1802" type="#_x0000_t75" style="width:239.25pt;height:19.5pt" o:ole="">
            <v:imagedata r:id="rId1399" o:title=""/>
          </v:shape>
          <o:OLEObject Type="Embed" ProgID="Equation.DSMT4" ShapeID="_x0000_i1802" DrawAspect="Content" ObjectID="_1685186294" r:id="rId1400"/>
        </w:object>
      </w:r>
      <w:r>
        <w:t>.</w:t>
      </w:r>
    </w:p>
    <w:p w14:paraId="6140167E" w14:textId="77777777" w:rsidR="00266772" w:rsidRDefault="00266772" w:rsidP="00266772">
      <w:r>
        <w:t xml:space="preserve">Социальные отчисления: </w:t>
      </w:r>
    </w:p>
    <w:p w14:paraId="72ABD2EF" w14:textId="77777777" w:rsidR="00266772" w:rsidRDefault="00266772" w:rsidP="00266772">
      <w:pPr>
        <w:jc w:val="center"/>
      </w:pPr>
      <w:r w:rsidRPr="001B6C08">
        <w:rPr>
          <w:position w:val="-16"/>
        </w:rPr>
        <w:object w:dxaOrig="6640" w:dyaOrig="460" w14:anchorId="3BE88F4B">
          <v:shape id="_x0000_i1803" type="#_x0000_t75" style="width:331.5pt;height:23.25pt" o:ole="">
            <v:imagedata r:id="rId1401" o:title=""/>
          </v:shape>
          <o:OLEObject Type="Embed" ProgID="Equation.DSMT4" ShapeID="_x0000_i1803" DrawAspect="Content" ObjectID="_1685186295" r:id="rId1402"/>
        </w:object>
      </w:r>
      <w:r>
        <w:t>.</w:t>
      </w:r>
    </w:p>
    <w:p w14:paraId="44C821FF" w14:textId="77777777" w:rsidR="00266772" w:rsidRDefault="00266772" w:rsidP="00266772">
      <w:r>
        <w:t xml:space="preserve">Накладные затраты при проектировании образца: </w:t>
      </w:r>
    </w:p>
    <w:p w14:paraId="4CCD0130" w14:textId="77777777" w:rsidR="00266772" w:rsidRDefault="00266772" w:rsidP="00266772">
      <w:pPr>
        <w:jc w:val="center"/>
      </w:pPr>
      <w:r w:rsidRPr="00346BEB">
        <w:rPr>
          <w:position w:val="-12"/>
        </w:rPr>
        <w:object w:dxaOrig="4900" w:dyaOrig="380" w14:anchorId="63CDFF4B">
          <v:shape id="_x0000_i1804" type="#_x0000_t75" style="width:244.5pt;height:18.75pt" o:ole="">
            <v:imagedata r:id="rId1403" o:title=""/>
          </v:shape>
          <o:OLEObject Type="Embed" ProgID="Equation.DSMT4" ShapeID="_x0000_i1804" DrawAspect="Content" ObjectID="_1685186296" r:id="rId1404"/>
        </w:object>
      </w:r>
      <w:r>
        <w:t>,</w:t>
      </w:r>
    </w:p>
    <w:p w14:paraId="6FB36833" w14:textId="77777777" w:rsidR="00266772" w:rsidRPr="00617EAA" w:rsidRDefault="00266772" w:rsidP="00266772">
      <w:pPr>
        <w:jc w:val="center"/>
      </w:pPr>
      <w:r w:rsidRPr="00346BEB">
        <w:rPr>
          <w:position w:val="-12"/>
        </w:rPr>
        <w:object w:dxaOrig="4720" w:dyaOrig="380" w14:anchorId="70C7D249">
          <v:shape id="_x0000_i1805" type="#_x0000_t75" style="width:235.5pt;height:18.75pt" o:ole="">
            <v:imagedata r:id="rId1405" o:title=""/>
          </v:shape>
          <o:OLEObject Type="Embed" ProgID="Equation.DSMT4" ShapeID="_x0000_i1805" DrawAspect="Content" ObjectID="_1685186297" r:id="rId1406"/>
        </w:object>
      </w:r>
      <w:r>
        <w:t>.</w:t>
      </w:r>
    </w:p>
    <w:p w14:paraId="50B15D98" w14:textId="77777777" w:rsidR="00266772" w:rsidRDefault="00266772" w:rsidP="00266772">
      <w:r>
        <w:t xml:space="preserve">Суммарная заработная плата при проектировании образца: </w:t>
      </w:r>
    </w:p>
    <w:p w14:paraId="71614CA7" w14:textId="4777FBAA" w:rsidR="00266772" w:rsidRDefault="00266772" w:rsidP="000C5372">
      <w:pPr>
        <w:jc w:val="center"/>
      </w:pPr>
      <w:r w:rsidRPr="00820717">
        <w:rPr>
          <w:position w:val="-34"/>
          <w:lang w:val="en-US"/>
        </w:rPr>
        <w:object w:dxaOrig="4680" w:dyaOrig="820" w14:anchorId="3CDB25E4">
          <v:shape id="_x0000_i1806" type="#_x0000_t75" style="width:234.75pt;height:41.25pt" o:ole="">
            <v:imagedata r:id="rId1407" o:title=""/>
          </v:shape>
          <o:OLEObject Type="Embed" ProgID="Equation.DSMT4" ShapeID="_x0000_i1806" DrawAspect="Content" ObjectID="_1685186298" r:id="rId1408"/>
        </w:object>
      </w:r>
    </w:p>
    <w:p w14:paraId="3CC6942F" w14:textId="23C6E664" w:rsidR="00266772" w:rsidRDefault="00266772" w:rsidP="0034204B">
      <w:pPr>
        <w:pStyle w:val="affa"/>
      </w:pPr>
      <w:r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9</w:t>
        </w:r>
      </w:fldSimple>
      <w:r>
        <w:t xml:space="preserve"> – Основная заработная плата при изготовлении опытного образц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3"/>
        <w:gridCol w:w="1985"/>
        <w:gridCol w:w="892"/>
        <w:gridCol w:w="1795"/>
      </w:tblGrid>
      <w:tr w:rsidR="00266772" w14:paraId="6BC41F28" w14:textId="77777777" w:rsidTr="00DA78A2">
        <w:tc>
          <w:tcPr>
            <w:tcW w:w="4673" w:type="dxa"/>
            <w:vAlign w:val="center"/>
          </w:tcPr>
          <w:p w14:paraId="292FB01C" w14:textId="77777777" w:rsidR="00266772" w:rsidRDefault="00266772" w:rsidP="00DA78A2">
            <w:pPr>
              <w:ind w:firstLine="0"/>
              <w:jc w:val="center"/>
            </w:pPr>
            <w:r>
              <w:t>Категория работника</w:t>
            </w:r>
          </w:p>
        </w:tc>
        <w:tc>
          <w:tcPr>
            <w:tcW w:w="1985" w:type="dxa"/>
            <w:vAlign w:val="center"/>
          </w:tcPr>
          <w:p w14:paraId="2583DE44" w14:textId="77777777" w:rsidR="00266772" w:rsidRPr="00CE0C1D" w:rsidRDefault="00266772" w:rsidP="00DA78A2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, </w:t>
            </w:r>
            <w:r>
              <w:rPr>
                <w:lang w:val="en-US"/>
              </w:rPr>
              <w:t>R</w:t>
            </w:r>
          </w:p>
        </w:tc>
        <w:tc>
          <w:tcPr>
            <w:tcW w:w="892" w:type="dxa"/>
            <w:vAlign w:val="center"/>
          </w:tcPr>
          <w:p w14:paraId="4EF2A41A" w14:textId="77777777" w:rsidR="00266772" w:rsidRDefault="00266772" w:rsidP="00DA78A2">
            <w:pPr>
              <w:ind w:firstLine="0"/>
              <w:jc w:val="center"/>
            </w:pPr>
            <w:r w:rsidRPr="00295C51">
              <w:rPr>
                <w:position w:val="-12"/>
              </w:rPr>
              <w:object w:dxaOrig="639" w:dyaOrig="380" w14:anchorId="3E4980E8">
                <v:shape id="_x0000_i1807" type="#_x0000_t75" style="width:33pt;height:18.75pt" o:ole="">
                  <v:imagedata r:id="rId1384" o:title=""/>
                </v:shape>
                <o:OLEObject Type="Embed" ProgID="Equation.DSMT4" ShapeID="_x0000_i1807" DrawAspect="Content" ObjectID="_1685186299" r:id="rId1409"/>
              </w:object>
            </w:r>
          </w:p>
        </w:tc>
        <w:tc>
          <w:tcPr>
            <w:tcW w:w="1795" w:type="dxa"/>
            <w:vAlign w:val="center"/>
          </w:tcPr>
          <w:p w14:paraId="4D8E6BA3" w14:textId="77777777" w:rsidR="00266772" w:rsidRDefault="00266772" w:rsidP="00DA78A2">
            <w:pPr>
              <w:ind w:firstLine="0"/>
              <w:jc w:val="center"/>
            </w:pPr>
            <w:r w:rsidRPr="00FB299F">
              <w:rPr>
                <w:position w:val="-12"/>
              </w:rPr>
              <w:object w:dxaOrig="1579" w:dyaOrig="380" w14:anchorId="24E31F65">
                <v:shape id="_x0000_i1808" type="#_x0000_t75" style="width:78pt;height:18.75pt" o:ole="">
                  <v:imagedata r:id="rId1387" o:title=""/>
                </v:shape>
                <o:OLEObject Type="Embed" ProgID="Equation.DSMT4" ShapeID="_x0000_i1808" DrawAspect="Content" ObjectID="_1685186300" r:id="rId1410"/>
              </w:object>
            </w:r>
            <w:r>
              <w:t xml:space="preserve"> </w:t>
            </w:r>
          </w:p>
        </w:tc>
      </w:tr>
      <w:tr w:rsidR="00266772" w14:paraId="1B420CFB" w14:textId="77777777" w:rsidTr="00DA78A2">
        <w:tc>
          <w:tcPr>
            <w:tcW w:w="4673" w:type="dxa"/>
            <w:vAlign w:val="center"/>
          </w:tcPr>
          <w:p w14:paraId="5DEC44A7" w14:textId="77777777" w:rsidR="00266772" w:rsidRDefault="00266772" w:rsidP="00DA78A2">
            <w:pPr>
              <w:ind w:firstLine="0"/>
            </w:pPr>
            <w:r w:rsidRPr="00A1681F">
              <w:t>Ведущий инженер-конструктор</w:t>
            </w:r>
          </w:p>
        </w:tc>
        <w:tc>
          <w:tcPr>
            <w:tcW w:w="1985" w:type="dxa"/>
            <w:vAlign w:val="center"/>
          </w:tcPr>
          <w:p w14:paraId="4C12B613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04DFD6F7" w14:textId="77777777" w:rsidR="00266772" w:rsidRDefault="00266772" w:rsidP="00DA78A2">
            <w:pPr>
              <w:ind w:firstLine="0"/>
              <w:jc w:val="center"/>
            </w:pPr>
            <w:r>
              <w:t>170</w:t>
            </w:r>
          </w:p>
        </w:tc>
        <w:tc>
          <w:tcPr>
            <w:tcW w:w="1795" w:type="dxa"/>
            <w:vAlign w:val="center"/>
          </w:tcPr>
          <w:p w14:paraId="1A466FF7" w14:textId="77777777" w:rsidR="00266772" w:rsidRDefault="00266772" w:rsidP="00DA78A2">
            <w:pPr>
              <w:ind w:firstLine="0"/>
              <w:jc w:val="center"/>
            </w:pPr>
            <w:r>
              <w:t>50000</w:t>
            </w:r>
          </w:p>
        </w:tc>
      </w:tr>
      <w:tr w:rsidR="00266772" w14:paraId="74CBFF9B" w14:textId="77777777" w:rsidTr="00DA78A2">
        <w:tc>
          <w:tcPr>
            <w:tcW w:w="4673" w:type="dxa"/>
            <w:vAlign w:val="center"/>
          </w:tcPr>
          <w:p w14:paraId="4FF8C024" w14:textId="77777777" w:rsidR="00266772" w:rsidRDefault="00266772" w:rsidP="00DA78A2">
            <w:pPr>
              <w:ind w:firstLine="0"/>
            </w:pPr>
            <w:r w:rsidRPr="00A1681F">
              <w:t>Инженер-конструктор 1 категории</w:t>
            </w:r>
          </w:p>
        </w:tc>
        <w:tc>
          <w:tcPr>
            <w:tcW w:w="1985" w:type="dxa"/>
            <w:vAlign w:val="center"/>
          </w:tcPr>
          <w:p w14:paraId="14EFFF72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892" w:type="dxa"/>
            <w:vAlign w:val="center"/>
          </w:tcPr>
          <w:p w14:paraId="56276E23" w14:textId="77777777" w:rsidR="00266772" w:rsidRDefault="00266772" w:rsidP="00DA78A2">
            <w:pPr>
              <w:ind w:firstLine="0"/>
              <w:jc w:val="center"/>
            </w:pPr>
            <w:r>
              <w:t>180</w:t>
            </w:r>
          </w:p>
        </w:tc>
        <w:tc>
          <w:tcPr>
            <w:tcW w:w="1795" w:type="dxa"/>
            <w:vAlign w:val="center"/>
          </w:tcPr>
          <w:p w14:paraId="41B9179F" w14:textId="77777777" w:rsidR="00266772" w:rsidRDefault="00266772" w:rsidP="00DA78A2">
            <w:pPr>
              <w:ind w:firstLine="0"/>
              <w:jc w:val="center"/>
            </w:pPr>
            <w:r>
              <w:t>30000</w:t>
            </w:r>
          </w:p>
        </w:tc>
      </w:tr>
      <w:tr w:rsidR="00266772" w14:paraId="5DE64735" w14:textId="77777777" w:rsidTr="00DA78A2">
        <w:tc>
          <w:tcPr>
            <w:tcW w:w="4673" w:type="dxa"/>
            <w:vAlign w:val="center"/>
          </w:tcPr>
          <w:p w14:paraId="5119DD23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2</w:t>
            </w:r>
            <w:r w:rsidRPr="00A1681F"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68455D0E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480FDE04" w14:textId="77777777" w:rsidR="00266772" w:rsidRDefault="00266772" w:rsidP="00DA78A2">
            <w:pPr>
              <w:ind w:firstLine="0"/>
              <w:jc w:val="center"/>
            </w:pPr>
            <w:r>
              <w:t>320</w:t>
            </w:r>
          </w:p>
        </w:tc>
        <w:tc>
          <w:tcPr>
            <w:tcW w:w="1795" w:type="dxa"/>
            <w:vAlign w:val="center"/>
          </w:tcPr>
          <w:p w14:paraId="23C529EE" w14:textId="77777777" w:rsidR="00266772" w:rsidRDefault="00266772" w:rsidP="00DA78A2">
            <w:pPr>
              <w:ind w:firstLine="0"/>
              <w:jc w:val="center"/>
            </w:pPr>
            <w:r>
              <w:t>28000</w:t>
            </w:r>
          </w:p>
        </w:tc>
      </w:tr>
      <w:tr w:rsidR="00266772" w14:paraId="729512DB" w14:textId="77777777" w:rsidTr="00DA78A2">
        <w:tc>
          <w:tcPr>
            <w:tcW w:w="4673" w:type="dxa"/>
            <w:vAlign w:val="center"/>
          </w:tcPr>
          <w:p w14:paraId="66469B7C" w14:textId="77777777" w:rsidR="00266772" w:rsidRDefault="00266772" w:rsidP="00DA78A2">
            <w:pPr>
              <w:ind w:firstLine="0"/>
            </w:pPr>
            <w:r w:rsidRPr="00F273AE">
              <w:rPr>
                <w:szCs w:val="28"/>
              </w:rPr>
              <w:t>Инженер-технолог 1 категории</w:t>
            </w:r>
          </w:p>
        </w:tc>
        <w:tc>
          <w:tcPr>
            <w:tcW w:w="1985" w:type="dxa"/>
            <w:vAlign w:val="center"/>
          </w:tcPr>
          <w:p w14:paraId="3DC7DF14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37C5E5D9" w14:textId="77777777" w:rsidR="00266772" w:rsidRDefault="00266772" w:rsidP="00DA78A2">
            <w:pPr>
              <w:ind w:firstLine="0"/>
              <w:jc w:val="center"/>
            </w:pPr>
            <w:r>
              <w:t>140</w:t>
            </w:r>
          </w:p>
        </w:tc>
        <w:tc>
          <w:tcPr>
            <w:tcW w:w="1795" w:type="dxa"/>
            <w:vAlign w:val="center"/>
          </w:tcPr>
          <w:p w14:paraId="3E0F78AB" w14:textId="77777777" w:rsidR="00266772" w:rsidRDefault="00266772" w:rsidP="00DA78A2">
            <w:pPr>
              <w:ind w:firstLine="0"/>
              <w:jc w:val="center"/>
            </w:pPr>
            <w:r>
              <w:t>27000</w:t>
            </w:r>
          </w:p>
        </w:tc>
      </w:tr>
      <w:tr w:rsidR="00266772" w14:paraId="01260109" w14:textId="77777777" w:rsidTr="00DA78A2">
        <w:tc>
          <w:tcPr>
            <w:tcW w:w="4673" w:type="dxa"/>
            <w:vAlign w:val="center"/>
          </w:tcPr>
          <w:p w14:paraId="5C015A7C" w14:textId="77777777" w:rsidR="00266772" w:rsidRDefault="00266772" w:rsidP="00DA78A2">
            <w:pPr>
              <w:ind w:firstLine="0"/>
            </w:pPr>
            <w:r w:rsidRPr="00F273AE">
              <w:rPr>
                <w:szCs w:val="28"/>
              </w:rPr>
              <w:t xml:space="preserve">Инженер-технолог </w:t>
            </w:r>
            <w:r>
              <w:rPr>
                <w:szCs w:val="28"/>
              </w:rPr>
              <w:t>2</w:t>
            </w:r>
            <w:r w:rsidRPr="00F273AE">
              <w:rPr>
                <w:szCs w:val="28"/>
              </w:rPr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3AF93BDC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067A4795" w14:textId="77777777" w:rsidR="00266772" w:rsidRDefault="00266772" w:rsidP="00DA78A2">
            <w:pPr>
              <w:ind w:firstLine="0"/>
              <w:jc w:val="center"/>
            </w:pPr>
            <w:r>
              <w:t>320</w:t>
            </w:r>
          </w:p>
        </w:tc>
        <w:tc>
          <w:tcPr>
            <w:tcW w:w="1795" w:type="dxa"/>
            <w:vAlign w:val="center"/>
          </w:tcPr>
          <w:p w14:paraId="1C18DEBF" w14:textId="77777777" w:rsidR="00266772" w:rsidRDefault="00266772" w:rsidP="00DA78A2">
            <w:pPr>
              <w:ind w:firstLine="0"/>
              <w:jc w:val="center"/>
            </w:pPr>
            <w:r>
              <w:t>26000</w:t>
            </w:r>
          </w:p>
        </w:tc>
      </w:tr>
      <w:tr w:rsidR="00266772" w14:paraId="0640108F" w14:textId="77777777" w:rsidTr="00DA78A2">
        <w:tc>
          <w:tcPr>
            <w:tcW w:w="4673" w:type="dxa"/>
            <w:vAlign w:val="center"/>
          </w:tcPr>
          <w:p w14:paraId="2A0259DD" w14:textId="77777777" w:rsidR="00266772" w:rsidRDefault="00266772" w:rsidP="00DA78A2">
            <w:pPr>
              <w:ind w:firstLine="0"/>
            </w:pPr>
            <w:r>
              <w:t>Рабочий</w:t>
            </w:r>
          </w:p>
        </w:tc>
        <w:tc>
          <w:tcPr>
            <w:tcW w:w="1985" w:type="dxa"/>
            <w:vAlign w:val="center"/>
          </w:tcPr>
          <w:p w14:paraId="373E317A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892" w:type="dxa"/>
            <w:vAlign w:val="center"/>
          </w:tcPr>
          <w:p w14:paraId="67FCF184" w14:textId="77777777" w:rsidR="00266772" w:rsidRDefault="00266772" w:rsidP="00DA78A2">
            <w:pPr>
              <w:ind w:firstLine="0"/>
              <w:jc w:val="center"/>
            </w:pPr>
            <w:r>
              <w:t>570</w:t>
            </w:r>
          </w:p>
        </w:tc>
        <w:tc>
          <w:tcPr>
            <w:tcW w:w="1795" w:type="dxa"/>
            <w:vAlign w:val="center"/>
          </w:tcPr>
          <w:p w14:paraId="6DCA5587" w14:textId="77777777" w:rsidR="00266772" w:rsidRDefault="00266772" w:rsidP="00DA78A2">
            <w:pPr>
              <w:ind w:firstLine="0"/>
              <w:jc w:val="center"/>
            </w:pPr>
            <w:r>
              <w:t>22000</w:t>
            </w:r>
          </w:p>
        </w:tc>
      </w:tr>
    </w:tbl>
    <w:p w14:paraId="62C802CE" w14:textId="77777777" w:rsidR="00266772" w:rsidRDefault="00266772" w:rsidP="00266772">
      <w:pPr>
        <w:ind w:firstLine="0"/>
      </w:pPr>
    </w:p>
    <w:p w14:paraId="2E209644" w14:textId="77777777" w:rsidR="00266772" w:rsidRDefault="00266772" w:rsidP="00266772">
      <w:r>
        <w:t>Часовая тарифная ставка в</w:t>
      </w:r>
      <w:r w:rsidRPr="00A1681F">
        <w:t>едущ</w:t>
      </w:r>
      <w:r>
        <w:t>его</w:t>
      </w:r>
      <w:r w:rsidRPr="00A1681F">
        <w:t xml:space="preserve"> инженер</w:t>
      </w:r>
      <w:r>
        <w:t>а</w:t>
      </w:r>
      <w:r w:rsidRPr="00A1681F">
        <w:t>-конструктор</w:t>
      </w:r>
      <w:r>
        <w:t>а:</w:t>
      </w:r>
    </w:p>
    <w:p w14:paraId="33318B17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40" w:dyaOrig="720" w14:anchorId="38383ABC">
          <v:shape id="_x0000_i1809" type="#_x0000_t75" style="width:156pt;height:36pt" o:ole="">
            <v:imagedata r:id="rId1411" o:title=""/>
          </v:shape>
          <o:OLEObject Type="Embed" ProgID="Equation.DSMT4" ShapeID="_x0000_i1809" DrawAspect="Content" ObjectID="_1685186301" r:id="rId1412"/>
        </w:object>
      </w:r>
      <w:r>
        <w:t>.</w:t>
      </w:r>
    </w:p>
    <w:p w14:paraId="0EB1C9C6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1 категории</w:t>
      </w:r>
      <w:r>
        <w:t>:</w:t>
      </w:r>
    </w:p>
    <w:p w14:paraId="5596714B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200" w:dyaOrig="720" w14:anchorId="60321E5A">
          <v:shape id="_x0000_i1810" type="#_x0000_t75" style="width:160.5pt;height:36pt" o:ole="">
            <v:imagedata r:id="rId1391" o:title=""/>
          </v:shape>
          <o:OLEObject Type="Embed" ProgID="Equation.DSMT4" ShapeID="_x0000_i1810" DrawAspect="Content" ObjectID="_1685186302" r:id="rId1413"/>
        </w:object>
      </w:r>
      <w:r>
        <w:t>.</w:t>
      </w:r>
    </w:p>
    <w:p w14:paraId="07852536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</w:t>
      </w:r>
      <w:r>
        <w:t>2</w:t>
      </w:r>
      <w:r w:rsidRPr="00A1681F">
        <w:t xml:space="preserve"> категории</w:t>
      </w:r>
      <w:r>
        <w:t>:</w:t>
      </w:r>
    </w:p>
    <w:p w14:paraId="19F14FBA" w14:textId="77777777" w:rsidR="00266772" w:rsidRDefault="00266772" w:rsidP="00266772">
      <w:pPr>
        <w:ind w:firstLine="0"/>
        <w:jc w:val="center"/>
      </w:pPr>
      <w:r w:rsidRPr="006336F1">
        <w:rPr>
          <w:position w:val="-28"/>
        </w:rPr>
        <w:object w:dxaOrig="3159" w:dyaOrig="720" w14:anchorId="7DC35DA6">
          <v:shape id="_x0000_i1811" type="#_x0000_t75" style="width:157.5pt;height:36pt" o:ole="">
            <v:imagedata r:id="rId1414" o:title=""/>
          </v:shape>
          <o:OLEObject Type="Embed" ProgID="Equation.DSMT4" ShapeID="_x0000_i1811" DrawAspect="Content" ObjectID="_1685186303" r:id="rId1415"/>
        </w:object>
      </w:r>
      <w:r>
        <w:t>.</w:t>
      </w:r>
    </w:p>
    <w:p w14:paraId="598C5482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</w:t>
      </w:r>
      <w:r>
        <w:t>технолога</w:t>
      </w:r>
      <w:r w:rsidRPr="00A1681F">
        <w:t xml:space="preserve"> </w:t>
      </w:r>
      <w:r>
        <w:t>1</w:t>
      </w:r>
      <w:r w:rsidRPr="00A1681F">
        <w:t xml:space="preserve"> категории</w:t>
      </w:r>
      <w:r>
        <w:t>:</w:t>
      </w:r>
    </w:p>
    <w:p w14:paraId="7792D311" w14:textId="77777777" w:rsidR="00266772" w:rsidRDefault="00266772" w:rsidP="00266772">
      <w:pPr>
        <w:ind w:firstLine="0"/>
        <w:jc w:val="center"/>
      </w:pPr>
      <w:r w:rsidRPr="006336F1">
        <w:rPr>
          <w:position w:val="-28"/>
        </w:rPr>
        <w:object w:dxaOrig="3159" w:dyaOrig="720" w14:anchorId="4AECAC47">
          <v:shape id="_x0000_i1812" type="#_x0000_t75" style="width:157.5pt;height:36pt" o:ole="">
            <v:imagedata r:id="rId1416" o:title=""/>
          </v:shape>
          <o:OLEObject Type="Embed" ProgID="Equation.DSMT4" ShapeID="_x0000_i1812" DrawAspect="Content" ObjectID="_1685186304" r:id="rId1417"/>
        </w:object>
      </w:r>
      <w:r>
        <w:t>.</w:t>
      </w:r>
    </w:p>
    <w:p w14:paraId="56B83D31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</w:t>
      </w:r>
      <w:r>
        <w:t>технолога</w:t>
      </w:r>
      <w:r w:rsidRPr="00A1681F">
        <w:t xml:space="preserve"> </w:t>
      </w:r>
      <w:r>
        <w:t>2</w:t>
      </w:r>
      <w:r w:rsidRPr="00A1681F">
        <w:t xml:space="preserve"> категории</w:t>
      </w:r>
      <w:r>
        <w:t>:</w:t>
      </w:r>
    </w:p>
    <w:p w14:paraId="7510711E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59" w:dyaOrig="720" w14:anchorId="749A0D1C">
          <v:shape id="_x0000_i1813" type="#_x0000_t75" style="width:157.5pt;height:36pt" o:ole="">
            <v:imagedata r:id="rId1418" o:title=""/>
          </v:shape>
          <o:OLEObject Type="Embed" ProgID="Equation.DSMT4" ShapeID="_x0000_i1813" DrawAspect="Content" ObjectID="_1685186305" r:id="rId1419"/>
        </w:object>
      </w:r>
      <w:r>
        <w:t>.</w:t>
      </w:r>
    </w:p>
    <w:p w14:paraId="12D07075" w14:textId="77777777" w:rsidR="00266772" w:rsidRDefault="00266772" w:rsidP="00266772">
      <w:r>
        <w:t>Часовая тарифная ставка рабочего:</w:t>
      </w:r>
    </w:p>
    <w:p w14:paraId="6176E2FD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59" w:dyaOrig="720" w14:anchorId="54F5EBE6">
          <v:shape id="_x0000_i1814" type="#_x0000_t75" style="width:157.5pt;height:36pt" o:ole="">
            <v:imagedata r:id="rId1420" o:title=""/>
          </v:shape>
          <o:OLEObject Type="Embed" ProgID="Equation.DSMT4" ShapeID="_x0000_i1814" DrawAspect="Content" ObjectID="_1685186306" r:id="rId1421"/>
        </w:object>
      </w:r>
      <w:r>
        <w:t>.</w:t>
      </w:r>
    </w:p>
    <w:p w14:paraId="28EEDD60" w14:textId="77777777" w:rsidR="00266772" w:rsidRDefault="00266772" w:rsidP="00266772">
      <w:r>
        <w:t xml:space="preserve">Основная заработная плата: </w:t>
      </w:r>
    </w:p>
    <w:p w14:paraId="6EAF8111" w14:textId="77777777" w:rsidR="00266772" w:rsidRDefault="00266772" w:rsidP="00266772">
      <w:pPr>
        <w:jc w:val="center"/>
      </w:pPr>
      <w:r w:rsidRPr="00D52EE3">
        <w:rPr>
          <w:position w:val="-54"/>
        </w:rPr>
        <w:object w:dxaOrig="7479" w:dyaOrig="1240" w14:anchorId="7967B2CA">
          <v:shape id="_x0000_i1815" type="#_x0000_t75" style="width:375pt;height:62.25pt" o:ole="">
            <v:imagedata r:id="rId1422" o:title=""/>
          </v:shape>
          <o:OLEObject Type="Embed" ProgID="Equation.DSMT4" ShapeID="_x0000_i1815" DrawAspect="Content" ObjectID="_1685186307" r:id="rId1423"/>
        </w:object>
      </w:r>
      <w:r>
        <w:t xml:space="preserve"> </w:t>
      </w:r>
    </w:p>
    <w:p w14:paraId="5DF7572B" w14:textId="77777777" w:rsidR="00266772" w:rsidRDefault="00266772" w:rsidP="00266772">
      <w:r>
        <w:t xml:space="preserve">Дополнительная заработная плата: </w:t>
      </w:r>
    </w:p>
    <w:p w14:paraId="74D7FF55" w14:textId="77777777" w:rsidR="00266772" w:rsidRDefault="00266772" w:rsidP="00266772">
      <w:pPr>
        <w:jc w:val="center"/>
      </w:pPr>
      <w:r w:rsidRPr="00D546A2">
        <w:rPr>
          <w:position w:val="-14"/>
        </w:rPr>
        <w:object w:dxaOrig="4800" w:dyaOrig="400" w14:anchorId="1A42E03A">
          <v:shape id="_x0000_i1816" type="#_x0000_t75" style="width:239.25pt;height:19.5pt" o:ole="">
            <v:imagedata r:id="rId1424" o:title=""/>
          </v:shape>
          <o:OLEObject Type="Embed" ProgID="Equation.DSMT4" ShapeID="_x0000_i1816" DrawAspect="Content" ObjectID="_1685186308" r:id="rId1425"/>
        </w:object>
      </w:r>
      <w:r>
        <w:t>.</w:t>
      </w:r>
    </w:p>
    <w:p w14:paraId="1D6B639B" w14:textId="77777777" w:rsidR="00266772" w:rsidRDefault="00266772" w:rsidP="00266772">
      <w:r>
        <w:t xml:space="preserve">Социальные отчисления: </w:t>
      </w:r>
    </w:p>
    <w:p w14:paraId="3BD8F15F" w14:textId="77777777" w:rsidR="00266772" w:rsidRDefault="00266772" w:rsidP="00266772">
      <w:pPr>
        <w:jc w:val="center"/>
      </w:pPr>
      <w:r w:rsidRPr="001B6C08">
        <w:rPr>
          <w:position w:val="-16"/>
        </w:rPr>
        <w:object w:dxaOrig="6780" w:dyaOrig="460" w14:anchorId="12A0D9D4">
          <v:shape id="_x0000_i1817" type="#_x0000_t75" style="width:339pt;height:23.25pt" o:ole="">
            <v:imagedata r:id="rId1426" o:title=""/>
          </v:shape>
          <o:OLEObject Type="Embed" ProgID="Equation.DSMT4" ShapeID="_x0000_i1817" DrawAspect="Content" ObjectID="_1685186309" r:id="rId1427"/>
        </w:object>
      </w:r>
      <w:r>
        <w:t>.</w:t>
      </w:r>
    </w:p>
    <w:p w14:paraId="0CB0AEF8" w14:textId="77777777" w:rsidR="00266772" w:rsidRDefault="00266772" w:rsidP="00266772">
      <w:r>
        <w:t xml:space="preserve">Накладные затраты при изготовлении образца: </w:t>
      </w:r>
    </w:p>
    <w:p w14:paraId="71351152" w14:textId="77777777" w:rsidR="00266772" w:rsidRDefault="00266772" w:rsidP="00266772">
      <w:pPr>
        <w:jc w:val="center"/>
      </w:pPr>
      <w:r w:rsidRPr="00346BEB">
        <w:rPr>
          <w:position w:val="-12"/>
        </w:rPr>
        <w:object w:dxaOrig="4880" w:dyaOrig="380" w14:anchorId="3FD15BCE">
          <v:shape id="_x0000_i1818" type="#_x0000_t75" style="width:243pt;height:18.75pt" o:ole="">
            <v:imagedata r:id="rId1428" o:title=""/>
          </v:shape>
          <o:OLEObject Type="Embed" ProgID="Equation.DSMT4" ShapeID="_x0000_i1818" DrawAspect="Content" ObjectID="_1685186310" r:id="rId1429"/>
        </w:object>
      </w:r>
      <w:r>
        <w:t>,</w:t>
      </w:r>
    </w:p>
    <w:p w14:paraId="1BE65D98" w14:textId="77777777" w:rsidR="00266772" w:rsidRPr="00617EAA" w:rsidRDefault="00266772" w:rsidP="00266772">
      <w:pPr>
        <w:jc w:val="center"/>
      </w:pPr>
      <w:r w:rsidRPr="00346BEB">
        <w:rPr>
          <w:position w:val="-12"/>
        </w:rPr>
        <w:object w:dxaOrig="4780" w:dyaOrig="380" w14:anchorId="5DBBB3BE">
          <v:shape id="_x0000_i1819" type="#_x0000_t75" style="width:240pt;height:18.75pt" o:ole="">
            <v:imagedata r:id="rId1430" o:title=""/>
          </v:shape>
          <o:OLEObject Type="Embed" ProgID="Equation.DSMT4" ShapeID="_x0000_i1819" DrawAspect="Content" ObjectID="_1685186311" r:id="rId1431"/>
        </w:object>
      </w:r>
      <w:r>
        <w:t>.</w:t>
      </w:r>
    </w:p>
    <w:p w14:paraId="6FA14BC9" w14:textId="77777777" w:rsidR="00266772" w:rsidRDefault="00266772" w:rsidP="00266772">
      <w:r>
        <w:t xml:space="preserve">Суммарная заработная плата при изготовлении образца: </w:t>
      </w:r>
    </w:p>
    <w:p w14:paraId="19E5475F" w14:textId="77777777" w:rsidR="00266772" w:rsidRDefault="00266772" w:rsidP="00266772">
      <w:pPr>
        <w:jc w:val="center"/>
        <w:rPr>
          <w:lang w:val="en-US"/>
        </w:rPr>
      </w:pPr>
      <w:r w:rsidRPr="00820717">
        <w:rPr>
          <w:position w:val="-34"/>
          <w:lang w:val="en-US"/>
        </w:rPr>
        <w:object w:dxaOrig="4819" w:dyaOrig="820" w14:anchorId="04EB6BED">
          <v:shape id="_x0000_i1820" type="#_x0000_t75" style="width:241.5pt;height:41.25pt" o:ole="">
            <v:imagedata r:id="rId1432" o:title=""/>
          </v:shape>
          <o:OLEObject Type="Embed" ProgID="Equation.DSMT4" ShapeID="_x0000_i1820" DrawAspect="Content" ObjectID="_1685186312" r:id="rId1433"/>
        </w:object>
      </w:r>
    </w:p>
    <w:p w14:paraId="0BEFC9FA" w14:textId="17122248" w:rsidR="00266772" w:rsidRDefault="006F7D08" w:rsidP="001E41B1">
      <w:pPr>
        <w:pStyle w:val="affa"/>
      </w:pPr>
      <w:r>
        <w:br w:type="page"/>
      </w:r>
      <w:r w:rsidR="00266772">
        <w:lastRenderedPageBreak/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10</w:t>
        </w:r>
      </w:fldSimple>
      <w:r w:rsidR="00266772">
        <w:t xml:space="preserve"> – Затраты на проектирование и изготовление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390"/>
        <w:gridCol w:w="3118"/>
        <w:gridCol w:w="1837"/>
      </w:tblGrid>
      <w:tr w:rsidR="00266772" w14:paraId="6A173318" w14:textId="77777777" w:rsidTr="00DA78A2">
        <w:tc>
          <w:tcPr>
            <w:tcW w:w="7508" w:type="dxa"/>
            <w:gridSpan w:val="2"/>
            <w:vAlign w:val="center"/>
          </w:tcPr>
          <w:p w14:paraId="092433B8" w14:textId="77777777" w:rsidR="00266772" w:rsidRDefault="00266772" w:rsidP="00DA78A2">
            <w:pPr>
              <w:ind w:firstLine="0"/>
              <w:jc w:val="center"/>
            </w:pPr>
            <w:r>
              <w:t>Статья затрат</w:t>
            </w:r>
          </w:p>
        </w:tc>
        <w:tc>
          <w:tcPr>
            <w:tcW w:w="1837" w:type="dxa"/>
            <w:vAlign w:val="center"/>
          </w:tcPr>
          <w:p w14:paraId="4CE0E0A7" w14:textId="77777777" w:rsidR="00266772" w:rsidRDefault="00266772" w:rsidP="00DA78A2">
            <w:pPr>
              <w:ind w:firstLine="0"/>
              <w:jc w:val="center"/>
            </w:pPr>
            <w:r>
              <w:t>Затраты, руб.</w:t>
            </w:r>
          </w:p>
        </w:tc>
      </w:tr>
      <w:tr w:rsidR="00266772" w14:paraId="770DAFC7" w14:textId="77777777" w:rsidTr="00DA78A2">
        <w:tc>
          <w:tcPr>
            <w:tcW w:w="4390" w:type="dxa"/>
            <w:vMerge w:val="restart"/>
            <w:vAlign w:val="center"/>
          </w:tcPr>
          <w:p w14:paraId="1710040D" w14:textId="77777777" w:rsidR="00266772" w:rsidRDefault="00266772" w:rsidP="00DA78A2">
            <w:pPr>
              <w:ind w:firstLine="0"/>
              <w:jc w:val="left"/>
            </w:pPr>
            <w:r>
              <w:t>Основная заработная плата</w:t>
            </w:r>
          </w:p>
        </w:tc>
        <w:tc>
          <w:tcPr>
            <w:tcW w:w="3118" w:type="dxa"/>
            <w:vAlign w:val="center"/>
          </w:tcPr>
          <w:p w14:paraId="5C782284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07D0F9D9" w14:textId="77777777" w:rsidR="00266772" w:rsidRDefault="00266772" w:rsidP="00DA78A2">
            <w:pPr>
              <w:ind w:firstLine="0"/>
              <w:jc w:val="center"/>
            </w:pPr>
            <w:r>
              <w:t>239859</w:t>
            </w:r>
          </w:p>
        </w:tc>
      </w:tr>
      <w:tr w:rsidR="00266772" w14:paraId="559BC269" w14:textId="77777777" w:rsidTr="00DA78A2">
        <w:tc>
          <w:tcPr>
            <w:tcW w:w="4390" w:type="dxa"/>
            <w:vMerge/>
            <w:vAlign w:val="center"/>
          </w:tcPr>
          <w:p w14:paraId="631D5D1A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7889995D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51CD8CB4" w14:textId="77777777" w:rsidR="00266772" w:rsidRDefault="00266772" w:rsidP="00DA78A2">
            <w:pPr>
              <w:ind w:firstLine="0"/>
              <w:jc w:val="center"/>
            </w:pPr>
            <w:r>
              <w:t>316680</w:t>
            </w:r>
          </w:p>
        </w:tc>
      </w:tr>
      <w:tr w:rsidR="00266772" w14:paraId="55A67954" w14:textId="77777777" w:rsidTr="00DA78A2">
        <w:tc>
          <w:tcPr>
            <w:tcW w:w="4390" w:type="dxa"/>
            <w:vMerge w:val="restart"/>
            <w:vAlign w:val="center"/>
          </w:tcPr>
          <w:p w14:paraId="537E1AFF" w14:textId="77777777" w:rsidR="00266772" w:rsidRDefault="00266772" w:rsidP="00DA78A2">
            <w:pPr>
              <w:ind w:firstLine="0"/>
              <w:jc w:val="left"/>
            </w:pPr>
            <w:r>
              <w:t>Дополнительная заработная плата</w:t>
            </w:r>
          </w:p>
        </w:tc>
        <w:tc>
          <w:tcPr>
            <w:tcW w:w="3118" w:type="dxa"/>
            <w:vAlign w:val="center"/>
          </w:tcPr>
          <w:p w14:paraId="27DE9536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210EF3AA" w14:textId="77777777" w:rsidR="00266772" w:rsidRDefault="00266772" w:rsidP="00DA78A2">
            <w:pPr>
              <w:ind w:firstLine="0"/>
              <w:jc w:val="center"/>
            </w:pPr>
            <w:r>
              <w:t>47971</w:t>
            </w:r>
          </w:p>
        </w:tc>
      </w:tr>
      <w:tr w:rsidR="00266772" w14:paraId="0E396CA6" w14:textId="77777777" w:rsidTr="00DA78A2">
        <w:tc>
          <w:tcPr>
            <w:tcW w:w="4390" w:type="dxa"/>
            <w:vMerge/>
            <w:vAlign w:val="center"/>
          </w:tcPr>
          <w:p w14:paraId="6E896AAC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28CE3C8D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0AF5AEA3" w14:textId="77777777" w:rsidR="00266772" w:rsidRDefault="00266772" w:rsidP="00DA78A2">
            <w:pPr>
              <w:ind w:firstLine="0"/>
              <w:jc w:val="center"/>
            </w:pPr>
            <w:r>
              <w:t>63336</w:t>
            </w:r>
          </w:p>
        </w:tc>
      </w:tr>
      <w:tr w:rsidR="00266772" w14:paraId="2BBBCB52" w14:textId="77777777" w:rsidTr="00DA78A2">
        <w:tc>
          <w:tcPr>
            <w:tcW w:w="4390" w:type="dxa"/>
            <w:vMerge w:val="restart"/>
            <w:vAlign w:val="center"/>
          </w:tcPr>
          <w:p w14:paraId="4C09D014" w14:textId="77777777" w:rsidR="00266772" w:rsidRDefault="00266772" w:rsidP="00DA78A2">
            <w:pPr>
              <w:ind w:firstLine="0"/>
              <w:jc w:val="left"/>
            </w:pPr>
            <w:r>
              <w:t>Социальные отчисления</w:t>
            </w:r>
          </w:p>
        </w:tc>
        <w:tc>
          <w:tcPr>
            <w:tcW w:w="3118" w:type="dxa"/>
            <w:vAlign w:val="center"/>
          </w:tcPr>
          <w:p w14:paraId="2F807CD0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6F410077" w14:textId="77777777" w:rsidR="00266772" w:rsidRDefault="00266772" w:rsidP="00DA78A2">
            <w:pPr>
              <w:ind w:firstLine="0"/>
              <w:jc w:val="center"/>
            </w:pPr>
            <w:r>
              <w:t>86349</w:t>
            </w:r>
          </w:p>
        </w:tc>
      </w:tr>
      <w:tr w:rsidR="00266772" w14:paraId="361BA481" w14:textId="77777777" w:rsidTr="00DA78A2">
        <w:tc>
          <w:tcPr>
            <w:tcW w:w="4390" w:type="dxa"/>
            <w:vMerge/>
            <w:vAlign w:val="center"/>
          </w:tcPr>
          <w:p w14:paraId="5E73C674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1A913CCA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50D5D365" w14:textId="77777777" w:rsidR="00266772" w:rsidRDefault="00266772" w:rsidP="00DA78A2">
            <w:pPr>
              <w:ind w:firstLine="0"/>
              <w:jc w:val="center"/>
            </w:pPr>
            <w:r>
              <w:t>114004</w:t>
            </w:r>
          </w:p>
        </w:tc>
      </w:tr>
      <w:tr w:rsidR="00266772" w14:paraId="36DB789A" w14:textId="77777777" w:rsidTr="00DA78A2">
        <w:tc>
          <w:tcPr>
            <w:tcW w:w="4390" w:type="dxa"/>
            <w:vMerge w:val="restart"/>
            <w:vAlign w:val="center"/>
          </w:tcPr>
          <w:p w14:paraId="5D82C865" w14:textId="77777777" w:rsidR="00266772" w:rsidRDefault="00266772" w:rsidP="00DA78A2">
            <w:pPr>
              <w:ind w:firstLine="0"/>
              <w:jc w:val="left"/>
            </w:pPr>
            <w:r>
              <w:t>Накладные затраты</w:t>
            </w:r>
          </w:p>
        </w:tc>
        <w:tc>
          <w:tcPr>
            <w:tcW w:w="3118" w:type="dxa"/>
            <w:vAlign w:val="center"/>
          </w:tcPr>
          <w:p w14:paraId="7D4EBB3B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5071BFE4" w14:textId="77777777" w:rsidR="00266772" w:rsidRDefault="00266772" w:rsidP="00DA78A2">
            <w:pPr>
              <w:ind w:firstLine="0"/>
              <w:jc w:val="center"/>
            </w:pPr>
            <w:r>
              <w:t>179893</w:t>
            </w:r>
          </w:p>
        </w:tc>
      </w:tr>
      <w:tr w:rsidR="00266772" w14:paraId="5D07DFD8" w14:textId="77777777" w:rsidTr="00DA78A2">
        <w:tc>
          <w:tcPr>
            <w:tcW w:w="4390" w:type="dxa"/>
            <w:vMerge/>
            <w:vAlign w:val="center"/>
          </w:tcPr>
          <w:p w14:paraId="1CAE7F91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6D60AC6C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30C3A7C4" w14:textId="77777777" w:rsidR="00266772" w:rsidRDefault="00266772" w:rsidP="00DA78A2">
            <w:pPr>
              <w:ind w:firstLine="0"/>
              <w:jc w:val="center"/>
            </w:pPr>
            <w:r>
              <w:t>237510</w:t>
            </w:r>
          </w:p>
        </w:tc>
      </w:tr>
      <w:tr w:rsidR="00266772" w14:paraId="5C36CC03" w14:textId="77777777" w:rsidTr="00DA78A2">
        <w:tc>
          <w:tcPr>
            <w:tcW w:w="4390" w:type="dxa"/>
            <w:vMerge w:val="restart"/>
            <w:vAlign w:val="center"/>
          </w:tcPr>
          <w:p w14:paraId="122352EA" w14:textId="77777777" w:rsidR="00266772" w:rsidRDefault="00266772" w:rsidP="00DA78A2">
            <w:pPr>
              <w:ind w:firstLine="0"/>
              <w:jc w:val="left"/>
            </w:pPr>
            <w:r>
              <w:t>Итого</w:t>
            </w:r>
          </w:p>
        </w:tc>
        <w:tc>
          <w:tcPr>
            <w:tcW w:w="3118" w:type="dxa"/>
            <w:vAlign w:val="center"/>
          </w:tcPr>
          <w:p w14:paraId="70308EA1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11DCBC77" w14:textId="77777777" w:rsidR="00266772" w:rsidRDefault="00266772" w:rsidP="00DA78A2">
            <w:pPr>
              <w:ind w:firstLine="0"/>
              <w:jc w:val="center"/>
            </w:pPr>
            <w:r>
              <w:t>554072</w:t>
            </w:r>
          </w:p>
        </w:tc>
      </w:tr>
      <w:tr w:rsidR="00266772" w14:paraId="60EB32AA" w14:textId="77777777" w:rsidTr="00DA78A2">
        <w:tc>
          <w:tcPr>
            <w:tcW w:w="4390" w:type="dxa"/>
            <w:vMerge/>
            <w:vAlign w:val="center"/>
          </w:tcPr>
          <w:p w14:paraId="3D3D846E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7C0E34AB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4807739D" w14:textId="77777777" w:rsidR="00266772" w:rsidRDefault="00266772" w:rsidP="00DA78A2">
            <w:pPr>
              <w:ind w:firstLine="0"/>
              <w:jc w:val="center"/>
            </w:pPr>
            <w:r>
              <w:t>731530</w:t>
            </w:r>
          </w:p>
        </w:tc>
      </w:tr>
    </w:tbl>
    <w:p w14:paraId="2A79202D" w14:textId="77777777" w:rsidR="00266772" w:rsidRDefault="00266772" w:rsidP="00266772">
      <w:pPr>
        <w:ind w:firstLine="0"/>
      </w:pPr>
    </w:p>
    <w:p w14:paraId="03D421B6" w14:textId="77777777" w:rsidR="00266772" w:rsidRDefault="00266772" w:rsidP="00CA52B4">
      <w:pPr>
        <w:pStyle w:val="3"/>
      </w:pPr>
      <w:bookmarkStart w:id="608" w:name="_Toc70884366"/>
      <w:bookmarkStart w:id="609" w:name="_Toc74174327"/>
      <w:r>
        <w:t>Затраты на оборудование</w:t>
      </w:r>
      <w:bookmarkEnd w:id="608"/>
      <w:bookmarkEnd w:id="609"/>
    </w:p>
    <w:p w14:paraId="7C1E01E7" w14:textId="77777777" w:rsidR="00266772" w:rsidRDefault="00266772" w:rsidP="00266772">
      <w:r>
        <w:t>Для работы инженерам понадобится специальное оборудование: персональные компьютеры, принтер и плоттер стоимостью.</w:t>
      </w:r>
    </w:p>
    <w:p w14:paraId="263C035D" w14:textId="2A19F6D9" w:rsidR="00266772" w:rsidRDefault="00266772" w:rsidP="0037061C">
      <w:pPr>
        <w:pStyle w:val="affa"/>
      </w:pPr>
      <w:r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11</w:t>
        </w:r>
      </w:fldSimple>
      <w:r>
        <w:t xml:space="preserve"> – Стоимость оборудова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266772" w14:paraId="311EA6E0" w14:textId="77777777" w:rsidTr="00DA78A2">
        <w:tc>
          <w:tcPr>
            <w:tcW w:w="3115" w:type="dxa"/>
            <w:vAlign w:val="center"/>
          </w:tcPr>
          <w:p w14:paraId="6759D7C8" w14:textId="77777777" w:rsidR="00266772" w:rsidRDefault="00266772" w:rsidP="00DA78A2">
            <w:pPr>
              <w:ind w:firstLine="0"/>
              <w:jc w:val="center"/>
            </w:pPr>
            <w:r>
              <w:t>Оборудование</w:t>
            </w:r>
          </w:p>
        </w:tc>
        <w:tc>
          <w:tcPr>
            <w:tcW w:w="3115" w:type="dxa"/>
            <w:vAlign w:val="center"/>
          </w:tcPr>
          <w:p w14:paraId="7CB7FB0E" w14:textId="77777777" w:rsidR="00266772" w:rsidRDefault="00266772" w:rsidP="00DA78A2">
            <w:pPr>
              <w:ind w:firstLine="0"/>
              <w:jc w:val="center"/>
            </w:pPr>
            <w:r>
              <w:t>Количество</w:t>
            </w:r>
          </w:p>
        </w:tc>
        <w:tc>
          <w:tcPr>
            <w:tcW w:w="3115" w:type="dxa"/>
            <w:vAlign w:val="center"/>
          </w:tcPr>
          <w:p w14:paraId="39273B67" w14:textId="77777777" w:rsidR="00266772" w:rsidRDefault="00266772" w:rsidP="00DA78A2">
            <w:pPr>
              <w:ind w:firstLine="0"/>
              <w:jc w:val="center"/>
            </w:pPr>
            <w:r>
              <w:t>Стоимость, руб</w:t>
            </w:r>
          </w:p>
        </w:tc>
      </w:tr>
      <w:tr w:rsidR="00266772" w14:paraId="6E0AFCD8" w14:textId="77777777" w:rsidTr="00DA78A2">
        <w:tc>
          <w:tcPr>
            <w:tcW w:w="3115" w:type="dxa"/>
          </w:tcPr>
          <w:p w14:paraId="7FF4ABA6" w14:textId="77777777" w:rsidR="00266772" w:rsidRDefault="00266772" w:rsidP="00DA78A2">
            <w:pPr>
              <w:ind w:firstLine="0"/>
            </w:pPr>
            <w:r>
              <w:t>Компьютер</w:t>
            </w:r>
          </w:p>
        </w:tc>
        <w:tc>
          <w:tcPr>
            <w:tcW w:w="3115" w:type="dxa"/>
          </w:tcPr>
          <w:p w14:paraId="6869FC0F" w14:textId="77777777" w:rsidR="00266772" w:rsidRDefault="00266772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3115" w:type="dxa"/>
          </w:tcPr>
          <w:p w14:paraId="44F7B5EC" w14:textId="77777777" w:rsidR="00266772" w:rsidRDefault="00266772" w:rsidP="00DA78A2">
            <w:pPr>
              <w:ind w:firstLine="0"/>
              <w:jc w:val="center"/>
            </w:pPr>
            <w:r>
              <w:t>130000</w:t>
            </w:r>
          </w:p>
        </w:tc>
      </w:tr>
      <w:tr w:rsidR="00266772" w14:paraId="6D42C1A1" w14:textId="77777777" w:rsidTr="00DA78A2">
        <w:tc>
          <w:tcPr>
            <w:tcW w:w="3115" w:type="dxa"/>
          </w:tcPr>
          <w:p w14:paraId="3692C9B4" w14:textId="77777777" w:rsidR="00266772" w:rsidRDefault="00266772" w:rsidP="00DA78A2">
            <w:pPr>
              <w:ind w:firstLine="0"/>
            </w:pPr>
            <w:r>
              <w:t>МФУ</w:t>
            </w:r>
          </w:p>
        </w:tc>
        <w:tc>
          <w:tcPr>
            <w:tcW w:w="3115" w:type="dxa"/>
          </w:tcPr>
          <w:p w14:paraId="3850D323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3115" w:type="dxa"/>
          </w:tcPr>
          <w:p w14:paraId="0FC0A9E7" w14:textId="77777777" w:rsidR="00266772" w:rsidRDefault="00266772" w:rsidP="00DA78A2">
            <w:pPr>
              <w:ind w:firstLine="0"/>
              <w:jc w:val="center"/>
            </w:pPr>
            <w:r>
              <w:t>15000</w:t>
            </w:r>
          </w:p>
        </w:tc>
      </w:tr>
      <w:tr w:rsidR="00266772" w14:paraId="048C0B82" w14:textId="77777777" w:rsidTr="00DA78A2">
        <w:tc>
          <w:tcPr>
            <w:tcW w:w="3115" w:type="dxa"/>
          </w:tcPr>
          <w:p w14:paraId="350B3EF7" w14:textId="77777777" w:rsidR="00266772" w:rsidRDefault="00266772" w:rsidP="00DA78A2">
            <w:pPr>
              <w:ind w:firstLine="0"/>
            </w:pPr>
            <w:r>
              <w:t>Плоттер</w:t>
            </w:r>
          </w:p>
        </w:tc>
        <w:tc>
          <w:tcPr>
            <w:tcW w:w="3115" w:type="dxa"/>
          </w:tcPr>
          <w:p w14:paraId="0B7B5EC7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3115" w:type="dxa"/>
          </w:tcPr>
          <w:p w14:paraId="16EFB1FE" w14:textId="77777777" w:rsidR="00266772" w:rsidRDefault="00266772" w:rsidP="00DA78A2">
            <w:pPr>
              <w:ind w:firstLine="0"/>
              <w:jc w:val="center"/>
            </w:pPr>
            <w:r>
              <w:t>280000</w:t>
            </w:r>
          </w:p>
        </w:tc>
      </w:tr>
    </w:tbl>
    <w:p w14:paraId="0BA2307A" w14:textId="77777777" w:rsidR="00266772" w:rsidRDefault="00266772" w:rsidP="00266772">
      <w:pPr>
        <w:ind w:firstLine="0"/>
      </w:pPr>
    </w:p>
    <w:p w14:paraId="682A7F46" w14:textId="77777777" w:rsidR="00266772" w:rsidRDefault="00266772" w:rsidP="00266772">
      <w:r>
        <w:t xml:space="preserve">Общая сумма затрат на оборудование: </w:t>
      </w:r>
    </w:p>
    <w:p w14:paraId="4161A128" w14:textId="6719F543" w:rsidR="001F007D" w:rsidRDefault="00266772" w:rsidP="00266772">
      <w:pPr>
        <w:jc w:val="center"/>
      </w:pPr>
      <w:r w:rsidRPr="00E31415">
        <w:rPr>
          <w:position w:val="-12"/>
        </w:rPr>
        <w:object w:dxaOrig="6100" w:dyaOrig="380" w14:anchorId="569805CA">
          <v:shape id="_x0000_i1821" type="#_x0000_t75" style="width:305.25pt;height:18.75pt" o:ole="">
            <v:imagedata r:id="rId1434" o:title=""/>
          </v:shape>
          <o:OLEObject Type="Embed" ProgID="Equation.DSMT4" ShapeID="_x0000_i1821" DrawAspect="Content" ObjectID="_1685186313" r:id="rId1435"/>
        </w:object>
      </w:r>
      <w:r>
        <w:t>.</w:t>
      </w:r>
    </w:p>
    <w:p w14:paraId="69E2E999" w14:textId="77777777" w:rsidR="001F007D" w:rsidRDefault="001F007D">
      <w:pPr>
        <w:spacing w:after="160" w:line="259" w:lineRule="auto"/>
        <w:ind w:firstLine="0"/>
        <w:jc w:val="left"/>
      </w:pPr>
      <w:r>
        <w:br w:type="page"/>
      </w:r>
    </w:p>
    <w:p w14:paraId="5970579E" w14:textId="41287FC1" w:rsidR="00266772" w:rsidRDefault="00266772" w:rsidP="00CA52B4">
      <w:pPr>
        <w:pStyle w:val="3"/>
      </w:pPr>
      <w:bookmarkStart w:id="610" w:name="_Toc70884367"/>
      <w:bookmarkStart w:id="611" w:name="_Toc74174328"/>
      <w:r>
        <w:lastRenderedPageBreak/>
        <w:t>Затраты на вспомогательное ПО</w:t>
      </w:r>
      <w:bookmarkEnd w:id="610"/>
      <w:bookmarkEnd w:id="611"/>
    </w:p>
    <w:p w14:paraId="45DE2B4E" w14:textId="54C6C928" w:rsidR="00266772" w:rsidRPr="00C51B74" w:rsidRDefault="00266772" w:rsidP="0037061C">
      <w:pPr>
        <w:pStyle w:val="affa"/>
      </w:pPr>
      <w:r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12</w:t>
        </w:r>
      </w:fldSimple>
      <w:r>
        <w:t xml:space="preserve"> – Стоимость программного обеспеч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66772" w14:paraId="619C7779" w14:textId="77777777" w:rsidTr="00DA78A2">
        <w:tc>
          <w:tcPr>
            <w:tcW w:w="4672" w:type="dxa"/>
          </w:tcPr>
          <w:p w14:paraId="7730202E" w14:textId="77777777" w:rsidR="00266772" w:rsidRDefault="00266772" w:rsidP="00DA78A2">
            <w:pPr>
              <w:ind w:firstLine="0"/>
              <w:jc w:val="center"/>
            </w:pPr>
            <w:r>
              <w:t>Наименование</w:t>
            </w:r>
          </w:p>
        </w:tc>
        <w:tc>
          <w:tcPr>
            <w:tcW w:w="4673" w:type="dxa"/>
          </w:tcPr>
          <w:p w14:paraId="0C4F848B" w14:textId="77777777" w:rsidR="00266772" w:rsidRDefault="00266772" w:rsidP="00DA78A2">
            <w:pPr>
              <w:ind w:firstLine="0"/>
              <w:jc w:val="center"/>
            </w:pPr>
            <w:r>
              <w:t>Стоимость, руб</w:t>
            </w:r>
          </w:p>
        </w:tc>
      </w:tr>
      <w:tr w:rsidR="00266772" w14:paraId="136E634D" w14:textId="77777777" w:rsidTr="00DA78A2">
        <w:tc>
          <w:tcPr>
            <w:tcW w:w="4672" w:type="dxa"/>
          </w:tcPr>
          <w:p w14:paraId="4AA058E3" w14:textId="77777777" w:rsidR="00266772" w:rsidRPr="003D4E1B" w:rsidRDefault="00266772" w:rsidP="00DA78A2">
            <w:pPr>
              <w:tabs>
                <w:tab w:val="left" w:pos="3015"/>
              </w:tabs>
              <w:ind w:firstLine="0"/>
              <w:rPr>
                <w:lang w:val="en-US"/>
              </w:rPr>
            </w:pPr>
            <w:r>
              <w:rPr>
                <w:szCs w:val="28"/>
              </w:rPr>
              <w:t xml:space="preserve">Microsoft Windows 10 </w:t>
            </w:r>
            <w:r>
              <w:rPr>
                <w:szCs w:val="28"/>
                <w:lang w:val="en-US"/>
              </w:rPr>
              <w:t>Pro</w:t>
            </w:r>
          </w:p>
        </w:tc>
        <w:tc>
          <w:tcPr>
            <w:tcW w:w="4673" w:type="dxa"/>
          </w:tcPr>
          <w:p w14:paraId="047EE6F1" w14:textId="77777777" w:rsidR="00266772" w:rsidRPr="003D4E1B" w:rsidRDefault="00266772" w:rsidP="00DA78A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1999</w:t>
            </w:r>
          </w:p>
        </w:tc>
      </w:tr>
      <w:tr w:rsidR="00266772" w14:paraId="54556A4B" w14:textId="77777777" w:rsidTr="00DA78A2">
        <w:tc>
          <w:tcPr>
            <w:tcW w:w="4672" w:type="dxa"/>
          </w:tcPr>
          <w:p w14:paraId="0CE439D9" w14:textId="77777777" w:rsidR="00266772" w:rsidRDefault="00266772" w:rsidP="00DA78A2">
            <w:pPr>
              <w:ind w:firstLine="0"/>
            </w:pPr>
            <w:r>
              <w:rPr>
                <w:szCs w:val="28"/>
              </w:rPr>
              <w:t xml:space="preserve">Microsoft Office 2019 </w:t>
            </w:r>
          </w:p>
        </w:tc>
        <w:tc>
          <w:tcPr>
            <w:tcW w:w="4673" w:type="dxa"/>
          </w:tcPr>
          <w:p w14:paraId="2A8BE824" w14:textId="77777777" w:rsidR="00266772" w:rsidRDefault="00266772" w:rsidP="00DA78A2">
            <w:pPr>
              <w:ind w:firstLine="0"/>
              <w:jc w:val="center"/>
            </w:pPr>
            <w:r>
              <w:t>19999</w:t>
            </w:r>
          </w:p>
        </w:tc>
      </w:tr>
      <w:tr w:rsidR="00266772" w14:paraId="1911C8D0" w14:textId="77777777" w:rsidTr="00DA78A2">
        <w:tc>
          <w:tcPr>
            <w:tcW w:w="4672" w:type="dxa"/>
          </w:tcPr>
          <w:p w14:paraId="6BDBA871" w14:textId="77777777" w:rsidR="00266772" w:rsidRDefault="00266772" w:rsidP="00DA78A2">
            <w:pPr>
              <w:ind w:firstLine="0"/>
            </w:pPr>
            <w:r>
              <w:rPr>
                <w:szCs w:val="28"/>
              </w:rPr>
              <w:t>Mathcad Professional</w:t>
            </w:r>
          </w:p>
        </w:tc>
        <w:tc>
          <w:tcPr>
            <w:tcW w:w="4673" w:type="dxa"/>
          </w:tcPr>
          <w:p w14:paraId="64D9F826" w14:textId="77777777" w:rsidR="00266772" w:rsidRDefault="00266772" w:rsidP="00DA78A2">
            <w:pPr>
              <w:ind w:firstLine="0"/>
              <w:jc w:val="center"/>
            </w:pPr>
            <w:r>
              <w:t>128400</w:t>
            </w:r>
          </w:p>
        </w:tc>
      </w:tr>
      <w:tr w:rsidR="00266772" w14:paraId="1C38BA66" w14:textId="77777777" w:rsidTr="00DA78A2">
        <w:tc>
          <w:tcPr>
            <w:tcW w:w="4672" w:type="dxa"/>
          </w:tcPr>
          <w:p w14:paraId="5A518277" w14:textId="77777777" w:rsidR="00266772" w:rsidRPr="003D4E1B" w:rsidRDefault="00266772" w:rsidP="00DA78A2">
            <w:pPr>
              <w:ind w:firstLine="0"/>
              <w:rPr>
                <w:lang w:val="en-US"/>
              </w:rPr>
            </w:pPr>
            <w:r>
              <w:t>Компас – 3</w:t>
            </w:r>
            <w:r>
              <w:rPr>
                <w:lang w:val="en-US"/>
              </w:rPr>
              <w:t>D V20</w:t>
            </w:r>
          </w:p>
        </w:tc>
        <w:tc>
          <w:tcPr>
            <w:tcW w:w="4673" w:type="dxa"/>
          </w:tcPr>
          <w:p w14:paraId="04070433" w14:textId="77777777" w:rsidR="00266772" w:rsidRPr="003D4E1B" w:rsidRDefault="00266772" w:rsidP="00DA78A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95000</w:t>
            </w:r>
          </w:p>
        </w:tc>
      </w:tr>
    </w:tbl>
    <w:p w14:paraId="4753926D" w14:textId="77777777" w:rsidR="00266772" w:rsidRDefault="00266772" w:rsidP="00266772"/>
    <w:p w14:paraId="6C25425A" w14:textId="77777777" w:rsidR="00266772" w:rsidRDefault="00266772" w:rsidP="00266772">
      <w:r>
        <w:t xml:space="preserve">Общая сумма затрат на программное обеспечение: </w:t>
      </w:r>
    </w:p>
    <w:p w14:paraId="6C6F5FF8" w14:textId="77777777" w:rsidR="00266772" w:rsidRPr="008B6E42" w:rsidRDefault="00266772" w:rsidP="00266772">
      <w:pPr>
        <w:jc w:val="center"/>
      </w:pPr>
      <w:r w:rsidRPr="008B6E42">
        <w:rPr>
          <w:position w:val="-12"/>
        </w:rPr>
        <w:object w:dxaOrig="6080" w:dyaOrig="380" w14:anchorId="2122F40C">
          <v:shape id="_x0000_i1822" type="#_x0000_t75" style="width:303.75pt;height:18.75pt" o:ole="">
            <v:imagedata r:id="rId1436" o:title=""/>
          </v:shape>
          <o:OLEObject Type="Embed" ProgID="Equation.DSMT4" ShapeID="_x0000_i1822" DrawAspect="Content" ObjectID="_1685186314" r:id="rId1437"/>
        </w:object>
      </w:r>
      <w:r>
        <w:t>.</w:t>
      </w:r>
    </w:p>
    <w:p w14:paraId="07C18EE1" w14:textId="77777777" w:rsidR="00266772" w:rsidRDefault="00266772" w:rsidP="00CA52B4">
      <w:pPr>
        <w:pStyle w:val="3"/>
      </w:pPr>
      <w:bookmarkStart w:id="612" w:name="_Toc70884368"/>
      <w:bookmarkStart w:id="613" w:name="_Toc74174329"/>
      <w:r>
        <w:t>Затраты на материалы</w:t>
      </w:r>
      <w:bookmarkEnd w:id="612"/>
      <w:bookmarkEnd w:id="613"/>
    </w:p>
    <w:p w14:paraId="279302DD" w14:textId="77777777" w:rsidR="00266772" w:rsidRDefault="00266772" w:rsidP="00266772">
      <w:r>
        <w:t>Затраты на основные материалы:</w:t>
      </w:r>
    </w:p>
    <w:p w14:paraId="4DE1A9CE" w14:textId="77777777" w:rsidR="00266772" w:rsidRDefault="00266772" w:rsidP="00266772">
      <w:pPr>
        <w:jc w:val="center"/>
      </w:pPr>
      <w:r w:rsidRPr="006F1D6F">
        <w:rPr>
          <w:position w:val="-32"/>
        </w:rPr>
        <w:object w:dxaOrig="3440" w:dyaOrig="780" w14:anchorId="54F925C8">
          <v:shape id="_x0000_i1823" type="#_x0000_t75" style="width:171pt;height:38.25pt" o:ole="">
            <v:imagedata r:id="rId1438" o:title=""/>
          </v:shape>
          <o:OLEObject Type="Embed" ProgID="Equation.DSMT4" ShapeID="_x0000_i1823" DrawAspect="Content" ObjectID="_1685186315" r:id="rId1439"/>
        </w:object>
      </w:r>
      <w:r>
        <w:t>,</w:t>
      </w:r>
    </w:p>
    <w:p w14:paraId="653C35A6" w14:textId="77777777" w:rsidR="00266772" w:rsidRDefault="00266772" w:rsidP="00266772">
      <w:pPr>
        <w:ind w:firstLine="0"/>
      </w:pPr>
      <w:r>
        <w:t xml:space="preserve">где </w:t>
      </w:r>
      <w:r w:rsidRPr="00340A5E">
        <w:rPr>
          <w:position w:val="-16"/>
        </w:rPr>
        <w:object w:dxaOrig="760" w:dyaOrig="420" w14:anchorId="752B570C">
          <v:shape id="_x0000_i1824" type="#_x0000_t75" style="width:38.25pt;height:21pt" o:ole="">
            <v:imagedata r:id="rId1440" o:title=""/>
          </v:shape>
          <o:OLEObject Type="Embed" ProgID="Equation.DSMT4" ShapeID="_x0000_i1824" DrawAspect="Content" ObjectID="_1685186316" r:id="rId1441"/>
        </w:object>
      </w:r>
      <w:r>
        <w:t xml:space="preserve">норма расхода основного материала данного вида, </w:t>
      </w:r>
      <w:r w:rsidRPr="00340A5E">
        <w:rPr>
          <w:position w:val="-12"/>
        </w:rPr>
        <w:object w:dxaOrig="720" w:dyaOrig="380" w14:anchorId="1AB76F0F">
          <v:shape id="_x0000_i1825" type="#_x0000_t75" style="width:36pt;height:18.75pt" o:ole="">
            <v:imagedata r:id="rId1442" o:title=""/>
          </v:shape>
          <o:OLEObject Type="Embed" ProgID="Equation.DSMT4" ShapeID="_x0000_i1825" DrawAspect="Content" ObjectID="_1685186317" r:id="rId1443"/>
        </w:object>
      </w:r>
      <w:r>
        <w:t>оптовая цена основного материала.</w:t>
      </w:r>
    </w:p>
    <w:p w14:paraId="51E31E22" w14:textId="77777777" w:rsidR="00266772" w:rsidRDefault="00266772" w:rsidP="00266772">
      <w:r>
        <w:t xml:space="preserve">Норма расхода основного материала: </w:t>
      </w:r>
    </w:p>
    <w:p w14:paraId="1107EFB9" w14:textId="77777777" w:rsidR="00266772" w:rsidRDefault="00266772" w:rsidP="00266772">
      <w:pPr>
        <w:jc w:val="center"/>
      </w:pPr>
      <w:r w:rsidRPr="00C81A37">
        <w:rPr>
          <w:position w:val="-34"/>
        </w:rPr>
        <w:object w:dxaOrig="1920" w:dyaOrig="800" w14:anchorId="0A2C4421">
          <v:shape id="_x0000_i1826" type="#_x0000_t75" style="width:95.25pt;height:39pt" o:ole="">
            <v:imagedata r:id="rId1444" o:title=""/>
          </v:shape>
          <o:OLEObject Type="Embed" ProgID="Equation.DSMT4" ShapeID="_x0000_i1826" DrawAspect="Content" ObjectID="_1685186318" r:id="rId1445"/>
        </w:object>
      </w:r>
      <w:r>
        <w:t>,</w:t>
      </w:r>
    </w:p>
    <w:p w14:paraId="788438DC" w14:textId="77777777" w:rsidR="00266772" w:rsidRDefault="00266772" w:rsidP="00266772">
      <w:pPr>
        <w:ind w:firstLine="0"/>
      </w:pPr>
      <w:r>
        <w:t xml:space="preserve">где </w:t>
      </w:r>
      <w:r w:rsidRPr="00DE75B4">
        <w:rPr>
          <w:position w:val="-14"/>
        </w:rPr>
        <w:object w:dxaOrig="660" w:dyaOrig="400" w14:anchorId="5F3E69DF">
          <v:shape id="_x0000_i1827" type="#_x0000_t75" style="width:33.75pt;height:19.5pt" o:ole="">
            <v:imagedata r:id="rId1446" o:title=""/>
          </v:shape>
          <o:OLEObject Type="Embed" ProgID="Equation.DSMT4" ShapeID="_x0000_i1827" DrawAspect="Content" ObjectID="_1685186319" r:id="rId1447"/>
        </w:object>
      </w:r>
      <w:r>
        <w:t xml:space="preserve">масса детали, </w:t>
      </w:r>
      <w:r w:rsidRPr="00335D88">
        <w:rPr>
          <w:position w:val="-12"/>
        </w:rPr>
        <w:object w:dxaOrig="999" w:dyaOrig="380" w14:anchorId="78707F94">
          <v:shape id="_x0000_i1828" type="#_x0000_t75" style="width:49.5pt;height:18.75pt" o:ole="">
            <v:imagedata r:id="rId1448" o:title=""/>
          </v:shape>
          <o:OLEObject Type="Embed" ProgID="Equation.DSMT4" ShapeID="_x0000_i1828" DrawAspect="Content" ObjectID="_1685186320" r:id="rId1449"/>
        </w:object>
      </w:r>
      <w:r>
        <w:t>коэффициент использования материала.</w:t>
      </w:r>
    </w:p>
    <w:p w14:paraId="03865A05" w14:textId="12B6B245" w:rsidR="00266772" w:rsidRDefault="00C03EB0" w:rsidP="001205AC">
      <w:pPr>
        <w:pStyle w:val="affa"/>
      </w:pPr>
      <w:r>
        <w:br w:type="page"/>
      </w:r>
      <w:r w:rsidR="00266772">
        <w:lastRenderedPageBreak/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13</w:t>
        </w:r>
      </w:fldSimple>
      <w:r w:rsidR="00266772">
        <w:t xml:space="preserve"> – Стоимость материалов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476"/>
        <w:gridCol w:w="1914"/>
        <w:gridCol w:w="906"/>
        <w:gridCol w:w="2242"/>
        <w:gridCol w:w="1807"/>
      </w:tblGrid>
      <w:tr w:rsidR="00266772" w14:paraId="04C449AC" w14:textId="77777777" w:rsidTr="00DA78A2">
        <w:tc>
          <w:tcPr>
            <w:tcW w:w="2476" w:type="dxa"/>
            <w:vAlign w:val="center"/>
          </w:tcPr>
          <w:p w14:paraId="54381C4D" w14:textId="77777777" w:rsidR="00266772" w:rsidRDefault="00266772" w:rsidP="00DA78A2">
            <w:pPr>
              <w:ind w:firstLine="0"/>
              <w:jc w:val="center"/>
            </w:pPr>
            <w:r>
              <w:t>Наименование материала</w:t>
            </w:r>
          </w:p>
        </w:tc>
        <w:tc>
          <w:tcPr>
            <w:tcW w:w="1914" w:type="dxa"/>
            <w:vAlign w:val="center"/>
          </w:tcPr>
          <w:p w14:paraId="07A28F71" w14:textId="77777777" w:rsidR="00266772" w:rsidRDefault="00266772" w:rsidP="00DA78A2">
            <w:pPr>
              <w:ind w:firstLine="0"/>
              <w:jc w:val="center"/>
            </w:pPr>
            <w:r>
              <w:t>Количество материала, кг</w:t>
            </w:r>
          </w:p>
        </w:tc>
        <w:tc>
          <w:tcPr>
            <w:tcW w:w="906" w:type="dxa"/>
            <w:vAlign w:val="center"/>
          </w:tcPr>
          <w:p w14:paraId="026590E3" w14:textId="77777777" w:rsidR="00266772" w:rsidRDefault="00266772" w:rsidP="00DA78A2">
            <w:pPr>
              <w:ind w:firstLine="0"/>
              <w:jc w:val="center"/>
            </w:pPr>
            <w:r>
              <w:t>КИМ</w:t>
            </w:r>
          </w:p>
        </w:tc>
        <w:tc>
          <w:tcPr>
            <w:tcW w:w="2242" w:type="dxa"/>
            <w:vAlign w:val="center"/>
          </w:tcPr>
          <w:p w14:paraId="0D73F5BD" w14:textId="77777777" w:rsidR="00266772" w:rsidRDefault="00266772" w:rsidP="00DA78A2">
            <w:pPr>
              <w:ind w:firstLine="0"/>
              <w:jc w:val="center"/>
            </w:pPr>
            <w:r>
              <w:t>Цена материала, руб/кг</w:t>
            </w:r>
          </w:p>
        </w:tc>
        <w:tc>
          <w:tcPr>
            <w:tcW w:w="1807" w:type="dxa"/>
            <w:vAlign w:val="center"/>
          </w:tcPr>
          <w:p w14:paraId="34A6F9A7" w14:textId="77777777" w:rsidR="00266772" w:rsidRDefault="00266772" w:rsidP="00DA78A2">
            <w:pPr>
              <w:ind w:firstLine="0"/>
              <w:jc w:val="center"/>
            </w:pPr>
            <w:r>
              <w:t>Затраты, руб</w:t>
            </w:r>
          </w:p>
        </w:tc>
      </w:tr>
      <w:tr w:rsidR="00266772" w14:paraId="3980B9BD" w14:textId="77777777" w:rsidTr="00DA78A2">
        <w:tc>
          <w:tcPr>
            <w:tcW w:w="2476" w:type="dxa"/>
          </w:tcPr>
          <w:p w14:paraId="794B0254" w14:textId="77777777" w:rsidR="00266772" w:rsidRDefault="00266772" w:rsidP="00DA78A2">
            <w:pPr>
              <w:ind w:firstLine="0"/>
            </w:pPr>
            <w:r>
              <w:t>СТРТ топливо</w:t>
            </w:r>
          </w:p>
        </w:tc>
        <w:tc>
          <w:tcPr>
            <w:tcW w:w="1914" w:type="dxa"/>
          </w:tcPr>
          <w:p w14:paraId="4DA54F38" w14:textId="77777777" w:rsidR="00266772" w:rsidRDefault="00266772" w:rsidP="00DA78A2">
            <w:pPr>
              <w:ind w:firstLine="0"/>
              <w:jc w:val="center"/>
            </w:pPr>
            <w:r>
              <w:t>440</w:t>
            </w:r>
          </w:p>
        </w:tc>
        <w:tc>
          <w:tcPr>
            <w:tcW w:w="906" w:type="dxa"/>
          </w:tcPr>
          <w:p w14:paraId="59DCF72D" w14:textId="77777777" w:rsidR="00266772" w:rsidRDefault="00266772" w:rsidP="00DA78A2">
            <w:pPr>
              <w:ind w:firstLine="0"/>
              <w:jc w:val="center"/>
            </w:pPr>
            <w:r>
              <w:t>0,95</w:t>
            </w:r>
          </w:p>
        </w:tc>
        <w:tc>
          <w:tcPr>
            <w:tcW w:w="2242" w:type="dxa"/>
          </w:tcPr>
          <w:p w14:paraId="0D035F67" w14:textId="77777777" w:rsidR="00266772" w:rsidRDefault="00266772" w:rsidP="00DA78A2">
            <w:pPr>
              <w:ind w:firstLine="0"/>
              <w:jc w:val="center"/>
            </w:pPr>
            <w:r>
              <w:t>500</w:t>
            </w:r>
          </w:p>
        </w:tc>
        <w:tc>
          <w:tcPr>
            <w:tcW w:w="1807" w:type="dxa"/>
          </w:tcPr>
          <w:p w14:paraId="556FB507" w14:textId="77777777" w:rsidR="00266772" w:rsidRDefault="00266772" w:rsidP="00DA78A2">
            <w:pPr>
              <w:ind w:firstLine="0"/>
              <w:jc w:val="center"/>
            </w:pPr>
            <w:r>
              <w:t>220000</w:t>
            </w:r>
          </w:p>
        </w:tc>
      </w:tr>
      <w:tr w:rsidR="00266772" w14:paraId="2A28E6BC" w14:textId="77777777" w:rsidTr="00DA78A2">
        <w:tc>
          <w:tcPr>
            <w:tcW w:w="2476" w:type="dxa"/>
          </w:tcPr>
          <w:p w14:paraId="1A626C97" w14:textId="77777777" w:rsidR="00266772" w:rsidRDefault="00266772" w:rsidP="00DA78A2">
            <w:pPr>
              <w:ind w:firstLine="0"/>
            </w:pPr>
            <w:r>
              <w:t>Титан</w:t>
            </w:r>
          </w:p>
        </w:tc>
        <w:tc>
          <w:tcPr>
            <w:tcW w:w="1914" w:type="dxa"/>
          </w:tcPr>
          <w:p w14:paraId="4CECAA08" w14:textId="77777777" w:rsidR="00266772" w:rsidRDefault="00266772" w:rsidP="00DA78A2">
            <w:pPr>
              <w:ind w:firstLine="0"/>
              <w:jc w:val="center"/>
            </w:pPr>
            <w:r>
              <w:t>30</w:t>
            </w:r>
          </w:p>
        </w:tc>
        <w:tc>
          <w:tcPr>
            <w:tcW w:w="906" w:type="dxa"/>
          </w:tcPr>
          <w:p w14:paraId="2E43D232" w14:textId="77777777" w:rsidR="00266772" w:rsidRDefault="00266772" w:rsidP="00DA78A2">
            <w:pPr>
              <w:ind w:firstLine="0"/>
              <w:jc w:val="center"/>
            </w:pPr>
            <w:r>
              <w:t>0,8</w:t>
            </w:r>
          </w:p>
        </w:tc>
        <w:tc>
          <w:tcPr>
            <w:tcW w:w="2242" w:type="dxa"/>
          </w:tcPr>
          <w:p w14:paraId="7AE3811B" w14:textId="77777777" w:rsidR="00266772" w:rsidRDefault="00266772" w:rsidP="00DA78A2">
            <w:pPr>
              <w:ind w:firstLine="0"/>
              <w:jc w:val="center"/>
            </w:pPr>
            <w:r>
              <w:t>1700</w:t>
            </w:r>
          </w:p>
        </w:tc>
        <w:tc>
          <w:tcPr>
            <w:tcW w:w="1807" w:type="dxa"/>
          </w:tcPr>
          <w:p w14:paraId="04DCEAD0" w14:textId="77777777" w:rsidR="00266772" w:rsidRDefault="00266772" w:rsidP="00DA78A2">
            <w:pPr>
              <w:ind w:firstLine="0"/>
              <w:jc w:val="center"/>
            </w:pPr>
            <w:r>
              <w:t>51000</w:t>
            </w:r>
          </w:p>
        </w:tc>
      </w:tr>
      <w:tr w:rsidR="00266772" w14:paraId="5E96E80E" w14:textId="77777777" w:rsidTr="00DA78A2">
        <w:tc>
          <w:tcPr>
            <w:tcW w:w="2476" w:type="dxa"/>
          </w:tcPr>
          <w:p w14:paraId="7E288479" w14:textId="77777777" w:rsidR="00266772" w:rsidRDefault="00266772" w:rsidP="00DA78A2">
            <w:pPr>
              <w:ind w:firstLine="0"/>
            </w:pPr>
            <w:r>
              <w:t>Органопластик</w:t>
            </w:r>
          </w:p>
        </w:tc>
        <w:tc>
          <w:tcPr>
            <w:tcW w:w="1914" w:type="dxa"/>
          </w:tcPr>
          <w:p w14:paraId="736F0F6A" w14:textId="77777777" w:rsidR="00266772" w:rsidRDefault="00266772" w:rsidP="00DA78A2">
            <w:pPr>
              <w:ind w:firstLine="0"/>
              <w:jc w:val="center"/>
            </w:pPr>
            <w:r>
              <w:t>25</w:t>
            </w:r>
          </w:p>
        </w:tc>
        <w:tc>
          <w:tcPr>
            <w:tcW w:w="906" w:type="dxa"/>
          </w:tcPr>
          <w:p w14:paraId="06AF4049" w14:textId="77777777" w:rsidR="00266772" w:rsidRDefault="00266772" w:rsidP="00DA78A2">
            <w:pPr>
              <w:ind w:firstLine="0"/>
              <w:jc w:val="center"/>
            </w:pPr>
            <w:r>
              <w:t>0,9</w:t>
            </w:r>
          </w:p>
        </w:tc>
        <w:tc>
          <w:tcPr>
            <w:tcW w:w="2242" w:type="dxa"/>
          </w:tcPr>
          <w:p w14:paraId="0C41DDDB" w14:textId="77777777" w:rsidR="00266772" w:rsidRDefault="00266772" w:rsidP="00DA78A2">
            <w:pPr>
              <w:ind w:firstLine="0"/>
              <w:jc w:val="center"/>
            </w:pPr>
            <w:r>
              <w:t>2000</w:t>
            </w:r>
          </w:p>
        </w:tc>
        <w:tc>
          <w:tcPr>
            <w:tcW w:w="1807" w:type="dxa"/>
          </w:tcPr>
          <w:p w14:paraId="55E8C9EA" w14:textId="77777777" w:rsidR="00266772" w:rsidRDefault="00266772" w:rsidP="00DA78A2">
            <w:pPr>
              <w:ind w:firstLine="0"/>
              <w:jc w:val="center"/>
            </w:pPr>
            <w:r>
              <w:t>50000</w:t>
            </w:r>
          </w:p>
        </w:tc>
      </w:tr>
      <w:tr w:rsidR="00266772" w14:paraId="12BFB460" w14:textId="77777777" w:rsidTr="00DA78A2">
        <w:tc>
          <w:tcPr>
            <w:tcW w:w="2476" w:type="dxa"/>
          </w:tcPr>
          <w:p w14:paraId="5E5136F4" w14:textId="77777777" w:rsidR="00266772" w:rsidRDefault="00266772" w:rsidP="00DA78A2">
            <w:pPr>
              <w:ind w:firstLine="0"/>
            </w:pPr>
            <w:r>
              <w:t>ТЗП</w:t>
            </w:r>
          </w:p>
        </w:tc>
        <w:tc>
          <w:tcPr>
            <w:tcW w:w="1914" w:type="dxa"/>
          </w:tcPr>
          <w:p w14:paraId="6CB60E9F" w14:textId="77777777" w:rsidR="00266772" w:rsidRDefault="00266772" w:rsidP="00DA78A2">
            <w:pPr>
              <w:ind w:firstLine="0"/>
              <w:jc w:val="center"/>
            </w:pPr>
            <w:r>
              <w:t>20</w:t>
            </w:r>
          </w:p>
        </w:tc>
        <w:tc>
          <w:tcPr>
            <w:tcW w:w="906" w:type="dxa"/>
          </w:tcPr>
          <w:p w14:paraId="1F5BDDC1" w14:textId="77777777" w:rsidR="00266772" w:rsidRDefault="00266772" w:rsidP="00DA78A2">
            <w:pPr>
              <w:ind w:firstLine="0"/>
              <w:jc w:val="center"/>
            </w:pPr>
            <w:r>
              <w:t>0,95</w:t>
            </w:r>
          </w:p>
        </w:tc>
        <w:tc>
          <w:tcPr>
            <w:tcW w:w="2242" w:type="dxa"/>
          </w:tcPr>
          <w:p w14:paraId="2256EF7C" w14:textId="77777777" w:rsidR="00266772" w:rsidRDefault="00266772" w:rsidP="00DA78A2">
            <w:pPr>
              <w:ind w:firstLine="0"/>
              <w:jc w:val="center"/>
            </w:pPr>
            <w:r>
              <w:t>1200</w:t>
            </w:r>
          </w:p>
        </w:tc>
        <w:tc>
          <w:tcPr>
            <w:tcW w:w="1807" w:type="dxa"/>
          </w:tcPr>
          <w:p w14:paraId="7C2E2EA0" w14:textId="77777777" w:rsidR="00266772" w:rsidRDefault="00266772" w:rsidP="00DA78A2">
            <w:pPr>
              <w:ind w:firstLine="0"/>
              <w:jc w:val="center"/>
            </w:pPr>
            <w:r>
              <w:t>24000</w:t>
            </w:r>
          </w:p>
        </w:tc>
      </w:tr>
      <w:tr w:rsidR="00266772" w14:paraId="0A3A4BB3" w14:textId="77777777" w:rsidTr="00DA78A2">
        <w:tc>
          <w:tcPr>
            <w:tcW w:w="2476" w:type="dxa"/>
          </w:tcPr>
          <w:p w14:paraId="5F779147" w14:textId="77777777" w:rsidR="00266772" w:rsidRDefault="00266772" w:rsidP="00DA78A2">
            <w:pPr>
              <w:ind w:firstLine="0"/>
            </w:pPr>
            <w:r>
              <w:t>Карбид вольфрама</w:t>
            </w:r>
          </w:p>
        </w:tc>
        <w:tc>
          <w:tcPr>
            <w:tcW w:w="1914" w:type="dxa"/>
          </w:tcPr>
          <w:p w14:paraId="090D38CC" w14:textId="77777777" w:rsidR="00266772" w:rsidRDefault="00266772" w:rsidP="00DA78A2">
            <w:pPr>
              <w:ind w:firstLine="0"/>
              <w:jc w:val="center"/>
            </w:pPr>
            <w:r>
              <w:t>0,5</w:t>
            </w:r>
          </w:p>
        </w:tc>
        <w:tc>
          <w:tcPr>
            <w:tcW w:w="906" w:type="dxa"/>
          </w:tcPr>
          <w:p w14:paraId="5B48A214" w14:textId="77777777" w:rsidR="00266772" w:rsidRDefault="00266772" w:rsidP="00DA78A2">
            <w:pPr>
              <w:ind w:firstLine="0"/>
              <w:jc w:val="center"/>
            </w:pPr>
            <w:r>
              <w:t>0,9</w:t>
            </w:r>
          </w:p>
        </w:tc>
        <w:tc>
          <w:tcPr>
            <w:tcW w:w="2242" w:type="dxa"/>
          </w:tcPr>
          <w:p w14:paraId="0C7ECD68" w14:textId="77777777" w:rsidR="00266772" w:rsidRDefault="00266772" w:rsidP="00DA78A2">
            <w:pPr>
              <w:ind w:firstLine="0"/>
              <w:jc w:val="center"/>
            </w:pPr>
            <w:r>
              <w:t>1500</w:t>
            </w:r>
          </w:p>
        </w:tc>
        <w:tc>
          <w:tcPr>
            <w:tcW w:w="1807" w:type="dxa"/>
          </w:tcPr>
          <w:p w14:paraId="779AD716" w14:textId="77777777" w:rsidR="00266772" w:rsidRDefault="00266772" w:rsidP="00DA78A2">
            <w:pPr>
              <w:ind w:firstLine="0"/>
              <w:jc w:val="center"/>
            </w:pPr>
            <w:r>
              <w:t>750</w:t>
            </w:r>
          </w:p>
        </w:tc>
      </w:tr>
      <w:tr w:rsidR="00266772" w14:paraId="2838ABD7" w14:textId="77777777" w:rsidTr="00DA78A2">
        <w:tc>
          <w:tcPr>
            <w:tcW w:w="2476" w:type="dxa"/>
          </w:tcPr>
          <w:p w14:paraId="7976CA4C" w14:textId="77777777" w:rsidR="00266772" w:rsidRDefault="00266772" w:rsidP="00DA78A2">
            <w:pPr>
              <w:ind w:firstLine="0"/>
            </w:pPr>
            <w:r>
              <w:t>Прочее</w:t>
            </w:r>
          </w:p>
        </w:tc>
        <w:tc>
          <w:tcPr>
            <w:tcW w:w="5062" w:type="dxa"/>
            <w:gridSpan w:val="3"/>
          </w:tcPr>
          <w:p w14:paraId="5D3BAF4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1807" w:type="dxa"/>
          </w:tcPr>
          <w:p w14:paraId="55BF554F" w14:textId="77777777" w:rsidR="00266772" w:rsidRDefault="00266772" w:rsidP="00DA78A2">
            <w:pPr>
              <w:ind w:firstLine="0"/>
              <w:jc w:val="center"/>
            </w:pPr>
            <w:r>
              <w:t>15000</w:t>
            </w:r>
          </w:p>
        </w:tc>
      </w:tr>
      <w:tr w:rsidR="00266772" w14:paraId="35D8F0E1" w14:textId="77777777" w:rsidTr="00DA78A2">
        <w:tc>
          <w:tcPr>
            <w:tcW w:w="2476" w:type="dxa"/>
          </w:tcPr>
          <w:p w14:paraId="21251F6A" w14:textId="77777777" w:rsidR="00266772" w:rsidRDefault="00266772" w:rsidP="00DA78A2">
            <w:pPr>
              <w:ind w:firstLine="0"/>
            </w:pPr>
            <w:r>
              <w:t>Итого</w:t>
            </w:r>
          </w:p>
        </w:tc>
        <w:tc>
          <w:tcPr>
            <w:tcW w:w="5062" w:type="dxa"/>
            <w:gridSpan w:val="3"/>
          </w:tcPr>
          <w:p w14:paraId="2832E3D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1807" w:type="dxa"/>
          </w:tcPr>
          <w:p w14:paraId="435BDA77" w14:textId="77777777" w:rsidR="00266772" w:rsidRDefault="00266772" w:rsidP="00DA78A2">
            <w:pPr>
              <w:ind w:firstLine="0"/>
              <w:jc w:val="center"/>
            </w:pPr>
            <w:r>
              <w:t>360750</w:t>
            </w:r>
          </w:p>
        </w:tc>
      </w:tr>
    </w:tbl>
    <w:p w14:paraId="5E9DC5EC" w14:textId="77777777" w:rsidR="00266772" w:rsidRDefault="00266772" w:rsidP="00266772"/>
    <w:p w14:paraId="65BED4EF" w14:textId="77777777" w:rsidR="00266772" w:rsidRDefault="00266772" w:rsidP="00266772">
      <w:r>
        <w:t>Затраты на основные материалы:</w:t>
      </w:r>
    </w:p>
    <w:p w14:paraId="64FBCBBC" w14:textId="77777777" w:rsidR="00266772" w:rsidRDefault="00266772" w:rsidP="00266772">
      <w:pPr>
        <w:jc w:val="center"/>
      </w:pPr>
      <w:r w:rsidRPr="006F1D6F">
        <w:rPr>
          <w:position w:val="-32"/>
        </w:rPr>
        <w:object w:dxaOrig="7360" w:dyaOrig="780" w14:anchorId="0EDB3C5E">
          <v:shape id="_x0000_i1829" type="#_x0000_t75" style="width:367.5pt;height:38.25pt" o:ole="">
            <v:imagedata r:id="rId1450" o:title=""/>
          </v:shape>
          <o:OLEObject Type="Embed" ProgID="Equation.DSMT4" ShapeID="_x0000_i1829" DrawAspect="Content" ObjectID="_1685186321" r:id="rId1451"/>
        </w:object>
      </w:r>
      <w:r>
        <w:t>.</w:t>
      </w:r>
    </w:p>
    <w:p w14:paraId="2AC3CF41" w14:textId="77777777" w:rsidR="00266772" w:rsidRDefault="00266772" w:rsidP="00CA52B4">
      <w:pPr>
        <w:pStyle w:val="3"/>
      </w:pPr>
      <w:bookmarkStart w:id="614" w:name="_Toc70884369"/>
      <w:bookmarkStart w:id="615" w:name="_Toc74174330"/>
      <w:r>
        <w:t>Суммарные затраты на проектирование</w:t>
      </w:r>
      <w:bookmarkEnd w:id="614"/>
      <w:bookmarkEnd w:id="615"/>
    </w:p>
    <w:p w14:paraId="34F2AFEE" w14:textId="77777777" w:rsidR="00266772" w:rsidRDefault="00266772" w:rsidP="00266772">
      <w:r>
        <w:t xml:space="preserve">Суммарные затраты на проектирование определяются по следующим статьям расходов: </w:t>
      </w:r>
    </w:p>
    <w:p w14:paraId="5D540398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основная заработная плата;</w:t>
      </w:r>
    </w:p>
    <w:p w14:paraId="7B1AB8A7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д</w:t>
      </w:r>
      <w:r w:rsidRPr="008E6CC0">
        <w:t>ополнительная заработная плата</w:t>
      </w:r>
      <w:r>
        <w:t>;</w:t>
      </w:r>
    </w:p>
    <w:p w14:paraId="4B2AE816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отчисления на социальные нужды;</w:t>
      </w:r>
    </w:p>
    <w:p w14:paraId="481672ED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н</w:t>
      </w:r>
      <w:r w:rsidRPr="007D3218">
        <w:t>акладные затраты</w:t>
      </w:r>
      <w:r>
        <w:t>;</w:t>
      </w:r>
    </w:p>
    <w:p w14:paraId="2043CD42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затраты на вспомогательное ПО;</w:t>
      </w:r>
    </w:p>
    <w:p w14:paraId="2740168D" w14:textId="68793EB3" w:rsidR="00266772" w:rsidRDefault="00266772" w:rsidP="00BA2798">
      <w:pPr>
        <w:pStyle w:val="a0"/>
        <w:numPr>
          <w:ilvl w:val="0"/>
          <w:numId w:val="29"/>
        </w:numPr>
        <w:spacing w:after="160"/>
        <w:ind w:left="0" w:firstLine="709"/>
      </w:pPr>
      <w:r>
        <w:t>затраты на оборудование.</w:t>
      </w:r>
    </w:p>
    <w:p w14:paraId="60ADE1AF" w14:textId="4A9E0DE4" w:rsidR="00266772" w:rsidRDefault="00D77BE4" w:rsidP="001522D9">
      <w:pPr>
        <w:pStyle w:val="affa"/>
      </w:pPr>
      <w:r>
        <w:br w:type="page"/>
      </w:r>
      <w:r w:rsidR="00266772">
        <w:lastRenderedPageBreak/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14</w:t>
        </w:r>
      </w:fldSimple>
      <w:r w:rsidR="00266772">
        <w:t xml:space="preserve"> – Суммарные затраты на проектирование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382"/>
        <w:gridCol w:w="2693"/>
        <w:gridCol w:w="1270"/>
      </w:tblGrid>
      <w:tr w:rsidR="00266772" w14:paraId="238B99A3" w14:textId="77777777" w:rsidTr="00DA78A2">
        <w:tc>
          <w:tcPr>
            <w:tcW w:w="5382" w:type="dxa"/>
          </w:tcPr>
          <w:p w14:paraId="09B7D4D6" w14:textId="77777777" w:rsidR="00266772" w:rsidRDefault="00266772" w:rsidP="00DA78A2">
            <w:pPr>
              <w:ind w:firstLine="0"/>
              <w:jc w:val="center"/>
            </w:pPr>
            <w:r>
              <w:t>Статьи</w:t>
            </w:r>
          </w:p>
        </w:tc>
        <w:tc>
          <w:tcPr>
            <w:tcW w:w="2693" w:type="dxa"/>
          </w:tcPr>
          <w:p w14:paraId="6C6CDC8C" w14:textId="77777777" w:rsidR="00266772" w:rsidRDefault="00266772" w:rsidP="00DA78A2">
            <w:pPr>
              <w:ind w:firstLine="0"/>
              <w:jc w:val="center"/>
            </w:pPr>
            <w:r>
              <w:t>Затраты, руб</w:t>
            </w:r>
          </w:p>
        </w:tc>
        <w:tc>
          <w:tcPr>
            <w:tcW w:w="1270" w:type="dxa"/>
          </w:tcPr>
          <w:p w14:paraId="2755D9A7" w14:textId="77777777" w:rsidR="00266772" w:rsidRDefault="00266772" w:rsidP="00DA78A2">
            <w:pPr>
              <w:ind w:firstLine="0"/>
              <w:jc w:val="center"/>
            </w:pPr>
            <w:r>
              <w:t>Доля, %</w:t>
            </w:r>
          </w:p>
        </w:tc>
      </w:tr>
      <w:tr w:rsidR="00266772" w14:paraId="5AF1D690" w14:textId="77777777" w:rsidTr="00DA78A2">
        <w:tc>
          <w:tcPr>
            <w:tcW w:w="5382" w:type="dxa"/>
          </w:tcPr>
          <w:p w14:paraId="3D91BE02" w14:textId="77777777" w:rsidR="00266772" w:rsidRDefault="00266772" w:rsidP="00DA78A2">
            <w:pPr>
              <w:ind w:firstLine="0"/>
            </w:pPr>
            <w:r>
              <w:t>Основная заработная плата</w:t>
            </w:r>
          </w:p>
        </w:tc>
        <w:tc>
          <w:tcPr>
            <w:tcW w:w="2693" w:type="dxa"/>
          </w:tcPr>
          <w:p w14:paraId="1B332A9F" w14:textId="77777777" w:rsidR="00266772" w:rsidRDefault="00266772" w:rsidP="00DA78A2">
            <w:pPr>
              <w:ind w:firstLine="0"/>
              <w:jc w:val="center"/>
            </w:pPr>
            <w:r>
              <w:t>239859</w:t>
            </w:r>
          </w:p>
        </w:tc>
        <w:tc>
          <w:tcPr>
            <w:tcW w:w="1270" w:type="dxa"/>
          </w:tcPr>
          <w:p w14:paraId="14F6CBB7" w14:textId="77777777" w:rsidR="00266772" w:rsidRDefault="00266772" w:rsidP="00DA78A2">
            <w:pPr>
              <w:ind w:firstLine="0"/>
              <w:jc w:val="center"/>
            </w:pPr>
            <w:r>
              <w:t>11</w:t>
            </w:r>
          </w:p>
        </w:tc>
      </w:tr>
      <w:tr w:rsidR="00266772" w14:paraId="1B41AE64" w14:textId="77777777" w:rsidTr="00DA78A2">
        <w:tc>
          <w:tcPr>
            <w:tcW w:w="5382" w:type="dxa"/>
          </w:tcPr>
          <w:p w14:paraId="0AC13D2A" w14:textId="77777777" w:rsidR="00266772" w:rsidRDefault="00266772" w:rsidP="00DA78A2">
            <w:pPr>
              <w:ind w:firstLine="0"/>
            </w:pPr>
            <w:r>
              <w:t>Д</w:t>
            </w:r>
            <w:r w:rsidRPr="008E6CC0">
              <w:t>ополнительная заработная плата</w:t>
            </w:r>
          </w:p>
        </w:tc>
        <w:tc>
          <w:tcPr>
            <w:tcW w:w="2693" w:type="dxa"/>
          </w:tcPr>
          <w:p w14:paraId="3254287C" w14:textId="77777777" w:rsidR="00266772" w:rsidRDefault="00266772" w:rsidP="00DA78A2">
            <w:pPr>
              <w:ind w:firstLine="0"/>
              <w:jc w:val="center"/>
            </w:pPr>
            <w:r>
              <w:t>47971</w:t>
            </w:r>
          </w:p>
        </w:tc>
        <w:tc>
          <w:tcPr>
            <w:tcW w:w="1270" w:type="dxa"/>
          </w:tcPr>
          <w:p w14:paraId="61A1E7AC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</w:tr>
      <w:tr w:rsidR="00266772" w14:paraId="39CF2B26" w14:textId="77777777" w:rsidTr="00DA78A2">
        <w:tc>
          <w:tcPr>
            <w:tcW w:w="5382" w:type="dxa"/>
          </w:tcPr>
          <w:p w14:paraId="41CC044D" w14:textId="77777777" w:rsidR="00266772" w:rsidRDefault="00266772" w:rsidP="00DA78A2">
            <w:pPr>
              <w:ind w:firstLine="0"/>
            </w:pPr>
            <w:r>
              <w:t>Отчисления на социальные нужды</w:t>
            </w:r>
          </w:p>
        </w:tc>
        <w:tc>
          <w:tcPr>
            <w:tcW w:w="2693" w:type="dxa"/>
          </w:tcPr>
          <w:p w14:paraId="4ACDCCDF" w14:textId="77777777" w:rsidR="00266772" w:rsidRDefault="00266772" w:rsidP="00DA78A2">
            <w:pPr>
              <w:ind w:firstLine="0"/>
              <w:jc w:val="center"/>
            </w:pPr>
            <w:r>
              <w:t>86349</w:t>
            </w:r>
          </w:p>
        </w:tc>
        <w:tc>
          <w:tcPr>
            <w:tcW w:w="1270" w:type="dxa"/>
          </w:tcPr>
          <w:p w14:paraId="54396B1D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</w:tr>
      <w:tr w:rsidR="00266772" w14:paraId="66808501" w14:textId="77777777" w:rsidTr="00DA78A2">
        <w:tc>
          <w:tcPr>
            <w:tcW w:w="5382" w:type="dxa"/>
          </w:tcPr>
          <w:p w14:paraId="5BB7350F" w14:textId="77777777" w:rsidR="00266772" w:rsidRDefault="00266772" w:rsidP="00DA78A2">
            <w:pPr>
              <w:ind w:firstLine="0"/>
            </w:pPr>
            <w:r w:rsidRPr="007D3218">
              <w:t>Накладные затраты</w:t>
            </w:r>
          </w:p>
        </w:tc>
        <w:tc>
          <w:tcPr>
            <w:tcW w:w="2693" w:type="dxa"/>
          </w:tcPr>
          <w:p w14:paraId="1E7B5BA4" w14:textId="77777777" w:rsidR="00266772" w:rsidRDefault="00266772" w:rsidP="00DA78A2">
            <w:pPr>
              <w:ind w:firstLine="0"/>
              <w:jc w:val="center"/>
            </w:pPr>
            <w:r>
              <w:t>179893</w:t>
            </w:r>
          </w:p>
        </w:tc>
        <w:tc>
          <w:tcPr>
            <w:tcW w:w="1270" w:type="dxa"/>
          </w:tcPr>
          <w:p w14:paraId="7D775839" w14:textId="77777777" w:rsidR="00266772" w:rsidRDefault="00266772" w:rsidP="00DA78A2">
            <w:pPr>
              <w:ind w:firstLine="0"/>
              <w:jc w:val="center"/>
            </w:pPr>
            <w:r>
              <w:t>8</w:t>
            </w:r>
          </w:p>
        </w:tc>
      </w:tr>
      <w:tr w:rsidR="00266772" w14:paraId="6A748C45" w14:textId="77777777" w:rsidTr="00DA78A2">
        <w:tc>
          <w:tcPr>
            <w:tcW w:w="5382" w:type="dxa"/>
          </w:tcPr>
          <w:p w14:paraId="6B7B72C5" w14:textId="77777777" w:rsidR="00266772" w:rsidRPr="007D3218" w:rsidRDefault="00266772" w:rsidP="00DA78A2">
            <w:pPr>
              <w:ind w:firstLine="0"/>
            </w:pPr>
            <w:r>
              <w:t>Затраты на вспомогательное ПО</w:t>
            </w:r>
          </w:p>
        </w:tc>
        <w:tc>
          <w:tcPr>
            <w:tcW w:w="2693" w:type="dxa"/>
          </w:tcPr>
          <w:p w14:paraId="79EECF9F" w14:textId="77777777" w:rsidR="00266772" w:rsidRDefault="00266772" w:rsidP="00DA78A2">
            <w:pPr>
              <w:ind w:firstLine="0"/>
              <w:jc w:val="center"/>
            </w:pPr>
            <w:r>
              <w:t xml:space="preserve">365398 </w:t>
            </w:r>
          </w:p>
        </w:tc>
        <w:tc>
          <w:tcPr>
            <w:tcW w:w="1270" w:type="dxa"/>
          </w:tcPr>
          <w:p w14:paraId="59A001DE" w14:textId="77777777" w:rsidR="00266772" w:rsidRDefault="00266772" w:rsidP="00DA78A2">
            <w:pPr>
              <w:ind w:firstLine="0"/>
              <w:jc w:val="center"/>
            </w:pPr>
            <w:r>
              <w:t>17</w:t>
            </w:r>
          </w:p>
        </w:tc>
      </w:tr>
      <w:tr w:rsidR="00266772" w14:paraId="19F8DD68" w14:textId="77777777" w:rsidTr="00DA78A2">
        <w:tc>
          <w:tcPr>
            <w:tcW w:w="5382" w:type="dxa"/>
          </w:tcPr>
          <w:p w14:paraId="14361F1E" w14:textId="77777777" w:rsidR="00266772" w:rsidRPr="007D3218" w:rsidRDefault="00266772" w:rsidP="00DA78A2">
            <w:pPr>
              <w:ind w:firstLine="0"/>
            </w:pPr>
            <w:r>
              <w:t>Затраты на оборудование</w:t>
            </w:r>
          </w:p>
        </w:tc>
        <w:tc>
          <w:tcPr>
            <w:tcW w:w="2693" w:type="dxa"/>
          </w:tcPr>
          <w:p w14:paraId="7B547286" w14:textId="77777777" w:rsidR="00266772" w:rsidRDefault="00266772" w:rsidP="00DA78A2">
            <w:pPr>
              <w:ind w:firstLine="0"/>
              <w:jc w:val="center"/>
            </w:pPr>
            <w:r>
              <w:t>1 250 000</w:t>
            </w:r>
          </w:p>
        </w:tc>
        <w:tc>
          <w:tcPr>
            <w:tcW w:w="1270" w:type="dxa"/>
          </w:tcPr>
          <w:p w14:paraId="71BA7A75" w14:textId="77777777" w:rsidR="00266772" w:rsidRDefault="00266772" w:rsidP="00DA78A2">
            <w:pPr>
              <w:ind w:firstLine="0"/>
              <w:jc w:val="center"/>
            </w:pPr>
            <w:r>
              <w:t>58</w:t>
            </w:r>
          </w:p>
        </w:tc>
      </w:tr>
      <w:tr w:rsidR="00266772" w14:paraId="0F8E08B3" w14:textId="77777777" w:rsidTr="00DA78A2">
        <w:tc>
          <w:tcPr>
            <w:tcW w:w="5382" w:type="dxa"/>
          </w:tcPr>
          <w:p w14:paraId="7B529ED7" w14:textId="77777777" w:rsidR="00266772" w:rsidRDefault="00266772" w:rsidP="00DA78A2">
            <w:pPr>
              <w:ind w:firstLine="0"/>
            </w:pPr>
            <w:r>
              <w:t>Итого</w:t>
            </w:r>
          </w:p>
        </w:tc>
        <w:tc>
          <w:tcPr>
            <w:tcW w:w="2693" w:type="dxa"/>
          </w:tcPr>
          <w:p w14:paraId="2BA4A9EC" w14:textId="77777777" w:rsidR="00266772" w:rsidRDefault="00266772" w:rsidP="00DA78A2">
            <w:pPr>
              <w:ind w:firstLine="0"/>
              <w:jc w:val="center"/>
            </w:pPr>
            <w:r w:rsidRPr="00C758F9">
              <w:t>2 170 010</w:t>
            </w:r>
          </w:p>
        </w:tc>
        <w:tc>
          <w:tcPr>
            <w:tcW w:w="1270" w:type="dxa"/>
          </w:tcPr>
          <w:p w14:paraId="67179A79" w14:textId="77777777" w:rsidR="00266772" w:rsidRDefault="00266772" w:rsidP="00DA78A2">
            <w:pPr>
              <w:ind w:firstLine="0"/>
              <w:jc w:val="center"/>
            </w:pPr>
            <w:r>
              <w:t>100</w:t>
            </w:r>
          </w:p>
        </w:tc>
      </w:tr>
    </w:tbl>
    <w:p w14:paraId="56F06E5A" w14:textId="77777777" w:rsidR="00266772" w:rsidRDefault="00266772" w:rsidP="00266772">
      <w:pPr>
        <w:ind w:firstLine="0"/>
      </w:pPr>
    </w:p>
    <w:p w14:paraId="60C65CCB" w14:textId="77777777" w:rsidR="00266772" w:rsidRDefault="00266772" w:rsidP="00CA52B4">
      <w:pPr>
        <w:pStyle w:val="3"/>
      </w:pPr>
      <w:bookmarkStart w:id="616" w:name="_Toc70884370"/>
      <w:bookmarkStart w:id="617" w:name="_Toc74174331"/>
      <w:r>
        <w:t>Затраты на испытания</w:t>
      </w:r>
      <w:bookmarkEnd w:id="616"/>
      <w:bookmarkEnd w:id="617"/>
    </w:p>
    <w:p w14:paraId="34E2B961" w14:textId="77777777" w:rsidR="00266772" w:rsidRDefault="00266772" w:rsidP="00266772">
      <w:r>
        <w:t>Себестоимость изделия может быть определена по следующим статьям расходов:</w:t>
      </w:r>
    </w:p>
    <w:p w14:paraId="78EE8BB6" w14:textId="77777777" w:rsidR="00266772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затраты на основные материалы;</w:t>
      </w:r>
    </w:p>
    <w:p w14:paraId="7272BE46" w14:textId="77777777" w:rsidR="00266772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основная заработная плата;</w:t>
      </w:r>
    </w:p>
    <w:p w14:paraId="36FA78B1" w14:textId="77777777" w:rsidR="00266772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д</w:t>
      </w:r>
      <w:r w:rsidRPr="008E6CC0">
        <w:t>ополнительная заработная плата</w:t>
      </w:r>
      <w:r>
        <w:t>;</w:t>
      </w:r>
    </w:p>
    <w:p w14:paraId="41F5027B" w14:textId="77777777" w:rsidR="00266772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отчисления на социальные нужды;</w:t>
      </w:r>
    </w:p>
    <w:p w14:paraId="6F6CFCE7" w14:textId="77777777" w:rsidR="00266772" w:rsidRPr="007D3218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н</w:t>
      </w:r>
      <w:r w:rsidRPr="007D3218">
        <w:t>акладные затраты</w:t>
      </w:r>
      <w:r>
        <w:t>.</w:t>
      </w:r>
    </w:p>
    <w:p w14:paraId="432F0A0D" w14:textId="56C5AACB" w:rsidR="00266772" w:rsidRDefault="00266772" w:rsidP="00E76912">
      <w:pPr>
        <w:pStyle w:val="affa"/>
      </w:pPr>
      <w:r>
        <w:t xml:space="preserve">Таблица </w:t>
      </w:r>
      <w:fldSimple w:instr=" STYLEREF 1 \s ">
        <w:r w:rsidR="00CE6FD9">
          <w:rPr>
            <w:noProof/>
          </w:rPr>
          <w:t>5</w:t>
        </w:r>
      </w:fldSimple>
      <w:r w:rsidR="00283F57">
        <w:t>.</w:t>
      </w:r>
      <w:fldSimple w:instr=" SEQ Таблица \* ARABIC \s 1 ">
        <w:r w:rsidR="00CE6FD9">
          <w:rPr>
            <w:noProof/>
          </w:rPr>
          <w:t>15</w:t>
        </w:r>
      </w:fldSimple>
      <w:r>
        <w:t xml:space="preserve"> – Себестоимость издел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382"/>
        <w:gridCol w:w="2693"/>
        <w:gridCol w:w="1270"/>
      </w:tblGrid>
      <w:tr w:rsidR="00266772" w14:paraId="1D922906" w14:textId="77777777" w:rsidTr="00DA78A2">
        <w:tc>
          <w:tcPr>
            <w:tcW w:w="5382" w:type="dxa"/>
          </w:tcPr>
          <w:p w14:paraId="7EA1705B" w14:textId="77777777" w:rsidR="00266772" w:rsidRDefault="00266772" w:rsidP="00DA78A2">
            <w:pPr>
              <w:ind w:firstLine="0"/>
              <w:jc w:val="center"/>
            </w:pPr>
            <w:r>
              <w:t>Статьи</w:t>
            </w:r>
          </w:p>
        </w:tc>
        <w:tc>
          <w:tcPr>
            <w:tcW w:w="2693" w:type="dxa"/>
          </w:tcPr>
          <w:p w14:paraId="126058E2" w14:textId="77777777" w:rsidR="00266772" w:rsidRDefault="00266772" w:rsidP="00DA78A2">
            <w:pPr>
              <w:ind w:firstLine="0"/>
              <w:jc w:val="center"/>
            </w:pPr>
            <w:r>
              <w:t>Затраты, руб</w:t>
            </w:r>
          </w:p>
        </w:tc>
        <w:tc>
          <w:tcPr>
            <w:tcW w:w="1270" w:type="dxa"/>
          </w:tcPr>
          <w:p w14:paraId="153E9977" w14:textId="77777777" w:rsidR="00266772" w:rsidRDefault="00266772" w:rsidP="00DA78A2">
            <w:pPr>
              <w:ind w:firstLine="0"/>
              <w:jc w:val="center"/>
            </w:pPr>
            <w:r>
              <w:t>Доля, %</w:t>
            </w:r>
          </w:p>
        </w:tc>
      </w:tr>
      <w:tr w:rsidR="00266772" w14:paraId="00916B31" w14:textId="77777777" w:rsidTr="00DA78A2">
        <w:tc>
          <w:tcPr>
            <w:tcW w:w="5382" w:type="dxa"/>
          </w:tcPr>
          <w:p w14:paraId="0B3C86E7" w14:textId="77777777" w:rsidR="00266772" w:rsidRDefault="00266772" w:rsidP="00DA78A2">
            <w:pPr>
              <w:ind w:firstLine="0"/>
            </w:pPr>
            <w:r>
              <w:t>Затраты на основные материалы</w:t>
            </w:r>
          </w:p>
        </w:tc>
        <w:tc>
          <w:tcPr>
            <w:tcW w:w="2693" w:type="dxa"/>
          </w:tcPr>
          <w:p w14:paraId="2C0FF67B" w14:textId="77777777" w:rsidR="00266772" w:rsidRDefault="00266772" w:rsidP="00DA78A2">
            <w:pPr>
              <w:ind w:firstLine="0"/>
              <w:jc w:val="center"/>
            </w:pPr>
            <w:r>
              <w:t>360750</w:t>
            </w:r>
          </w:p>
        </w:tc>
        <w:tc>
          <w:tcPr>
            <w:tcW w:w="1270" w:type="dxa"/>
          </w:tcPr>
          <w:p w14:paraId="7B6F86C0" w14:textId="77777777" w:rsidR="00266772" w:rsidRDefault="00266772" w:rsidP="00DA78A2">
            <w:pPr>
              <w:ind w:firstLine="0"/>
              <w:jc w:val="center"/>
            </w:pPr>
            <w:r>
              <w:t>33</w:t>
            </w:r>
          </w:p>
        </w:tc>
      </w:tr>
      <w:tr w:rsidR="00266772" w14:paraId="76092358" w14:textId="77777777" w:rsidTr="00DA78A2">
        <w:tc>
          <w:tcPr>
            <w:tcW w:w="5382" w:type="dxa"/>
          </w:tcPr>
          <w:p w14:paraId="65C9D897" w14:textId="77777777" w:rsidR="00266772" w:rsidRDefault="00266772" w:rsidP="00DA78A2">
            <w:pPr>
              <w:ind w:firstLine="0"/>
            </w:pPr>
            <w:r>
              <w:t>Основная заработная плата</w:t>
            </w:r>
          </w:p>
        </w:tc>
        <w:tc>
          <w:tcPr>
            <w:tcW w:w="2693" w:type="dxa"/>
          </w:tcPr>
          <w:p w14:paraId="0B8715FE" w14:textId="77777777" w:rsidR="00266772" w:rsidRDefault="00266772" w:rsidP="00DA78A2">
            <w:pPr>
              <w:ind w:firstLine="0"/>
              <w:jc w:val="center"/>
            </w:pPr>
            <w:r>
              <w:t>316680</w:t>
            </w:r>
          </w:p>
        </w:tc>
        <w:tc>
          <w:tcPr>
            <w:tcW w:w="1270" w:type="dxa"/>
          </w:tcPr>
          <w:p w14:paraId="586356E3" w14:textId="77777777" w:rsidR="00266772" w:rsidRDefault="00266772" w:rsidP="00DA78A2">
            <w:pPr>
              <w:ind w:firstLine="0"/>
              <w:jc w:val="center"/>
            </w:pPr>
            <w:r>
              <w:t>29</w:t>
            </w:r>
          </w:p>
        </w:tc>
      </w:tr>
      <w:tr w:rsidR="00266772" w14:paraId="17F6E111" w14:textId="77777777" w:rsidTr="00DA78A2">
        <w:tc>
          <w:tcPr>
            <w:tcW w:w="5382" w:type="dxa"/>
          </w:tcPr>
          <w:p w14:paraId="579DE1DA" w14:textId="77777777" w:rsidR="00266772" w:rsidRDefault="00266772" w:rsidP="00DA78A2">
            <w:pPr>
              <w:ind w:firstLine="0"/>
            </w:pPr>
            <w:r>
              <w:t>Д</w:t>
            </w:r>
            <w:r w:rsidRPr="008E6CC0">
              <w:t>ополнительная заработная плата</w:t>
            </w:r>
          </w:p>
        </w:tc>
        <w:tc>
          <w:tcPr>
            <w:tcW w:w="2693" w:type="dxa"/>
          </w:tcPr>
          <w:p w14:paraId="5EEE3DD6" w14:textId="77777777" w:rsidR="00266772" w:rsidRDefault="00266772" w:rsidP="00DA78A2">
            <w:pPr>
              <w:ind w:firstLine="0"/>
              <w:jc w:val="center"/>
            </w:pPr>
            <w:r>
              <w:t>63336</w:t>
            </w:r>
          </w:p>
        </w:tc>
        <w:tc>
          <w:tcPr>
            <w:tcW w:w="1270" w:type="dxa"/>
          </w:tcPr>
          <w:p w14:paraId="74C72C2E" w14:textId="77777777" w:rsidR="00266772" w:rsidRDefault="00266772" w:rsidP="00DA78A2">
            <w:pPr>
              <w:ind w:firstLine="0"/>
              <w:jc w:val="center"/>
            </w:pPr>
            <w:r>
              <w:t>6</w:t>
            </w:r>
          </w:p>
        </w:tc>
      </w:tr>
      <w:tr w:rsidR="00266772" w14:paraId="182E12AE" w14:textId="77777777" w:rsidTr="00DA78A2">
        <w:tc>
          <w:tcPr>
            <w:tcW w:w="5382" w:type="dxa"/>
          </w:tcPr>
          <w:p w14:paraId="7525027E" w14:textId="77777777" w:rsidR="00266772" w:rsidRDefault="00266772" w:rsidP="00DA78A2">
            <w:pPr>
              <w:ind w:firstLine="0"/>
            </w:pPr>
            <w:r>
              <w:t>Отчисления на социальные нужды</w:t>
            </w:r>
          </w:p>
        </w:tc>
        <w:tc>
          <w:tcPr>
            <w:tcW w:w="2693" w:type="dxa"/>
          </w:tcPr>
          <w:p w14:paraId="27DD9A41" w14:textId="77777777" w:rsidR="00266772" w:rsidRDefault="00266772" w:rsidP="00DA78A2">
            <w:pPr>
              <w:ind w:firstLine="0"/>
              <w:jc w:val="center"/>
            </w:pPr>
            <w:r>
              <w:t>114004</w:t>
            </w:r>
          </w:p>
        </w:tc>
        <w:tc>
          <w:tcPr>
            <w:tcW w:w="1270" w:type="dxa"/>
          </w:tcPr>
          <w:p w14:paraId="7B737A77" w14:textId="77777777" w:rsidR="00266772" w:rsidRDefault="00266772" w:rsidP="00DA78A2">
            <w:pPr>
              <w:ind w:firstLine="0"/>
              <w:jc w:val="center"/>
            </w:pPr>
            <w:r>
              <w:t>10</w:t>
            </w:r>
          </w:p>
        </w:tc>
      </w:tr>
      <w:tr w:rsidR="00266772" w14:paraId="57CFC083" w14:textId="77777777" w:rsidTr="00DA78A2">
        <w:tc>
          <w:tcPr>
            <w:tcW w:w="5382" w:type="dxa"/>
          </w:tcPr>
          <w:p w14:paraId="3A8F62F8" w14:textId="77777777" w:rsidR="00266772" w:rsidRDefault="00266772" w:rsidP="00DA78A2">
            <w:pPr>
              <w:ind w:firstLine="0"/>
            </w:pPr>
            <w:r w:rsidRPr="007D3218">
              <w:t>Накладные затраты</w:t>
            </w:r>
          </w:p>
        </w:tc>
        <w:tc>
          <w:tcPr>
            <w:tcW w:w="2693" w:type="dxa"/>
          </w:tcPr>
          <w:p w14:paraId="29D4A20E" w14:textId="77777777" w:rsidR="00266772" w:rsidRDefault="00266772" w:rsidP="00DA78A2">
            <w:pPr>
              <w:ind w:firstLine="0"/>
              <w:jc w:val="center"/>
            </w:pPr>
            <w:r>
              <w:t>237510</w:t>
            </w:r>
          </w:p>
        </w:tc>
        <w:tc>
          <w:tcPr>
            <w:tcW w:w="1270" w:type="dxa"/>
          </w:tcPr>
          <w:p w14:paraId="5D59C462" w14:textId="77777777" w:rsidR="00266772" w:rsidRDefault="00266772" w:rsidP="00DA78A2">
            <w:pPr>
              <w:ind w:firstLine="0"/>
              <w:jc w:val="center"/>
            </w:pPr>
            <w:r>
              <w:t>22</w:t>
            </w:r>
          </w:p>
        </w:tc>
      </w:tr>
      <w:tr w:rsidR="00266772" w14:paraId="7488ED14" w14:textId="77777777" w:rsidTr="00DA78A2">
        <w:tc>
          <w:tcPr>
            <w:tcW w:w="5382" w:type="dxa"/>
          </w:tcPr>
          <w:p w14:paraId="5819446B" w14:textId="77777777" w:rsidR="00266772" w:rsidRDefault="00266772" w:rsidP="00DA78A2">
            <w:pPr>
              <w:ind w:firstLine="0"/>
            </w:pPr>
            <w:r>
              <w:t>Итого</w:t>
            </w:r>
          </w:p>
        </w:tc>
        <w:tc>
          <w:tcPr>
            <w:tcW w:w="2693" w:type="dxa"/>
          </w:tcPr>
          <w:p w14:paraId="5C62AD1D" w14:textId="77777777" w:rsidR="00266772" w:rsidRDefault="00266772" w:rsidP="00DA78A2">
            <w:pPr>
              <w:ind w:firstLine="0"/>
              <w:jc w:val="center"/>
            </w:pPr>
            <w:r w:rsidRPr="00CE6AA0">
              <w:t>1 092 280</w:t>
            </w:r>
          </w:p>
        </w:tc>
        <w:tc>
          <w:tcPr>
            <w:tcW w:w="1270" w:type="dxa"/>
          </w:tcPr>
          <w:p w14:paraId="50980F1F" w14:textId="77777777" w:rsidR="00266772" w:rsidRDefault="00266772" w:rsidP="00DA78A2">
            <w:pPr>
              <w:ind w:firstLine="0"/>
              <w:jc w:val="center"/>
            </w:pPr>
            <w:r>
              <w:t>100</w:t>
            </w:r>
          </w:p>
        </w:tc>
      </w:tr>
    </w:tbl>
    <w:p w14:paraId="37101EB0" w14:textId="77777777" w:rsidR="00266772" w:rsidRDefault="00266772" w:rsidP="00DF7B8B">
      <w:r>
        <w:lastRenderedPageBreak/>
        <w:t>Затраты на материальную часть испытаний РДТТ определяются по формуле:</w:t>
      </w:r>
    </w:p>
    <w:p w14:paraId="00762866" w14:textId="77777777" w:rsidR="00266772" w:rsidRDefault="00266772" w:rsidP="00266772">
      <w:pPr>
        <w:jc w:val="center"/>
      </w:pPr>
      <w:r w:rsidRPr="00C3265C">
        <w:rPr>
          <w:position w:val="-12"/>
        </w:rPr>
        <w:object w:dxaOrig="5040" w:dyaOrig="380" w14:anchorId="0BA78F55">
          <v:shape id="_x0000_i1830" type="#_x0000_t75" style="width:252pt;height:18.75pt" o:ole="">
            <v:imagedata r:id="rId1452" o:title=""/>
          </v:shape>
          <o:OLEObject Type="Embed" ProgID="Equation.DSMT4" ShapeID="_x0000_i1830" DrawAspect="Content" ObjectID="_1685186322" r:id="rId1453"/>
        </w:object>
      </w:r>
      <w:r>
        <w:t xml:space="preserve">, </w:t>
      </w:r>
    </w:p>
    <w:p w14:paraId="4FF87817" w14:textId="77777777" w:rsidR="00266772" w:rsidRDefault="00266772" w:rsidP="00266772">
      <w:pPr>
        <w:ind w:firstLine="0"/>
      </w:pPr>
      <w:r>
        <w:t xml:space="preserve">где </w:t>
      </w:r>
      <w:r w:rsidRPr="00C3265C">
        <w:rPr>
          <w:position w:val="-12"/>
        </w:rPr>
        <w:object w:dxaOrig="540" w:dyaOrig="380" w14:anchorId="363277A9">
          <v:shape id="_x0000_i1831" type="#_x0000_t75" style="width:27pt;height:18.75pt" o:ole="">
            <v:imagedata r:id="rId1454" o:title=""/>
          </v:shape>
          <o:OLEObject Type="Embed" ProgID="Equation.DSMT4" ShapeID="_x0000_i1831" DrawAspect="Content" ObjectID="_1685186323" r:id="rId1455"/>
        </w:object>
      </w:r>
      <w:r>
        <w:t>необходимое для испытаний количество двигательных установок.</w:t>
      </w:r>
    </w:p>
    <w:p w14:paraId="0A23FC8D" w14:textId="77777777" w:rsidR="00266772" w:rsidRDefault="00266772" w:rsidP="00266772">
      <w:r>
        <w:t>Затраты на топливо в процессе испытаний не учитываются, поскольку топливо входит в состав двигателей.</w:t>
      </w:r>
    </w:p>
    <w:p w14:paraId="219C6545" w14:textId="77777777" w:rsidR="00266772" w:rsidRDefault="00266772" w:rsidP="00266772">
      <w:r>
        <w:t>Ориентировочная стоимость проведения предварительных испытаний составляет 15 950 тыс. руб.</w:t>
      </w:r>
    </w:p>
    <w:p w14:paraId="07E5DCD0" w14:textId="77777777" w:rsidR="00266772" w:rsidRDefault="00266772" w:rsidP="00266772">
      <w:r>
        <w:t>Ориентировочная стоимость корректировки РКД составляет 2 536 тыс. руб.</w:t>
      </w:r>
    </w:p>
    <w:p w14:paraId="1854DBC0" w14:textId="77777777" w:rsidR="00266772" w:rsidRDefault="00266772" w:rsidP="00266772">
      <w:r>
        <w:t xml:space="preserve">Суммарные затраты на испытания составляют: </w:t>
      </w:r>
    </w:p>
    <w:p w14:paraId="0A7F1378" w14:textId="77777777" w:rsidR="00266772" w:rsidRDefault="00266772" w:rsidP="00266772">
      <w:pPr>
        <w:jc w:val="center"/>
      </w:pPr>
      <w:r w:rsidRPr="000A1FCB">
        <w:rPr>
          <w:position w:val="-12"/>
        </w:rPr>
        <w:object w:dxaOrig="6880" w:dyaOrig="380" w14:anchorId="492568AF">
          <v:shape id="_x0000_i1832" type="#_x0000_t75" style="width:344.25pt;height:18.75pt" o:ole="">
            <v:imagedata r:id="rId1456" o:title=""/>
          </v:shape>
          <o:OLEObject Type="Embed" ProgID="Equation.DSMT4" ShapeID="_x0000_i1832" DrawAspect="Content" ObjectID="_1685186324" r:id="rId1457"/>
        </w:object>
      </w:r>
      <w:r>
        <w:t>.</w:t>
      </w:r>
    </w:p>
    <w:p w14:paraId="481A9758" w14:textId="77777777" w:rsidR="00266772" w:rsidRDefault="00266772" w:rsidP="00CA52B4">
      <w:pPr>
        <w:pStyle w:val="3"/>
      </w:pPr>
      <w:bookmarkStart w:id="618" w:name="_Toc70884371"/>
      <w:bookmarkStart w:id="619" w:name="_Toc74174332"/>
      <w:r>
        <w:t>Полные затраты</w:t>
      </w:r>
      <w:bookmarkEnd w:id="618"/>
      <w:bookmarkEnd w:id="619"/>
    </w:p>
    <w:p w14:paraId="3F2CE003" w14:textId="77777777" w:rsidR="00266772" w:rsidRDefault="00266772" w:rsidP="00266772">
      <w:r>
        <w:t xml:space="preserve">Затраты на проектирование, как было определено ранее: </w:t>
      </w:r>
    </w:p>
    <w:p w14:paraId="379AB326" w14:textId="77777777" w:rsidR="00266772" w:rsidRPr="00AC6769" w:rsidRDefault="00266772" w:rsidP="00266772">
      <w:pPr>
        <w:jc w:val="center"/>
      </w:pPr>
      <w:r w:rsidRPr="00AC6769">
        <w:rPr>
          <w:position w:val="-16"/>
        </w:rPr>
        <w:object w:dxaOrig="2380" w:dyaOrig="420" w14:anchorId="3B2DD6B2">
          <v:shape id="_x0000_i1833" type="#_x0000_t75" style="width:119.25pt;height:21pt" o:ole="">
            <v:imagedata r:id="rId1458" o:title=""/>
          </v:shape>
          <o:OLEObject Type="Embed" ProgID="Equation.DSMT4" ShapeID="_x0000_i1833" DrawAspect="Content" ObjectID="_1685186325" r:id="rId1459"/>
        </w:object>
      </w:r>
      <w:r>
        <w:t>.</w:t>
      </w:r>
    </w:p>
    <w:p w14:paraId="44D78D66" w14:textId="77777777" w:rsidR="00266772" w:rsidRDefault="00266772" w:rsidP="00266772">
      <w:r>
        <w:t>Полные затраты составляют:</w:t>
      </w:r>
    </w:p>
    <w:p w14:paraId="0219CA7E" w14:textId="2ED7C097" w:rsidR="00E17AA6" w:rsidRDefault="00266772" w:rsidP="00E71268">
      <w:pPr>
        <w:jc w:val="center"/>
      </w:pPr>
      <w:r w:rsidRPr="00AC6769">
        <w:rPr>
          <w:position w:val="-16"/>
        </w:rPr>
        <w:object w:dxaOrig="6360" w:dyaOrig="420" w14:anchorId="68922B53">
          <v:shape id="_x0000_i1834" type="#_x0000_t75" style="width:318pt;height:21pt" o:ole="">
            <v:imagedata r:id="rId1460" o:title=""/>
          </v:shape>
          <o:OLEObject Type="Embed" ProgID="Equation.DSMT4" ShapeID="_x0000_i1834" DrawAspect="Content" ObjectID="_1685186326" r:id="rId1461"/>
        </w:object>
      </w:r>
      <w:r>
        <w:t>.</w:t>
      </w:r>
    </w:p>
    <w:p w14:paraId="260434B4" w14:textId="77777777" w:rsidR="00E17AA6" w:rsidRDefault="00E17AA6">
      <w:pPr>
        <w:spacing w:after="160" w:line="259" w:lineRule="auto"/>
        <w:ind w:firstLine="0"/>
        <w:jc w:val="left"/>
      </w:pPr>
      <w:r>
        <w:br w:type="page"/>
      </w:r>
    </w:p>
    <w:p w14:paraId="632C5B16" w14:textId="0A669AB0" w:rsidR="00247BCC" w:rsidRDefault="00A854DB" w:rsidP="00E17AA6">
      <w:pPr>
        <w:pStyle w:val="a9"/>
      </w:pPr>
      <w:bookmarkStart w:id="620" w:name="_Toc74174333"/>
      <w:r>
        <w:lastRenderedPageBreak/>
        <w:t>ЗАКЛЮЧЕНИЕ</w:t>
      </w:r>
      <w:bookmarkEnd w:id="620"/>
    </w:p>
    <w:p w14:paraId="17D0C5AC" w14:textId="1EE1E6D5" w:rsidR="00C2303D" w:rsidRDefault="00C2303D" w:rsidP="00C2303D">
      <w:r w:rsidRPr="00C2303D">
        <w:t>В результате проделанной работы спроектирован</w:t>
      </w:r>
      <w:r>
        <w:t xml:space="preserve"> ракетный двигатель твердого топлива третьей ступени ракеты-носителя. Были решены следующие задачи:</w:t>
      </w:r>
    </w:p>
    <w:p w14:paraId="5B612AD5" w14:textId="278A5C34" w:rsidR="00C2303D" w:rsidRDefault="00C2303D" w:rsidP="00C2303D">
      <w:pPr>
        <w:pStyle w:val="a0"/>
        <w:numPr>
          <w:ilvl w:val="0"/>
          <w:numId w:val="44"/>
        </w:numPr>
        <w:rPr>
          <w:szCs w:val="28"/>
        </w:rPr>
      </w:pPr>
      <w:r>
        <w:rPr>
          <w:szCs w:val="28"/>
        </w:rPr>
        <w:t>Конструкторская часть:</w:t>
      </w:r>
    </w:p>
    <w:p w14:paraId="01FFFE27" w14:textId="4BB4ED72" w:rsidR="00C2303D" w:rsidRDefault="00C2303D" w:rsidP="00C2303D">
      <w:pPr>
        <w:pStyle w:val="a0"/>
        <w:numPr>
          <w:ilvl w:val="0"/>
          <w:numId w:val="45"/>
        </w:numPr>
        <w:rPr>
          <w:szCs w:val="28"/>
        </w:rPr>
      </w:pPr>
      <w:r>
        <w:rPr>
          <w:szCs w:val="28"/>
        </w:rPr>
        <w:t>Спроектирована форма заряда, удовлетворяющая требованиям ТЗ.</w:t>
      </w:r>
    </w:p>
    <w:p w14:paraId="770605A1" w14:textId="27ADE06B" w:rsidR="00C2303D" w:rsidRDefault="00C2303D" w:rsidP="00C2303D">
      <w:pPr>
        <w:pStyle w:val="a0"/>
        <w:numPr>
          <w:ilvl w:val="0"/>
          <w:numId w:val="45"/>
        </w:numPr>
        <w:rPr>
          <w:szCs w:val="28"/>
        </w:rPr>
      </w:pPr>
      <w:r>
        <w:rPr>
          <w:szCs w:val="28"/>
        </w:rPr>
        <w:t>Подобраны материалы корпуса, проведен тепловой расчет.</w:t>
      </w:r>
    </w:p>
    <w:p w14:paraId="54874315" w14:textId="79B1E072" w:rsidR="00C2303D" w:rsidRDefault="00C2303D" w:rsidP="00C2303D">
      <w:pPr>
        <w:pStyle w:val="a0"/>
        <w:numPr>
          <w:ilvl w:val="0"/>
          <w:numId w:val="45"/>
        </w:numPr>
        <w:rPr>
          <w:szCs w:val="28"/>
        </w:rPr>
      </w:pPr>
      <w:r>
        <w:rPr>
          <w:szCs w:val="28"/>
        </w:rPr>
        <w:t>Выбрана и спроектирована конструкция соплового блока, проведен тепловой расчет.</w:t>
      </w:r>
    </w:p>
    <w:p w14:paraId="37FC6EB9" w14:textId="24959E3A" w:rsidR="00C2303D" w:rsidRDefault="00C2303D" w:rsidP="00C2303D">
      <w:pPr>
        <w:pStyle w:val="a0"/>
        <w:numPr>
          <w:ilvl w:val="0"/>
          <w:numId w:val="45"/>
        </w:numPr>
        <w:rPr>
          <w:szCs w:val="28"/>
        </w:rPr>
      </w:pPr>
      <w:r>
        <w:rPr>
          <w:szCs w:val="28"/>
        </w:rPr>
        <w:t>Проведены прочностные расчеты разъемных соединений.</w:t>
      </w:r>
    </w:p>
    <w:p w14:paraId="1AE3E2C0" w14:textId="4A0D5156" w:rsidR="00C2303D" w:rsidRDefault="00C2303D" w:rsidP="00C2303D">
      <w:pPr>
        <w:pStyle w:val="a0"/>
        <w:numPr>
          <w:ilvl w:val="0"/>
          <w:numId w:val="45"/>
        </w:numPr>
        <w:rPr>
          <w:szCs w:val="28"/>
        </w:rPr>
      </w:pPr>
      <w:r>
        <w:rPr>
          <w:szCs w:val="28"/>
        </w:rPr>
        <w:t>Определена конструкция воспламенительного устройства.</w:t>
      </w:r>
    </w:p>
    <w:p w14:paraId="0F83FAC9" w14:textId="14E3512A" w:rsidR="00C2303D" w:rsidRDefault="00C2303D" w:rsidP="00C2303D">
      <w:pPr>
        <w:pStyle w:val="a0"/>
        <w:numPr>
          <w:ilvl w:val="0"/>
          <w:numId w:val="44"/>
        </w:numPr>
        <w:rPr>
          <w:szCs w:val="28"/>
        </w:rPr>
      </w:pPr>
      <w:r>
        <w:rPr>
          <w:szCs w:val="28"/>
        </w:rPr>
        <w:t>Исследовательская часть:</w:t>
      </w:r>
    </w:p>
    <w:p w14:paraId="4035C04F" w14:textId="77777777" w:rsidR="008205D9" w:rsidRPr="008205D9" w:rsidRDefault="008205D9" w:rsidP="00C2303D">
      <w:pPr>
        <w:pStyle w:val="a0"/>
        <w:numPr>
          <w:ilvl w:val="0"/>
          <w:numId w:val="46"/>
        </w:numPr>
        <w:rPr>
          <w:szCs w:val="28"/>
        </w:rPr>
      </w:pPr>
      <w:r>
        <w:t>О</w:t>
      </w:r>
      <w:r w:rsidR="00C2303D" w:rsidRPr="00055D0A">
        <w:t>предел</w:t>
      </w:r>
      <w:r>
        <w:t>ен</w:t>
      </w:r>
      <w:r w:rsidR="00C2303D" w:rsidRPr="00055D0A">
        <w:t xml:space="preserve"> качественный характер зависимости параметров двигателя от параметров используемых топлив</w:t>
      </w:r>
      <w:r>
        <w:t>.</w:t>
      </w:r>
    </w:p>
    <w:p w14:paraId="6FAD69EF" w14:textId="2BD53C7D" w:rsidR="00C2303D" w:rsidRPr="008205D9" w:rsidRDefault="008205D9" w:rsidP="00C2303D">
      <w:pPr>
        <w:pStyle w:val="a0"/>
        <w:numPr>
          <w:ilvl w:val="0"/>
          <w:numId w:val="46"/>
        </w:numPr>
        <w:rPr>
          <w:szCs w:val="28"/>
        </w:rPr>
      </w:pPr>
      <w:r>
        <w:t>О</w:t>
      </w:r>
      <w:r w:rsidR="00C2303D" w:rsidRPr="00055D0A">
        <w:t>боснова</w:t>
      </w:r>
      <w:r>
        <w:t>н</w:t>
      </w:r>
      <w:r w:rsidR="00C2303D" w:rsidRPr="00055D0A">
        <w:t xml:space="preserve"> выбор топливной пары.</w:t>
      </w:r>
    </w:p>
    <w:p w14:paraId="2E7E4920" w14:textId="669B52FA" w:rsidR="008205D9" w:rsidRDefault="008205D9" w:rsidP="008205D9">
      <w:pPr>
        <w:pStyle w:val="a0"/>
        <w:numPr>
          <w:ilvl w:val="0"/>
          <w:numId w:val="44"/>
        </w:numPr>
        <w:rPr>
          <w:szCs w:val="28"/>
        </w:rPr>
      </w:pPr>
      <w:r>
        <w:rPr>
          <w:szCs w:val="28"/>
        </w:rPr>
        <w:t>Технологическая часть:</w:t>
      </w:r>
    </w:p>
    <w:p w14:paraId="6FCB36C1" w14:textId="7F0B060D" w:rsidR="008205D9" w:rsidRDefault="008205D9" w:rsidP="008205D9">
      <w:pPr>
        <w:pStyle w:val="a0"/>
        <w:numPr>
          <w:ilvl w:val="0"/>
          <w:numId w:val="47"/>
        </w:numPr>
        <w:rPr>
          <w:szCs w:val="28"/>
        </w:rPr>
      </w:pPr>
      <w:r>
        <w:rPr>
          <w:szCs w:val="28"/>
        </w:rPr>
        <w:t>Произведена проработка технологического процесса изготовления заряда из смесевого твердого ракетного топлива.</w:t>
      </w:r>
    </w:p>
    <w:p w14:paraId="6A67FCDE" w14:textId="3513051F" w:rsidR="008205D9" w:rsidRDefault="008205D9" w:rsidP="008205D9">
      <w:pPr>
        <w:pStyle w:val="a0"/>
        <w:numPr>
          <w:ilvl w:val="0"/>
          <w:numId w:val="44"/>
        </w:numPr>
        <w:rPr>
          <w:szCs w:val="28"/>
        </w:rPr>
      </w:pPr>
      <w:r>
        <w:rPr>
          <w:szCs w:val="28"/>
        </w:rPr>
        <w:t>Охрана труда и экология:</w:t>
      </w:r>
    </w:p>
    <w:p w14:paraId="35B83E1E" w14:textId="516F8565" w:rsidR="006050C3" w:rsidRDefault="006050C3" w:rsidP="006050C3">
      <w:pPr>
        <w:pStyle w:val="a0"/>
        <w:numPr>
          <w:ilvl w:val="0"/>
          <w:numId w:val="47"/>
        </w:numPr>
        <w:rPr>
          <w:szCs w:val="28"/>
        </w:rPr>
      </w:pPr>
      <w:r>
        <w:rPr>
          <w:szCs w:val="28"/>
        </w:rPr>
        <w:t>Проведен анализ вредных и опасных факторов процесса проведения огневых стендовых испытаний.</w:t>
      </w:r>
    </w:p>
    <w:p w14:paraId="3E5D509A" w14:textId="6CEF14E4" w:rsidR="00E926E8" w:rsidRDefault="00624B5E" w:rsidP="006050C3">
      <w:pPr>
        <w:pStyle w:val="a0"/>
        <w:numPr>
          <w:ilvl w:val="0"/>
          <w:numId w:val="47"/>
        </w:numPr>
        <w:rPr>
          <w:szCs w:val="28"/>
        </w:rPr>
      </w:pPr>
      <w:r>
        <w:t>П</w:t>
      </w:r>
      <w:r w:rsidRPr="00684F62">
        <w:t>рове</w:t>
      </w:r>
      <w:r>
        <w:t>ден</w:t>
      </w:r>
      <w:r w:rsidRPr="00684F62">
        <w:t xml:space="preserve"> расчет и анализ шумового воздействия на кабину персонала во время </w:t>
      </w:r>
      <w:r>
        <w:t>и</w:t>
      </w:r>
      <w:r w:rsidRPr="00684F62">
        <w:t>спытаний.</w:t>
      </w:r>
    </w:p>
    <w:p w14:paraId="4B856D7D" w14:textId="2ABCBBAA" w:rsidR="008205D9" w:rsidRDefault="00131928" w:rsidP="008205D9">
      <w:pPr>
        <w:pStyle w:val="a0"/>
        <w:numPr>
          <w:ilvl w:val="0"/>
          <w:numId w:val="44"/>
        </w:numPr>
        <w:rPr>
          <w:szCs w:val="28"/>
        </w:rPr>
      </w:pPr>
      <w:r w:rsidRPr="00131928">
        <w:rPr>
          <w:szCs w:val="28"/>
        </w:rPr>
        <w:t>Организационно-экономическая часть</w:t>
      </w:r>
      <w:r w:rsidR="008205D9">
        <w:rPr>
          <w:szCs w:val="28"/>
        </w:rPr>
        <w:t>:</w:t>
      </w:r>
    </w:p>
    <w:p w14:paraId="310A5891" w14:textId="6BCE0718" w:rsidR="00624B5E" w:rsidRDefault="00624B5E" w:rsidP="00624B5E">
      <w:pPr>
        <w:pStyle w:val="a0"/>
        <w:numPr>
          <w:ilvl w:val="0"/>
          <w:numId w:val="48"/>
        </w:numPr>
        <w:rPr>
          <w:szCs w:val="28"/>
        </w:rPr>
      </w:pPr>
      <w:r>
        <w:rPr>
          <w:szCs w:val="28"/>
        </w:rPr>
        <w:t>Разработан график проведения НИиОКР</w:t>
      </w:r>
      <w:r w:rsidR="00355A52">
        <w:rPr>
          <w:szCs w:val="28"/>
        </w:rPr>
        <w:t>.</w:t>
      </w:r>
    </w:p>
    <w:p w14:paraId="59F30DE4" w14:textId="2E4B13E6" w:rsidR="00355A52" w:rsidRDefault="00355A52" w:rsidP="00624B5E">
      <w:pPr>
        <w:pStyle w:val="a0"/>
        <w:numPr>
          <w:ilvl w:val="0"/>
          <w:numId w:val="48"/>
        </w:numPr>
        <w:rPr>
          <w:szCs w:val="28"/>
        </w:rPr>
      </w:pPr>
      <w:r>
        <w:rPr>
          <w:szCs w:val="28"/>
        </w:rPr>
        <w:t>Проведен расчет затрат на проектирование, изготовление опытных образцов и на их испытания.</w:t>
      </w:r>
    </w:p>
    <w:p w14:paraId="00839209" w14:textId="2A628A80" w:rsidR="00E17AA6" w:rsidRDefault="00355A52" w:rsidP="00355A52">
      <w:r>
        <w:lastRenderedPageBreak/>
        <w:t>Спроектированный двигатель</w:t>
      </w:r>
      <w:r w:rsidR="00C2303D">
        <w:t xml:space="preserve"> полностью удовлетворяет требованиям, представленным в ТЗ.</w:t>
      </w:r>
    </w:p>
    <w:p w14:paraId="21681B48" w14:textId="77777777" w:rsidR="00E17AA6" w:rsidRDefault="00E17AA6">
      <w:pPr>
        <w:spacing w:after="160" w:line="259" w:lineRule="auto"/>
        <w:ind w:firstLine="0"/>
        <w:jc w:val="left"/>
      </w:pPr>
      <w:r>
        <w:br w:type="page"/>
      </w:r>
    </w:p>
    <w:p w14:paraId="3FF17EE3" w14:textId="31EB5746" w:rsidR="00247BCC" w:rsidRDefault="00A854DB" w:rsidP="00E17AA6">
      <w:pPr>
        <w:pStyle w:val="a9"/>
      </w:pPr>
      <w:bookmarkStart w:id="621" w:name="_Toc74174334"/>
      <w:r>
        <w:lastRenderedPageBreak/>
        <w:t>СПИСОК ИСПОЛЬЗОВАННЫХ ИСТОЧНИКОВ</w:t>
      </w:r>
      <w:bookmarkEnd w:id="621"/>
    </w:p>
    <w:p w14:paraId="24107FF7" w14:textId="5F1D49EE" w:rsidR="00E06BED" w:rsidRPr="00193558" w:rsidRDefault="00E06BED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bookmarkStart w:id="622" w:name="_Ref67601949"/>
      <w:bookmarkStart w:id="623" w:name="_Ref67602061"/>
      <w:r>
        <w:t>Фахрутдинов И.Х. Конструкция и проектирование ракетных двигателей твердого топлива / И.Х. Фахрутдинов, А.В. Котельников. – Рипол Классик, 1987. – 328 с.</w:t>
      </w:r>
      <w:bookmarkEnd w:id="622"/>
      <w:bookmarkEnd w:id="623"/>
    </w:p>
    <w:p w14:paraId="34EBF94E" w14:textId="0D5EF1F2" w:rsidR="00033501" w:rsidRPr="00A96B07" w:rsidRDefault="00193558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Шишков А.А. Рабочие процессы в ракетных двигателях твердого топлива: Справочник / А.А. Шишков, С.Д. Панин, Б.В. Румянцев. – М.: Машиностроение, 1988. – 240 с.</w:t>
      </w:r>
    </w:p>
    <w:p w14:paraId="31DC48B2" w14:textId="684711A9" w:rsidR="00033501" w:rsidRPr="00C17115" w:rsidRDefault="00C17115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Генералов М.Б. Основные процессы и аппараты производства твердого ракетного топлива: учеб.</w:t>
      </w:r>
      <w:r w:rsidRPr="00F37D73">
        <w:t xml:space="preserve"> </w:t>
      </w:r>
      <w:r>
        <w:t>пособие. – М.: Ун-т машиностроения, 2013. – 232 с.</w:t>
      </w:r>
    </w:p>
    <w:p w14:paraId="097D7DAE" w14:textId="2A99D8E0" w:rsidR="00C17115" w:rsidRPr="00A96B07" w:rsidRDefault="00A96B07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Дорофеев А.А. Основы теории тепловых ракетных двигателей. Теория, расчет и проектирование: Учебник / А.А. Дорофеев. – 3-е изд. – М.: Изд-во МГТУ им. Н.Э. Баумана, 2014. – 571 с.</w:t>
      </w:r>
    </w:p>
    <w:p w14:paraId="6B21DC9E" w14:textId="427F34D7" w:rsidR="00A96B07" w:rsidRPr="00435165" w:rsidRDefault="00435165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Белов Г.В., Трусов Б.Г. Термодинамическое моделирование химически реагирующих систем. – М.: МГТУ им. Н.Э. Баумана, 2013. – 96 с.</w:t>
      </w:r>
    </w:p>
    <w:p w14:paraId="251B06A8" w14:textId="403AE460" w:rsidR="00435165" w:rsidRPr="00F91E6F" w:rsidRDefault="00F91E6F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Александренков В.П., Ягодников Д.А. Расчет коэффициентов тепломассообмена в сопле Лаваля РДТТ.</w:t>
      </w:r>
      <w:r w:rsidRPr="00716C72">
        <w:rPr>
          <w:shd w:val="clear" w:color="auto" w:fill="FFFFFF"/>
        </w:rPr>
        <w:t xml:space="preserve"> Методические указания к домашнему заданию по курсу «Теплозащита и прочность конструкций РДТТ». </w:t>
      </w:r>
      <w:r>
        <w:t>–</w:t>
      </w:r>
      <w:r w:rsidRPr="00716C72">
        <w:rPr>
          <w:shd w:val="clear" w:color="auto" w:fill="FFFFFF"/>
        </w:rPr>
        <w:t xml:space="preserve"> Москва: МГТУ им. Н.Э. Баумана, 2014. </w:t>
      </w:r>
      <w:r>
        <w:t>–</w:t>
      </w:r>
      <w:r w:rsidRPr="00716C72">
        <w:rPr>
          <w:shd w:val="clear" w:color="auto" w:fill="FFFFFF"/>
        </w:rPr>
        <w:t xml:space="preserve"> 19 с.</w:t>
      </w:r>
    </w:p>
    <w:p w14:paraId="032BAD2A" w14:textId="72759981" w:rsidR="00661602" w:rsidRPr="00A96466" w:rsidRDefault="00297E66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Ягодников Д.А., Андреев Е.А. Основы проектирования ракетных двигательных установок на твердом топливе. Методическое пособие по курсовому и дипломному проектированию. – М.: МГТУ им. Н.Э. Баумана, 2008. – 112с.</w:t>
      </w:r>
    </w:p>
    <w:p w14:paraId="248EE8F2" w14:textId="3A5F62E4" w:rsidR="00A96466" w:rsidRPr="001B3C00" w:rsidRDefault="00A96466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rPr>
          <w:rFonts w:cs="Times New Roman"/>
          <w:bCs/>
          <w:szCs w:val="28"/>
        </w:rPr>
        <w:t xml:space="preserve">Фиошина М.А., Русин Д.Л. </w:t>
      </w:r>
      <w:r w:rsidRPr="00111C67">
        <w:rPr>
          <w:rFonts w:eastAsia="TimesNewRoman" w:cs="Times New Roman"/>
          <w:szCs w:val="28"/>
        </w:rPr>
        <w:t>Основы химии и технологии порохов и твердых ракетных топлив:</w:t>
      </w:r>
      <w:r>
        <w:rPr>
          <w:rFonts w:cs="Times New Roman"/>
          <w:bCs/>
          <w:szCs w:val="28"/>
        </w:rPr>
        <w:t xml:space="preserve"> </w:t>
      </w:r>
      <w:r w:rsidRPr="00111C67">
        <w:rPr>
          <w:rFonts w:eastAsia="TimesNewRoman" w:cs="Times New Roman"/>
          <w:szCs w:val="28"/>
        </w:rPr>
        <w:t xml:space="preserve">Учеб. пособие / РХТУ им. Д.И. Менделеева. </w:t>
      </w:r>
      <w:r>
        <w:t>–</w:t>
      </w:r>
      <w:r w:rsidRPr="00111C67">
        <w:rPr>
          <w:rFonts w:eastAsia="TimesNewRoman" w:cs="Times New Roman"/>
          <w:szCs w:val="28"/>
        </w:rPr>
        <w:t xml:space="preserve"> М., 2001.</w:t>
      </w:r>
    </w:p>
    <w:p w14:paraId="227DFD9C" w14:textId="1D25C78A" w:rsidR="001B3C00" w:rsidRPr="001B3C00" w:rsidRDefault="001B3C00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 w:rsidRPr="00BF03B6">
        <w:t>Ягодников</w:t>
      </w:r>
      <w:r>
        <w:t xml:space="preserve"> </w:t>
      </w:r>
      <w:r w:rsidRPr="00BF03B6">
        <w:t>Д.А., Арефьев</w:t>
      </w:r>
      <w:r>
        <w:t xml:space="preserve"> </w:t>
      </w:r>
      <w:r w:rsidRPr="00BF03B6">
        <w:t xml:space="preserve">К.Ю., </w:t>
      </w:r>
      <w:r>
        <w:t xml:space="preserve">Козичев </w:t>
      </w:r>
      <w:r w:rsidRPr="00BF03B6">
        <w:t>В.В.</w:t>
      </w:r>
      <w:r>
        <w:t xml:space="preserve">, Федотова К.В., Мелешко В.Ю. </w:t>
      </w:r>
      <w:r w:rsidRPr="00BF03B6">
        <w:t>Технология производс</w:t>
      </w:r>
      <w:r>
        <w:t xml:space="preserve">тва и </w:t>
      </w:r>
      <w:r w:rsidRPr="002B69B0">
        <w:rPr>
          <w:rFonts w:cs="Times New Roman"/>
        </w:rPr>
        <w:t>свойства твердых топлив. – М.:</w:t>
      </w:r>
      <w:r w:rsidRPr="002B69B0">
        <w:rPr>
          <w:rFonts w:cs="Times New Roman"/>
          <w:szCs w:val="28"/>
        </w:rPr>
        <w:t xml:space="preserve"> Изд</w:t>
      </w:r>
      <w:r>
        <w:rPr>
          <w:rFonts w:cs="Times New Roman"/>
          <w:szCs w:val="28"/>
        </w:rPr>
        <w:t>-</w:t>
      </w:r>
      <w:r w:rsidRPr="002B69B0">
        <w:rPr>
          <w:rFonts w:cs="Times New Roman"/>
          <w:szCs w:val="28"/>
        </w:rPr>
        <w:t>во МГТУ им. Н.Э. Баумана, 2017. – с.</w:t>
      </w:r>
    </w:p>
    <w:p w14:paraId="4D64B79F" w14:textId="3072097C" w:rsidR="001B3C00" w:rsidRPr="00EF580B" w:rsidRDefault="001D367B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lastRenderedPageBreak/>
        <w:t xml:space="preserve">Дунаев П.Ф., Леликов О.П. Детали машин. Курсовое проектирование: Учебное пособие для машиностр. спец. учреждений среднего профессионального образования. </w:t>
      </w:r>
      <w:r w:rsidRPr="002B69B0">
        <w:rPr>
          <w:rFonts w:cs="Times New Roman"/>
          <w:szCs w:val="28"/>
        </w:rPr>
        <w:t>–</w:t>
      </w:r>
      <w:r>
        <w:t xml:space="preserve"> М.: Машиностроение, 2004. </w:t>
      </w:r>
      <w:r w:rsidRPr="002B69B0">
        <w:rPr>
          <w:rFonts w:cs="Times New Roman"/>
          <w:szCs w:val="28"/>
        </w:rPr>
        <w:t>–</w:t>
      </w:r>
      <w:r>
        <w:t xml:space="preserve"> 560 с.</w:t>
      </w:r>
    </w:p>
    <w:p w14:paraId="21E2ACD8" w14:textId="656ACFC7" w:rsidR="00EF580B" w:rsidRPr="008173E4" w:rsidRDefault="00EF580B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 w:rsidRPr="007D58E1">
        <w:rPr>
          <w:rFonts w:cs="Times New Roman"/>
          <w:noProof/>
          <w:szCs w:val="24"/>
        </w:rPr>
        <w:t>Иванов Н. И. Инженерная акустика. Теория и практика борьбы с шумом / Н. И. Иванов, Москва: Логос, 2016. 424 c.</w:t>
      </w:r>
    </w:p>
    <w:p w14:paraId="22FB3140" w14:textId="3E33D1B5" w:rsidR="00E17AA6" w:rsidRDefault="008173E4" w:rsidP="00E51D89">
      <w:pPr>
        <w:pStyle w:val="a0"/>
        <w:numPr>
          <w:ilvl w:val="0"/>
          <w:numId w:val="5"/>
        </w:numPr>
        <w:ind w:left="0" w:firstLine="709"/>
        <w:rPr>
          <w:shd w:val="clear" w:color="auto" w:fill="FFFFFF"/>
        </w:rPr>
      </w:pPr>
      <w:r w:rsidRPr="009E271C">
        <w:rPr>
          <w:shd w:val="clear" w:color="auto" w:fill="FFFFFF"/>
        </w:rPr>
        <w:t xml:space="preserve">Белов С.В., Барбинов Ф.А., Козьяков А.Ф., Павлихин Г.П. Охрана </w:t>
      </w:r>
      <w:r w:rsidRPr="00925F7E">
        <w:rPr>
          <w:shd w:val="clear" w:color="auto" w:fill="FFFFFF"/>
        </w:rPr>
        <w:t>окружающей среды</w:t>
      </w:r>
      <w:r w:rsidR="00D8737E">
        <w:rPr>
          <w:shd w:val="clear" w:color="auto" w:fill="FFFFFF"/>
        </w:rPr>
        <w:t>.</w:t>
      </w:r>
      <w:r w:rsidRPr="00925F7E">
        <w:rPr>
          <w:shd w:val="clear" w:color="auto" w:fill="FFFFFF"/>
        </w:rPr>
        <w:t xml:space="preserve"> – Москва: «Высшая школа», 1983 - с.264.</w:t>
      </w:r>
    </w:p>
    <w:p w14:paraId="6500EB50" w14:textId="77777777" w:rsidR="00E17AA6" w:rsidRDefault="00E17AA6">
      <w:pPr>
        <w:spacing w:after="160" w:line="259" w:lineRule="auto"/>
        <w:ind w:firstLine="0"/>
        <w:jc w:val="left"/>
        <w:rPr>
          <w:shd w:val="clear" w:color="auto" w:fill="FFFFFF"/>
        </w:rPr>
      </w:pPr>
      <w:r>
        <w:rPr>
          <w:shd w:val="clear" w:color="auto" w:fill="FFFFFF"/>
        </w:rPr>
        <w:br w:type="page"/>
      </w:r>
    </w:p>
    <w:p w14:paraId="31008E97" w14:textId="6F503EBE" w:rsidR="00D62450" w:rsidRPr="00D62450" w:rsidRDefault="000B3A41" w:rsidP="00E17AA6">
      <w:pPr>
        <w:pStyle w:val="affe"/>
        <w:rPr>
          <w:rStyle w:val="afff"/>
          <w:b/>
          <w:bCs/>
        </w:rPr>
      </w:pPr>
      <w:bookmarkStart w:id="624" w:name="_Toc74174335"/>
      <w:bookmarkStart w:id="625" w:name="_Toc42614471"/>
      <w:r w:rsidRPr="00D62450">
        <w:lastRenderedPageBreak/>
        <w:t>П</w:t>
      </w:r>
      <w:r w:rsidR="00F470C3" w:rsidRPr="00D62450">
        <w:t>РИЛОЖЕНИЕ</w:t>
      </w:r>
      <w:r w:rsidRPr="00D62450">
        <w:rPr>
          <w:rStyle w:val="afff"/>
          <w:b/>
          <w:bCs/>
        </w:rPr>
        <w:t xml:space="preserve"> А</w:t>
      </w:r>
      <w:bookmarkEnd w:id="624"/>
    </w:p>
    <w:p w14:paraId="2FD132FA" w14:textId="20EFF7C2" w:rsidR="00247BCC" w:rsidRDefault="000B3A41" w:rsidP="00E17AA6">
      <w:pPr>
        <w:pStyle w:val="affc"/>
      </w:pPr>
      <w:r>
        <w:t>Характеристики ТРТ</w:t>
      </w:r>
      <w:bookmarkEnd w:id="625"/>
    </w:p>
    <w:p w14:paraId="2D34746E" w14:textId="03226BF1" w:rsidR="00736A1E" w:rsidRPr="00736A1E" w:rsidRDefault="00736A1E" w:rsidP="00736A1E">
      <w:pPr>
        <w:rPr>
          <w:b/>
          <w:bCs/>
        </w:rPr>
      </w:pPr>
      <w:r w:rsidRPr="00736A1E">
        <w:rPr>
          <w:b/>
          <w:bCs/>
        </w:rPr>
        <w:t xml:space="preserve">Топливо </w:t>
      </w:r>
      <w:r w:rsidRPr="00736A1E">
        <w:rPr>
          <w:b/>
          <w:bCs/>
          <w:lang w:val="en-US"/>
        </w:rPr>
        <w:t>ARCADENE</w:t>
      </w:r>
      <w:r w:rsidR="00700B71" w:rsidRPr="00704790">
        <w:rPr>
          <w:b/>
          <w:bCs/>
        </w:rPr>
        <w:t xml:space="preserve"> </w:t>
      </w:r>
      <w:r w:rsidR="00700B71" w:rsidRPr="00700B71">
        <w:rPr>
          <w:b/>
          <w:bCs/>
        </w:rPr>
        <w:t>–</w:t>
      </w:r>
      <w:r w:rsidR="00700B71" w:rsidRPr="00704790">
        <w:rPr>
          <w:b/>
          <w:bCs/>
        </w:rPr>
        <w:t xml:space="preserve"> </w:t>
      </w:r>
      <w:r w:rsidRPr="00736A1E">
        <w:rPr>
          <w:b/>
          <w:bCs/>
        </w:rPr>
        <w:t>253</w:t>
      </w:r>
      <w:r w:rsidRPr="00736A1E">
        <w:rPr>
          <w:b/>
          <w:bCs/>
          <w:lang w:val="en-US"/>
        </w:rPr>
        <w:t>A</w:t>
      </w:r>
      <w:r>
        <w:rPr>
          <w:b/>
          <w:bCs/>
        </w:rPr>
        <w:t>.</w:t>
      </w:r>
    </w:p>
    <w:p w14:paraId="2AA8BEA1" w14:textId="5BF1ED4B" w:rsidR="00736A1E" w:rsidRDefault="00736A1E" w:rsidP="00736A1E">
      <w:r>
        <w:t>Условная химическая формула:</w:t>
      </w:r>
    </w:p>
    <w:p w14:paraId="26A6025A" w14:textId="4DC5896B" w:rsidR="00736A1E" w:rsidRDefault="00AE532A" w:rsidP="00736A1E">
      <w:pPr>
        <w:jc w:val="center"/>
      </w:pPr>
      <w:r w:rsidRPr="00AE532A">
        <w:rPr>
          <w:position w:val="-52"/>
        </w:rPr>
        <w:object w:dxaOrig="3840" w:dyaOrig="1180" w14:anchorId="23C00B34">
          <v:shape id="_x0000_i1835" type="#_x0000_t75" style="width:192.75pt;height:59.25pt" o:ole="">
            <v:imagedata r:id="rId1462" o:title=""/>
          </v:shape>
          <o:OLEObject Type="Embed" ProgID="Equation.DSMT4" ShapeID="_x0000_i1835" DrawAspect="Content" ObjectID="_1685186327" r:id="rId1463"/>
        </w:object>
      </w:r>
    </w:p>
    <w:p w14:paraId="4081FDE0" w14:textId="4C15DCCE" w:rsidR="00736A1E" w:rsidRDefault="00736A1E" w:rsidP="00736A1E">
      <w:r>
        <w:t>Закон горения:</w:t>
      </w:r>
    </w:p>
    <w:p w14:paraId="55F552B7" w14:textId="01BC406A" w:rsidR="00736A1E" w:rsidRDefault="007740E3" w:rsidP="00736A1E">
      <w:pPr>
        <w:jc w:val="center"/>
      </w:pPr>
      <w:r w:rsidRPr="00AE532A">
        <w:rPr>
          <w:position w:val="-34"/>
        </w:rPr>
        <w:object w:dxaOrig="2840" w:dyaOrig="880" w14:anchorId="197A82EA">
          <v:shape id="_x0000_i1836" type="#_x0000_t75" style="width:141.75pt;height:45pt" o:ole="">
            <v:imagedata r:id="rId1464" o:title=""/>
          </v:shape>
          <o:OLEObject Type="Embed" ProgID="Equation.DSMT4" ShapeID="_x0000_i1836" DrawAspect="Content" ObjectID="_1685186328" r:id="rId1465"/>
        </w:object>
      </w:r>
      <w:r w:rsidR="00736A1E">
        <w:t xml:space="preserve">, </w:t>
      </w:r>
      <w:r w:rsidR="008D3B14" w:rsidRPr="008D3B14">
        <w:rPr>
          <w:position w:val="-28"/>
        </w:rPr>
        <w:object w:dxaOrig="480" w:dyaOrig="720" w14:anchorId="0BFD0741">
          <v:shape id="_x0000_i1837" type="#_x0000_t75" style="width:23.25pt;height:36pt" o:ole="">
            <v:imagedata r:id="rId1466" o:title=""/>
          </v:shape>
          <o:OLEObject Type="Embed" ProgID="Equation.DSMT4" ShapeID="_x0000_i1837" DrawAspect="Content" ObjectID="_1685186329" r:id="rId1467"/>
        </w:object>
      </w:r>
      <w:r w:rsidR="00736A1E">
        <w:t>.</w:t>
      </w:r>
    </w:p>
    <w:p w14:paraId="0B74664F" w14:textId="7F209D19" w:rsidR="00736A1E" w:rsidRDefault="00736A1E" w:rsidP="00736A1E">
      <w:r>
        <w:t>Плотность топлива:</w:t>
      </w:r>
    </w:p>
    <w:p w14:paraId="7F4624B9" w14:textId="19767D11" w:rsidR="000B3A41" w:rsidRDefault="00736A1E" w:rsidP="00736A1E">
      <w:pPr>
        <w:jc w:val="center"/>
      </w:pPr>
      <w:r w:rsidRPr="00736A1E">
        <w:rPr>
          <w:position w:val="-26"/>
        </w:rPr>
        <w:object w:dxaOrig="1460" w:dyaOrig="700" w14:anchorId="64090E90">
          <v:shape id="_x0000_i1838" type="#_x0000_t75" style="width:73.5pt;height:34.5pt" o:ole="">
            <v:imagedata r:id="rId1468" o:title=""/>
          </v:shape>
          <o:OLEObject Type="Embed" ProgID="Equation.DSMT4" ShapeID="_x0000_i1838" DrawAspect="Content" ObjectID="_1685186330" r:id="rId1469"/>
        </w:object>
      </w:r>
      <w:r>
        <w:t>.</w:t>
      </w:r>
    </w:p>
    <w:p w14:paraId="68E72554" w14:textId="2D316871" w:rsidR="00AE532A" w:rsidRPr="00700B71" w:rsidRDefault="00AE532A" w:rsidP="00AE532A">
      <w:pPr>
        <w:rPr>
          <w:b/>
          <w:bCs/>
        </w:rPr>
      </w:pPr>
      <w:r w:rsidRPr="00AE532A">
        <w:rPr>
          <w:b/>
          <w:bCs/>
        </w:rPr>
        <w:t xml:space="preserve">Топливо </w:t>
      </w:r>
      <w:r w:rsidRPr="00AE532A">
        <w:rPr>
          <w:b/>
          <w:bCs/>
          <w:lang w:val="en-US"/>
        </w:rPr>
        <w:t>ARCI</w:t>
      </w:r>
      <w:r w:rsidR="00700B71">
        <w:rPr>
          <w:b/>
          <w:bCs/>
          <w:lang w:val="en-US"/>
        </w:rPr>
        <w:t>T</w:t>
      </w:r>
      <w:r w:rsidR="00700B71" w:rsidRPr="00700B71">
        <w:rPr>
          <w:b/>
          <w:bCs/>
        </w:rPr>
        <w:t xml:space="preserve"> – </w:t>
      </w:r>
      <w:r w:rsidRPr="00AE532A">
        <w:rPr>
          <w:b/>
          <w:bCs/>
        </w:rPr>
        <w:t>373</w:t>
      </w:r>
      <w:r w:rsidRPr="00AE532A">
        <w:rPr>
          <w:b/>
          <w:bCs/>
          <w:lang w:val="en-US"/>
        </w:rPr>
        <w:t>D</w:t>
      </w:r>
      <w:r w:rsidRPr="00700B71">
        <w:rPr>
          <w:b/>
          <w:bCs/>
        </w:rPr>
        <w:t>.</w:t>
      </w:r>
    </w:p>
    <w:p w14:paraId="725367D8" w14:textId="77777777" w:rsidR="00AE532A" w:rsidRDefault="00AE532A" w:rsidP="00AE532A">
      <w:r>
        <w:t>Условная химическая формула:</w:t>
      </w:r>
    </w:p>
    <w:p w14:paraId="04C3CA20" w14:textId="0543A329" w:rsidR="00AE532A" w:rsidRDefault="00AE532A" w:rsidP="00AE532A">
      <w:pPr>
        <w:jc w:val="center"/>
      </w:pPr>
      <w:r w:rsidRPr="00AE532A">
        <w:rPr>
          <w:position w:val="-52"/>
        </w:rPr>
        <w:object w:dxaOrig="3800" w:dyaOrig="1180" w14:anchorId="4E1B930F">
          <v:shape id="_x0000_i1839" type="#_x0000_t75" style="width:189.75pt;height:59.25pt" o:ole="">
            <v:imagedata r:id="rId1470" o:title=""/>
          </v:shape>
          <o:OLEObject Type="Embed" ProgID="Equation.DSMT4" ShapeID="_x0000_i1839" DrawAspect="Content" ObjectID="_1685186331" r:id="rId1471"/>
        </w:object>
      </w:r>
    </w:p>
    <w:p w14:paraId="662DDC74" w14:textId="77777777" w:rsidR="00AE532A" w:rsidRDefault="00AE532A" w:rsidP="00AE532A">
      <w:r>
        <w:t>Закон горения:</w:t>
      </w:r>
    </w:p>
    <w:p w14:paraId="086F3C24" w14:textId="75C3212D" w:rsidR="00AE532A" w:rsidRDefault="00AE532A" w:rsidP="00AE532A">
      <w:pPr>
        <w:jc w:val="center"/>
      </w:pPr>
      <w:r w:rsidRPr="00AE532A">
        <w:rPr>
          <w:position w:val="-34"/>
        </w:rPr>
        <w:object w:dxaOrig="2740" w:dyaOrig="880" w14:anchorId="12E59605">
          <v:shape id="_x0000_i1840" type="#_x0000_t75" style="width:138pt;height:45pt" o:ole="">
            <v:imagedata r:id="rId1472" o:title=""/>
          </v:shape>
          <o:OLEObject Type="Embed" ProgID="Equation.DSMT4" ShapeID="_x0000_i1840" DrawAspect="Content" ObjectID="_1685186332" r:id="rId1473"/>
        </w:object>
      </w:r>
      <w:r>
        <w:t xml:space="preserve">, </w:t>
      </w:r>
      <w:r w:rsidR="008D3B14" w:rsidRPr="008D3B14">
        <w:rPr>
          <w:position w:val="-28"/>
        </w:rPr>
        <w:object w:dxaOrig="480" w:dyaOrig="720" w14:anchorId="0CB9030E">
          <v:shape id="_x0000_i1841" type="#_x0000_t75" style="width:23.25pt;height:36pt" o:ole="">
            <v:imagedata r:id="rId1474" o:title=""/>
          </v:shape>
          <o:OLEObject Type="Embed" ProgID="Equation.DSMT4" ShapeID="_x0000_i1841" DrawAspect="Content" ObjectID="_1685186333" r:id="rId1475"/>
        </w:object>
      </w:r>
      <w:r>
        <w:t>.</w:t>
      </w:r>
    </w:p>
    <w:p w14:paraId="2E62D711" w14:textId="77777777" w:rsidR="00AE532A" w:rsidRDefault="00AE532A" w:rsidP="00AE532A">
      <w:r>
        <w:t>Плотность топлива:</w:t>
      </w:r>
    </w:p>
    <w:p w14:paraId="53931F10" w14:textId="685D9E4F" w:rsidR="00AE532A" w:rsidRPr="00700B71" w:rsidRDefault="00AE532A" w:rsidP="00AE532A">
      <w:pPr>
        <w:jc w:val="center"/>
        <w:rPr>
          <w:b/>
          <w:bCs/>
        </w:rPr>
      </w:pPr>
      <w:r w:rsidRPr="00736A1E">
        <w:rPr>
          <w:position w:val="-26"/>
        </w:rPr>
        <w:object w:dxaOrig="1460" w:dyaOrig="700" w14:anchorId="30B6DD45">
          <v:shape id="_x0000_i1842" type="#_x0000_t75" style="width:73.5pt;height:34.5pt" o:ole="">
            <v:imagedata r:id="rId1476" o:title=""/>
          </v:shape>
          <o:OLEObject Type="Embed" ProgID="Equation.DSMT4" ShapeID="_x0000_i1842" DrawAspect="Content" ObjectID="_1685186334" r:id="rId1477"/>
        </w:object>
      </w:r>
      <w:r>
        <w:t>.</w:t>
      </w:r>
    </w:p>
    <w:p w14:paraId="42CA315F" w14:textId="104D0F29" w:rsidR="00700B71" w:rsidRPr="0018405C" w:rsidRDefault="00700B71" w:rsidP="002434C2">
      <w:pPr>
        <w:rPr>
          <w:b/>
          <w:bCs/>
        </w:rPr>
      </w:pPr>
      <w:r w:rsidRPr="00700B71">
        <w:rPr>
          <w:b/>
          <w:bCs/>
        </w:rPr>
        <w:t xml:space="preserve">Топливо </w:t>
      </w:r>
      <w:r w:rsidRPr="00700B71">
        <w:rPr>
          <w:b/>
          <w:bCs/>
          <w:lang w:val="en-US"/>
        </w:rPr>
        <w:t>RD</w:t>
      </w:r>
      <w:r w:rsidRPr="0018405C">
        <w:rPr>
          <w:b/>
          <w:bCs/>
        </w:rPr>
        <w:t xml:space="preserve"> </w:t>
      </w:r>
      <w:r w:rsidRPr="00700B71">
        <w:rPr>
          <w:b/>
          <w:bCs/>
        </w:rPr>
        <w:t>–</w:t>
      </w:r>
      <w:r w:rsidRPr="0018405C">
        <w:rPr>
          <w:b/>
          <w:bCs/>
        </w:rPr>
        <w:t xml:space="preserve"> </w:t>
      </w:r>
      <w:r w:rsidRPr="00700B71">
        <w:rPr>
          <w:b/>
          <w:bCs/>
        </w:rPr>
        <w:t>2435</w:t>
      </w:r>
      <w:r w:rsidRPr="0018405C">
        <w:rPr>
          <w:b/>
          <w:bCs/>
        </w:rPr>
        <w:t>.</w:t>
      </w:r>
    </w:p>
    <w:p w14:paraId="61D4D87C" w14:textId="56435EA1" w:rsidR="00700B71" w:rsidRDefault="00700B71" w:rsidP="002434C2">
      <w:r>
        <w:t>Условная химическая формула:</w:t>
      </w:r>
    </w:p>
    <w:p w14:paraId="3D81F81F" w14:textId="27CFAE13" w:rsidR="00700B71" w:rsidRDefault="002434C2" w:rsidP="002434C2">
      <w:pPr>
        <w:jc w:val="center"/>
      </w:pPr>
      <w:r w:rsidRPr="002434C2">
        <w:rPr>
          <w:position w:val="-52"/>
        </w:rPr>
        <w:object w:dxaOrig="5140" w:dyaOrig="1180" w14:anchorId="4006C64E">
          <v:shape id="_x0000_i1843" type="#_x0000_t75" style="width:257.25pt;height:59.25pt" o:ole="">
            <v:imagedata r:id="rId1478" o:title=""/>
          </v:shape>
          <o:OLEObject Type="Embed" ProgID="Equation.DSMT4" ShapeID="_x0000_i1843" DrawAspect="Content" ObjectID="_1685186335" r:id="rId1479"/>
        </w:object>
      </w:r>
    </w:p>
    <w:p w14:paraId="4DE88EF5" w14:textId="21AD70B7" w:rsidR="00700B71" w:rsidRDefault="00700B71" w:rsidP="002434C2">
      <w:r>
        <w:t>Закон горения:</w:t>
      </w:r>
    </w:p>
    <w:p w14:paraId="6DC124AB" w14:textId="19363C6A" w:rsidR="00700B71" w:rsidRDefault="002434C2" w:rsidP="002434C2">
      <w:pPr>
        <w:jc w:val="center"/>
      </w:pPr>
      <w:r w:rsidRPr="002434C2">
        <w:rPr>
          <w:position w:val="-34"/>
        </w:rPr>
        <w:object w:dxaOrig="2960" w:dyaOrig="880" w14:anchorId="5EF27673">
          <v:shape id="_x0000_i1844" type="#_x0000_t75" style="width:147.75pt;height:45pt" o:ole="">
            <v:imagedata r:id="rId1480" o:title=""/>
          </v:shape>
          <o:OLEObject Type="Embed" ProgID="Equation.DSMT4" ShapeID="_x0000_i1844" DrawAspect="Content" ObjectID="_1685186336" r:id="rId1481"/>
        </w:object>
      </w:r>
      <w:r w:rsidR="00700B71">
        <w:t xml:space="preserve">, </w:t>
      </w:r>
      <w:r w:rsidR="008D3B14" w:rsidRPr="008D3B14">
        <w:rPr>
          <w:position w:val="-28"/>
        </w:rPr>
        <w:object w:dxaOrig="480" w:dyaOrig="720" w14:anchorId="16B70AFF">
          <v:shape id="_x0000_i1845" type="#_x0000_t75" style="width:23.25pt;height:36pt" o:ole="">
            <v:imagedata r:id="rId1482" o:title=""/>
          </v:shape>
          <o:OLEObject Type="Embed" ProgID="Equation.DSMT4" ShapeID="_x0000_i1845" DrawAspect="Content" ObjectID="_1685186337" r:id="rId1483"/>
        </w:object>
      </w:r>
      <w:r w:rsidR="00070E71">
        <w:t>.</w:t>
      </w:r>
    </w:p>
    <w:p w14:paraId="631B9552" w14:textId="77777777" w:rsidR="00087BFB" w:rsidRDefault="00087BFB" w:rsidP="00087BFB">
      <w:r>
        <w:t>Плотность топлива:</w:t>
      </w:r>
    </w:p>
    <w:p w14:paraId="343C5663" w14:textId="09CAE783" w:rsidR="00087BFB" w:rsidRDefault="00087BFB" w:rsidP="00087BFB">
      <w:pPr>
        <w:jc w:val="center"/>
      </w:pPr>
      <w:r w:rsidRPr="00736A1E">
        <w:rPr>
          <w:position w:val="-26"/>
        </w:rPr>
        <w:object w:dxaOrig="1460" w:dyaOrig="700" w14:anchorId="5CBD3EB5">
          <v:shape id="_x0000_i1846" type="#_x0000_t75" style="width:73.5pt;height:34.5pt" o:ole="">
            <v:imagedata r:id="rId1476" o:title=""/>
          </v:shape>
          <o:OLEObject Type="Embed" ProgID="Equation.DSMT4" ShapeID="_x0000_i1846" DrawAspect="Content" ObjectID="_1685186338" r:id="rId1484"/>
        </w:object>
      </w:r>
      <w:r>
        <w:t>.</w:t>
      </w:r>
    </w:p>
    <w:p w14:paraId="0376D95F" w14:textId="2B2C147E" w:rsidR="007F0858" w:rsidRDefault="007F0858" w:rsidP="007F0858">
      <w:pPr>
        <w:rPr>
          <w:b/>
          <w:bCs/>
        </w:rPr>
      </w:pPr>
      <w:r w:rsidRPr="007F0858">
        <w:rPr>
          <w:b/>
          <w:bCs/>
        </w:rPr>
        <w:t>Топливо ТР – Н – 3062.</w:t>
      </w:r>
    </w:p>
    <w:p w14:paraId="1CEDB61D" w14:textId="77777777" w:rsidR="007F0858" w:rsidRDefault="007F0858" w:rsidP="007F0858">
      <w:r>
        <w:t>Условная химическая формула:</w:t>
      </w:r>
    </w:p>
    <w:p w14:paraId="551AFE43" w14:textId="65C1B5AC" w:rsidR="007F0858" w:rsidRPr="007F0858" w:rsidRDefault="007F0858" w:rsidP="007F0858">
      <w:pPr>
        <w:jc w:val="center"/>
        <w:rPr>
          <w:b/>
          <w:bCs/>
        </w:rPr>
      </w:pPr>
      <w:r w:rsidRPr="002434C2">
        <w:rPr>
          <w:position w:val="-52"/>
        </w:rPr>
        <w:object w:dxaOrig="3720" w:dyaOrig="1180" w14:anchorId="07993E0A">
          <v:shape id="_x0000_i1847" type="#_x0000_t75" style="width:186pt;height:59.25pt" o:ole="">
            <v:imagedata r:id="rId1485" o:title=""/>
          </v:shape>
          <o:OLEObject Type="Embed" ProgID="Equation.DSMT4" ShapeID="_x0000_i1847" DrawAspect="Content" ObjectID="_1685186339" r:id="rId1486"/>
        </w:object>
      </w:r>
    </w:p>
    <w:p w14:paraId="3BE9C181" w14:textId="09C40EE5" w:rsidR="007F0858" w:rsidRPr="00894B6B" w:rsidRDefault="007F0858" w:rsidP="008D3B14">
      <w:r w:rsidRPr="00894B6B">
        <w:t>Закон горения:</w:t>
      </w:r>
    </w:p>
    <w:p w14:paraId="11B151D9" w14:textId="00A6C73E" w:rsidR="007F0858" w:rsidRPr="00894B6B" w:rsidRDefault="008D3B14" w:rsidP="008D3B14">
      <w:pPr>
        <w:jc w:val="center"/>
        <w:rPr>
          <w:sz w:val="24"/>
          <w:szCs w:val="24"/>
        </w:rPr>
      </w:pPr>
      <w:r w:rsidRPr="002434C2">
        <w:rPr>
          <w:position w:val="-34"/>
        </w:rPr>
        <w:object w:dxaOrig="2680" w:dyaOrig="880" w14:anchorId="40A6F4CA">
          <v:shape id="_x0000_i1848" type="#_x0000_t75" style="width:134.25pt;height:45pt" o:ole="">
            <v:imagedata r:id="rId1487" o:title=""/>
          </v:shape>
          <o:OLEObject Type="Embed" ProgID="Equation.DSMT4" ShapeID="_x0000_i1848" DrawAspect="Content" ObjectID="_1685186340" r:id="rId1488"/>
        </w:object>
      </w:r>
      <w:r w:rsidR="007F0858" w:rsidRPr="00894B6B">
        <w:rPr>
          <w:sz w:val="24"/>
          <w:szCs w:val="24"/>
        </w:rPr>
        <w:t xml:space="preserve">, </w:t>
      </w:r>
      <w:r w:rsidRPr="008D3B14">
        <w:rPr>
          <w:position w:val="-28"/>
          <w:szCs w:val="28"/>
        </w:rPr>
        <w:object w:dxaOrig="480" w:dyaOrig="720" w14:anchorId="25141EC1">
          <v:shape id="_x0000_i1849" type="#_x0000_t75" style="width:23.25pt;height:36pt" o:ole="" fillcolor="window">
            <v:imagedata r:id="rId1489" o:title=""/>
          </v:shape>
          <o:OLEObject Type="Embed" ProgID="Equation.DSMT4" ShapeID="_x0000_i1849" DrawAspect="Content" ObjectID="_1685186341" r:id="rId1490"/>
        </w:object>
      </w:r>
      <w:r w:rsidR="00070E71">
        <w:rPr>
          <w:szCs w:val="28"/>
        </w:rPr>
        <w:t>.</w:t>
      </w:r>
    </w:p>
    <w:p w14:paraId="4CB24D35" w14:textId="77777777" w:rsidR="008D3B14" w:rsidRDefault="008D3B14" w:rsidP="008D3B14">
      <w:r>
        <w:t>Плотность топлива:</w:t>
      </w:r>
    </w:p>
    <w:p w14:paraId="6F48C690" w14:textId="26CD577A" w:rsidR="008D3B14" w:rsidRDefault="008D3B14" w:rsidP="008D3B14">
      <w:pPr>
        <w:jc w:val="center"/>
      </w:pPr>
      <w:r w:rsidRPr="00736A1E">
        <w:rPr>
          <w:position w:val="-26"/>
        </w:rPr>
        <w:object w:dxaOrig="1460" w:dyaOrig="700" w14:anchorId="38D13385">
          <v:shape id="_x0000_i1850" type="#_x0000_t75" style="width:73.5pt;height:34.5pt" o:ole="">
            <v:imagedata r:id="rId1491" o:title=""/>
          </v:shape>
          <o:OLEObject Type="Embed" ProgID="Equation.DSMT4" ShapeID="_x0000_i1850" DrawAspect="Content" ObjectID="_1685186342" r:id="rId1492"/>
        </w:object>
      </w:r>
      <w:r>
        <w:t>.</w:t>
      </w:r>
    </w:p>
    <w:p w14:paraId="3F4525E7" w14:textId="7805EF43" w:rsidR="00573B8F" w:rsidRPr="00573B8F" w:rsidRDefault="00573B8F" w:rsidP="00573B8F">
      <w:pPr>
        <w:rPr>
          <w:b/>
          <w:bCs/>
        </w:rPr>
      </w:pPr>
      <w:r w:rsidRPr="00573B8F">
        <w:rPr>
          <w:b/>
          <w:bCs/>
        </w:rPr>
        <w:t>Топливо ПХА</w:t>
      </w:r>
      <w:r w:rsidR="0073465D">
        <w:rPr>
          <w:b/>
          <w:bCs/>
        </w:rPr>
        <w:t xml:space="preserve"> </w:t>
      </w:r>
      <w:r w:rsidRPr="00573B8F">
        <w:rPr>
          <w:b/>
          <w:bCs/>
        </w:rPr>
        <w:sym w:font="Symbol" w:char="F02D"/>
      </w:r>
      <w:r w:rsidR="0073465D">
        <w:rPr>
          <w:b/>
          <w:bCs/>
        </w:rPr>
        <w:t xml:space="preserve"> </w:t>
      </w:r>
      <w:r w:rsidRPr="00573B8F">
        <w:rPr>
          <w:b/>
          <w:bCs/>
        </w:rPr>
        <w:t>3М</w:t>
      </w:r>
      <w:r>
        <w:rPr>
          <w:b/>
          <w:bCs/>
        </w:rPr>
        <w:t>.</w:t>
      </w:r>
    </w:p>
    <w:p w14:paraId="7D108217" w14:textId="16756121" w:rsidR="00573B8F" w:rsidRDefault="00573B8F" w:rsidP="00573B8F">
      <w:r>
        <w:t>Условная химическая формула:</w:t>
      </w:r>
    </w:p>
    <w:p w14:paraId="7D5BA104" w14:textId="66829C24" w:rsidR="00573B8F" w:rsidRDefault="00573B8F" w:rsidP="00573B8F">
      <w:pPr>
        <w:jc w:val="center"/>
      </w:pPr>
      <w:r w:rsidRPr="00573B8F">
        <w:rPr>
          <w:position w:val="-52"/>
        </w:rPr>
        <w:object w:dxaOrig="3900" w:dyaOrig="1180" w14:anchorId="5EF88286">
          <v:shape id="_x0000_i1851" type="#_x0000_t75" style="width:195pt;height:59.25pt" o:ole="">
            <v:imagedata r:id="rId1493" o:title=""/>
          </v:shape>
          <o:OLEObject Type="Embed" ProgID="Equation.DSMT4" ShapeID="_x0000_i1851" DrawAspect="Content" ObjectID="_1685186343" r:id="rId1494"/>
        </w:object>
      </w:r>
    </w:p>
    <w:p w14:paraId="248CC8F0" w14:textId="264C9221" w:rsidR="00573B8F" w:rsidRDefault="00573B8F" w:rsidP="00573B8F">
      <w:r>
        <w:t>Закон горения:</w:t>
      </w:r>
    </w:p>
    <w:p w14:paraId="48055CEE" w14:textId="027D42E8" w:rsidR="00573B8F" w:rsidRDefault="00573B8F" w:rsidP="00573B8F">
      <w:pPr>
        <w:jc w:val="center"/>
      </w:pPr>
      <w:r w:rsidRPr="00573B8F">
        <w:rPr>
          <w:position w:val="-34"/>
        </w:rPr>
        <w:object w:dxaOrig="2740" w:dyaOrig="880" w14:anchorId="7EB43D32">
          <v:shape id="_x0000_i1852" type="#_x0000_t75" style="width:138pt;height:45pt" o:ole="">
            <v:imagedata r:id="rId1495" o:title=""/>
          </v:shape>
          <o:OLEObject Type="Embed" ProgID="Equation.DSMT4" ShapeID="_x0000_i1852" DrawAspect="Content" ObjectID="_1685186344" r:id="rId1496"/>
        </w:object>
      </w:r>
      <w:r>
        <w:t xml:space="preserve">, </w:t>
      </w:r>
      <w:r w:rsidRPr="00573B8F">
        <w:rPr>
          <w:position w:val="-28"/>
        </w:rPr>
        <w:object w:dxaOrig="480" w:dyaOrig="720" w14:anchorId="639CA44B">
          <v:shape id="_x0000_i1853" type="#_x0000_t75" style="width:23.25pt;height:36pt" o:ole="">
            <v:imagedata r:id="rId1497" o:title=""/>
          </v:shape>
          <o:OLEObject Type="Embed" ProgID="Equation.DSMT4" ShapeID="_x0000_i1853" DrawAspect="Content" ObjectID="_1685186345" r:id="rId1498"/>
        </w:object>
      </w:r>
      <w:r w:rsidR="00DF6B1A">
        <w:t>.</w:t>
      </w:r>
    </w:p>
    <w:p w14:paraId="2AF4830F" w14:textId="77777777" w:rsidR="006C29CB" w:rsidRDefault="006C29CB" w:rsidP="006C29CB">
      <w:r>
        <w:t>Плотность топлива:</w:t>
      </w:r>
    </w:p>
    <w:p w14:paraId="0154A8A6" w14:textId="2D00C749" w:rsidR="006C29CB" w:rsidRDefault="006C29CB" w:rsidP="006C29CB">
      <w:pPr>
        <w:jc w:val="center"/>
      </w:pPr>
      <w:r w:rsidRPr="00736A1E">
        <w:rPr>
          <w:position w:val="-26"/>
        </w:rPr>
        <w:object w:dxaOrig="1460" w:dyaOrig="700" w14:anchorId="0E27E122">
          <v:shape id="_x0000_i1854" type="#_x0000_t75" style="width:73.5pt;height:34.5pt" o:ole="">
            <v:imagedata r:id="rId1499" o:title=""/>
          </v:shape>
          <o:OLEObject Type="Embed" ProgID="Equation.DSMT4" ShapeID="_x0000_i1854" DrawAspect="Content" ObjectID="_1685186346" r:id="rId1500"/>
        </w:object>
      </w:r>
      <w:r>
        <w:t>.</w:t>
      </w:r>
    </w:p>
    <w:p w14:paraId="2EA1B944" w14:textId="77777777" w:rsidR="000F0547" w:rsidRDefault="000F0547" w:rsidP="00573B8F"/>
    <w:p w14:paraId="32BB8CE5" w14:textId="1655C2DD" w:rsidR="00434FCF" w:rsidRPr="00434FCF" w:rsidRDefault="00434FCF" w:rsidP="00434FCF">
      <w:pPr>
        <w:rPr>
          <w:b/>
          <w:bCs/>
        </w:rPr>
      </w:pPr>
      <w:r w:rsidRPr="00434FCF">
        <w:rPr>
          <w:b/>
          <w:bCs/>
        </w:rPr>
        <w:t>Топливо ПХА</w:t>
      </w:r>
      <w:r w:rsidRPr="00434FCF">
        <w:rPr>
          <w:b/>
          <w:bCs/>
        </w:rPr>
        <w:sym w:font="Symbol" w:char="F02D"/>
      </w:r>
      <w:r w:rsidRPr="00434FCF">
        <w:rPr>
          <w:b/>
          <w:bCs/>
        </w:rPr>
        <w:t>4М</w:t>
      </w:r>
      <w:r>
        <w:rPr>
          <w:b/>
          <w:bCs/>
        </w:rPr>
        <w:t>.</w:t>
      </w:r>
    </w:p>
    <w:p w14:paraId="5579A07C" w14:textId="2F134CF2" w:rsidR="00434FCF" w:rsidRDefault="00434FCF" w:rsidP="00434FCF">
      <w:r>
        <w:t>Условная химическая формула:</w:t>
      </w:r>
    </w:p>
    <w:p w14:paraId="360E96C1" w14:textId="27381732" w:rsidR="00434FCF" w:rsidRDefault="00434FCF" w:rsidP="00434FCF">
      <w:pPr>
        <w:jc w:val="center"/>
      </w:pPr>
      <w:r w:rsidRPr="00434FCF">
        <w:rPr>
          <w:position w:val="-52"/>
        </w:rPr>
        <w:object w:dxaOrig="3840" w:dyaOrig="1180" w14:anchorId="00634C1E">
          <v:shape id="_x0000_i1855" type="#_x0000_t75" style="width:192.75pt;height:59.25pt" o:ole="">
            <v:imagedata r:id="rId1501" o:title=""/>
          </v:shape>
          <o:OLEObject Type="Embed" ProgID="Equation.DSMT4" ShapeID="_x0000_i1855" DrawAspect="Content" ObjectID="_1685186347" r:id="rId1502"/>
        </w:object>
      </w:r>
    </w:p>
    <w:p w14:paraId="4BFEC2A0" w14:textId="1A2ADA66" w:rsidR="00434FCF" w:rsidRDefault="00434FCF" w:rsidP="00434FCF">
      <w:r>
        <w:t>Закон горения:</w:t>
      </w:r>
    </w:p>
    <w:p w14:paraId="62C93CB4" w14:textId="2BC666B5" w:rsidR="00434FCF" w:rsidRDefault="00434FCF" w:rsidP="00434FCF">
      <w:pPr>
        <w:jc w:val="center"/>
      </w:pPr>
      <w:r w:rsidRPr="00434FCF">
        <w:rPr>
          <w:position w:val="-34"/>
        </w:rPr>
        <w:object w:dxaOrig="2740" w:dyaOrig="880" w14:anchorId="7C6BBD83">
          <v:shape id="_x0000_i1856" type="#_x0000_t75" style="width:138pt;height:45pt" o:ole="">
            <v:imagedata r:id="rId1503" o:title=""/>
          </v:shape>
          <o:OLEObject Type="Embed" ProgID="Equation.DSMT4" ShapeID="_x0000_i1856" DrawAspect="Content" ObjectID="_1685186348" r:id="rId1504"/>
        </w:object>
      </w:r>
      <w:r>
        <w:t xml:space="preserve">, </w:t>
      </w:r>
      <w:r w:rsidRPr="00434FCF">
        <w:rPr>
          <w:position w:val="-28"/>
        </w:rPr>
        <w:object w:dxaOrig="480" w:dyaOrig="720" w14:anchorId="4C5247A5">
          <v:shape id="_x0000_i1857" type="#_x0000_t75" style="width:23.25pt;height:36pt" o:ole="">
            <v:imagedata r:id="rId1505" o:title=""/>
          </v:shape>
          <o:OLEObject Type="Embed" ProgID="Equation.DSMT4" ShapeID="_x0000_i1857" DrawAspect="Content" ObjectID="_1685186349" r:id="rId1506"/>
        </w:object>
      </w:r>
      <w:r w:rsidR="00070E71">
        <w:t>.</w:t>
      </w:r>
    </w:p>
    <w:p w14:paraId="22D210DA" w14:textId="77777777" w:rsidR="00434FCF" w:rsidRDefault="00434FCF" w:rsidP="00434FCF">
      <w:r>
        <w:t>Плотность топлива:</w:t>
      </w:r>
    </w:p>
    <w:p w14:paraId="6FDD418D" w14:textId="77777777" w:rsidR="00434FCF" w:rsidRDefault="00434FCF" w:rsidP="00434FCF">
      <w:pPr>
        <w:jc w:val="center"/>
      </w:pPr>
      <w:r w:rsidRPr="00736A1E">
        <w:rPr>
          <w:position w:val="-26"/>
        </w:rPr>
        <w:object w:dxaOrig="1460" w:dyaOrig="700" w14:anchorId="7ECD3E0A">
          <v:shape id="_x0000_i1858" type="#_x0000_t75" style="width:73.5pt;height:34.5pt" o:ole="">
            <v:imagedata r:id="rId1468" o:title=""/>
          </v:shape>
          <o:OLEObject Type="Embed" ProgID="Equation.DSMT4" ShapeID="_x0000_i1858" DrawAspect="Content" ObjectID="_1685186350" r:id="rId1507"/>
        </w:object>
      </w:r>
      <w:r>
        <w:t>.</w:t>
      </w:r>
    </w:p>
    <w:p w14:paraId="2D165EED" w14:textId="19C1F1C4" w:rsidR="0099609E" w:rsidRPr="0099609E" w:rsidRDefault="0099609E" w:rsidP="0099609E">
      <w:pPr>
        <w:rPr>
          <w:b/>
          <w:bCs/>
        </w:rPr>
      </w:pPr>
      <w:r w:rsidRPr="0099609E">
        <w:rPr>
          <w:b/>
          <w:bCs/>
        </w:rPr>
        <w:t>Топливо ПХА</w:t>
      </w:r>
      <w:r w:rsidRPr="0099609E">
        <w:rPr>
          <w:b/>
          <w:bCs/>
        </w:rPr>
        <w:sym w:font="Symbol" w:char="F02D"/>
      </w:r>
      <w:r w:rsidRPr="0099609E">
        <w:rPr>
          <w:b/>
          <w:bCs/>
        </w:rPr>
        <w:t>5М.</w:t>
      </w:r>
    </w:p>
    <w:p w14:paraId="08D8232C" w14:textId="4C93187A" w:rsidR="0099609E" w:rsidRDefault="0099609E" w:rsidP="0099609E">
      <w:r>
        <w:t>Условная химическая формула:</w:t>
      </w:r>
    </w:p>
    <w:p w14:paraId="66C9FD96" w14:textId="369E12CA" w:rsidR="0099609E" w:rsidRDefault="0099609E" w:rsidP="0099609E">
      <w:pPr>
        <w:jc w:val="center"/>
      </w:pPr>
      <w:r w:rsidRPr="0099609E">
        <w:rPr>
          <w:position w:val="-52"/>
        </w:rPr>
        <w:object w:dxaOrig="3920" w:dyaOrig="1180" w14:anchorId="2B1DF9CA">
          <v:shape id="_x0000_i1859" type="#_x0000_t75" style="width:196.5pt;height:59.25pt" o:ole="">
            <v:imagedata r:id="rId1508" o:title=""/>
          </v:shape>
          <o:OLEObject Type="Embed" ProgID="Equation.DSMT4" ShapeID="_x0000_i1859" DrawAspect="Content" ObjectID="_1685186351" r:id="rId1509"/>
        </w:object>
      </w:r>
    </w:p>
    <w:p w14:paraId="526AB6A1" w14:textId="09A94579" w:rsidR="0099609E" w:rsidRDefault="0099609E" w:rsidP="0099609E">
      <w:r>
        <w:t>Закон горения:</w:t>
      </w:r>
    </w:p>
    <w:p w14:paraId="62ED1AB9" w14:textId="755EED71" w:rsidR="0099609E" w:rsidRDefault="0099609E" w:rsidP="0099609E">
      <w:pPr>
        <w:jc w:val="center"/>
      </w:pPr>
      <w:r w:rsidRPr="0099609E">
        <w:rPr>
          <w:position w:val="-34"/>
        </w:rPr>
        <w:object w:dxaOrig="2740" w:dyaOrig="880" w14:anchorId="38047EDE">
          <v:shape id="_x0000_i1860" type="#_x0000_t75" style="width:138pt;height:45pt" o:ole="">
            <v:imagedata r:id="rId1510" o:title=""/>
          </v:shape>
          <o:OLEObject Type="Embed" ProgID="Equation.DSMT4" ShapeID="_x0000_i1860" DrawAspect="Content" ObjectID="_1685186352" r:id="rId1511"/>
        </w:object>
      </w:r>
      <w:r>
        <w:t xml:space="preserve">, </w:t>
      </w:r>
      <w:r w:rsidRPr="0099609E">
        <w:rPr>
          <w:position w:val="-28"/>
        </w:rPr>
        <w:object w:dxaOrig="480" w:dyaOrig="720" w14:anchorId="1F83E53D">
          <v:shape id="_x0000_i1861" type="#_x0000_t75" style="width:23.25pt;height:36pt" o:ole="">
            <v:imagedata r:id="rId1512" o:title=""/>
          </v:shape>
          <o:OLEObject Type="Embed" ProgID="Equation.DSMT4" ShapeID="_x0000_i1861" DrawAspect="Content" ObjectID="_1685186353" r:id="rId1513"/>
        </w:object>
      </w:r>
      <w:r w:rsidR="00070E71">
        <w:t>.</w:t>
      </w:r>
    </w:p>
    <w:p w14:paraId="75F9582F" w14:textId="77777777" w:rsidR="00100A3C" w:rsidRDefault="00100A3C" w:rsidP="00100A3C">
      <w:r>
        <w:t>Плотность топлива:</w:t>
      </w:r>
    </w:p>
    <w:p w14:paraId="79B8FC9B" w14:textId="3424000D" w:rsidR="00100A3C" w:rsidRDefault="00100A3C" w:rsidP="00100A3C">
      <w:pPr>
        <w:jc w:val="center"/>
      </w:pPr>
      <w:r w:rsidRPr="00736A1E">
        <w:rPr>
          <w:position w:val="-26"/>
        </w:rPr>
        <w:object w:dxaOrig="1460" w:dyaOrig="700" w14:anchorId="53E792D8">
          <v:shape id="_x0000_i1862" type="#_x0000_t75" style="width:73.5pt;height:34.5pt" o:ole="">
            <v:imagedata r:id="rId1514" o:title=""/>
          </v:shape>
          <o:OLEObject Type="Embed" ProgID="Equation.DSMT4" ShapeID="_x0000_i1862" DrawAspect="Content" ObjectID="_1685186354" r:id="rId1515"/>
        </w:object>
      </w:r>
      <w:r>
        <w:t>.</w:t>
      </w:r>
    </w:p>
    <w:p w14:paraId="09A78A94" w14:textId="226B471A" w:rsidR="00097D31" w:rsidRPr="00097D31" w:rsidRDefault="00097D31" w:rsidP="00097D31">
      <w:pPr>
        <w:rPr>
          <w:b/>
          <w:bCs/>
        </w:rPr>
      </w:pPr>
      <w:r w:rsidRPr="00097D31">
        <w:rPr>
          <w:b/>
          <w:bCs/>
        </w:rPr>
        <w:t>Топливо ПХК</w:t>
      </w:r>
      <w:r w:rsidRPr="00097D31">
        <w:rPr>
          <w:b/>
          <w:bCs/>
        </w:rPr>
        <w:sym w:font="Symbol" w:char="F02D"/>
      </w:r>
      <w:r w:rsidRPr="00097D31">
        <w:rPr>
          <w:b/>
          <w:bCs/>
        </w:rPr>
        <w:t>1М.</w:t>
      </w:r>
    </w:p>
    <w:p w14:paraId="5365DC2F" w14:textId="5927FFAA" w:rsidR="00097D31" w:rsidRDefault="00097D31" w:rsidP="00097D31">
      <w:r>
        <w:t>Условная химическая формула:</w:t>
      </w:r>
    </w:p>
    <w:p w14:paraId="05BCD424" w14:textId="6894930B" w:rsidR="00097D31" w:rsidRDefault="00097D31" w:rsidP="00097D31">
      <w:pPr>
        <w:jc w:val="center"/>
      </w:pPr>
      <w:r w:rsidRPr="00097D31">
        <w:rPr>
          <w:position w:val="-52"/>
        </w:rPr>
        <w:object w:dxaOrig="3780" w:dyaOrig="1180" w14:anchorId="26817CD0">
          <v:shape id="_x0000_i1863" type="#_x0000_t75" style="width:188.25pt;height:59.25pt" o:ole="">
            <v:imagedata r:id="rId1516" o:title=""/>
          </v:shape>
          <o:OLEObject Type="Embed" ProgID="Equation.DSMT4" ShapeID="_x0000_i1863" DrawAspect="Content" ObjectID="_1685186355" r:id="rId1517"/>
        </w:object>
      </w:r>
    </w:p>
    <w:p w14:paraId="33BB1FE6" w14:textId="7A4F6276" w:rsidR="00097D31" w:rsidRDefault="00097D31" w:rsidP="00097D31">
      <w:r>
        <w:t>Закон горения:</w:t>
      </w:r>
    </w:p>
    <w:p w14:paraId="530FD5BD" w14:textId="56A78227" w:rsidR="00097D31" w:rsidRDefault="00097D31" w:rsidP="00097D31">
      <w:pPr>
        <w:jc w:val="center"/>
      </w:pPr>
      <w:r w:rsidRPr="00097D31">
        <w:rPr>
          <w:position w:val="-34"/>
        </w:rPr>
        <w:object w:dxaOrig="2740" w:dyaOrig="880" w14:anchorId="509E0590">
          <v:shape id="_x0000_i1864" type="#_x0000_t75" style="width:138pt;height:45pt" o:ole="">
            <v:imagedata r:id="rId1518" o:title=""/>
          </v:shape>
          <o:OLEObject Type="Embed" ProgID="Equation.DSMT4" ShapeID="_x0000_i1864" DrawAspect="Content" ObjectID="_1685186356" r:id="rId1519"/>
        </w:object>
      </w:r>
      <w:r>
        <w:t xml:space="preserve">, </w:t>
      </w:r>
      <w:r w:rsidRPr="00097D31">
        <w:rPr>
          <w:position w:val="-28"/>
        </w:rPr>
        <w:object w:dxaOrig="480" w:dyaOrig="720" w14:anchorId="59484286">
          <v:shape id="_x0000_i1865" type="#_x0000_t75" style="width:23.25pt;height:36pt" o:ole="">
            <v:imagedata r:id="rId1520" o:title=""/>
          </v:shape>
          <o:OLEObject Type="Embed" ProgID="Equation.DSMT4" ShapeID="_x0000_i1865" DrawAspect="Content" ObjectID="_1685186357" r:id="rId1521"/>
        </w:object>
      </w:r>
      <w:r>
        <w:t>.</w:t>
      </w:r>
    </w:p>
    <w:p w14:paraId="19BDBAC7" w14:textId="77777777" w:rsidR="00097D31" w:rsidRDefault="00097D31" w:rsidP="00097D31">
      <w:r>
        <w:t>Плотность топлива:</w:t>
      </w:r>
    </w:p>
    <w:p w14:paraId="1EB32E06" w14:textId="7A274198" w:rsidR="00097D31" w:rsidRDefault="00097D31" w:rsidP="00097D31">
      <w:pPr>
        <w:jc w:val="center"/>
      </w:pPr>
      <w:r w:rsidRPr="00736A1E">
        <w:rPr>
          <w:position w:val="-26"/>
        </w:rPr>
        <w:object w:dxaOrig="1480" w:dyaOrig="700" w14:anchorId="6508B2BC">
          <v:shape id="_x0000_i1866" type="#_x0000_t75" style="width:74.25pt;height:34.5pt" o:ole="">
            <v:imagedata r:id="rId1522" o:title=""/>
          </v:shape>
          <o:OLEObject Type="Embed" ProgID="Equation.DSMT4" ShapeID="_x0000_i1866" DrawAspect="Content" ObjectID="_1685186358" r:id="rId1523"/>
        </w:object>
      </w:r>
      <w:r>
        <w:t>.</w:t>
      </w:r>
    </w:p>
    <w:p w14:paraId="260C8481" w14:textId="15C5DAAC" w:rsidR="00BF0EAF" w:rsidRPr="00BF0EAF" w:rsidRDefault="00BF0EAF" w:rsidP="00BF0EAF">
      <w:pPr>
        <w:rPr>
          <w:b/>
          <w:bCs/>
        </w:rPr>
      </w:pPr>
      <w:r w:rsidRPr="00BF0EAF">
        <w:rPr>
          <w:b/>
          <w:bCs/>
        </w:rPr>
        <w:t>Топливо ПХН</w:t>
      </w:r>
      <w:r w:rsidRPr="00BF0EAF">
        <w:rPr>
          <w:b/>
          <w:bCs/>
        </w:rPr>
        <w:sym w:font="Symbol" w:char="F02D"/>
      </w:r>
      <w:r w:rsidRPr="00BF0EAF">
        <w:rPr>
          <w:b/>
          <w:bCs/>
        </w:rPr>
        <w:t>2М.</w:t>
      </w:r>
    </w:p>
    <w:p w14:paraId="7F159C80" w14:textId="5E800396" w:rsidR="00BF0EAF" w:rsidRDefault="00BF0EAF" w:rsidP="00BF0EAF">
      <w:r>
        <w:t>Условная химическая формула:</w:t>
      </w:r>
    </w:p>
    <w:p w14:paraId="7B21D35B" w14:textId="13E5D969" w:rsidR="00BF0EAF" w:rsidRDefault="00BF0EAF" w:rsidP="00BF0EAF">
      <w:pPr>
        <w:jc w:val="center"/>
      </w:pPr>
      <w:r w:rsidRPr="00BF0EAF">
        <w:rPr>
          <w:position w:val="-52"/>
        </w:rPr>
        <w:object w:dxaOrig="3820" w:dyaOrig="1180" w14:anchorId="2C068DC1">
          <v:shape id="_x0000_i1867" type="#_x0000_t75" style="width:190.5pt;height:59.25pt" o:ole="">
            <v:imagedata r:id="rId1524" o:title=""/>
          </v:shape>
          <o:OLEObject Type="Embed" ProgID="Equation.DSMT4" ShapeID="_x0000_i1867" DrawAspect="Content" ObjectID="_1685186359" r:id="rId1525"/>
        </w:object>
      </w:r>
    </w:p>
    <w:p w14:paraId="7B3A7EDC" w14:textId="096F9576" w:rsidR="00BF0EAF" w:rsidRDefault="00BF0EAF" w:rsidP="00BF0EAF">
      <w:r>
        <w:t>Закон горения:</w:t>
      </w:r>
    </w:p>
    <w:p w14:paraId="0E21B702" w14:textId="2FC775AB" w:rsidR="00BF0EAF" w:rsidRDefault="00BF0EAF" w:rsidP="00BF0EAF">
      <w:pPr>
        <w:jc w:val="center"/>
      </w:pPr>
      <w:r w:rsidRPr="00BF0EAF">
        <w:rPr>
          <w:position w:val="-34"/>
        </w:rPr>
        <w:object w:dxaOrig="2700" w:dyaOrig="880" w14:anchorId="1278F271">
          <v:shape id="_x0000_i1868" type="#_x0000_t75" style="width:135pt;height:45pt" o:ole="">
            <v:imagedata r:id="rId1526" o:title=""/>
          </v:shape>
          <o:OLEObject Type="Embed" ProgID="Equation.DSMT4" ShapeID="_x0000_i1868" DrawAspect="Content" ObjectID="_1685186360" r:id="rId1527"/>
        </w:object>
      </w:r>
      <w:r>
        <w:t xml:space="preserve">, </w:t>
      </w:r>
      <w:r w:rsidRPr="00BF0EAF">
        <w:rPr>
          <w:position w:val="-28"/>
        </w:rPr>
        <w:object w:dxaOrig="480" w:dyaOrig="720" w14:anchorId="44F99DE9">
          <v:shape id="_x0000_i1869" type="#_x0000_t75" style="width:23.25pt;height:36pt" o:ole="">
            <v:imagedata r:id="rId1528" o:title=""/>
          </v:shape>
          <o:OLEObject Type="Embed" ProgID="Equation.DSMT4" ShapeID="_x0000_i1869" DrawAspect="Content" ObjectID="_1685186361" r:id="rId1529"/>
        </w:object>
      </w:r>
      <w:r>
        <w:t>.</w:t>
      </w:r>
    </w:p>
    <w:p w14:paraId="746D2EF6" w14:textId="77777777" w:rsidR="00BF0EAF" w:rsidRDefault="00BF0EAF" w:rsidP="00BF0EAF"/>
    <w:p w14:paraId="153AD9C8" w14:textId="77777777" w:rsidR="00BF0EAF" w:rsidRDefault="00BF0EAF" w:rsidP="00BF0EAF">
      <w:r>
        <w:t>Плотность топлива:</w:t>
      </w:r>
    </w:p>
    <w:p w14:paraId="0DC18A5A" w14:textId="06ED1CF2" w:rsidR="00A82F80" w:rsidRDefault="00BF0EAF" w:rsidP="00BF0EAF">
      <w:pPr>
        <w:jc w:val="center"/>
      </w:pPr>
      <w:r w:rsidRPr="00736A1E">
        <w:rPr>
          <w:position w:val="-26"/>
        </w:rPr>
        <w:object w:dxaOrig="1480" w:dyaOrig="700" w14:anchorId="43EA7943">
          <v:shape id="_x0000_i1870" type="#_x0000_t75" style="width:74.25pt;height:34.5pt" o:ole="">
            <v:imagedata r:id="rId1530" o:title=""/>
          </v:shape>
          <o:OLEObject Type="Embed" ProgID="Equation.DSMT4" ShapeID="_x0000_i1870" DrawAspect="Content" ObjectID="_1685186362" r:id="rId1531"/>
        </w:object>
      </w:r>
      <w:r>
        <w:t>.</w:t>
      </w:r>
    </w:p>
    <w:p w14:paraId="517C1E67" w14:textId="77777777" w:rsidR="00A82F80" w:rsidRDefault="00A82F80">
      <w:pPr>
        <w:spacing w:after="160" w:line="259" w:lineRule="auto"/>
        <w:ind w:firstLine="0"/>
        <w:jc w:val="left"/>
      </w:pPr>
      <w:r>
        <w:br w:type="page"/>
      </w:r>
    </w:p>
    <w:p w14:paraId="3ED0ACE1" w14:textId="21A7497C" w:rsidR="003F623F" w:rsidRDefault="00B47C63" w:rsidP="00A82F80">
      <w:pPr>
        <w:pStyle w:val="affe"/>
      </w:pPr>
      <w:bookmarkStart w:id="626" w:name="_Toc74174336"/>
      <w:r>
        <w:lastRenderedPageBreak/>
        <w:t>П</w:t>
      </w:r>
      <w:r w:rsidR="00F470C3">
        <w:t>РИЛОЖЕНИЕ</w:t>
      </w:r>
      <w:r>
        <w:t xml:space="preserve"> Б</w:t>
      </w:r>
      <w:bookmarkEnd w:id="626"/>
    </w:p>
    <w:p w14:paraId="10AA34AD" w14:textId="29E12EE4" w:rsidR="0099609E" w:rsidRDefault="00B47C63" w:rsidP="00A82F80">
      <w:pPr>
        <w:pStyle w:val="affc"/>
      </w:pPr>
      <w:r w:rsidRPr="00A82F80">
        <w:t>Термодинамический</w:t>
      </w:r>
      <w:r>
        <w:t xml:space="preserve"> расчет</w:t>
      </w:r>
    </w:p>
    <w:p w14:paraId="76398022" w14:textId="77777777" w:rsidR="00B8142C" w:rsidRDefault="00B8142C" w:rsidP="00EC1AC7">
      <w:pPr>
        <w:ind w:firstLine="0"/>
      </w:pPr>
      <w:r>
        <w:t>Исходный состав:</w:t>
      </w:r>
    </w:p>
    <w:p w14:paraId="74105D3C" w14:textId="484766A4" w:rsidR="00B8142C" w:rsidRPr="0060665A" w:rsidRDefault="00B8142C" w:rsidP="00EC1AC7">
      <w:pPr>
        <w:ind w:firstLine="0"/>
      </w:pPr>
      <w:r w:rsidRPr="0060665A">
        <w:t>(</w:t>
      </w:r>
      <w:r w:rsidRPr="00F66033">
        <w:rPr>
          <w:lang w:val="en-US"/>
        </w:rPr>
        <w:t>C</w:t>
      </w:r>
      <w:r w:rsidRPr="0060665A">
        <w:t>5.213</w:t>
      </w:r>
      <w:r w:rsidRPr="00F66033">
        <w:rPr>
          <w:lang w:val="en-US"/>
        </w:rPr>
        <w:t>H</w:t>
      </w:r>
      <w:r w:rsidRPr="0060665A">
        <w:t>24.948</w:t>
      </w:r>
      <w:r w:rsidRPr="00F66033">
        <w:rPr>
          <w:lang w:val="en-US"/>
        </w:rPr>
        <w:t>O</w:t>
      </w:r>
      <w:r w:rsidRPr="0060665A">
        <w:t>28.408</w:t>
      </w:r>
      <w:r w:rsidRPr="00F66033">
        <w:rPr>
          <w:lang w:val="en-US"/>
        </w:rPr>
        <w:t>N</w:t>
      </w:r>
      <w:r w:rsidRPr="0060665A">
        <w:t>7.428</w:t>
      </w:r>
      <w:r w:rsidRPr="00F66033">
        <w:rPr>
          <w:lang w:val="en-US"/>
        </w:rPr>
        <w:t>Cl</w:t>
      </w:r>
      <w:r w:rsidRPr="0060665A">
        <w:t>2.979</w:t>
      </w:r>
      <w:r w:rsidRPr="00F66033">
        <w:rPr>
          <w:lang w:val="en-US"/>
        </w:rPr>
        <w:t>Al</w:t>
      </w:r>
      <w:r w:rsidRPr="0060665A">
        <w:t xml:space="preserve">7.413[-2034] - 0.998) + </w:t>
      </w:r>
    </w:p>
    <w:p w14:paraId="32D5CA39" w14:textId="683D8212" w:rsidR="00B8142C" w:rsidRPr="0060665A" w:rsidRDefault="00B8142C" w:rsidP="00EC1AC7">
      <w:pPr>
        <w:ind w:firstLine="0"/>
      </w:pPr>
      <w:r w:rsidRPr="0060665A">
        <w:t>(</w:t>
      </w:r>
      <w:r w:rsidRPr="00F66033">
        <w:rPr>
          <w:lang w:val="en-US"/>
        </w:rPr>
        <w:t>C</w:t>
      </w:r>
      <w:r w:rsidRPr="0060665A">
        <w:t>5.268</w:t>
      </w:r>
      <w:r w:rsidRPr="00F66033">
        <w:rPr>
          <w:lang w:val="en-US"/>
        </w:rPr>
        <w:t>H</w:t>
      </w:r>
      <w:r w:rsidRPr="0060665A">
        <w:t>4.800</w:t>
      </w:r>
      <w:r w:rsidRPr="00F66033">
        <w:rPr>
          <w:lang w:val="en-US"/>
        </w:rPr>
        <w:t>O</w:t>
      </w:r>
      <w:r w:rsidRPr="0060665A">
        <w:t>12.375</w:t>
      </w:r>
      <w:r w:rsidRPr="00F66033">
        <w:rPr>
          <w:lang w:val="en-US"/>
        </w:rPr>
        <w:t>N</w:t>
      </w:r>
      <w:r w:rsidRPr="0060665A">
        <w:t>2.062</w:t>
      </w:r>
      <w:r w:rsidRPr="00F66033">
        <w:rPr>
          <w:lang w:val="en-US"/>
        </w:rPr>
        <w:t>Cl</w:t>
      </w:r>
      <w:r w:rsidRPr="0060665A">
        <w:t>3.663</w:t>
      </w:r>
      <w:r w:rsidRPr="00F66033">
        <w:rPr>
          <w:lang w:val="en-US"/>
        </w:rPr>
        <w:t>Al</w:t>
      </w:r>
      <w:r w:rsidRPr="0060665A">
        <w:t>22.237[-64.39] - 0.002)</w:t>
      </w:r>
    </w:p>
    <w:p w14:paraId="4EBBB743" w14:textId="4C9102C4" w:rsidR="00B8142C" w:rsidRDefault="00B8142C" w:rsidP="00EC1AC7">
      <w:pPr>
        <w:ind w:firstLine="0"/>
      </w:pPr>
      <w:r>
        <w:t>Состав, моль/кг: C 5.4755 H 26.1645 O 29.8067 N 7.7914 Cl3.1303 Al7.8151</w:t>
      </w:r>
    </w:p>
    <w:p w14:paraId="127254EB" w14:textId="7223E64D" w:rsidR="00B8142C" w:rsidRDefault="00B8142C" w:rsidP="00EC1AC7">
      <w:pPr>
        <w:ind w:firstLine="0"/>
      </w:pPr>
      <w:r>
        <w:t>1-й параметр: p(кам) =5</w:t>
      </w:r>
    </w:p>
    <w:p w14:paraId="47306B1A" w14:textId="664714A7" w:rsidR="00B8142C" w:rsidRDefault="00B8142C" w:rsidP="00EC1AC7">
      <w:pPr>
        <w:ind w:firstLine="0"/>
      </w:pPr>
      <w:r>
        <w:t>2-й параметр: I = -2030.061</w:t>
      </w:r>
    </w:p>
    <w:p w14:paraId="278992F9" w14:textId="4DA62B18" w:rsidR="00B8142C" w:rsidRDefault="000511AE" w:rsidP="00EC1AC7">
      <w:pPr>
        <w:ind w:firstLine="0"/>
      </w:pPr>
      <w:r>
        <w:t>Р</w:t>
      </w:r>
      <w:r w:rsidR="00B8142C">
        <w:t>асширение: p(a), МПа =0.03 (равновесное)</w:t>
      </w:r>
    </w:p>
    <w:p w14:paraId="15D4DFF2" w14:textId="50EBE765" w:rsidR="00B8142C" w:rsidRPr="004417A9" w:rsidRDefault="00B8142C" w:rsidP="00EC1AC7">
      <w:pPr>
        <w:ind w:firstLine="0"/>
        <w:rPr>
          <w:u w:val="single"/>
        </w:rPr>
      </w:pPr>
      <w:r w:rsidRPr="004417A9">
        <w:rPr>
          <w:u w:val="single"/>
        </w:rPr>
        <w:t>Равновесные параметры при p(кам)=5 МПа, p=5 МПа (камера, СИ):</w:t>
      </w:r>
    </w:p>
    <w:p w14:paraId="22A00149" w14:textId="0518F94B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p=5            T=3906.2       v=0.183784     S=8.87345      I=-2030.06  </w:t>
      </w:r>
    </w:p>
    <w:p w14:paraId="6F5E1419" w14:textId="2A205F6E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U=-2878.85     M=31.9669     Cp=1.81663      k=1.14876    Cp'=6.49239   </w:t>
      </w:r>
    </w:p>
    <w:p w14:paraId="07360756" w14:textId="36F9C6BE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k'=1.18683     Ap=0.0005576   Bv=0.0005198   Gt=0.218428e-6 MMg=22.1076   </w:t>
      </w:r>
    </w:p>
    <w:p w14:paraId="3EC41248" w14:textId="274A4150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Rg=376.087    Cpg=1.94772     kg=1.2393    Cp'g=7.84797    k'g=1.2147    </w:t>
      </w:r>
    </w:p>
    <w:p w14:paraId="02FE3C29" w14:textId="66B86F2E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Mu=0.0001035   Lt=0.355691   Lt'=2.19692     Pr=0.566496   Pr'=0.36956   </w:t>
      </w:r>
    </w:p>
    <w:p w14:paraId="6E56A8DD" w14:textId="033E0923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A=1008.29      z=0.374489    Bm=0.140977     n= -          w=0         </w:t>
      </w:r>
    </w:p>
    <w:p w14:paraId="0D991A6E" w14:textId="081485D6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Mach=0         Frel= -         F'= -       alpha=0.877379 Dens= -       </w:t>
      </w:r>
    </w:p>
    <w:p w14:paraId="65EDCDCA" w14:textId="431CDA70" w:rsidR="00B8142C" w:rsidRDefault="00B8142C" w:rsidP="00677D77">
      <w:pPr>
        <w:ind w:firstLine="0"/>
      </w:pPr>
      <w:r>
        <w:t>Равновесные концентрации (моль/кг):</w:t>
      </w:r>
    </w:p>
    <w:p w14:paraId="6EFC99B8" w14:textId="44F4D580" w:rsidR="00B8142C" w:rsidRDefault="00B8142C" w:rsidP="00677D77">
      <w:pPr>
        <w:ind w:firstLine="0"/>
      </w:pPr>
      <w:r>
        <w:t xml:space="preserve">e- = 0.1763e-4           O = 0.75926            O+ = 0.1903e-10         O- = 0.1925e-5 </w:t>
      </w:r>
    </w:p>
    <w:p w14:paraId="6BA211CA" w14:textId="4F28BC38" w:rsidR="00B8142C" w:rsidRPr="002F3002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>O</w:t>
      </w:r>
      <w:r w:rsidRPr="002F3002">
        <w:rPr>
          <w:lang w:val="en-US"/>
        </w:rPr>
        <w:t xml:space="preserve">2 = 0.66859           </w:t>
      </w:r>
      <w:r w:rsidRPr="00B8142C">
        <w:rPr>
          <w:lang w:val="en-US"/>
        </w:rPr>
        <w:t>O</w:t>
      </w:r>
      <w:r w:rsidRPr="002F3002">
        <w:rPr>
          <w:lang w:val="en-US"/>
        </w:rPr>
        <w:t>2+ = 0.3311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8         </w:t>
      </w:r>
      <w:r w:rsidRPr="00B8142C">
        <w:rPr>
          <w:lang w:val="en-US"/>
        </w:rPr>
        <w:t>O</w:t>
      </w:r>
      <w:r w:rsidRPr="002F3002">
        <w:rPr>
          <w:lang w:val="en-US"/>
        </w:rPr>
        <w:t>2- = 0.2681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6          </w:t>
      </w:r>
      <w:r w:rsidRPr="00B8142C">
        <w:rPr>
          <w:lang w:val="en-US"/>
        </w:rPr>
        <w:t>O</w:t>
      </w:r>
      <w:r w:rsidRPr="002F3002">
        <w:rPr>
          <w:lang w:val="en-US"/>
        </w:rPr>
        <w:t>3 = 0.6176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5 </w:t>
      </w:r>
    </w:p>
    <w:p w14:paraId="43916C97" w14:textId="68C98682" w:rsidR="00B8142C" w:rsidRPr="002F3002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>H</w:t>
      </w:r>
      <w:r w:rsidRPr="002F3002">
        <w:rPr>
          <w:lang w:val="en-US"/>
        </w:rPr>
        <w:t xml:space="preserve"> = 1.7385             </w:t>
      </w:r>
      <w:r w:rsidRPr="00B8142C">
        <w:rPr>
          <w:lang w:val="en-US"/>
        </w:rPr>
        <w:t>H</w:t>
      </w:r>
      <w:r w:rsidRPr="002F3002">
        <w:rPr>
          <w:lang w:val="en-US"/>
        </w:rPr>
        <w:t>+ = 0.5057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10         </w:t>
      </w:r>
      <w:r w:rsidRPr="00B8142C">
        <w:rPr>
          <w:lang w:val="en-US"/>
        </w:rPr>
        <w:t>H</w:t>
      </w:r>
      <w:r w:rsidRPr="002F3002">
        <w:rPr>
          <w:lang w:val="en-US"/>
        </w:rPr>
        <w:t>- = 0.4006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6          </w:t>
      </w:r>
      <w:r w:rsidRPr="00B8142C">
        <w:rPr>
          <w:lang w:val="en-US"/>
        </w:rPr>
        <w:t>H</w:t>
      </w:r>
      <w:r w:rsidRPr="002F3002">
        <w:rPr>
          <w:lang w:val="en-US"/>
        </w:rPr>
        <w:t xml:space="preserve">2 = 2.9299    </w:t>
      </w:r>
    </w:p>
    <w:p w14:paraId="3CFFC096" w14:textId="440DCEFD" w:rsidR="00B8142C" w:rsidRPr="002F3002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>H</w:t>
      </w:r>
      <w:r w:rsidRPr="002F3002">
        <w:rPr>
          <w:lang w:val="en-US"/>
        </w:rPr>
        <w:t>2+ = 0.4980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11        </w:t>
      </w:r>
      <w:r w:rsidRPr="00B8142C">
        <w:rPr>
          <w:lang w:val="en-US"/>
        </w:rPr>
        <w:t>H</w:t>
      </w:r>
      <w:r w:rsidRPr="002F3002">
        <w:rPr>
          <w:lang w:val="en-US"/>
        </w:rPr>
        <w:t>3+ = 0.2307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9          </w:t>
      </w:r>
      <w:r w:rsidRPr="00B8142C">
        <w:rPr>
          <w:lang w:val="en-US"/>
        </w:rPr>
        <w:t>OH</w:t>
      </w:r>
      <w:r w:rsidRPr="002F3002">
        <w:rPr>
          <w:lang w:val="en-US"/>
        </w:rPr>
        <w:t xml:space="preserve"> = 2.2669         </w:t>
      </w:r>
      <w:r w:rsidRPr="00B8142C">
        <w:rPr>
          <w:lang w:val="en-US"/>
        </w:rPr>
        <w:t>OH</w:t>
      </w:r>
      <w:r w:rsidRPr="002F3002">
        <w:rPr>
          <w:lang w:val="en-US"/>
        </w:rPr>
        <w:t>+ = 0.1011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8 </w:t>
      </w:r>
    </w:p>
    <w:p w14:paraId="3A8C0B44" w14:textId="60CA9819" w:rsidR="00B8142C" w:rsidRPr="002F3002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>OH</w:t>
      </w:r>
      <w:r w:rsidRPr="002F3002">
        <w:rPr>
          <w:lang w:val="en-US"/>
        </w:rPr>
        <w:t>- = 0.6179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5         </w:t>
      </w:r>
      <w:r w:rsidRPr="00B8142C">
        <w:rPr>
          <w:lang w:val="en-US"/>
        </w:rPr>
        <w:t>HO</w:t>
      </w:r>
      <w:r w:rsidRPr="002F3002">
        <w:rPr>
          <w:lang w:val="en-US"/>
        </w:rPr>
        <w:t xml:space="preserve">2 = 0.00369          </w:t>
      </w:r>
      <w:r w:rsidRPr="00B8142C">
        <w:rPr>
          <w:lang w:val="en-US"/>
        </w:rPr>
        <w:t>HO</w:t>
      </w:r>
      <w:r w:rsidRPr="002F3002">
        <w:rPr>
          <w:lang w:val="en-US"/>
        </w:rPr>
        <w:t>2- = 0.2324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8         </w:t>
      </w:r>
      <w:r w:rsidRPr="00B8142C">
        <w:rPr>
          <w:lang w:val="en-US"/>
        </w:rPr>
        <w:t>H</w:t>
      </w:r>
      <w:r w:rsidRPr="002F3002">
        <w:rPr>
          <w:lang w:val="en-US"/>
        </w:rPr>
        <w:t>2</w:t>
      </w:r>
      <w:r w:rsidRPr="00B8142C">
        <w:rPr>
          <w:lang w:val="en-US"/>
        </w:rPr>
        <w:t>O</w:t>
      </w:r>
      <w:r w:rsidRPr="002F3002">
        <w:rPr>
          <w:lang w:val="en-US"/>
        </w:rPr>
        <w:t xml:space="preserve"> = 6.8972    </w:t>
      </w:r>
    </w:p>
    <w:p w14:paraId="29990233" w14:textId="5739EF44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H2O+ = 0.1836e-7        H2O2 = 0.3782e-3        H3O+ = 0.6359e-6          Cl = 0.8259    </w:t>
      </w:r>
    </w:p>
    <w:p w14:paraId="6DF637D7" w14:textId="649CEB07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Cl+ = 0.4649e-9         Cl- = 0.3415e-3         Cl2 = 0.00121           ClO = 0.00636   </w:t>
      </w:r>
    </w:p>
    <w:p w14:paraId="19C920BA" w14:textId="72F157E3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ClO2 = 0.1040e-5        Cl2O = 0.1411e-6         HCl = 2.1448           HOCl = 0.00166   </w:t>
      </w:r>
    </w:p>
    <w:p w14:paraId="53F94F85" w14:textId="2FC59255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N = 0.0018             N2 = 3.6807            N2+ = 0.1407e-11         N3 = 0.9000e-8 </w:t>
      </w:r>
    </w:p>
    <w:p w14:paraId="1E6C73E4" w14:textId="53AFF719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>NO = 0.42609           NO+ = 0.1801e-5         NO2 = 0.3703e-3   NO2+ = 0.7581e-10</w:t>
      </w:r>
    </w:p>
    <w:p w14:paraId="41A6ABBF" w14:textId="273DC32A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NO2- = 0.1265e-7     NO3- = 0.7657e-11     N2O = 0.7474e-4  </w:t>
      </w:r>
      <w:r w:rsidR="00677D77" w:rsidRPr="00677D77">
        <w:rPr>
          <w:lang w:val="en-US"/>
        </w:rPr>
        <w:t xml:space="preserve"> </w:t>
      </w:r>
      <w:r w:rsidRPr="00B8142C">
        <w:rPr>
          <w:lang w:val="en-US"/>
        </w:rPr>
        <w:t xml:space="preserve">N2O3 = 0.2847e-9 </w:t>
      </w:r>
    </w:p>
    <w:p w14:paraId="3217A7E3" w14:textId="5925B48E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lastRenderedPageBreak/>
        <w:t xml:space="preserve">NH = 0.5990e-3       NH2 = 0.2041e-3       NH3 = 0.7342e-4       NH4+ = 0.1076e-9 </w:t>
      </w:r>
    </w:p>
    <w:p w14:paraId="20ABFF1D" w14:textId="66578E41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>N2H2 = 0.4018e-7    N2H4 = 0.4661e-11       HN = 0.2700e-8     HNO = 0.5472e-3 ClNO = 0.6171e-4       ClNO2 = 0.4729e-8      C = 0.1988e-6        C2 = 0.2852e-11</w:t>
      </w:r>
    </w:p>
    <w:p w14:paraId="5DE71A25" w14:textId="0C59D730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 xml:space="preserve">CO = 4.3293            CO+ = 0.1414e-9         CO2 = 1.1454           CO2+ = 0.3645e-9 C2O = 0.1326e-7        C3O2 = 0.3724e-11      CH = 0.6470e-7    CH2 = 0.4623e-7 </w:t>
      </w:r>
    </w:p>
    <w:p w14:paraId="05E2E632" w14:textId="70B6FB1C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 xml:space="preserve">CH3 = 0.4132e-7      CH4 = 0.6017e-8         C2H = 0.1785e-10   C2H2 = 0.1249e-9 </w:t>
      </w:r>
    </w:p>
    <w:p w14:paraId="6CA5C88E" w14:textId="0014C6BE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 xml:space="preserve">HCO = 0.4915e-3     HCO+ = 0.3964e-7  COOH = 0.2144e-3    H2CO = 0.9655e-5 </w:t>
      </w:r>
    </w:p>
    <w:p w14:paraId="748B51B3" w14:textId="02017597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 xml:space="preserve">CH2OH = 0.2178e-7    CCl = 0.1051e-6     CCl2 = 0.6990e-9      ClCO = 0.6937e-4 </w:t>
      </w:r>
    </w:p>
    <w:p w14:paraId="1FCA41CE" w14:textId="6C99BD40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 xml:space="preserve">Cl2CO = 0.3928e-7   CHCl = 0.8576e-8   CH2Cl = 0.5135e-8   CH3Cl = 0.2316e-9 </w:t>
      </w:r>
    </w:p>
    <w:p w14:paraId="3BD839E7" w14:textId="2688D06E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>CN = 0.2395e-5    CN- = 0.4361e-8      NCN = 0.6690e-9         CNN = 0.1243e-10</w:t>
      </w:r>
    </w:p>
    <w:p w14:paraId="66423CA9" w14:textId="21F51E7D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 xml:space="preserve">ClCN = 0.2148e-6          Al = 0.00585           Al+ = 0.3873e-3         Al2 = 0.1606e-6 AlO = 0.05109       AlO- = 0.2132e-4        AlO2 = 0.00751         AlO2- = 0.6171e-6 </w:t>
      </w:r>
    </w:p>
    <w:p w14:paraId="161E0141" w14:textId="61CEB082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 xml:space="preserve">Al2O = 0.00201       Al2O2 = 0.00406      Al2O3(c) = 3.6729     Al2O3 = 0.1708e-3 </w:t>
      </w:r>
    </w:p>
    <w:p w14:paraId="1822D6A2" w14:textId="51564C68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 xml:space="preserve">AlH = 0.6295e-3        AlH2 = 0.2841e-5        AlH3 = 0.1001e-6        AlOH = 0.21227   </w:t>
      </w:r>
    </w:p>
    <w:p w14:paraId="0B90CB4A" w14:textId="2CC170EA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 xml:space="preserve">HAlO = 0.4356e-3   HAlO2 = 0.00553     Al(OH)2 = 0.02454       Al(OH)3 = 0.01162   </w:t>
      </w:r>
    </w:p>
    <w:p w14:paraId="4CD37F78" w14:textId="7C2C9E5B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>AlCl = 0.0653       AlCl2 = 0.00325       AlCl3 = 0.3629e-3      Al2Cl6 = 0.2360e-11</w:t>
      </w:r>
    </w:p>
    <w:p w14:paraId="68CDF12A" w14:textId="42A44E5E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 xml:space="preserve">ClAlO = 0.02986   Cl2AlO = 0.1618e-3   AlHCl = 0.2127e-3   AlH2Cl = 0.3556e-5 </w:t>
      </w:r>
    </w:p>
    <w:p w14:paraId="6D196FA1" w14:textId="74C26835" w:rsidR="00B8142C" w:rsidRDefault="00B8142C" w:rsidP="009D4237">
      <w:pPr>
        <w:ind w:firstLine="0"/>
      </w:pPr>
      <w:r>
        <w:t xml:space="preserve">AlN = 0.1330e-4         AlC = 0.5165e-9  </w:t>
      </w:r>
    </w:p>
    <w:p w14:paraId="631F6676" w14:textId="77777777" w:rsidR="009D4237" w:rsidRDefault="009D4237" w:rsidP="009D4237">
      <w:pPr>
        <w:ind w:firstLine="0"/>
      </w:pPr>
    </w:p>
    <w:p w14:paraId="39DF2F9A" w14:textId="77F4F081" w:rsidR="00B8142C" w:rsidRPr="009D4237" w:rsidRDefault="00B8142C" w:rsidP="009D4237">
      <w:pPr>
        <w:ind w:firstLine="0"/>
        <w:rPr>
          <w:u w:val="single"/>
        </w:rPr>
      </w:pPr>
      <w:r w:rsidRPr="009D4237">
        <w:rPr>
          <w:u w:val="single"/>
        </w:rPr>
        <w:t>Равновесные параметры при p(кам)=5 МПа, p=2.9199 МПа (кр.</w:t>
      </w:r>
      <w:r w:rsidR="009D4237">
        <w:rPr>
          <w:u w:val="single"/>
        </w:rPr>
        <w:t xml:space="preserve"> </w:t>
      </w:r>
      <w:r w:rsidRPr="009D4237">
        <w:rPr>
          <w:u w:val="single"/>
        </w:rPr>
        <w:t>сечение, СИ):</w:t>
      </w:r>
    </w:p>
    <w:p w14:paraId="4231FDB6" w14:textId="612064C9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p=2.91985      T=3745.24      v=0.298465     S=8.87345      I=-2511.45  </w:t>
      </w:r>
    </w:p>
    <w:p w14:paraId="12DF15FF" w14:textId="32C75374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U=-3313.55     M=31.7231     Cp=1.81432      k=1.14712    Cp'=6.40452   </w:t>
      </w:r>
    </w:p>
    <w:p w14:paraId="135B9A2D" w14:textId="23D95A37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k'=1.1794      Ap=0.0005698   Bv=0.0005338   Gt=0.372558e-6 MMg=22.1177   </w:t>
      </w:r>
    </w:p>
    <w:p w14:paraId="3C366F37" w14:textId="6466B7FC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Rg=375.915    Cpg=1.94768     kg=1.23917   Cp'g=8.09876    k'g=1.2064    </w:t>
      </w:r>
    </w:p>
    <w:p w14:paraId="0F5553AC" w14:textId="53AD2DBD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Mu=0.0001007   Lt=0.344362   Lt'=2.19376     Pr=0.569505   Pr'=0.371725  </w:t>
      </w:r>
    </w:p>
    <w:p w14:paraId="577793EC" w14:textId="35C09AC8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A=981.214      z=0.381007    Bm=0.141254     n=1.10933      w=981.214   </w:t>
      </w:r>
    </w:p>
    <w:p w14:paraId="2172A58B" w14:textId="15C7BD0B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Mach=1         Frel=1           F'=0.0003042  </w:t>
      </w:r>
      <w:r w:rsidR="00A911A5" w:rsidRPr="00A911A5">
        <w:rPr>
          <w:lang w:val="en-US"/>
        </w:rPr>
        <w:t xml:space="preserve"> </w:t>
      </w:r>
      <w:r w:rsidRPr="00B8142C">
        <w:rPr>
          <w:lang w:val="en-US"/>
        </w:rPr>
        <w:t xml:space="preserve">Isp=1869.37      B=1520.9    </w:t>
      </w:r>
    </w:p>
    <w:p w14:paraId="76270D1F" w14:textId="70EF383D" w:rsidR="00B8142C" w:rsidRDefault="00B8142C" w:rsidP="00A911A5">
      <w:pPr>
        <w:ind w:firstLine="0"/>
      </w:pPr>
      <w:r>
        <w:t>Равновесные концентрации (моль/кг):</w:t>
      </w:r>
    </w:p>
    <w:p w14:paraId="532F4F54" w14:textId="6490FC06" w:rsidR="00B8142C" w:rsidRDefault="00B8142C" w:rsidP="00E23672">
      <w:pPr>
        <w:ind w:firstLine="0"/>
      </w:pPr>
      <w:r>
        <w:t xml:space="preserve">e- = 0.1198e-4           O = 0.68983            O+ = 0.6825e-11         O- = 0.9407e-6 </w:t>
      </w:r>
    </w:p>
    <w:p w14:paraId="5903271A" w14:textId="29215550" w:rsidR="00B8142C" w:rsidRPr="00F8482C" w:rsidRDefault="00B8142C" w:rsidP="00E23672">
      <w:pPr>
        <w:ind w:firstLine="0"/>
        <w:rPr>
          <w:lang w:val="en-US"/>
        </w:rPr>
      </w:pPr>
      <w:r w:rsidRPr="00F8482C">
        <w:rPr>
          <w:lang w:val="en-US"/>
        </w:rPr>
        <w:t xml:space="preserve">O2 = 0.64372           O2+ = 0.1539e-8         O2- = 0.1215e-6          O3 = 0.3381e-5 </w:t>
      </w:r>
    </w:p>
    <w:p w14:paraId="68FFE543" w14:textId="0EF4CEFE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lastRenderedPageBreak/>
        <w:t xml:space="preserve">H = 1.6493             H+ = 0.1896e-10         H- = 0.1866e-6          H2 = 2.8714    </w:t>
      </w:r>
    </w:p>
    <w:p w14:paraId="3C0B2CDB" w14:textId="1B20726B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H2+ = 0.1499e-11        H3+ = 0.9081e-10         OH = 2.1042        OH+ = 0.4034e-9 </w:t>
      </w:r>
    </w:p>
    <w:p w14:paraId="13C4AE85" w14:textId="46D245AB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OH- = 0.3231e-5         HO2 = 0.00268          HO2- = 0.8699e-9         H2O = 7.1094    </w:t>
      </w:r>
    </w:p>
    <w:p w14:paraId="7B67D970" w14:textId="0BC77FF3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H2O+ = 0.8444e-8        H2O2 = 0.2529e-3        H3O+ = 0.3715e-6          Cl = 0.8214    </w:t>
      </w:r>
    </w:p>
    <w:p w14:paraId="5A0D9592" w14:textId="7F84440C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Cl+ = 0.1976e-9         Cl- = 0.2411e-3         Cl2 = 0.9920e-3         ClO = 0.00494   </w:t>
      </w:r>
    </w:p>
    <w:p w14:paraId="562FF3DB" w14:textId="10337819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ClO2 = 0.6039e-6        Cl2O = 0.7881e-7         HCl = 2.1899           HOCl = 0.00125   </w:t>
      </w:r>
    </w:p>
    <w:p w14:paraId="08AAEF08" w14:textId="219314C0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N = 0.00124            N2 = 3.7081             N3 = 0.3840e-8          NO = 0.37263   </w:t>
      </w:r>
    </w:p>
    <w:p w14:paraId="0C8B8E79" w14:textId="054CF717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NH2 = 0.1197e-3     NH3 = 0.4496e-4     NH4+ = 0.4552e-10     N2H2 = 0.1704e-7 </w:t>
      </w:r>
    </w:p>
    <w:p w14:paraId="7DCFCD41" w14:textId="28B04E17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C = 0.8503e-7          CO = 4.2618            CO+ = 0.5214e-10        CO2 = 1.2132    </w:t>
      </w:r>
    </w:p>
    <w:p w14:paraId="7534E1BE" w14:textId="688E9AC6" w:rsidR="00B8142C" w:rsidRPr="00B8142C" w:rsidRDefault="00B8142C" w:rsidP="0016477B">
      <w:pPr>
        <w:ind w:firstLine="0"/>
        <w:rPr>
          <w:lang w:val="en-US"/>
        </w:rPr>
      </w:pPr>
      <w:r w:rsidRPr="00B8142C">
        <w:rPr>
          <w:lang w:val="en-US"/>
        </w:rPr>
        <w:t>CH2 = 0.1798e-7     CH3 = 0.1679e-7       CH4 = 0.2396e-8         C2H = 0.4593e-11</w:t>
      </w:r>
    </w:p>
    <w:p w14:paraId="08C52EF6" w14:textId="1D861ECE" w:rsidR="00B8142C" w:rsidRPr="00B8142C" w:rsidRDefault="00B8142C" w:rsidP="00E23672">
      <w:pPr>
        <w:ind w:firstLine="0"/>
        <w:rPr>
          <w:lang w:val="en-US"/>
        </w:rPr>
      </w:pPr>
      <w:r w:rsidRPr="00B8142C">
        <w:rPr>
          <w:lang w:val="en-US"/>
        </w:rPr>
        <w:t xml:space="preserve">C2H2 = 0.3832e-10    HCO = 0.3005e-3   HCO+ = 0.1924e-7   COOH = 0.1365e-3 </w:t>
      </w:r>
    </w:p>
    <w:p w14:paraId="205292C3" w14:textId="59A8F767" w:rsidR="00B8142C" w:rsidRPr="00B8142C" w:rsidRDefault="00B8142C" w:rsidP="00E23672">
      <w:pPr>
        <w:ind w:firstLine="0"/>
        <w:rPr>
          <w:lang w:val="en-US"/>
        </w:rPr>
      </w:pPr>
      <w:r w:rsidRPr="00B8142C">
        <w:rPr>
          <w:lang w:val="en-US"/>
        </w:rPr>
        <w:t xml:space="preserve">CH4O = 0.1566e-9   CH2OH = 0.8171e-8     CCl = 0.4575e-7     CCl2 = 0.2795e-9 </w:t>
      </w:r>
    </w:p>
    <w:p w14:paraId="1AD50AD9" w14:textId="3F6D2408" w:rsidR="00B8142C" w:rsidRPr="00B8142C" w:rsidRDefault="00B8142C" w:rsidP="00E23672">
      <w:pPr>
        <w:ind w:firstLine="0"/>
        <w:rPr>
          <w:lang w:val="en-US"/>
        </w:rPr>
      </w:pPr>
      <w:r w:rsidRPr="00B8142C">
        <w:rPr>
          <w:lang w:val="en-US"/>
        </w:rPr>
        <w:t xml:space="preserve">ClCO = 0.4176e-4   Cl2CO = 0.2113e-7     CHCl = 0.3349e-8   CH2Cl = 0.1975e-8 </w:t>
      </w:r>
    </w:p>
    <w:p w14:paraId="03B01584" w14:textId="58586D7F" w:rsidR="00B8142C" w:rsidRPr="00B8142C" w:rsidRDefault="00B8142C" w:rsidP="00E23672">
      <w:pPr>
        <w:ind w:firstLine="0"/>
        <w:rPr>
          <w:lang w:val="en-US"/>
        </w:rPr>
      </w:pPr>
      <w:r w:rsidRPr="00B8142C">
        <w:rPr>
          <w:lang w:val="en-US"/>
        </w:rPr>
        <w:t xml:space="preserve">HClCO = 0.7862e-6       CN = 0.1144e-5     CN- = 0.1529e-8       NCN = 0.2214e-9 </w:t>
      </w:r>
    </w:p>
    <w:p w14:paraId="15362AD1" w14:textId="139A061B" w:rsidR="00B8142C" w:rsidRPr="00B8142C" w:rsidRDefault="00B8142C" w:rsidP="00E23672">
      <w:pPr>
        <w:ind w:firstLine="0"/>
        <w:rPr>
          <w:lang w:val="en-US"/>
        </w:rPr>
      </w:pPr>
      <w:r w:rsidRPr="00B8142C">
        <w:rPr>
          <w:lang w:val="en-US"/>
        </w:rPr>
        <w:t xml:space="preserve">CNN = 0.3469e-11   C2N2 = 0.1526e-11      NCO = 0.1084e-5    HCN = 0.1214e-4 </w:t>
      </w:r>
    </w:p>
    <w:p w14:paraId="012F8041" w14:textId="7F7D582D" w:rsidR="00B8142C" w:rsidRPr="00B8142C" w:rsidRDefault="00B8142C" w:rsidP="00826B19">
      <w:pPr>
        <w:ind w:firstLine="0"/>
        <w:rPr>
          <w:lang w:val="en-US"/>
        </w:rPr>
      </w:pPr>
      <w:r w:rsidRPr="00B8142C">
        <w:rPr>
          <w:lang w:val="en-US"/>
        </w:rPr>
        <w:t xml:space="preserve">Al2 = 0.5108e-7         AlO = 0.03536          AlO- = 0.1053e-4        AlO2 = 0.00452   </w:t>
      </w:r>
    </w:p>
    <w:p w14:paraId="1657E0AF" w14:textId="1DED3785" w:rsidR="00B8142C" w:rsidRPr="00B8142C" w:rsidRDefault="00B8142C" w:rsidP="00826B19">
      <w:pPr>
        <w:ind w:firstLine="0"/>
        <w:rPr>
          <w:lang w:val="en-US"/>
        </w:rPr>
      </w:pPr>
      <w:r w:rsidRPr="00B8142C">
        <w:rPr>
          <w:lang w:val="en-US"/>
        </w:rPr>
        <w:t xml:space="preserve">AlO2- = 0.2848e-6      Al2O = 0.00113         Al2O2 = 0.00235      Al2O3(c) = 3.7368    </w:t>
      </w:r>
    </w:p>
    <w:p w14:paraId="44534D5A" w14:textId="4EC53C5E" w:rsidR="00B8142C" w:rsidRPr="00B8142C" w:rsidRDefault="00B8142C" w:rsidP="00826B19">
      <w:pPr>
        <w:ind w:firstLine="0"/>
        <w:rPr>
          <w:lang w:val="en-US"/>
        </w:rPr>
      </w:pPr>
      <w:r w:rsidRPr="00B8142C">
        <w:rPr>
          <w:lang w:val="en-US"/>
        </w:rPr>
        <w:t xml:space="preserve">Al2O3 = 0.8785e-4       AlH = 0.3503e-3     AlH2 = 0.1167e-5     AlH3 = 0.3747e-7 </w:t>
      </w:r>
    </w:p>
    <w:p w14:paraId="4ACB4861" w14:textId="2090911B" w:rsidR="00B8142C" w:rsidRPr="00B8142C" w:rsidRDefault="00B8142C" w:rsidP="00B92A64">
      <w:pPr>
        <w:ind w:firstLine="0"/>
        <w:rPr>
          <w:lang w:val="en-US"/>
        </w:rPr>
      </w:pPr>
      <w:r w:rsidRPr="00B8142C">
        <w:rPr>
          <w:lang w:val="en-US"/>
        </w:rPr>
        <w:t xml:space="preserve">AlOH = 0.15982      HAlO = 0.2516e-3       HAlO2 = 0.00389       Al(OH)2 = 0.01578   </w:t>
      </w:r>
    </w:p>
    <w:p w14:paraId="73A488C0" w14:textId="22B2DA71" w:rsidR="00B8142C" w:rsidRPr="00B8142C" w:rsidRDefault="00B8142C" w:rsidP="00B92A64">
      <w:pPr>
        <w:ind w:firstLine="0"/>
        <w:rPr>
          <w:lang w:val="en-US"/>
        </w:rPr>
      </w:pPr>
      <w:r w:rsidRPr="00B8142C">
        <w:rPr>
          <w:lang w:val="en-US"/>
        </w:rPr>
        <w:t xml:space="preserve">Al(OH)3 = 0.00805       AlCl = 0.05001    AlCl2 = 0.00223         AlCl3 = 0.2671e-3 </w:t>
      </w:r>
    </w:p>
    <w:p w14:paraId="0A1F33F3" w14:textId="0C60453F" w:rsidR="00B8142C" w:rsidRPr="00B8142C" w:rsidRDefault="00B8142C" w:rsidP="00B92A64">
      <w:pPr>
        <w:ind w:firstLine="0"/>
        <w:rPr>
          <w:lang w:val="en-US"/>
        </w:rPr>
      </w:pPr>
      <w:r w:rsidRPr="00B8142C">
        <w:rPr>
          <w:lang w:val="en-US"/>
        </w:rPr>
        <w:t xml:space="preserve">ClAlO = 0.02361   Cl2AlO = 0.1011e-3   AlHCl = 0.1140e-3  </w:t>
      </w:r>
      <w:r w:rsidR="00F70253" w:rsidRPr="00F70253">
        <w:rPr>
          <w:lang w:val="en-US"/>
        </w:rPr>
        <w:t xml:space="preserve"> </w:t>
      </w:r>
      <w:r w:rsidRPr="00B8142C">
        <w:rPr>
          <w:lang w:val="en-US"/>
        </w:rPr>
        <w:t xml:space="preserve">AlH2Cl = 0.1664e-5 </w:t>
      </w:r>
    </w:p>
    <w:p w14:paraId="504CBC93" w14:textId="030491EE" w:rsidR="00B8142C" w:rsidRDefault="00B8142C" w:rsidP="004F1B03">
      <w:pPr>
        <w:ind w:firstLine="0"/>
      </w:pPr>
      <w:r>
        <w:t xml:space="preserve">AlN = 0.5755e-5         AlC = 0.1402e-9  </w:t>
      </w:r>
    </w:p>
    <w:p w14:paraId="2AEB3B7B" w14:textId="77777777" w:rsidR="00B8142C" w:rsidRDefault="00B8142C" w:rsidP="00B8142C">
      <w:r>
        <w:t xml:space="preserve"> </w:t>
      </w:r>
    </w:p>
    <w:p w14:paraId="1D559CA0" w14:textId="6BEFFF9C" w:rsidR="00B8142C" w:rsidRPr="0018258A" w:rsidRDefault="00B8142C" w:rsidP="00F70253">
      <w:pPr>
        <w:ind w:firstLine="0"/>
        <w:rPr>
          <w:u w:val="single"/>
        </w:rPr>
      </w:pPr>
      <w:r w:rsidRPr="0018258A">
        <w:rPr>
          <w:u w:val="single"/>
        </w:rPr>
        <w:t>Равновесные параметры при p(кам)=5 МПа, p=0.03 МПа (вых.</w:t>
      </w:r>
      <w:r w:rsidR="00F70253" w:rsidRPr="0018258A">
        <w:rPr>
          <w:u w:val="single"/>
        </w:rPr>
        <w:t xml:space="preserve"> </w:t>
      </w:r>
      <w:r w:rsidRPr="0018258A">
        <w:rPr>
          <w:u w:val="single"/>
        </w:rPr>
        <w:t>сечение, СИ):</w:t>
      </w:r>
    </w:p>
    <w:p w14:paraId="78666FC7" w14:textId="490934C2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p=0.03         T=2689.63      v=19.0665      S=8.87345      I=-5753.08  </w:t>
      </w:r>
    </w:p>
    <w:p w14:paraId="0CDB1457" w14:textId="0139C24F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U=-6261.67     M=29.4801     Cp=1.77501      k=1.13612    Cp'=5.33012   </w:t>
      </w:r>
    </w:p>
    <w:p w14:paraId="4BA80893" w14:textId="0152893D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k'=1.12573     Ap=0.0006401   Bv=0.0006205   Gt=0.0000353 </w:t>
      </w:r>
      <w:r w:rsidR="00293FC2" w:rsidRPr="00293FC2">
        <w:rPr>
          <w:lang w:val="en-US"/>
        </w:rPr>
        <w:t xml:space="preserve">  </w:t>
      </w:r>
      <w:r w:rsidRPr="00B8142C">
        <w:rPr>
          <w:lang w:val="en-US"/>
        </w:rPr>
        <w:t xml:space="preserve"> MMg=23.5421   </w:t>
      </w:r>
    </w:p>
    <w:p w14:paraId="085DC75F" w14:textId="6F048FEB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Rg=353.17     Cpg=1.89218     kg=1.22948   Cp'g=7.726      k'g=1.14572   </w:t>
      </w:r>
    </w:p>
    <w:p w14:paraId="10B6446E" w14:textId="1D120AC5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Mu=0.0000805   Lt=0.25341    Lt'=1.58326     Pr=0.601173   Pr'=0.392882  </w:t>
      </w:r>
    </w:p>
    <w:p w14:paraId="3B6BFD4A" w14:textId="5833E216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A=790.025      z=0.397834    Bm=0.147118     n=1.10213      w=2728.74   </w:t>
      </w:r>
    </w:p>
    <w:p w14:paraId="38E0C4BE" w14:textId="5C406EDB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lastRenderedPageBreak/>
        <w:t>Mach=3.454     Frel=22.9709     F'=0.0069873</w:t>
      </w:r>
      <w:r w:rsidR="00293FC2" w:rsidRPr="00293FC2">
        <w:rPr>
          <w:lang w:val="en-US"/>
        </w:rPr>
        <w:t xml:space="preserve">  </w:t>
      </w:r>
      <w:r w:rsidRPr="00B8142C">
        <w:rPr>
          <w:lang w:val="en-US"/>
        </w:rPr>
        <w:t xml:space="preserve">  Isp=2938.36      B= -       </w:t>
      </w:r>
    </w:p>
    <w:p w14:paraId="21E88418" w14:textId="77777777" w:rsidR="00B8142C" w:rsidRPr="00B8142C" w:rsidRDefault="00B8142C" w:rsidP="00B8142C">
      <w:pPr>
        <w:rPr>
          <w:lang w:val="en-US"/>
        </w:rPr>
      </w:pPr>
      <w:r w:rsidRPr="00B8142C">
        <w:rPr>
          <w:lang w:val="en-US"/>
        </w:rPr>
        <w:t xml:space="preserve"> </w:t>
      </w:r>
    </w:p>
    <w:p w14:paraId="702042BD" w14:textId="06B3F23A" w:rsidR="00B8142C" w:rsidRDefault="00B8142C" w:rsidP="002A3C72">
      <w:pPr>
        <w:ind w:firstLine="0"/>
      </w:pPr>
      <w:r>
        <w:t>Равновесные концентрации (моль/кг):</w:t>
      </w:r>
    </w:p>
    <w:p w14:paraId="20AD4B71" w14:textId="3A310C5C" w:rsidR="00B8142C" w:rsidRDefault="00B8142C" w:rsidP="002A3C72">
      <w:pPr>
        <w:ind w:firstLine="0"/>
      </w:pPr>
      <w:r>
        <w:t xml:space="preserve">e- = 0.1461e-6           O = 0.17032            O- = 0.4335e-9          O2 = 0.28558   </w:t>
      </w:r>
    </w:p>
    <w:p w14:paraId="3333EE6A" w14:textId="07AEBF12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>O2- = 0.2806e-10         O3 = 0.1059e-7           H = 0.73826            H- = 0.6554e-10</w:t>
      </w:r>
    </w:p>
    <w:p w14:paraId="6A4E3378" w14:textId="55E4C7D1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H2 = 2.1375             OH = 0.77374           OH- = 0.3457e-8         HO2 = 0.1005e-3 </w:t>
      </w:r>
    </w:p>
    <w:p w14:paraId="55197010" w14:textId="029E141A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H2O = 8.9243         H2O+ = 0.7154e-11     H2O2 = 0.5408e-5    H3O+ = 0.3778e-8 </w:t>
      </w:r>
    </w:p>
    <w:p w14:paraId="4BECFE1D" w14:textId="0575D941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Cl = 0.6041            Cl- = 0.4659e-5         Cl2 = 0.1538e-3         ClO = 0.3514e-3 </w:t>
      </w:r>
    </w:p>
    <w:p w14:paraId="5DDD7261" w14:textId="6473BE56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ClO2 = 0.2843e-8        Cl2O = 0.3155e-9         HCl = 2.5207       HOCl = 0.8604e-4 </w:t>
      </w:r>
    </w:p>
    <w:p w14:paraId="1379D6E5" w14:textId="4759E7F2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N = 0.2712e-4          N2 = 3.8553             N3 = 0.1501e-11         NO = 0.08074   </w:t>
      </w:r>
    </w:p>
    <w:p w14:paraId="4435D8FF" w14:textId="33E55129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NO+ = 0.9966e-8         NO2 = 0.7658e-5        N2O = 0.1088e-5      NH = 0.3493e-5 </w:t>
      </w:r>
    </w:p>
    <w:p w14:paraId="7915FD5C" w14:textId="207BDF34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ClNO2 = 0.3292e-11          C = 0.2405e-10         CO = 3.3809            CO2 = 2.0946    </w:t>
      </w:r>
    </w:p>
    <w:p w14:paraId="5BA5BD43" w14:textId="70201CBC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CH = 0.3019e-11     CH2 = 0.3096e-11      CH3 = 0.5552e-11      HCO = 0.3198e-5 </w:t>
      </w:r>
    </w:p>
    <w:p w14:paraId="71FD584E" w14:textId="2781AC51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HCN = 0.5464e-7         HNC = 0.6481e-8     ClCN = 0.1976e-9        Al = 0.3119e-4 </w:t>
      </w:r>
    </w:p>
    <w:p w14:paraId="1F31AE63" w14:textId="2040790C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Al+ = 0.4800e-5         AlO = 0.5010e-3        AlO- = 0.3816e-8     AlO2 = 0.1674e-4 </w:t>
      </w:r>
    </w:p>
    <w:p w14:paraId="4FFBBDCB" w14:textId="0F6928E3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AlO2- = 0.5808e-10    Al2O = 0.1515e-5      Al2O2 = 0.4566e-5    Al2O3(c) = 3.9018    </w:t>
      </w:r>
    </w:p>
    <w:p w14:paraId="07ACE692" w14:textId="3742825A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>Al2O3 = 0.5970e-7     AlH = 0.7250e-6      AlH2 = 0.1623e-9    AlH3 = 0.2730e-11</w:t>
      </w:r>
    </w:p>
    <w:p w14:paraId="0F163001" w14:textId="4ACEE05B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AlOH = 0.00596    HAlO = 0.7577e-6   HAlO2 = 0.7900e-4   Al(OH)2 = 0.1757e-3 </w:t>
      </w:r>
    </w:p>
    <w:p w14:paraId="613C5C58" w14:textId="0C1EDE96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Al(OH)3 = 0.2529e-3     AlCl = 0.0022    </w:t>
      </w:r>
      <w:r w:rsidR="006E4609" w:rsidRPr="006E4609">
        <w:rPr>
          <w:lang w:val="en-US"/>
        </w:rPr>
        <w:t xml:space="preserve"> </w:t>
      </w:r>
      <w:r w:rsidRPr="00B8142C">
        <w:rPr>
          <w:lang w:val="en-US"/>
        </w:rPr>
        <w:t xml:space="preserve">AlCl2 = 0.4449e-4      AlCl3 = 0.1410e-4 </w:t>
      </w:r>
    </w:p>
    <w:p w14:paraId="768A9035" w14:textId="7E25B9C6" w:rsidR="00AE4AE8" w:rsidRDefault="00B8142C" w:rsidP="006E4609">
      <w:pPr>
        <w:ind w:firstLine="0"/>
      </w:pPr>
      <w:r>
        <w:t>AlN = 0.1142e-8</w:t>
      </w:r>
    </w:p>
    <w:p w14:paraId="0854EBDA" w14:textId="77777777" w:rsidR="00AE4AE8" w:rsidRDefault="00AE4AE8">
      <w:pPr>
        <w:spacing w:after="160" w:line="259" w:lineRule="auto"/>
        <w:ind w:firstLine="0"/>
        <w:jc w:val="left"/>
      </w:pPr>
      <w:r>
        <w:br w:type="page"/>
      </w:r>
    </w:p>
    <w:p w14:paraId="08D2A17E" w14:textId="3CE8B4AE" w:rsidR="00833DC9" w:rsidRDefault="00B50BD9" w:rsidP="00AE4AE8">
      <w:pPr>
        <w:pStyle w:val="affe"/>
      </w:pPr>
      <w:bookmarkStart w:id="627" w:name="_Toc74174337"/>
      <w:bookmarkStart w:id="628" w:name="_Toc42614473"/>
      <w:r>
        <w:lastRenderedPageBreak/>
        <w:t>ПРИЛОЖЕНИЕ</w:t>
      </w:r>
      <w:r w:rsidR="00337105" w:rsidRPr="00841E2D">
        <w:t xml:space="preserve"> В</w:t>
      </w:r>
      <w:bookmarkEnd w:id="627"/>
    </w:p>
    <w:p w14:paraId="47ACBCFE" w14:textId="55A07C6F" w:rsidR="00337105" w:rsidRDefault="00337105" w:rsidP="00AE4AE8">
      <w:pPr>
        <w:pStyle w:val="affc"/>
      </w:pPr>
      <w:r w:rsidRPr="00AE4AE8">
        <w:t>Теплофизические</w:t>
      </w:r>
      <w:r w:rsidRPr="00023A72">
        <w:t xml:space="preserve"> свойства ПС</w:t>
      </w:r>
      <w:bookmarkEnd w:id="628"/>
    </w:p>
    <w:p w14:paraId="63DA4267" w14:textId="77777777" w:rsidR="00B66FB8" w:rsidRDefault="00B66FB8" w:rsidP="00B66FB8">
      <w:pPr>
        <w:ind w:firstLine="0"/>
      </w:pPr>
      <w:r>
        <w:t>Исходный состав:</w:t>
      </w:r>
    </w:p>
    <w:p w14:paraId="34A6A99E" w14:textId="3EA1E4FB" w:rsidR="00B66FB8" w:rsidRPr="00116244" w:rsidRDefault="00B66FB8" w:rsidP="00B66FB8">
      <w:pPr>
        <w:ind w:firstLine="0"/>
      </w:pPr>
      <w:r w:rsidRPr="00116244">
        <w:t>(</w:t>
      </w:r>
      <w:r w:rsidRPr="006B49BC">
        <w:rPr>
          <w:lang w:val="en-US"/>
        </w:rPr>
        <w:t>C</w:t>
      </w:r>
      <w:r w:rsidRPr="00116244">
        <w:t>5.213</w:t>
      </w:r>
      <w:r w:rsidRPr="006B49BC">
        <w:rPr>
          <w:lang w:val="en-US"/>
        </w:rPr>
        <w:t>H</w:t>
      </w:r>
      <w:r w:rsidRPr="00116244">
        <w:t>24.948</w:t>
      </w:r>
      <w:r w:rsidRPr="006B49BC">
        <w:rPr>
          <w:lang w:val="en-US"/>
        </w:rPr>
        <w:t>O</w:t>
      </w:r>
      <w:r w:rsidRPr="00116244">
        <w:t>28.408</w:t>
      </w:r>
      <w:r w:rsidRPr="006B49BC">
        <w:rPr>
          <w:lang w:val="en-US"/>
        </w:rPr>
        <w:t>N</w:t>
      </w:r>
      <w:r w:rsidRPr="00116244">
        <w:t>7.428</w:t>
      </w:r>
      <w:r w:rsidRPr="006B49BC">
        <w:rPr>
          <w:lang w:val="en-US"/>
        </w:rPr>
        <w:t>Cl</w:t>
      </w:r>
      <w:r w:rsidRPr="00116244">
        <w:t>2.979</w:t>
      </w:r>
      <w:r w:rsidRPr="006B49BC">
        <w:rPr>
          <w:lang w:val="en-US"/>
        </w:rPr>
        <w:t>Al</w:t>
      </w:r>
      <w:r w:rsidRPr="00116244">
        <w:t xml:space="preserve">7.413[-2034]- 0.998) + </w:t>
      </w:r>
    </w:p>
    <w:p w14:paraId="78C5E20B" w14:textId="473265B9" w:rsidR="00B66FB8" w:rsidRPr="00116244" w:rsidRDefault="00B66FB8" w:rsidP="00B66FB8">
      <w:pPr>
        <w:ind w:firstLine="0"/>
      </w:pPr>
      <w:r w:rsidRPr="00116244">
        <w:t>(</w:t>
      </w:r>
      <w:r w:rsidRPr="006B49BC">
        <w:rPr>
          <w:lang w:val="en-US"/>
        </w:rPr>
        <w:t>C</w:t>
      </w:r>
      <w:r w:rsidRPr="00116244">
        <w:t>5.268</w:t>
      </w:r>
      <w:r w:rsidRPr="006B49BC">
        <w:rPr>
          <w:lang w:val="en-US"/>
        </w:rPr>
        <w:t>H</w:t>
      </w:r>
      <w:r w:rsidRPr="00116244">
        <w:t>4.800</w:t>
      </w:r>
      <w:r w:rsidRPr="006B49BC">
        <w:rPr>
          <w:lang w:val="en-US"/>
        </w:rPr>
        <w:t>O</w:t>
      </w:r>
      <w:r w:rsidRPr="00116244">
        <w:t>12.375</w:t>
      </w:r>
      <w:r w:rsidRPr="006B49BC">
        <w:rPr>
          <w:lang w:val="en-US"/>
        </w:rPr>
        <w:t>N</w:t>
      </w:r>
      <w:r w:rsidRPr="00116244">
        <w:t>2.062</w:t>
      </w:r>
      <w:r w:rsidRPr="006B49BC">
        <w:rPr>
          <w:lang w:val="en-US"/>
        </w:rPr>
        <w:t>Cl</w:t>
      </w:r>
      <w:r w:rsidRPr="00116244">
        <w:t>3.663</w:t>
      </w:r>
      <w:r w:rsidRPr="006B49BC">
        <w:rPr>
          <w:lang w:val="en-US"/>
        </w:rPr>
        <w:t>Al</w:t>
      </w:r>
      <w:r w:rsidRPr="00116244">
        <w:t>22.237[-64.39] - 0.002)</w:t>
      </w:r>
    </w:p>
    <w:p w14:paraId="5A7DC36B" w14:textId="6DB6E5A3" w:rsidR="00B66FB8" w:rsidRDefault="00B66FB8" w:rsidP="00B66FB8">
      <w:pPr>
        <w:ind w:firstLine="0"/>
      </w:pPr>
      <w:r>
        <w:t>Состав, моль/кг: C 5.4755 H 26.1645 O 29.8067 N 7.7914 Cl3.1303 Al7.8151</w:t>
      </w:r>
    </w:p>
    <w:p w14:paraId="25BED0CA" w14:textId="1C947F06" w:rsidR="00B66FB8" w:rsidRDefault="00B66FB8" w:rsidP="00B66FB8">
      <w:pPr>
        <w:ind w:firstLine="0"/>
      </w:pPr>
      <w:r>
        <w:t>1-й параметр: T =1000-4000-200</w:t>
      </w:r>
    </w:p>
    <w:p w14:paraId="245CA4F5" w14:textId="07D9D6BC" w:rsidR="00B66FB8" w:rsidRDefault="00B66FB8" w:rsidP="00B66FB8">
      <w:pPr>
        <w:ind w:firstLine="0"/>
      </w:pPr>
      <w:r>
        <w:t>2-й параметр: p =5</w:t>
      </w:r>
    </w:p>
    <w:p w14:paraId="1DC09FA7" w14:textId="73063171" w:rsidR="00B66FB8" w:rsidRPr="00B66FB8" w:rsidRDefault="00B66FB8" w:rsidP="00B66FB8">
      <w:pPr>
        <w:ind w:firstLine="0"/>
        <w:rPr>
          <w:u w:val="single"/>
        </w:rPr>
      </w:pPr>
      <w:r w:rsidRPr="00B66FB8">
        <w:rPr>
          <w:u w:val="single"/>
        </w:rPr>
        <w:t>Равновесные параметры при p=5 МПа, T=1000 K (единицы СИ):</w:t>
      </w:r>
    </w:p>
    <w:p w14:paraId="01B9999F" w14:textId="1AD72FB9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000         v=0.039059     S=5.68425      I=-9822.19  </w:t>
      </w:r>
    </w:p>
    <w:p w14:paraId="484714F8" w14:textId="4C4E8E85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U=-9959.26     M=27.3964     Cp=1.42424      k=1.15891    Cp'=2.2324    </w:t>
      </w:r>
    </w:p>
    <w:p w14:paraId="69FC4E60" w14:textId="7CBE54A3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k'=1.1528      Ap=0.0012731   Bv=0.0012482   Gt=0.213958e-6 MMg=25.6114   </w:t>
      </w:r>
    </w:p>
    <w:p w14:paraId="0F57B961" w14:textId="2CC1E6A1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Rg=324.635    Cpg=1.55858     kg=1.26309   Cp'g=2.90198    k'g=1.20408   </w:t>
      </w:r>
    </w:p>
    <w:p w14:paraId="336F856C" w14:textId="4D1CD762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Mu=0.0000384   Lt=0.0994302  </w:t>
      </w:r>
      <w:r w:rsidR="009311D4" w:rsidRPr="009311D4">
        <w:rPr>
          <w:lang w:val="en-US"/>
        </w:rPr>
        <w:t xml:space="preserve"> </w:t>
      </w:r>
      <w:r w:rsidRPr="00B66FB8">
        <w:rPr>
          <w:lang w:val="en-US"/>
        </w:rPr>
        <w:t xml:space="preserve">Lt'=0.215008    Pr=0.602141   Pr'=0.518473  </w:t>
      </w:r>
    </w:p>
    <w:p w14:paraId="585E4923" w14:textId="57936880" w:rsidR="00B66FB8" w:rsidRDefault="00B66FB8" w:rsidP="009311D4">
      <w:pPr>
        <w:ind w:firstLine="0"/>
      </w:pPr>
      <w:r>
        <w:t xml:space="preserve">A=469.812      z=0.398418    Bm=0.154566   </w:t>
      </w:r>
    </w:p>
    <w:p w14:paraId="3428B9CE" w14:textId="797A5839" w:rsidR="00B66FB8" w:rsidRDefault="00B66FB8" w:rsidP="009311D4">
      <w:pPr>
        <w:ind w:firstLine="0"/>
      </w:pPr>
      <w:r>
        <w:t>Равновесные концентрации (моль/кг):</w:t>
      </w:r>
    </w:p>
    <w:p w14:paraId="196CD181" w14:textId="49083DE8" w:rsidR="00B66FB8" w:rsidRPr="002F3002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>H</w:t>
      </w:r>
      <w:r w:rsidRPr="002F3002">
        <w:rPr>
          <w:lang w:val="en-US"/>
        </w:rPr>
        <w:t xml:space="preserve"> = 0.2437</w:t>
      </w:r>
      <w:r w:rsidRPr="00B66FB8">
        <w:rPr>
          <w:lang w:val="en-US"/>
        </w:rPr>
        <w:t>e</w:t>
      </w:r>
      <w:r w:rsidRPr="002F3002">
        <w:rPr>
          <w:lang w:val="en-US"/>
        </w:rPr>
        <w:t xml:space="preserve">-8          </w:t>
      </w:r>
      <w:r w:rsidRPr="00B66FB8">
        <w:rPr>
          <w:lang w:val="en-US"/>
        </w:rPr>
        <w:t>H</w:t>
      </w:r>
      <w:r w:rsidRPr="002F3002">
        <w:rPr>
          <w:lang w:val="en-US"/>
        </w:rPr>
        <w:t xml:space="preserve">2 = 2.4564             </w:t>
      </w:r>
      <w:r w:rsidRPr="00B66FB8">
        <w:rPr>
          <w:lang w:val="en-US"/>
        </w:rPr>
        <w:t>OH</w:t>
      </w:r>
      <w:r w:rsidRPr="002F3002">
        <w:rPr>
          <w:lang w:val="en-US"/>
        </w:rPr>
        <w:t xml:space="preserve"> = 0.1872</w:t>
      </w:r>
      <w:r w:rsidRPr="00B66FB8">
        <w:rPr>
          <w:lang w:val="en-US"/>
        </w:rPr>
        <w:t>e</w:t>
      </w:r>
      <w:r w:rsidRPr="002F3002">
        <w:rPr>
          <w:lang w:val="en-US"/>
        </w:rPr>
        <w:t xml:space="preserve">-10        </w:t>
      </w:r>
      <w:r w:rsidRPr="00B66FB8">
        <w:rPr>
          <w:lang w:val="en-US"/>
        </w:rPr>
        <w:t>H</w:t>
      </w:r>
      <w:r w:rsidRPr="002F3002">
        <w:rPr>
          <w:lang w:val="en-US"/>
        </w:rPr>
        <w:t>2</w:t>
      </w:r>
      <w:r w:rsidRPr="00B66FB8">
        <w:rPr>
          <w:lang w:val="en-US"/>
        </w:rPr>
        <w:t>O</w:t>
      </w:r>
      <w:r w:rsidRPr="002F3002">
        <w:rPr>
          <w:lang w:val="en-US"/>
        </w:rPr>
        <w:t xml:space="preserve"> = 8.5263    </w:t>
      </w:r>
    </w:p>
    <w:p w14:paraId="7EAE0824" w14:textId="5C3BB85C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l = 0.2897e-8         Cl2 = 0.1181e-9         HCl = 3.1303             N2 = 3.891     </w:t>
      </w:r>
    </w:p>
    <w:p w14:paraId="757B5BD0" w14:textId="7A1C7B68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NH2 = 0.1160e-10        NH3 = 0.00942            CO = 0.87293           CO2 = 4.3424    </w:t>
      </w:r>
    </w:p>
    <w:p w14:paraId="187E3BD1" w14:textId="1AEF50C0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H3 = 0.4743e-8        CH4 = 0.26013       C2H2 = 0.1390e-9      C2H4 = 0.3465e-6 </w:t>
      </w:r>
    </w:p>
    <w:p w14:paraId="2A8C4E29" w14:textId="2B76A7FF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H2OH = 0.1385e-11    C2H6O = 0.2885e-9     C3H6O = 0.1774e-10     </w:t>
      </w:r>
    </w:p>
    <w:p w14:paraId="639F3C28" w14:textId="605B2D34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H2Cl = 0.2049e-11      CH3Cl = 0.6992e-5      CH2Cl2 = 0.1105e-9    </w:t>
      </w:r>
    </w:p>
    <w:p w14:paraId="6ED3AC63" w14:textId="0D319337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2H5Cl = 0.1834e-8       HClCO = 0.1102e-7         HCN = 0.4874e-5         </w:t>
      </w:r>
    </w:p>
    <w:p w14:paraId="49893458" w14:textId="3085EB95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lCN = 0.8742e-11   Al2O3(c) = 3.9075        Al(OH)3 = 0.2481e-8       </w:t>
      </w:r>
    </w:p>
    <w:p w14:paraId="2FAA00D7" w14:textId="1CAB7A2A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lAl(OH)2 = 0.3547e-8     Cl2AlOH = 0.2466e-7  </w:t>
      </w:r>
    </w:p>
    <w:p w14:paraId="1CD1F99C" w14:textId="77777777" w:rsidR="00AB397F" w:rsidRDefault="00AB397F" w:rsidP="00AB397F">
      <w:pPr>
        <w:ind w:firstLine="0"/>
        <w:rPr>
          <w:lang w:val="en-US"/>
        </w:rPr>
      </w:pPr>
    </w:p>
    <w:p w14:paraId="192027A2" w14:textId="4035F8B3" w:rsidR="00B66FB8" w:rsidRPr="00AB397F" w:rsidRDefault="00B66FB8" w:rsidP="00AB397F">
      <w:pPr>
        <w:ind w:firstLine="0"/>
        <w:rPr>
          <w:u w:val="single"/>
        </w:rPr>
      </w:pPr>
      <w:r w:rsidRPr="00AB397F">
        <w:rPr>
          <w:u w:val="single"/>
        </w:rPr>
        <w:t>Равновесные параметры при p=5 МПа, T=1200 K (единицы СИ):</w:t>
      </w:r>
    </w:p>
    <w:p w14:paraId="019D2C26" w14:textId="7192C05E" w:rsidR="00B66FB8" w:rsidRPr="00B66FB8" w:rsidRDefault="00B66FB8" w:rsidP="00AB397F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200         v=0.047894     S=6.01869      I=-9457.52  </w:t>
      </w:r>
    </w:p>
    <w:p w14:paraId="05B36D6C" w14:textId="6756193E" w:rsidR="00B66FB8" w:rsidRPr="00B66FB8" w:rsidRDefault="00B66FB8" w:rsidP="00E40A2F">
      <w:pPr>
        <w:ind w:firstLine="0"/>
        <w:rPr>
          <w:lang w:val="en-US"/>
        </w:rPr>
      </w:pPr>
      <w:r w:rsidRPr="00B66FB8">
        <w:rPr>
          <w:lang w:val="en-US"/>
        </w:rPr>
        <w:t xml:space="preserve">U=-9637.5      M=27.9092     Cp=1.47428      k=1.15655    Cp'=1.57386   </w:t>
      </w:r>
    </w:p>
    <w:p w14:paraId="4F7983E1" w14:textId="6D135D7A" w:rsidR="00B66FB8" w:rsidRPr="00B66FB8" w:rsidRDefault="00B66FB8" w:rsidP="006C769B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k'=1.1492      Ap=0.0008451   Bv=0.000844    Gt=0.200867e-6 MMg=25.0642   </w:t>
      </w:r>
    </w:p>
    <w:p w14:paraId="03C52431" w14:textId="1AF5F820" w:rsidR="00B66FB8" w:rsidRPr="00B66FB8" w:rsidRDefault="00B66FB8" w:rsidP="00E40A2F">
      <w:pPr>
        <w:ind w:firstLine="0"/>
        <w:rPr>
          <w:lang w:val="en-US"/>
        </w:rPr>
      </w:pPr>
      <w:r w:rsidRPr="00B66FB8">
        <w:rPr>
          <w:lang w:val="en-US"/>
        </w:rPr>
        <w:t xml:space="preserve">Rg=331.722    Cpg=1.6227      kg=1.25696   Cp'g=1.78822    k'g=1.23449   </w:t>
      </w:r>
    </w:p>
    <w:p w14:paraId="3D0A3109" w14:textId="693C9F31" w:rsidR="00B66FB8" w:rsidRPr="00B66FB8" w:rsidRDefault="00B66FB8" w:rsidP="00E40A2F">
      <w:pPr>
        <w:ind w:firstLine="0"/>
        <w:rPr>
          <w:lang w:val="en-US"/>
        </w:rPr>
      </w:pPr>
      <w:r w:rsidRPr="00B66FB8">
        <w:rPr>
          <w:lang w:val="en-US"/>
        </w:rPr>
        <w:t xml:space="preserve">Mu=0.0000445   Lt=0.120568   Lt'=0.120568    Pr=0.598488   Pr'=0.659536  </w:t>
      </w:r>
    </w:p>
    <w:p w14:paraId="4B07F9D0" w14:textId="55B40426" w:rsidR="00B66FB8" w:rsidRDefault="00B66FB8" w:rsidP="00E40A2F">
      <w:pPr>
        <w:ind w:firstLine="0"/>
      </w:pPr>
      <w:r>
        <w:t xml:space="preserve">A=524.273      z=0.398418    Bm=0.151521   </w:t>
      </w:r>
    </w:p>
    <w:p w14:paraId="0C078EB6" w14:textId="61085501" w:rsidR="00B66FB8" w:rsidRDefault="00B66FB8" w:rsidP="00E40A2F">
      <w:pPr>
        <w:ind w:firstLine="0"/>
      </w:pPr>
      <w:r>
        <w:t>Равновесные концентрации (моль/кг):</w:t>
      </w:r>
    </w:p>
    <w:p w14:paraId="18FA900C" w14:textId="17B1FCC7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H = 0.2254e-6          H2 = 2.7178             OH = 0.5807e-8         H2O = 8.7806    </w:t>
      </w:r>
    </w:p>
    <w:p w14:paraId="5F74CB1D" w14:textId="223B29F9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>Cl = 0.2255e-6         Cl2 = 0.4727e-8         HCl = 3.1303           HOCl = 0.3322e-10</w:t>
      </w:r>
    </w:p>
    <w:p w14:paraId="1EA0FE90" w14:textId="52C5FA77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N2 = 3.8939             NO = 0.2687e-10        NH2 = 0.5209e-9         NH3 = 0.00353   </w:t>
      </w:r>
    </w:p>
    <w:p w14:paraId="2152AACA" w14:textId="10268C3D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O = 1.6342            CO2 = 3.8346            CH3 = 0.1110e-7         CH4 = 0.00669   </w:t>
      </w:r>
    </w:p>
    <w:p w14:paraId="7B6EBE01" w14:textId="18548ECD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2H2 = 0.2286e-9     C2H4 = 0.1473e-7    C2H5 = 0.1211e-11   C2H6 = 0.1278e-7 </w:t>
      </w:r>
    </w:p>
    <w:p w14:paraId="627C1629" w14:textId="1C96EB09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HCO = 0.5503e-8   COOH = 0.3221e-8   H2CO = 0.4635e-5  HCOOH = 0.2272e-4 </w:t>
      </w:r>
    </w:p>
    <w:p w14:paraId="4D6B0F04" w14:textId="3909248D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H2O2 = 0.2272e-4        CH4O = 0.1882e-6       CH2OH = 0.1588e-10      </w:t>
      </w:r>
    </w:p>
    <w:p w14:paraId="1F2BEA6A" w14:textId="62207060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lCO = 0.6648e-10      Cl2CO = 0.6926e-10      CH2Cl = 0.1684e-10    </w:t>
      </w:r>
    </w:p>
    <w:p w14:paraId="72CCB5CD" w14:textId="58626F3F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H2Cl2 = 0.8019e-10     C2H3Cl = 0.1797e-10     C2H5Cl = 0.1834e-10      </w:t>
      </w:r>
    </w:p>
    <w:p w14:paraId="32677CC0" w14:textId="36AEDEB4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HCN = 0.8984e-5      HNC = 0.3173e-7        ClCN = 0.1089e-9    Al2O3(c) = 3.9075    </w:t>
      </w:r>
    </w:p>
    <w:p w14:paraId="122758A5" w14:textId="77777777" w:rsidR="00E40A2F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Al(OH)3 = 0.1166e-6    AlCl3 = 0.1439e-6   AlHCl2 = 0.2222e-11  </w:t>
      </w:r>
    </w:p>
    <w:p w14:paraId="2041C43A" w14:textId="39C9EA1E" w:rsidR="00B66FB8" w:rsidRPr="006B7A48" w:rsidRDefault="00B66FB8" w:rsidP="00C71A4F">
      <w:pPr>
        <w:ind w:firstLine="0"/>
      </w:pPr>
      <w:r>
        <w:t xml:space="preserve">Cl2AlOH = 0.7474e-6  </w:t>
      </w:r>
    </w:p>
    <w:p w14:paraId="16119C4C" w14:textId="77777777" w:rsidR="00B66FB8" w:rsidRDefault="00B66FB8" w:rsidP="00B66FB8">
      <w:r>
        <w:t xml:space="preserve"> </w:t>
      </w:r>
    </w:p>
    <w:p w14:paraId="3CA5BE11" w14:textId="4E27B9F8" w:rsidR="00B66FB8" w:rsidRPr="006B7A48" w:rsidRDefault="00B66FB8" w:rsidP="006B7A48">
      <w:pPr>
        <w:ind w:firstLine="0"/>
        <w:rPr>
          <w:u w:val="single"/>
        </w:rPr>
      </w:pPr>
      <w:r w:rsidRPr="006B7A48">
        <w:rPr>
          <w:u w:val="single"/>
        </w:rPr>
        <w:t>Равновесные параметры при p=5 МПа, T=1400 K (единицы СИ):</w:t>
      </w:r>
    </w:p>
    <w:p w14:paraId="3D795D54" w14:textId="72EADB01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400         v=0.0559117    S=6.25943      I=-9145.19  </w:t>
      </w:r>
    </w:p>
    <w:p w14:paraId="73FE4078" w14:textId="36E0BBA3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U=-9365.21     M=27.9244     Cp=1.52086      k=1.15114    Cp'=1.56711   </w:t>
      </w:r>
    </w:p>
    <w:p w14:paraId="7BFC3D71" w14:textId="668B22DF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k'=1.14623     Ap=0.0007148   Bv=0.0007147   Gt=0.200041e-6 MMg=25.0484   </w:t>
      </w:r>
    </w:p>
    <w:p w14:paraId="16CE1004" w14:textId="02C5A9DF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Rg=331.932    Cpg=1.67871     kg=1.24647   Cp'g=1.75554    k'g=1.23351   </w:t>
      </w:r>
    </w:p>
    <w:p w14:paraId="7A491595" w14:textId="74126FDA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Mu=0.0000501   Lt=0.138139   Lt'=0.138139    Pr=0.60846    Pr'=0.63631   </w:t>
      </w:r>
    </w:p>
    <w:p w14:paraId="60CDF4CE" w14:textId="025A05F9" w:rsidR="00B66FB8" w:rsidRDefault="00B66FB8" w:rsidP="00CC4F64">
      <w:pPr>
        <w:ind w:firstLine="0"/>
      </w:pPr>
      <w:r>
        <w:t xml:space="preserve">A=566.048      z=0.398417    Bm=0.151444   </w:t>
      </w:r>
    </w:p>
    <w:p w14:paraId="58357074" w14:textId="70A5B816" w:rsidR="00B66FB8" w:rsidRDefault="00B66FB8" w:rsidP="00CC4F64">
      <w:pPr>
        <w:ind w:firstLine="0"/>
      </w:pPr>
      <w:r>
        <w:t>Равновесные концентрации (моль/кг):</w:t>
      </w:r>
    </w:p>
    <w:p w14:paraId="15280861" w14:textId="20940567" w:rsidR="00B66FB8" w:rsidRPr="00FF3C52" w:rsidRDefault="00B66FB8" w:rsidP="00CC4F64">
      <w:pPr>
        <w:ind w:firstLine="0"/>
        <w:rPr>
          <w:lang w:val="en-US"/>
        </w:rPr>
      </w:pPr>
      <w:r w:rsidRPr="00FF3C52">
        <w:rPr>
          <w:lang w:val="en-US"/>
        </w:rPr>
        <w:t xml:space="preserve">O2 = 0.1416e-11          H = 0.5214e-5          H2 = 2.3915             OH = 0.3940e-6 </w:t>
      </w:r>
    </w:p>
    <w:p w14:paraId="24E8E883" w14:textId="7EDC34DB" w:rsidR="00B66FB8" w:rsidRPr="00CC4F64" w:rsidRDefault="00B66FB8" w:rsidP="00CC4F64">
      <w:pPr>
        <w:ind w:firstLine="0"/>
        <w:rPr>
          <w:lang w:val="en-US"/>
        </w:rPr>
      </w:pPr>
      <w:r w:rsidRPr="00CC4F64">
        <w:rPr>
          <w:lang w:val="en-US"/>
        </w:rPr>
        <w:t xml:space="preserve">H2O = 9.1231           H2O2 = 0.1775e-11         Cl = 0.5626e-5        Cl2 = 0.8134e-7 </w:t>
      </w:r>
      <w:r w:rsidRPr="00B66FB8">
        <w:rPr>
          <w:lang w:val="en-US"/>
        </w:rPr>
        <w:t xml:space="preserve">HCl = 3.1303           HOCl = 0.1728e-8          N2 = 3.8951             NO = 0.4178e-8 </w:t>
      </w:r>
    </w:p>
    <w:p w14:paraId="162CAC5B" w14:textId="38C29A16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>NH = 0.1433e-11        NH2 = 0.6474e-8       NH3 = 0.0013        HNO = 0.2637e-11</w:t>
      </w:r>
    </w:p>
    <w:p w14:paraId="4ADCCC77" w14:textId="0F42F1BC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NH2OH = 0.3081e-11         CO = 1.9896          CO2 = 3.4856       CH3 = 0.9530e-8 </w:t>
      </w:r>
    </w:p>
    <w:p w14:paraId="139CCDEB" w14:textId="2461BB81" w:rsidR="00B66FB8" w:rsidRPr="00B66FB8" w:rsidRDefault="00B66FB8" w:rsidP="00023DE0">
      <w:pPr>
        <w:ind w:firstLine="0"/>
        <w:rPr>
          <w:lang w:val="en-US"/>
        </w:rPr>
      </w:pPr>
      <w:r w:rsidRPr="00B66FB8">
        <w:rPr>
          <w:lang w:val="en-US"/>
        </w:rPr>
        <w:t xml:space="preserve">CH4 = 0.2106e-3      C2H2 = 0.1072e-9    C2H4 = 0.4199e-9    </w:t>
      </w:r>
      <w:r w:rsidR="00023DE0" w:rsidRPr="00023DE0">
        <w:rPr>
          <w:lang w:val="en-US"/>
        </w:rPr>
        <w:t xml:space="preserve"> </w:t>
      </w:r>
      <w:r w:rsidRPr="00B66FB8">
        <w:rPr>
          <w:lang w:val="en-US"/>
        </w:rPr>
        <w:t>C2H6 = 0.4126e-10</w:t>
      </w:r>
    </w:p>
    <w:p w14:paraId="01947E4D" w14:textId="2248F644" w:rsidR="00B66FB8" w:rsidRPr="00B66FB8" w:rsidRDefault="00B66FB8" w:rsidP="00023DE0">
      <w:pPr>
        <w:ind w:firstLine="0"/>
        <w:rPr>
          <w:lang w:val="en-US"/>
        </w:rPr>
      </w:pPr>
      <w:r w:rsidRPr="00B66FB8">
        <w:rPr>
          <w:lang w:val="en-US"/>
        </w:rPr>
        <w:t xml:space="preserve">HCO = 0.5368e-7   COOH = 0.3505e-7  H2CO = 0.4585e-5   HCOOH = 0.2145e-4 </w:t>
      </w:r>
    </w:p>
    <w:p w14:paraId="38BDFFDA" w14:textId="2CD7F1AA" w:rsidR="00B66FB8" w:rsidRPr="00B66FB8" w:rsidRDefault="00B66FB8" w:rsidP="00023DE0">
      <w:pPr>
        <w:ind w:firstLine="0"/>
        <w:rPr>
          <w:lang w:val="en-US"/>
        </w:rPr>
      </w:pPr>
      <w:r w:rsidRPr="00B66FB8">
        <w:rPr>
          <w:lang w:val="en-US"/>
        </w:rPr>
        <w:t xml:space="preserve">CH2O2 = 0.2145e-4   CH4O = 0.3943e-7 CH2OH = 0.5417e-10 ClCO = 0.1329e-8 </w:t>
      </w:r>
    </w:p>
    <w:p w14:paraId="6C0D2AA8" w14:textId="4365614B" w:rsidR="00B66FB8" w:rsidRPr="00B66FB8" w:rsidRDefault="00B66FB8" w:rsidP="000A071E">
      <w:pPr>
        <w:ind w:firstLine="0"/>
        <w:rPr>
          <w:lang w:val="en-US"/>
        </w:rPr>
      </w:pPr>
      <w:r w:rsidRPr="00B66FB8">
        <w:rPr>
          <w:lang w:val="en-US"/>
        </w:rPr>
        <w:t>Cl2CO = 0.3252e-9 CH2Cl = 0.4383e-10</w:t>
      </w:r>
      <w:r w:rsidR="000A071E" w:rsidRPr="000A071E">
        <w:rPr>
          <w:lang w:val="en-US"/>
        </w:rPr>
        <w:t xml:space="preserve"> </w:t>
      </w:r>
      <w:r w:rsidRPr="00B66FB8">
        <w:rPr>
          <w:lang w:val="en-US"/>
        </w:rPr>
        <w:t>CH3Cl = 0.1292e-6 CH2Cl2 =0.4166e-10</w:t>
      </w:r>
    </w:p>
    <w:p w14:paraId="502A59E1" w14:textId="4709BCC1" w:rsidR="00B66FB8" w:rsidRPr="00B66FB8" w:rsidRDefault="00B66FB8" w:rsidP="000A071E">
      <w:pPr>
        <w:ind w:firstLine="0"/>
        <w:rPr>
          <w:lang w:val="en-US"/>
        </w:rPr>
      </w:pPr>
      <w:r w:rsidRPr="00B66FB8">
        <w:rPr>
          <w:lang w:val="en-US"/>
        </w:rPr>
        <w:t xml:space="preserve">C2H3Cl = 0.1620e-11  HClCO = 0.9286e-7   HCN = 0.7970e-5   HNC = 0.6997e-7 </w:t>
      </w:r>
    </w:p>
    <w:p w14:paraId="03C6E77B" w14:textId="58915AAE" w:rsidR="00B66FB8" w:rsidRPr="00B66FB8" w:rsidRDefault="00B66FB8" w:rsidP="000A071E">
      <w:pPr>
        <w:ind w:firstLine="0"/>
        <w:rPr>
          <w:lang w:val="en-US"/>
        </w:rPr>
      </w:pPr>
      <w:r w:rsidRPr="00B66FB8">
        <w:rPr>
          <w:lang w:val="en-US"/>
        </w:rPr>
        <w:t xml:space="preserve">ClCN =0.4672e-9  Al2O3(c) = 3.9075  Al(OH)2 =0.4548e-11 Al(OH)3 =0.1910e-5 </w:t>
      </w:r>
    </w:p>
    <w:p w14:paraId="00AB0BE4" w14:textId="4420FDE7" w:rsidR="00B66FB8" w:rsidRPr="00B66FB8" w:rsidRDefault="00B66FB8" w:rsidP="00802587">
      <w:pPr>
        <w:ind w:firstLine="0"/>
        <w:rPr>
          <w:lang w:val="en-US"/>
        </w:rPr>
      </w:pPr>
      <w:r w:rsidRPr="00B66FB8">
        <w:rPr>
          <w:lang w:val="en-US"/>
        </w:rPr>
        <w:t>AlCl2 =0.1308e-10  AlCl3 =0.1263e-5   AlHCl2 =0.1200e-9  ClAlOH =0.1719e-10</w:t>
      </w:r>
    </w:p>
    <w:p w14:paraId="3CF3D1C4" w14:textId="2115776C" w:rsidR="00B66FB8" w:rsidRPr="00B66FB8" w:rsidRDefault="00B66FB8" w:rsidP="00802587">
      <w:pPr>
        <w:ind w:firstLine="0"/>
        <w:rPr>
          <w:lang w:val="en-US"/>
        </w:rPr>
      </w:pPr>
      <w:r w:rsidRPr="00B66FB8">
        <w:rPr>
          <w:lang w:val="en-US"/>
        </w:rPr>
        <w:t xml:space="preserve">ClAl(OH)2 = 0.2567e-5     Cl2AlOH = 0.8344e-5  </w:t>
      </w:r>
    </w:p>
    <w:p w14:paraId="70C31EEC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08863D6C" w14:textId="3DF4EAB9" w:rsidR="00B66FB8" w:rsidRPr="008C0467" w:rsidRDefault="00B66FB8" w:rsidP="008C0467">
      <w:pPr>
        <w:ind w:firstLine="0"/>
        <w:rPr>
          <w:u w:val="single"/>
        </w:rPr>
      </w:pPr>
      <w:r w:rsidRPr="008C0467">
        <w:rPr>
          <w:u w:val="single"/>
        </w:rPr>
        <w:t>Равновесные параметры при p=5 МПа, T=1600 K (единицы СИ):</w:t>
      </w:r>
    </w:p>
    <w:p w14:paraId="20EF0B1D" w14:textId="77DD8588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600         v=0.063902     S=6.47043      I=-8829.09  </w:t>
      </w:r>
    </w:p>
    <w:p w14:paraId="0D8A17D4" w14:textId="0858B9CE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U=-9089.07     M=27.9254     Cp=1.56323      k=1.14645    Cp'=1.59456   </w:t>
      </w:r>
    </w:p>
    <w:p w14:paraId="05C0CDA7" w14:textId="4EDCD001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k'=1.14321     Ap=0.0006251   Bv=0.0006251   Gt=0.200008e-6 MMg=25.0474   </w:t>
      </w:r>
    </w:p>
    <w:p w14:paraId="509E2488" w14:textId="08248ABC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Rg=331.945    Cpg=1.72761     kg=1.23784   Cp'g=1.77946    k'g=1.22942   </w:t>
      </w:r>
    </w:p>
    <w:p w14:paraId="5DEC5D55" w14:textId="7CEB1600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Mu=0.0000554   Lt=0.15537    Lt'=0.15537     Pr=0.61591    Pr'=0.634395  </w:t>
      </w:r>
    </w:p>
    <w:p w14:paraId="4FC55D3F" w14:textId="61B7F7AF" w:rsidR="00B66FB8" w:rsidRDefault="00B66FB8" w:rsidP="008C0467">
      <w:pPr>
        <w:ind w:firstLine="0"/>
      </w:pPr>
      <w:r>
        <w:t xml:space="preserve">A=604.366      z=0.398413    Bm=0.151441   </w:t>
      </w:r>
    </w:p>
    <w:p w14:paraId="61970BC8" w14:textId="18D58B38" w:rsidR="00B66FB8" w:rsidRDefault="00B66FB8" w:rsidP="008C0467">
      <w:pPr>
        <w:ind w:firstLine="0"/>
      </w:pPr>
      <w:r>
        <w:t>Равновесные концентрации (моль/кг):</w:t>
      </w:r>
    </w:p>
    <w:p w14:paraId="7AABE5F3" w14:textId="534A90F9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O = 0.2007e-9          O2 = 0.3993e-9           H = 0.5522e-4          H2 = 2.1464    </w:t>
      </w:r>
    </w:p>
    <w:p w14:paraId="2FA18381" w14:textId="1A59E14D" w:rsidR="00B66FB8" w:rsidRPr="00B66FB8" w:rsidRDefault="00B66FB8" w:rsidP="00C729FE">
      <w:pPr>
        <w:ind w:firstLine="0"/>
        <w:rPr>
          <w:lang w:val="en-US"/>
        </w:rPr>
      </w:pPr>
      <w:r w:rsidRPr="00B66FB8">
        <w:rPr>
          <w:lang w:val="en-US"/>
        </w:rPr>
        <w:t>OH = 0.9398e-5      HO2 = 0.1582e-11      H2O = 9.3697         H2O2 = 0.9806e-10</w:t>
      </w:r>
    </w:p>
    <w:p w14:paraId="623EB8D0" w14:textId="2328CFB2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H3O+ = 0.1166e-11         Cl = 0.6373e-4         Cl- = 0.2168e-11      Cl2 = 0.6993e-6 </w:t>
      </w:r>
    </w:p>
    <w:p w14:paraId="1B44F24F" w14:textId="01B41DAC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ClO = 0.3756e-10        HCl = 3.1301           HOCl = 0.3405e-7          N2 = 3.8954    </w:t>
      </w:r>
    </w:p>
    <w:p w14:paraId="3F108602" w14:textId="093A05EA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NO = 0.1874e-6       N2O = 0.3611e-10      NH = 0.6368e-10        NH2 = 0.4229e-7 </w:t>
      </w:r>
    </w:p>
    <w:p w14:paraId="77F1D53D" w14:textId="7C8281FC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NH3 = 0.6059e-3    NH4+ = 0.1002e-11    N2H2 = 0.2167e-11    HNO = 0.1212e-9 </w:t>
      </w:r>
    </w:p>
    <w:p w14:paraId="138E6F30" w14:textId="420226FC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NH2OH = 0.2450e-10    ClNO = 0.2970e-11         CO = 2.2366            CO2 = 3.2388    </w:t>
      </w:r>
    </w:p>
    <w:p w14:paraId="5A4C38D0" w14:textId="2A0EAE78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>CH3 = 0.7984e-8       CH4 = 0.1486e-4    C2H2 = 0.5553e-10    C2H4 = 0.2636e-10</w:t>
      </w:r>
    </w:p>
    <w:p w14:paraId="392C5C21" w14:textId="3052A1B0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HCO = 0.2864e-6  COOH = 0.2084e-6  H2CO = 0.4386e-5    HCOOH = 0.2048e-4 </w:t>
      </w:r>
    </w:p>
    <w:p w14:paraId="75D72C49" w14:textId="4B0F2D20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CH2O2 = 0.2048e-4  CH3O = 0.1069e-11 CH4O = 0.1167e-7 CH2OH = 0.1314e-9 </w:t>
      </w:r>
    </w:p>
    <w:p w14:paraId="5ACAE59A" w14:textId="372E3B3A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ClCO = 0.1235e-7  Cl2CO = 0.1040e-8   CH2Cl = 0.8595e-10  CH3Cl = 0.2679e-7 </w:t>
      </w:r>
    </w:p>
    <w:p w14:paraId="34D7332A" w14:textId="60AADEC4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>CH2Cl2 = 0.2482e-10    HClCO = 0.1614e-6  CN = 0.1042e-11 NCO = 0.2105e-11</w:t>
      </w:r>
    </w:p>
    <w:p w14:paraId="3ED2B384" w14:textId="51BA0BA8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HCN = 0.6965e-5   HNC = 0.1210e-6        ClCN = 0.1358e-8    Al2O3(c) = 3.9075    </w:t>
      </w:r>
    </w:p>
    <w:p w14:paraId="343D9FF4" w14:textId="73746A4C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AlOH = 0.1975e-9     Al(OH)2 = 0.4936e-9     Al(OH)3 = 0.1563e-4     </w:t>
      </w:r>
    </w:p>
    <w:p w14:paraId="3B2E14AE" w14:textId="3F5ABA35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AlCl2 = 0.8294e-9       AlCl3 = 0.6259e-5       ClAlO = 0.7927e-10    </w:t>
      </w:r>
    </w:p>
    <w:p w14:paraId="71DC2429" w14:textId="16A65F1E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ClAlOH = 0.1430e-8   ClAl(OH)2 = 0.2006e-4     Cl2AlOH = 0.5005e-4  </w:t>
      </w:r>
    </w:p>
    <w:p w14:paraId="256427A4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0E51840A" w14:textId="73FC428A" w:rsidR="00B66FB8" w:rsidRPr="005D60A2" w:rsidRDefault="00B66FB8" w:rsidP="005D60A2">
      <w:pPr>
        <w:ind w:firstLine="0"/>
        <w:rPr>
          <w:u w:val="single"/>
        </w:rPr>
      </w:pPr>
      <w:r w:rsidRPr="005D60A2">
        <w:rPr>
          <w:u w:val="single"/>
        </w:rPr>
        <w:t>Равновесные параметры при p=5 МПа, T=1800 K (единицы СИ):</w:t>
      </w:r>
    </w:p>
    <w:p w14:paraId="684335B8" w14:textId="2F91AE55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800         v=0.0718914    S=6.65995      I=-8507.22  </w:t>
      </w:r>
    </w:p>
    <w:p w14:paraId="7570B59F" w14:textId="02D9B2A6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U=-8807.14     M=27.9258     Cp=1.60074      k=1.14254    Cp'=1.62457   </w:t>
      </w:r>
    </w:p>
    <w:p w14:paraId="7FF49689" w14:textId="74A72D85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k'=1.14022     Ap=0.0005557   Bv=0.0005557   Gt=0.200010e-6 MMg=25.0475   </w:t>
      </w:r>
    </w:p>
    <w:p w14:paraId="653FF6AF" w14:textId="4C8A2F65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Rg=331.944    Cpg=1.76842     kg=1.23108   Cp'g=1.80728    k'g=1.22517   </w:t>
      </w:r>
    </w:p>
    <w:p w14:paraId="61E78D96" w14:textId="6C490BA2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Mu=0.0000605   Lt=0.17219    Lt'=0.17219     Pr=0.621106   Pr'=0.634754  </w:t>
      </w:r>
    </w:p>
    <w:p w14:paraId="0B2F908F" w14:textId="49502CCE" w:rsidR="00B66FB8" w:rsidRDefault="00B66FB8" w:rsidP="005D60A2">
      <w:pPr>
        <w:ind w:firstLine="0"/>
      </w:pPr>
      <w:r>
        <w:t xml:space="preserve">A=640.196      z=0.398397    Bm=0.15144    </w:t>
      </w:r>
    </w:p>
    <w:p w14:paraId="3AC961FE" w14:textId="170CDF87" w:rsidR="00B66FB8" w:rsidRDefault="00B66FB8" w:rsidP="005D60A2">
      <w:pPr>
        <w:ind w:firstLine="0"/>
      </w:pPr>
      <w:r>
        <w:t>Равновесные концентрации (моль/кг):</w:t>
      </w:r>
    </w:p>
    <w:p w14:paraId="5AC10EE9" w14:textId="63E7EFF2" w:rsidR="00B66FB8" w:rsidRPr="00FF3C52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O</w:t>
      </w:r>
      <w:r w:rsidRPr="00FF3C52">
        <w:rPr>
          <w:lang w:val="en-US"/>
        </w:rPr>
        <w:t xml:space="preserve"> = 0.1519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7          </w:t>
      </w:r>
      <w:r w:rsidRPr="00B66FB8">
        <w:rPr>
          <w:lang w:val="en-US"/>
        </w:rPr>
        <w:t>O</w:t>
      </w:r>
      <w:r w:rsidRPr="00FF3C52">
        <w:rPr>
          <w:lang w:val="en-US"/>
        </w:rPr>
        <w:t>2 = 0.3249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7           </w:t>
      </w:r>
      <w:r w:rsidRPr="00B66FB8">
        <w:rPr>
          <w:lang w:val="en-US"/>
        </w:rPr>
        <w:t>H</w:t>
      </w:r>
      <w:r w:rsidRPr="00FF3C52">
        <w:rPr>
          <w:lang w:val="en-US"/>
        </w:rPr>
        <w:t xml:space="preserve"> = 0.3483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3          </w:t>
      </w:r>
      <w:r w:rsidRPr="00B66FB8">
        <w:rPr>
          <w:lang w:val="en-US"/>
        </w:rPr>
        <w:t>H</w:t>
      </w:r>
      <w:r w:rsidRPr="00FF3C52">
        <w:rPr>
          <w:lang w:val="en-US"/>
        </w:rPr>
        <w:t xml:space="preserve">2 = 1.9676    </w:t>
      </w:r>
    </w:p>
    <w:p w14:paraId="3B65DEFB" w14:textId="574F82C7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OH = 0.1110e-3      HO2 = 0.1290e-9         H2O = 9.5489           H2O2 = 0.2245e-8 </w:t>
      </w:r>
    </w:p>
    <w:p w14:paraId="4E2810F5" w14:textId="2098485A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H3O+ = 0.6086e-10       Cl = 0.4239e-3         Cl- = 0.6881e-10        Cl2 = 0.3748e-5 </w:t>
      </w:r>
    </w:p>
    <w:p w14:paraId="721F75AC" w14:textId="159D0892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ClO = 0.1864e-8        HCl = 3.1293           HOCl = 0.3476e-6           N = 0.5005e-10</w:t>
      </w:r>
    </w:p>
    <w:p w14:paraId="3BF22C30" w14:textId="78B61BCB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N2 = 3.8955            NO = 0.3631e-5         NO2 = 0.5229e-11        N2O = 0.6742e-9 </w:t>
      </w:r>
    </w:p>
    <w:p w14:paraId="54960C12" w14:textId="3ECF0BBF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NH = 0.1217e-8       NH2 = 0.1816e-6       NH3 = 0.3328e-3      NH4+ = 0.7907e-11</w:t>
      </w:r>
    </w:p>
    <w:p w14:paraId="1B59F831" w14:textId="34F36D3F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N2H2 =0.1139e-10    HNO =0.2406e-8   HNO2 =0.3498e-10   NH2OH =0.1250e-9 </w:t>
      </w:r>
    </w:p>
    <w:p w14:paraId="6593279F" w14:textId="770A52B7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ClNO = 0.9867e-10      CO = 2.416             CO2 = 3.0595            CH2 = 0.1344e-11</w:t>
      </w:r>
    </w:p>
    <w:p w14:paraId="5963E4F6" w14:textId="0E9C2D64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CH3 = 0.6831e-8      CH4 = 0.1877e-5     C2H2 = 0.3249e-10    C2H4 = 0.2990e-11</w:t>
      </w:r>
    </w:p>
    <w:p w14:paraId="6853A847" w14:textId="0F763291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HCO = 0.1039e-5  COOH = 0.8331e-6   H2CO = 0.4195e-5   HCOOH = 0.1989e-4 </w:t>
      </w:r>
    </w:p>
    <w:p w14:paraId="6C6B8FBF" w14:textId="36834AD8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CH2O2 = 0.1989e-4  CH3O = 0.2654e-11  CH4O = 0.4485e-8 CH2OH =0.2605e-9 </w:t>
      </w:r>
    </w:p>
    <w:p w14:paraId="75767810" w14:textId="0C8CA0EC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ClCO = 0.6936e-7   Cl2CO = 0.2577e-8   CH2Cl = 0.1434e-9   CH3Cl = 0.7810e-8 </w:t>
      </w:r>
    </w:p>
    <w:p w14:paraId="5CE8EA62" w14:textId="6DB3FF5B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CHCl2 =0.1705e-11  CH2Cl2 = 0.1657e-10   HClCO = 0.2471e-6 CN = 0.1260e-10</w:t>
      </w:r>
    </w:p>
    <w:p w14:paraId="6E749315" w14:textId="34C07F96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NCO = 0.2673e-10     HCN = 0.6193e-5     HNC = 0.1826e-6      ClCN = 0.3094e-8 </w:t>
      </w:r>
    </w:p>
    <w:p w14:paraId="093B7289" w14:textId="49461A29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Al2O3(c) =3.9073 AlOH =0.1170e-7   HAlO2 =0.2537e-10    Al(OH)2 =0.1854e-7 </w:t>
      </w:r>
    </w:p>
    <w:p w14:paraId="48A5A672" w14:textId="2BDA1583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Al(OH)3 = 0.8020e-4   AlCl = 0.7467e-8    AlCl2 = 0.2017e-7    AlCl3 = 0.2123e-4 </w:t>
      </w:r>
    </w:p>
    <w:p w14:paraId="15EF317E" w14:textId="45AA2FBE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ClAlO =0.4730e-8  Cl2AlO =0.5038e-10 AlHCl =0.2314e-11 AlH2Cl =0.1763e-11</w:t>
      </w:r>
    </w:p>
    <w:p w14:paraId="144A6C98" w14:textId="2E211148" w:rsidR="00B66FB8" w:rsidRPr="00B66FB8" w:rsidRDefault="00B66FB8" w:rsidP="008C3348">
      <w:pPr>
        <w:ind w:firstLine="0"/>
        <w:rPr>
          <w:lang w:val="en-US"/>
        </w:rPr>
      </w:pPr>
      <w:r w:rsidRPr="00B66FB8">
        <w:rPr>
          <w:lang w:val="en-US"/>
        </w:rPr>
        <w:lastRenderedPageBreak/>
        <w:t>AlHCl2=0.2213e-7</w:t>
      </w:r>
      <w:r w:rsidR="008C3348" w:rsidRPr="008C3348">
        <w:rPr>
          <w:lang w:val="en-US"/>
        </w:rPr>
        <w:t xml:space="preserve"> </w:t>
      </w:r>
      <w:r w:rsidRPr="00B66FB8">
        <w:rPr>
          <w:lang w:val="en-US"/>
        </w:rPr>
        <w:t xml:space="preserve">ClAlOH=0.4327e-7 ClAl(OH)2=0.9849e-4  Cl2AlOH=0.1984e-3 </w:t>
      </w:r>
    </w:p>
    <w:p w14:paraId="0634B114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1A4662D6" w14:textId="5C227F5D" w:rsidR="00B66FB8" w:rsidRPr="00530B82" w:rsidRDefault="00B66FB8" w:rsidP="00530B82">
      <w:pPr>
        <w:ind w:firstLine="0"/>
        <w:rPr>
          <w:u w:val="single"/>
        </w:rPr>
      </w:pPr>
      <w:r w:rsidRPr="00530B82">
        <w:rPr>
          <w:u w:val="single"/>
        </w:rPr>
        <w:t>Равновесные параметры при p=5 МПа, T=2000 K (единицы СИ):</w:t>
      </w:r>
    </w:p>
    <w:p w14:paraId="194A5DDF" w14:textId="327D0C9F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000         v=0.0798839    S=6.83283      I=-8178.99  </w:t>
      </w:r>
    </w:p>
    <w:p w14:paraId="54FFFB58" w14:textId="0259F094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U=-8518.87     M=27.9268     Cp=1.63457      k=1.13918    Cp'=1.65883   </w:t>
      </w:r>
    </w:p>
    <w:p w14:paraId="7B5A35CF" w14:textId="4F6F15D0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k'=1.13716     Ap=0.0005005   Bv=0.0005005   Gt=0.200039e-6 MMg=25.0479   </w:t>
      </w:r>
    </w:p>
    <w:p w14:paraId="4ECF340B" w14:textId="73A4A14E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Rg=331.938    Cpg=1.80311     kg=1.22563   Cp'g=1.84142    k'g=1.22055   </w:t>
      </w:r>
    </w:p>
    <w:p w14:paraId="7E0C6EEC" w14:textId="0DCD2EE4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Mu=0.0000654   Lt=0.188626   Lt'=0.188626    Pr=0.624758   Pr'=0.638033  </w:t>
      </w:r>
    </w:p>
    <w:p w14:paraId="3E084746" w14:textId="3296C791" w:rsidR="00B66FB8" w:rsidRDefault="00B66FB8" w:rsidP="00530B82">
      <w:pPr>
        <w:ind w:firstLine="0"/>
      </w:pPr>
      <w:r>
        <w:t xml:space="preserve">A=673.926      z=0.398352    Bm=0.151438   </w:t>
      </w:r>
    </w:p>
    <w:p w14:paraId="5EA325DD" w14:textId="16F36ACC" w:rsidR="00B66FB8" w:rsidRDefault="00B66FB8" w:rsidP="00530B82">
      <w:pPr>
        <w:ind w:firstLine="0"/>
      </w:pPr>
      <w:r>
        <w:t>Равновесные концентрации (моль/кг):</w:t>
      </w:r>
    </w:p>
    <w:p w14:paraId="33F07C88" w14:textId="1354D48D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O = 0.4861e-6          O2 = 0.1101e-5           H = 0.00153            H2 = 1.8345    </w:t>
      </w:r>
    </w:p>
    <w:p w14:paraId="2BE640CE" w14:textId="2760029D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OH = 0.7997e-3      HO2 = 0.4378e-8         H2O = 9.6819           H2O2 = 0.2762e-7 </w:t>
      </w:r>
    </w:p>
    <w:p w14:paraId="3B50D8AE" w14:textId="2950FC28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H3O+ = 0.6690e-9          Cl = 0.00194           Cl- = 0.6892e-9         Cl2 = 0.1437e-4 </w:t>
      </w:r>
    </w:p>
    <w:p w14:paraId="27956DBE" w14:textId="22E64A13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ClO = 0.4251e-7         HCl = 3.1266           HOCl = 0.2231e-5           N = 0.1234e-8 </w:t>
      </w:r>
    </w:p>
    <w:p w14:paraId="2A9FE665" w14:textId="77B46F93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N2 = 3.8956             NO = 0.3895e-4         NO2 = 0.2247e-9         N2O = 0.7080e-8 </w:t>
      </w:r>
    </w:p>
    <w:p w14:paraId="53567866" w14:textId="55147EF2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NH = 0.1289e-7      NH2 = 0.5833e-6      NH3 = 0.2064e-3        NH4+ = 0.1923e-10</w:t>
      </w:r>
    </w:p>
    <w:p w14:paraId="3755B460" w14:textId="0C42AF4C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N2H2 = 0.4366e-10  HNO = 0.2651e-7  HNO2 = 0.6899e-9    NH2OH = 0.4677e-9 </w:t>
      </w:r>
    </w:p>
    <w:p w14:paraId="6DF5A01D" w14:textId="2ECE800C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ClNO = 0.1638e-8      CO = 2.5499            CO2 = 2.9256            CH2 = 0.6295e-11</w:t>
      </w:r>
    </w:p>
    <w:p w14:paraId="030C5F31" w14:textId="4D5CA5A5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CH3 = 0.6000e-8     CH4 = 0.3611e-6     C2H2 = 0.2106e-10      HCO = 0.2896e-5 </w:t>
      </w:r>
    </w:p>
    <w:p w14:paraId="0CAC8896" w14:textId="1CDD73D7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COOH = 0.2527e-5 H2CO = 0.4041e-5  HCOOH = 0.1961e-4 CH2O2 = 0.1961e-4 </w:t>
      </w:r>
    </w:p>
    <w:p w14:paraId="5200954C" w14:textId="6BFE5E6B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CH3O = 0.5509e-11   CH4O = 0.2092e-8   CH2OH = 0.4520e-9 ClCO = 0.2744e-6 </w:t>
      </w:r>
    </w:p>
    <w:p w14:paraId="7B6C54EB" w14:textId="0C478B9A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Cl2CO = 0.5339e-8  CHCl = 0.1508e-11   CH2Cl = 0.2156e-9  CH3Cl = 0.2918e-8 </w:t>
      </w:r>
    </w:p>
    <w:p w14:paraId="0602C7DE" w14:textId="5D45DC21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CHCl2 = 0.4065e-11  CH2Cl2 = 0.1204e-10 HClCO = 0.3476e-6  CN = 0.9186e-10</w:t>
      </w:r>
    </w:p>
    <w:p w14:paraId="33BA32F1" w14:textId="1B9FDB72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NCO = 0.2042e-9      HCN = 0.5623e-5     HNC = 0.2530e-6     ClCN = 0.5978e-8 </w:t>
      </w:r>
    </w:p>
    <w:p w14:paraId="0941103C" w14:textId="15C035E2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Al = 0.1539e-11    AlO = 0.3590e-10   Al2O3(c) = 3.9069            AlH = 0.1587e-11</w:t>
      </w:r>
    </w:p>
    <w:p w14:paraId="2018889E" w14:textId="12782D28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AlOH = 0.2984e-6  HAlO = 0.1780e-11 HAlO2 = 0.1268e-8  Al(OH)2 = 0.3320e-6 </w:t>
      </w:r>
    </w:p>
    <w:p w14:paraId="683DDF6D" w14:textId="0D6DDB20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Al(OH)3 = 0.2964e-3   AlCl = 0.1675e-6    AlCl2 = 0.2517e-6    AlCl3 = 0.5520e-4 </w:t>
      </w:r>
    </w:p>
    <w:p w14:paraId="28B1441F" w14:textId="17433104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ClAlO =0.1218e-6  Cl2AlO =0.1326e-8  AlHCl =0.7541e-10  AlH2Cl =0.2614e-10</w:t>
      </w:r>
    </w:p>
    <w:p w14:paraId="338F25D7" w14:textId="3C2AD61A" w:rsidR="00B66FB8" w:rsidRPr="00B66FB8" w:rsidRDefault="00B66FB8" w:rsidP="00AD3AD4">
      <w:pPr>
        <w:ind w:firstLine="0"/>
        <w:rPr>
          <w:lang w:val="en-US"/>
        </w:rPr>
      </w:pPr>
      <w:r w:rsidRPr="00B66FB8">
        <w:rPr>
          <w:lang w:val="en-US"/>
        </w:rPr>
        <w:t>AlHCl2=0.1329e-6</w:t>
      </w:r>
      <w:r w:rsidR="00AD3AD4" w:rsidRPr="00AD3AD4">
        <w:rPr>
          <w:lang w:val="en-US"/>
        </w:rPr>
        <w:t xml:space="preserve"> </w:t>
      </w:r>
      <w:r w:rsidRPr="00B66FB8">
        <w:rPr>
          <w:lang w:val="en-US"/>
        </w:rPr>
        <w:t>ClAlOH=0.6470e-6</w:t>
      </w:r>
      <w:r w:rsidR="00AD3AD4" w:rsidRPr="00AD3AD4">
        <w:rPr>
          <w:lang w:val="en-US"/>
        </w:rPr>
        <w:t xml:space="preserve"> </w:t>
      </w:r>
      <w:r w:rsidRPr="00B66FB8">
        <w:rPr>
          <w:lang w:val="en-US"/>
        </w:rPr>
        <w:t xml:space="preserve">ClAl(OH)2=0.3489e-3 Cl2AlOH=0.5883e-3 </w:t>
      </w:r>
    </w:p>
    <w:p w14:paraId="15AB7503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46901738" w14:textId="3510CC2E" w:rsidR="00B66FB8" w:rsidRPr="007E58C3" w:rsidRDefault="00B66FB8" w:rsidP="007E58C3">
      <w:pPr>
        <w:ind w:firstLine="0"/>
        <w:rPr>
          <w:u w:val="single"/>
        </w:rPr>
      </w:pPr>
      <w:r w:rsidRPr="007E58C3">
        <w:rPr>
          <w:u w:val="single"/>
        </w:rPr>
        <w:lastRenderedPageBreak/>
        <w:t>Равновесные параметры при p=5 МПа, T=2200 K (единицы СИ):</w:t>
      </w:r>
    </w:p>
    <w:p w14:paraId="20D794B0" w14:textId="6075D1C8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200         v=0.0878906    S=6.99294      I=-7842.94  </w:t>
      </w:r>
    </w:p>
    <w:p w14:paraId="096FF982" w14:textId="22FDD407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U=-8222.84     M=27.9307     Cp=1.66564      k=1.13627    Cp'=1.70453   </w:t>
      </w:r>
    </w:p>
    <w:p w14:paraId="27C3B457" w14:textId="7EBBD95F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k'=1.13381     Ap=0.0004563   Bv=0.0004562   Gt=0.200138e-6 MMg=25.0472   </w:t>
      </w:r>
    </w:p>
    <w:p w14:paraId="19EA255B" w14:textId="078F00A2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Rg=331.948    Cpg=1.83316     kg=1.22112   Cp'g=1.89344    k'g=1.21475   </w:t>
      </w:r>
    </w:p>
    <w:p w14:paraId="46A7CCEE" w14:textId="141808B7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Mu=0.0000701   Lt=0.204717   Lt'=0.204717    Pr=0.627314   Pr'=0.647944  </w:t>
      </w:r>
    </w:p>
    <w:p w14:paraId="2E6D9B22" w14:textId="7913215B" w:rsidR="00B66FB8" w:rsidRDefault="00B66FB8" w:rsidP="007E58C3">
      <w:pPr>
        <w:ind w:firstLine="0"/>
      </w:pPr>
      <w:r>
        <w:t xml:space="preserve">A=705.8        z=0.398245    Bm=0.151427   </w:t>
      </w:r>
    </w:p>
    <w:p w14:paraId="3DE52492" w14:textId="32AEE63F" w:rsidR="00B66FB8" w:rsidRDefault="00B66FB8" w:rsidP="007E58C3">
      <w:pPr>
        <w:ind w:firstLine="0"/>
      </w:pPr>
      <w:r>
        <w:t>Равновесные концентрации (моль/кг):</w:t>
      </w:r>
    </w:p>
    <w:p w14:paraId="1AB8B7E1" w14:textId="7AC3E011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e- = 0.1367e-11          O = 0.8298e-5          O2 = 0.1964e-4           H = 0.00514   </w:t>
      </w:r>
    </w:p>
    <w:p w14:paraId="3B72E71D" w14:textId="4777DC91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H2 = 1.7338             OH = 0.00402           HO2 = 0.7829e-7         H2O = 9.781     </w:t>
      </w:r>
    </w:p>
    <w:p w14:paraId="42191C1A" w14:textId="143D86B7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H2O2 = 0.2157e-6      H3O+ = 0.4619e-8          Cl = 0.00672           Cl- = 0.4685e-8 </w:t>
      </w:r>
    </w:p>
    <w:p w14:paraId="5857DFBF" w14:textId="1765CE09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Cl2 = 0.4306e-4         ClO = 0.5483e-6        Cl2O = 0.4337e-11        HCl = 3.1193    </w:t>
      </w:r>
    </w:p>
    <w:p w14:paraId="3E2F751C" w14:textId="379DE18C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HOCl = 0.1019e-4           N = 0.1705e-7          N2 = 3.8955             NO = 0.2713e-3 </w:t>
      </w:r>
    </w:p>
    <w:p w14:paraId="3DAC7B07" w14:textId="6861E94D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NO+ = 0.1716e-11      NO2 = 0.4884e-8       N2O = 0.4879e-7        NH = 0.8897e-7 </w:t>
      </w:r>
    </w:p>
    <w:p w14:paraId="1CF89CCD" w14:textId="1455936C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NH2 = 0.1519e-5      NH3 = 0.1402e-3     NH4+ = 0.3888e-10    N2H2 = 0.1332e-9 </w:t>
      </w:r>
    </w:p>
    <w:p w14:paraId="08A43579" w14:textId="39856975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HN3 = 0.1855e-11   HNO = 0.1901e-6    HNO2 = 0.7953e-8   NH2OH = 0.1395e-8 </w:t>
      </w:r>
    </w:p>
    <w:p w14:paraId="1EA423FF" w14:textId="3C6EA244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>ClNO = 0.1634e-7      CO = 2.6532            CO2 = 2.8223            C2O = 0.2793e-11</w:t>
      </w:r>
    </w:p>
    <w:p w14:paraId="1A05BA97" w14:textId="280C0EC3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>CH2 = 0.2224e-10     CH3 = 0.5409e-8     CH4 = 0.9509e-7      C2H2 = 0.1485e-10</w:t>
      </w:r>
    </w:p>
    <w:p w14:paraId="68D3FB3C" w14:textId="60FCB31A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HCO = 0.6681e-5    HCO+ = 0.1087e-10  COOH = 0.6273e-5   H2CO = 0.3926e-5 </w:t>
      </w:r>
    </w:p>
    <w:p w14:paraId="275A1878" w14:textId="3E94E874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HCOOH =0.1954e-4  CH2O2 = 0.1954e-4 CH3O = 0.1008e-10 CH4O = 0.1129e-8 </w:t>
      </w:r>
    </w:p>
    <w:p w14:paraId="46698E1B" w14:textId="03771E74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CH2OH = 0.7147e-9   CCl = 0.3943e-11     ClCO = 0.8415e-6   Cl2CO =0.9692e-8 </w:t>
      </w:r>
    </w:p>
    <w:p w14:paraId="5A7D8BD5" w14:textId="44AEDC43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>CHCl =0.6161e-11  CH2Cl =0.3012e-9    CH3Cl = 0.1312e-8  CHCl2 = 0.8281e-11</w:t>
      </w:r>
    </w:p>
    <w:p w14:paraId="1D6A450B" w14:textId="762723C7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CH2Cl2 = 0.9327e-11   HClCO = 0.4598e-6     CN = 0.4658e-9   NCO = 0.1080e-8 </w:t>
      </w:r>
    </w:p>
    <w:p w14:paraId="10E78899" w14:textId="7C73857C" w:rsidR="00B66FB8" w:rsidRPr="00B66FB8" w:rsidRDefault="00B66FB8" w:rsidP="00B9179C">
      <w:pPr>
        <w:ind w:firstLine="0"/>
        <w:rPr>
          <w:lang w:val="en-US"/>
        </w:rPr>
      </w:pPr>
      <w:r w:rsidRPr="00B66FB8">
        <w:rPr>
          <w:lang w:val="en-US"/>
        </w:rPr>
        <w:t>HCN = 0.5208e-5    HNC = 0.3309e-6     ClCN = 0.1027e-7          Al = 0.9046e-10</w:t>
      </w:r>
    </w:p>
    <w:p w14:paraId="1D7001A4" w14:textId="510AC92A" w:rsidR="00B66FB8" w:rsidRPr="00B66FB8" w:rsidRDefault="00B66FB8" w:rsidP="00B9179C">
      <w:pPr>
        <w:ind w:firstLine="0"/>
        <w:rPr>
          <w:lang w:val="en-US"/>
        </w:rPr>
      </w:pPr>
      <w:r w:rsidRPr="00B66FB8">
        <w:rPr>
          <w:lang w:val="en-US"/>
        </w:rPr>
        <w:t>Al+ = 0.1633e-10    AlO = 0.2130e-8   AlO2 = 0.2131e-10      Al2O2 = 0.2866e-11</w:t>
      </w:r>
    </w:p>
    <w:p w14:paraId="6CFBC2EC" w14:textId="76DE2D43" w:rsidR="00B66FB8" w:rsidRPr="00B66FB8" w:rsidRDefault="00B66FB8" w:rsidP="00B9179C">
      <w:pPr>
        <w:ind w:firstLine="0"/>
        <w:rPr>
          <w:lang w:val="en-US"/>
        </w:rPr>
      </w:pPr>
      <w:r w:rsidRPr="00B66FB8">
        <w:rPr>
          <w:lang w:val="en-US"/>
        </w:rPr>
        <w:t>Al2O3(c) = 3.9058     AlH = 0.5758e-10   AlOH = 0.4138e-5    HAlO = 0.7283e-10</w:t>
      </w:r>
    </w:p>
    <w:p w14:paraId="1171C97B" w14:textId="6CEA71D9" w:rsidR="00B66FB8" w:rsidRPr="00B66FB8" w:rsidRDefault="00B66FB8" w:rsidP="00826A96">
      <w:pPr>
        <w:ind w:firstLine="0"/>
        <w:rPr>
          <w:lang w:val="en-US"/>
        </w:rPr>
      </w:pPr>
      <w:r w:rsidRPr="00B66FB8">
        <w:rPr>
          <w:lang w:val="en-US"/>
        </w:rPr>
        <w:t xml:space="preserve">HAlO2 = 0.3049e-7 Al(OH)2 = 0.3468e-5  Al(OH)3 = 0.8611e-3 AlCl = 0.2082e-5 </w:t>
      </w:r>
    </w:p>
    <w:p w14:paraId="554B1CF8" w14:textId="047DF564" w:rsidR="00B66FB8" w:rsidRPr="00B66FB8" w:rsidRDefault="00B66FB8" w:rsidP="00826A96">
      <w:pPr>
        <w:ind w:firstLine="0"/>
        <w:rPr>
          <w:lang w:val="en-US"/>
        </w:rPr>
      </w:pPr>
      <w:r w:rsidRPr="00B66FB8">
        <w:rPr>
          <w:lang w:val="en-US"/>
        </w:rPr>
        <w:t xml:space="preserve">AlCl2 = 0.1932e-5  AlCl3 = 0.1180e-3  Al2Cl6 = 0.2200e-11    ClAlO = 0.1702e-5 </w:t>
      </w:r>
    </w:p>
    <w:p w14:paraId="3DA33328" w14:textId="68AE1DD0" w:rsidR="00B66FB8" w:rsidRPr="00B66FB8" w:rsidRDefault="00B66FB8" w:rsidP="00826A96">
      <w:pPr>
        <w:ind w:firstLine="0"/>
        <w:rPr>
          <w:lang w:val="en-US"/>
        </w:rPr>
      </w:pPr>
      <w:r w:rsidRPr="00B66FB8">
        <w:rPr>
          <w:lang w:val="en-US"/>
        </w:rPr>
        <w:t xml:space="preserve">Cl2AlO =0.1885e-7   AlHCl = 0.1274e-8  AlH2Cl=0.2333e-9    AlHCl2=0.5652e-6 </w:t>
      </w:r>
    </w:p>
    <w:p w14:paraId="38EE4FF0" w14:textId="44176823" w:rsidR="00B66FB8" w:rsidRPr="00B66FB8" w:rsidRDefault="00B66FB8" w:rsidP="00826A96">
      <w:pPr>
        <w:ind w:firstLine="0"/>
        <w:rPr>
          <w:lang w:val="en-US"/>
        </w:rPr>
      </w:pPr>
      <w:r w:rsidRPr="00B66FB8">
        <w:rPr>
          <w:lang w:val="en-US"/>
        </w:rPr>
        <w:t xml:space="preserve">ClAlOH = 0.5795e-5   ClAl(OH)2 = 0.9728e-3     Cl2AlOH = 0.00141    </w:t>
      </w:r>
    </w:p>
    <w:p w14:paraId="297D6BD4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lastRenderedPageBreak/>
        <w:t xml:space="preserve"> </w:t>
      </w:r>
    </w:p>
    <w:p w14:paraId="4B9E5BFD" w14:textId="449D9D36" w:rsidR="00B66FB8" w:rsidRPr="00A8501D" w:rsidRDefault="00B66FB8" w:rsidP="00A8501D">
      <w:pPr>
        <w:ind w:firstLine="0"/>
        <w:rPr>
          <w:u w:val="single"/>
        </w:rPr>
      </w:pPr>
      <w:r w:rsidRPr="00A8501D">
        <w:rPr>
          <w:u w:val="single"/>
        </w:rPr>
        <w:t>Равновесные параметры при p=5 МПа, T=2400 K (единицы СИ):</w:t>
      </w:r>
    </w:p>
    <w:p w14:paraId="153BC6B0" w14:textId="61294E13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400         v=0.0959424    S=7.33289      I=-7056.01  </w:t>
      </w:r>
    </w:p>
    <w:p w14:paraId="3142163F" w14:textId="08A5158F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U=-7476.13     M=27.9444     Cp=1.7553       k=1.12851    Cp'=1.83496   </w:t>
      </w:r>
    </w:p>
    <w:p w14:paraId="4F5C2D3A" w14:textId="4038BC95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k'=1.12543     Ap=0.0004219   Bv=0.0004216   Gt=0.200408e-6 MMg=25.0386   </w:t>
      </w:r>
    </w:p>
    <w:p w14:paraId="1E3FE8B5" w14:textId="5BA76B5B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Rg=332.062    Cpg=1.85955     kg=1.21739   Cp'g=1.98833    k'g=1.2065    </w:t>
      </w:r>
    </w:p>
    <w:p w14:paraId="14CF2B0B" w14:textId="40CE69FC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Mu=0.0000746   Lt=0.220519   Lt'=0.23317     Pr=0.628959   Pr'=0.636027  </w:t>
      </w:r>
    </w:p>
    <w:p w14:paraId="6AB2FCD1" w14:textId="49C4BFEA" w:rsidR="00B66FB8" w:rsidRDefault="00B66FB8" w:rsidP="00A8501D">
      <w:pPr>
        <w:ind w:firstLine="0"/>
      </w:pPr>
      <w:r>
        <w:t xml:space="preserve">A=734.546      z=0.398065    Bm=0.151395   </w:t>
      </w:r>
    </w:p>
    <w:p w14:paraId="6F99C420" w14:textId="4A368D15" w:rsidR="00B66FB8" w:rsidRDefault="00B66FB8" w:rsidP="00A8501D">
      <w:pPr>
        <w:ind w:firstLine="0"/>
      </w:pPr>
      <w:r>
        <w:t>Равновесные концентрации (моль/кг):</w:t>
      </w:r>
    </w:p>
    <w:p w14:paraId="7905F688" w14:textId="29CF4D86" w:rsidR="00B66FB8" w:rsidRPr="00FF3C52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>e</w:t>
      </w:r>
      <w:r w:rsidRPr="00FF3C52">
        <w:rPr>
          <w:lang w:val="en-US"/>
        </w:rPr>
        <w:t>- = 0.1503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10          </w:t>
      </w:r>
      <w:r w:rsidRPr="00B66FB8">
        <w:rPr>
          <w:lang w:val="en-US"/>
        </w:rPr>
        <w:t>O</w:t>
      </w:r>
      <w:r w:rsidRPr="00FF3C52">
        <w:rPr>
          <w:lang w:val="en-US"/>
        </w:rPr>
        <w:t xml:space="preserve"> = 0.8819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4          </w:t>
      </w:r>
      <w:r w:rsidRPr="00B66FB8">
        <w:rPr>
          <w:lang w:val="en-US"/>
        </w:rPr>
        <w:t>O</w:t>
      </w:r>
      <w:r w:rsidRPr="00FF3C52">
        <w:rPr>
          <w:lang w:val="en-US"/>
        </w:rPr>
        <w:t>2 = 0.2155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3          </w:t>
      </w:r>
      <w:r w:rsidRPr="00B66FB8">
        <w:rPr>
          <w:lang w:val="en-US"/>
        </w:rPr>
        <w:t>O</w:t>
      </w:r>
      <w:r w:rsidRPr="00FF3C52">
        <w:rPr>
          <w:lang w:val="en-US"/>
        </w:rPr>
        <w:t>3 = 0.1240</w:t>
      </w:r>
      <w:r w:rsidRPr="00B66FB8">
        <w:rPr>
          <w:lang w:val="en-US"/>
        </w:rPr>
        <w:t>e</w:t>
      </w:r>
      <w:r w:rsidRPr="00FF3C52">
        <w:rPr>
          <w:lang w:val="en-US"/>
        </w:rPr>
        <w:t>-11</w:t>
      </w:r>
    </w:p>
    <w:p w14:paraId="74CFC9CC" w14:textId="10DDE0EE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>H = 0.01422            H2 = 1.6584             OH = 0.01539           OH- = 0.4326e-11</w:t>
      </w:r>
    </w:p>
    <w:p w14:paraId="627D83D4" w14:textId="008BE911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HO2 = 0.8621e-6        H2O = 9.8509       H2O2 = 0.1194e-5      H3O+ = 0.2268e-7 </w:t>
      </w:r>
    </w:p>
    <w:p w14:paraId="04374B70" w14:textId="1278E627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Cl = 0.01893           Cl- = 0.2356e-7         Cl2 = 0.1066e-3         ClO = 0.4588e-5 </w:t>
      </w:r>
    </w:p>
    <w:p w14:paraId="5855BEFC" w14:textId="08C58465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ClO2 = 0.1324e-10     Cl2O = 0.5156e-10      HCl = 3.1031         HOCl = 0.3586e-4 </w:t>
      </w:r>
    </w:p>
    <w:p w14:paraId="6C8CA555" w14:textId="1C74C693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N = 0.1524e-6          N2 = 3.895              N3 = 0.1832e-11         NO = 0.00136   </w:t>
      </w:r>
    </w:p>
    <w:p w14:paraId="6AAF9B46" w14:textId="1F7D5B5E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NO+ = 0.5654e-10      NO2 = 0.6330e-7      N2O = 0.2443e-6         NH = 0.4459e-6 </w:t>
      </w:r>
    </w:p>
    <w:p w14:paraId="6DE4ADC2" w14:textId="0171207A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NH2 = 0.3388e-5     NH3 = 0.1022e-3     NH4+ = 0.6918e-10     N2H2 = 0.3425e-9 </w:t>
      </w:r>
    </w:p>
    <w:p w14:paraId="78EAE9CD" w14:textId="08C23A44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HN3 = 0.7119e-11    HNO = 0.9871e-6    HNO2 = 0.6096e-7  NH2OH = 0.3505e-8 </w:t>
      </w:r>
    </w:p>
    <w:p w14:paraId="67186744" w14:textId="537341E9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>ClNO = 0.1108e-6      CO = 2.7374            CO2 = 2.7381            C2O = 0.9967e-11</w:t>
      </w:r>
    </w:p>
    <w:p w14:paraId="2E3E770B" w14:textId="3D41966A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CH = 0.1666e-11     CH2 = 0.6400e-10      CH3 = 0.5006e-8         CH4 = 0.3195e-7 </w:t>
      </w:r>
    </w:p>
    <w:p w14:paraId="2D69A495" w14:textId="760151A8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C2H2 = 0.1128e-10   HCO = 0.1342e-4  HCO+ = 0.8640e-10   COOH = 0.1340e-4 </w:t>
      </w:r>
    </w:p>
    <w:p w14:paraId="48DBBBD3" w14:textId="3E79CF46" w:rsidR="00B66FB8" w:rsidRPr="00B66FB8" w:rsidRDefault="00B66FB8" w:rsidP="000B639D">
      <w:pPr>
        <w:ind w:firstLine="0"/>
        <w:rPr>
          <w:lang w:val="en-US"/>
        </w:rPr>
      </w:pPr>
      <w:r w:rsidRPr="00B66FB8">
        <w:rPr>
          <w:lang w:val="en-US"/>
        </w:rPr>
        <w:t>H2CO =0.3853e-5   HCOOH =0.1963e-4  CH2O2 =0.1963e-4  CH3O =0.1685e-10</w:t>
      </w:r>
    </w:p>
    <w:p w14:paraId="30C1635F" w14:textId="229DA083" w:rsidR="00B66FB8" w:rsidRPr="00B66FB8" w:rsidRDefault="00B66FB8" w:rsidP="000B639D">
      <w:pPr>
        <w:ind w:firstLine="0"/>
        <w:rPr>
          <w:lang w:val="en-US"/>
        </w:rPr>
      </w:pPr>
      <w:r w:rsidRPr="00B66FB8">
        <w:rPr>
          <w:lang w:val="en-US"/>
        </w:rPr>
        <w:t>CH4O = 0.6827e-9   CH2OH = 0.1058e-8     CCl = 0.2412e-10  CCl2 = 0.3067e-11</w:t>
      </w:r>
    </w:p>
    <w:p w14:paraId="060E0590" w14:textId="12552E19" w:rsidR="00B66FB8" w:rsidRPr="00B66FB8" w:rsidRDefault="00B66FB8" w:rsidP="000B639D">
      <w:pPr>
        <w:ind w:firstLine="0"/>
        <w:rPr>
          <w:lang w:val="en-US"/>
        </w:rPr>
      </w:pPr>
      <w:r w:rsidRPr="00B66FB8">
        <w:rPr>
          <w:lang w:val="en-US"/>
        </w:rPr>
        <w:t xml:space="preserve">ClCO = 0.2131e-5  Cl2CO = 0.1586e-7  CHCl = 0.1996e-10     CH2Cl = 0.3999e-9 </w:t>
      </w:r>
    </w:p>
    <w:p w14:paraId="62F814D1" w14:textId="0675AD36" w:rsidR="00B66FB8" w:rsidRPr="00B66FB8" w:rsidRDefault="00B66FB8" w:rsidP="000B639D">
      <w:pPr>
        <w:ind w:firstLine="0"/>
        <w:rPr>
          <w:lang w:val="en-US"/>
        </w:rPr>
      </w:pPr>
      <w:r w:rsidRPr="00B66FB8">
        <w:rPr>
          <w:lang w:val="en-US"/>
        </w:rPr>
        <w:t xml:space="preserve">CH3Cl =0.6802e-9   CHCl2=0.1498e-10  CH2Cl2=0.7572e-11  HClCO=0.5808e-6 </w:t>
      </w:r>
    </w:p>
    <w:p w14:paraId="624375E8" w14:textId="42FCC5E8" w:rsidR="00B66FB8" w:rsidRPr="00B66FB8" w:rsidRDefault="00B66FB8" w:rsidP="00B17F64">
      <w:pPr>
        <w:ind w:firstLine="0"/>
        <w:rPr>
          <w:lang w:val="en-US"/>
        </w:rPr>
      </w:pPr>
      <w:r w:rsidRPr="00B66FB8">
        <w:rPr>
          <w:lang w:val="en-US"/>
        </w:rPr>
        <w:t xml:space="preserve">CN = 0.1809e-8         NCO = 0.4344e-8        HCN = 0.4923e-5    HNC = 0.4165e-6 </w:t>
      </w:r>
    </w:p>
    <w:p w14:paraId="5014ECCC" w14:textId="5621AD46" w:rsidR="00B66FB8" w:rsidRPr="00B66FB8" w:rsidRDefault="00B66FB8" w:rsidP="00DD522F">
      <w:pPr>
        <w:ind w:firstLine="0"/>
        <w:rPr>
          <w:lang w:val="en-US"/>
        </w:rPr>
      </w:pPr>
      <w:r w:rsidRPr="00B66FB8">
        <w:rPr>
          <w:lang w:val="en-US"/>
        </w:rPr>
        <w:t xml:space="preserve">ClCN = 0.1615e-7       Al = 0.2432e-8         Al+ = 0.6869e-9         AlO = 0.5783e-7 AlO2 = 0.1217e-8     Al2O = 0.4638e-10      Al2O2 = 0.1894e-9    Al2O3(c) = 3.9041    </w:t>
      </w:r>
    </w:p>
    <w:p w14:paraId="4DCD3B0E" w14:textId="315782C7" w:rsidR="00B66FB8" w:rsidRPr="00B66FB8" w:rsidRDefault="00B66FB8" w:rsidP="00DD522F">
      <w:pPr>
        <w:ind w:firstLine="0"/>
        <w:rPr>
          <w:lang w:val="en-US"/>
        </w:rPr>
      </w:pPr>
      <w:r w:rsidRPr="00B66FB8">
        <w:rPr>
          <w:lang w:val="en-US"/>
        </w:rPr>
        <w:t>Al2O3 = 0.1827e-11     AlH = 0.1037e-8   AlH2 = 0.2374e-11   AlH3 = 0.1003e-11</w:t>
      </w:r>
    </w:p>
    <w:p w14:paraId="555F65F8" w14:textId="043DBA28" w:rsidR="00B66FB8" w:rsidRPr="00B66FB8" w:rsidRDefault="00B66FB8" w:rsidP="00DD522F">
      <w:pPr>
        <w:ind w:firstLine="0"/>
        <w:rPr>
          <w:lang w:val="en-US"/>
        </w:rPr>
      </w:pPr>
      <w:r w:rsidRPr="00B66FB8">
        <w:rPr>
          <w:lang w:val="en-US"/>
        </w:rPr>
        <w:t xml:space="preserve">AlOH = 0.3336e-4   HAlO = 0.1450e-8  HAlO2 = 0.3882e-6  Al(OH)2 = 0.2216e-4 </w:t>
      </w:r>
    </w:p>
    <w:p w14:paraId="47D7CBC9" w14:textId="177AD4B6" w:rsidR="00B66FB8" w:rsidRPr="00B66FB8" w:rsidRDefault="00B66FB8" w:rsidP="00DD522F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Al(OH)3 = 0.00191     AlCl = 0.1524e-4   AlCl2 = 0.9432e-5     AlCl3 = 0.1987e-3 </w:t>
      </w:r>
    </w:p>
    <w:p w14:paraId="3CB1BF0D" w14:textId="1B8B4CC1" w:rsidR="00B66FB8" w:rsidRPr="00B66FB8" w:rsidRDefault="00B66FB8" w:rsidP="00DD522F">
      <w:pPr>
        <w:ind w:firstLine="0"/>
        <w:rPr>
          <w:lang w:val="en-US"/>
        </w:rPr>
      </w:pPr>
      <w:r w:rsidRPr="00B66FB8">
        <w:rPr>
          <w:lang w:val="en-US"/>
        </w:rPr>
        <w:t xml:space="preserve">Al2Cl6 = 0.4058e-11 ClAlO = 0.1374e-4  Cl2AlO = 0.1541e-6  AlHCl = 0.1208e-7 </w:t>
      </w:r>
    </w:p>
    <w:p w14:paraId="05A70A1E" w14:textId="1FEC8D91" w:rsidR="00B66FB8" w:rsidRPr="00BC42AF" w:rsidRDefault="00B66FB8" w:rsidP="00BC42AF">
      <w:pPr>
        <w:ind w:firstLine="0"/>
        <w:rPr>
          <w:lang w:val="en-US"/>
        </w:rPr>
      </w:pPr>
      <w:r w:rsidRPr="00B66FB8">
        <w:rPr>
          <w:lang w:val="en-US"/>
        </w:rPr>
        <w:t>AlH2Cl=0.1308e-8 AlHCl2 = 0.1698e-5 ClAlOH =0.3236e-4</w:t>
      </w:r>
      <w:r w:rsidR="00BC42AF" w:rsidRPr="00BC42AF">
        <w:rPr>
          <w:lang w:val="en-US"/>
        </w:rPr>
        <w:t xml:space="preserve"> </w:t>
      </w:r>
      <w:r w:rsidRPr="00B66FB8">
        <w:rPr>
          <w:lang w:val="en-US"/>
        </w:rPr>
        <w:t xml:space="preserve">ClAl(OH)2 = 0.00207   </w:t>
      </w:r>
      <w:r w:rsidRPr="00BC42AF">
        <w:rPr>
          <w:lang w:val="en-US"/>
        </w:rPr>
        <w:t xml:space="preserve">Cl2AlOH = 0.00262    </w:t>
      </w:r>
    </w:p>
    <w:p w14:paraId="743BC65C" w14:textId="77777777" w:rsidR="00B66FB8" w:rsidRPr="00BC42AF" w:rsidRDefault="00B66FB8" w:rsidP="00B66FB8">
      <w:pPr>
        <w:rPr>
          <w:lang w:val="en-US"/>
        </w:rPr>
      </w:pPr>
      <w:r w:rsidRPr="00BC42AF">
        <w:rPr>
          <w:lang w:val="en-US"/>
        </w:rPr>
        <w:t xml:space="preserve"> </w:t>
      </w:r>
    </w:p>
    <w:p w14:paraId="3435B0BB" w14:textId="3BCB2965" w:rsidR="00B66FB8" w:rsidRPr="00BC42AF" w:rsidRDefault="00B66FB8" w:rsidP="00BC42AF">
      <w:pPr>
        <w:ind w:firstLine="0"/>
        <w:rPr>
          <w:u w:val="single"/>
        </w:rPr>
      </w:pPr>
      <w:r w:rsidRPr="00BC42AF">
        <w:rPr>
          <w:u w:val="single"/>
        </w:rPr>
        <w:t>Равновесные параметры при p=5 МПа, T=2600 K (единицы СИ):</w:t>
      </w:r>
    </w:p>
    <w:p w14:paraId="0AC9D2C6" w14:textId="54F0CC36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600         v=0.104116     S=7.48371      I=-6679.01  </w:t>
      </w:r>
    </w:p>
    <w:p w14:paraId="7BA7AB6D" w14:textId="34D70C8F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U=-7139.9      M=27.9836     Cp=1.76946      k=1.12759    Cp'=1.94757   </w:t>
      </w:r>
    </w:p>
    <w:p w14:paraId="6A6868F6" w14:textId="390994BA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k'=1.12265     Ap=0.0003975   Bv=0.0003969   Gt=0.200999e-6 MMg=25.0045   </w:t>
      </w:r>
    </w:p>
    <w:p w14:paraId="428F82A7" w14:textId="3F9B880D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Rg=332.514    Cpg=1.88297     kg=1.21446   Cp'g=2.17363    k'g=1.19468   </w:t>
      </w:r>
    </w:p>
    <w:p w14:paraId="16941FFB" w14:textId="4CBF2474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Mu=0.000079    Lt=0.23614    Lt'=0.283504    Pr=0.629645   Pr'=0.605408  </w:t>
      </w:r>
    </w:p>
    <w:p w14:paraId="4B9B9575" w14:textId="5BE645CA" w:rsidR="00B66FB8" w:rsidRDefault="00B66FB8" w:rsidP="001554C5">
      <w:pPr>
        <w:ind w:firstLine="0"/>
      </w:pPr>
      <w:r>
        <w:t xml:space="preserve">A=763.881      z=0.397851    Bm=0.151309   </w:t>
      </w:r>
    </w:p>
    <w:p w14:paraId="2AC188F7" w14:textId="049266D2" w:rsidR="00B66FB8" w:rsidRDefault="00B66FB8" w:rsidP="001554C5">
      <w:pPr>
        <w:ind w:firstLine="0"/>
      </w:pPr>
      <w:r>
        <w:t>Равновесные концентрации (моль/кг):</w:t>
      </w:r>
    </w:p>
    <w:p w14:paraId="5DB02EF1" w14:textId="7F7F47EC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>e- = 0.1231e-9           O = 0.6476e-3          O2 = 0.00161            O3 = 0.4649e-10</w:t>
      </w:r>
    </w:p>
    <w:p w14:paraId="4B05AAC4" w14:textId="50F72D6F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>H = 0.03381            H2 = 1.6078             OH = 0.04766           OH- = 0.4538e-10</w:t>
      </w:r>
    </w:p>
    <w:p w14:paraId="33750B87" w14:textId="36EC63AD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HO2 = 0.6483e-5      H2O = 9.8869       H2O+ = 0.7461e-11       H2O2 = 0.5037e-5 </w:t>
      </w:r>
    </w:p>
    <w:p w14:paraId="2C480A38" w14:textId="25B8A6D6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H3O+ = 0.8253e-7          Cl = 0.04517           Cl- = 0.9718e-7         Cl2 = 0.2259e-3 </w:t>
      </w:r>
    </w:p>
    <w:p w14:paraId="62BCC774" w14:textId="37E5220E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ClO = 0.2725e-4        ClO2 = 0.2187e-9        Cl2O = 0.4085e-9         HCl = 3.0726    </w:t>
      </w:r>
    </w:p>
    <w:p w14:paraId="7F3CA76C" w14:textId="6C584368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>HOCl = 0.1025e-3           N = 0.9749e-6          N2 = 3.893              N3 = 0.1019e-10</w:t>
      </w:r>
    </w:p>
    <w:p w14:paraId="54EFC4DB" w14:textId="0BFA0938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NO = 0.00529        NO+ = 0.1019e-8         NO2 = 0.5451e-6         N2O = 0.9509e-6 </w:t>
      </w:r>
    </w:p>
    <w:p w14:paraId="0D5FF1AF" w14:textId="3470528F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 xml:space="preserve">NH = 0.1750e-5     NH2 = 0.6729e-5       NH3 = 0.7916e-4        NH4+ = 0.1082e-9 </w:t>
      </w:r>
    </w:p>
    <w:p w14:paraId="34C77E2C" w14:textId="24E62B8E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 xml:space="preserve">N2H2 = 0.7746e-9    HN3 = 0.2237e-10    HNO = 0.3981e-5     HNO2 = 0.3380e-6 </w:t>
      </w:r>
    </w:p>
    <w:p w14:paraId="64402F48" w14:textId="3B78A8E9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>HNO3 = 0.6241e-11   NH2OH =0.7713e-8  ClNO =0.5522e-6  ClNO2 =0.3846e-11</w:t>
      </w:r>
    </w:p>
    <w:p w14:paraId="0D62BA12" w14:textId="1EF4C298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>C = 0.5507e-11         CO = 2.8148            CO2 = 2.6607            C2O = 0.2978e-10</w:t>
      </w:r>
    </w:p>
    <w:p w14:paraId="1F890102" w14:textId="6FB5D426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 xml:space="preserve">CH = 0.9653e-11     CH2 = 0.1592e-9        CH3 = 0.4793e-8         CH4 = 0.1314e-7 </w:t>
      </w:r>
    </w:p>
    <w:p w14:paraId="65F8739B" w14:textId="2498565A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 xml:space="preserve">C2H2 = 0.9247e-11   HCO = 0.2432e-4     HCO+ = 0.4751e-9  COOH = 0.2546e-4 </w:t>
      </w:r>
    </w:p>
    <w:p w14:paraId="0777DEE6" w14:textId="6419C8E5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>H2CO =0.3833e-5  HCOOH =0.1984e-4  CH2O2 =0.1984e-4   CH3O =0.2647e-10</w:t>
      </w:r>
    </w:p>
    <w:p w14:paraId="1CAECC03" w14:textId="596141D3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>CH4O = 0.4551e-9  CH2OH = 0.1500e-8    CCl = 0.1119e-9     CCl2 = 0.9138e-11</w:t>
      </w:r>
    </w:p>
    <w:p w14:paraId="78D55A3D" w14:textId="7071E379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 xml:space="preserve">ClCO = 0.4645e-5   Cl2CO = 0.2378e-7   CHCl = 0.5440e-10   CH2Cl = 0.5138e-9 </w:t>
      </w:r>
    </w:p>
    <w:p w14:paraId="2BF3DD7B" w14:textId="3B89F6F0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 xml:space="preserve">CH3Cl =0.3967e-9 CHCl2 =0.2473e-10 CH2Cl2 =0.6384e-11  HClCO =0.7075e-6 </w:t>
      </w:r>
    </w:p>
    <w:p w14:paraId="45849352" w14:textId="4F319E32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CN = 0.5769e-8     NCO = 0.1417e-7       HCN = 0.4772e-5         HNC = 0.5140e-6 </w:t>
      </w:r>
    </w:p>
    <w:p w14:paraId="0A149040" w14:textId="163E4204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 xml:space="preserve">ClCN = 0.2384e-7        Al = 0.3392e-7         Al+ = 0.1322e-7         AlO = 0.8108e-6 </w:t>
      </w:r>
    </w:p>
    <w:p w14:paraId="51EEAA76" w14:textId="76DC4304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 xml:space="preserve">AlO- = 0.1704e-11    AlO2 = 0.3164e-7    Al2O = 0.1098e-8     Al2O2 = 0.4804e-8 </w:t>
      </w:r>
    </w:p>
    <w:p w14:paraId="4C0E4815" w14:textId="0D3DC795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>Al2O3(c) = 3.902      Al2O3 = 0.7664e-10    AlH = 0.1034e-7    AlH2 = 0.2568e-10</w:t>
      </w:r>
    </w:p>
    <w:p w14:paraId="5AF037F3" w14:textId="4F14989B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 xml:space="preserve">AlH3 = 0.6190e-11   AlOH = 0.1672e-3    HAlO = 0.1563e-7    HAlO2 =0.2841e-5 </w:t>
      </w:r>
    </w:p>
    <w:p w14:paraId="4C9F5BD0" w14:textId="25693E7E" w:rsidR="00B66FB8" w:rsidRPr="00B66FB8" w:rsidRDefault="00B66FB8" w:rsidP="000F714A">
      <w:pPr>
        <w:ind w:firstLine="0"/>
        <w:rPr>
          <w:lang w:val="en-US"/>
        </w:rPr>
      </w:pPr>
      <w:r w:rsidRPr="00B66FB8">
        <w:rPr>
          <w:lang w:val="en-US"/>
        </w:rPr>
        <w:t xml:space="preserve">Al(OH)2 = 0.9113e-4  Al(OH)3 = 0.0032      AlCl = 0.7001e-4   AlCl2 = 0.3048e-4 </w:t>
      </w:r>
    </w:p>
    <w:p w14:paraId="1892220B" w14:textId="197A0F90" w:rsidR="00B66FB8" w:rsidRPr="00B66FB8" w:rsidRDefault="00B66FB8" w:rsidP="000F714A">
      <w:pPr>
        <w:ind w:firstLine="0"/>
        <w:rPr>
          <w:lang w:val="en-US"/>
        </w:rPr>
      </w:pPr>
      <w:r w:rsidRPr="00B66FB8">
        <w:rPr>
          <w:lang w:val="en-US"/>
        </w:rPr>
        <w:t xml:space="preserve">AlCl3 = 0.2597e-3  Al2Cl6 = 0.4874e-11  ClAlO =0.6824e-4  Cl2AlO = 0.7671e-6 </w:t>
      </w:r>
    </w:p>
    <w:p w14:paraId="3930AD8E" w14:textId="6925C4B4" w:rsidR="00B66FB8" w:rsidRPr="00B66FB8" w:rsidRDefault="00B66FB8" w:rsidP="000F714A">
      <w:pPr>
        <w:ind w:firstLine="0"/>
        <w:rPr>
          <w:lang w:val="en-US"/>
        </w:rPr>
      </w:pPr>
      <w:r w:rsidRPr="00B66FB8">
        <w:rPr>
          <w:lang w:val="en-US"/>
        </w:rPr>
        <w:t xml:space="preserve">AlHCl =0.6932e-7 AlH2Cl = 0.4845e-8 AlHCl2 = 0.3665e-5  ClAlOH = 0.1179e-3 </w:t>
      </w:r>
    </w:p>
    <w:p w14:paraId="1B7EE4D9" w14:textId="68F81850" w:rsidR="00B66FB8" w:rsidRPr="00B66FB8" w:rsidRDefault="00B66FB8" w:rsidP="000F714A">
      <w:pPr>
        <w:ind w:firstLine="0"/>
        <w:rPr>
          <w:lang w:val="en-US"/>
        </w:rPr>
      </w:pPr>
      <w:r w:rsidRPr="00B66FB8">
        <w:rPr>
          <w:lang w:val="en-US"/>
        </w:rPr>
        <w:t xml:space="preserve">ClAl(OH)2 = 0.00334       Cl2AlOH = 0.00376           AlN = 0.1391e-10 </w:t>
      </w:r>
    </w:p>
    <w:p w14:paraId="6E1E1E83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148584F3" w14:textId="7CE5EB35" w:rsidR="00B66FB8" w:rsidRPr="006B6365" w:rsidRDefault="00B66FB8" w:rsidP="006B6365">
      <w:pPr>
        <w:ind w:firstLine="0"/>
        <w:rPr>
          <w:u w:val="single"/>
        </w:rPr>
      </w:pPr>
      <w:r w:rsidRPr="006B6365">
        <w:rPr>
          <w:u w:val="single"/>
        </w:rPr>
        <w:t>Равновесные параметры при p=5 МПа, T=2800 K (единицы СИ):</w:t>
      </w:r>
    </w:p>
    <w:p w14:paraId="614A0D68" w14:textId="1B7D5016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800         v=0.112569     S=7.63515      I=-6270.06  </w:t>
      </w:r>
    </w:p>
    <w:p w14:paraId="70F13249" w14:textId="31760AF9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U=-6772.98     M=28.076      Cp=1.78206      k=1.12714    Cp'=2.16467   </w:t>
      </w:r>
    </w:p>
    <w:p w14:paraId="7022FCBF" w14:textId="5E9CB8B6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k'=1.11989     Ap=0.0003855   Bv=0.0003841   Gt=0.202149e-6 MMg=24.9183   </w:t>
      </w:r>
    </w:p>
    <w:p w14:paraId="094730B0" w14:textId="3D6701B3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Rg=333.664    Cpg=1.90374     kg=1.21252   Cp'g=2.53078    k'g=1.17991   </w:t>
      </w:r>
    </w:p>
    <w:p w14:paraId="0B2388D0" w14:textId="33B8F2DD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Mu=0.0000832   Lt=0.251773   Lt'=0.373485    Pr=0.629003   Pr'=0.563685  </w:t>
      </w:r>
    </w:p>
    <w:p w14:paraId="6D4441DE" w14:textId="5949E306" w:rsidR="00B66FB8" w:rsidRDefault="00B66FB8" w:rsidP="006B6365">
      <w:pPr>
        <w:ind w:firstLine="0"/>
      </w:pPr>
      <w:r>
        <w:t xml:space="preserve">A=792.437      z=0.39755     Bm=0.15106    </w:t>
      </w:r>
    </w:p>
    <w:p w14:paraId="6E9FC53A" w14:textId="7DF5AEAF" w:rsidR="00B66FB8" w:rsidRDefault="00B66FB8" w:rsidP="006B6365">
      <w:pPr>
        <w:ind w:firstLine="0"/>
      </w:pPr>
      <w:r>
        <w:t>Равновесные концентрации (моль/кг):</w:t>
      </w:r>
    </w:p>
    <w:p w14:paraId="025E2B59" w14:textId="553B68A9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e- = 0.8779e-9           O = 0.00352            O- = 0.6683e-11         O2 = 0.00869   </w:t>
      </w:r>
    </w:p>
    <w:p w14:paraId="71B1B0BF" w14:textId="632AFA54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O3 = 0.9995e-9           H = 0.07183            H- = 0.5374e-11         H2 = 1.59      </w:t>
      </w:r>
    </w:p>
    <w:p w14:paraId="48D6912A" w14:textId="074AF4C8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H3+ = 0.1240e-11      OH = 0.12408           OH- = 0.3890e-9         HO2 = 0.3543e-4 </w:t>
      </w:r>
    </w:p>
    <w:p w14:paraId="6A8BD9E3" w14:textId="2435829F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H2O = 9.8691        H2O+ = 0.7076e-10     H2O2 = 0.1689e-4     H3O+ = 0.2164e-6 </w:t>
      </w:r>
    </w:p>
    <w:p w14:paraId="1232CD4F" w14:textId="33E0D70B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Cl = 0.09382           Cl- = 0.3733e-6         Cl2 = 0.4160e-3         ClO = 0.1211e-3 </w:t>
      </w:r>
    </w:p>
    <w:p w14:paraId="41FAFC22" w14:textId="130BB441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ClO2 = 0.2290e-8     Cl2O = 0.2282e-8        HCl = 3.0185           HOCl = 0.2447e-3 </w:t>
      </w:r>
    </w:p>
    <w:p w14:paraId="54A7732D" w14:textId="430EE43A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N = 0.4795e-5          N2 = 3.8874             N3 = 0.4437e-10         NO = 0.01661   </w:t>
      </w:r>
    </w:p>
    <w:p w14:paraId="36FA627C" w14:textId="51A3E240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NO+ = 0.1029e-7     NO2 = 0.3322e-5        N2O = 0.2996e-5          NH = 0.5696e-5 </w:t>
      </w:r>
    </w:p>
    <w:p w14:paraId="3EA1006B" w14:textId="32968064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NH2 = 0.1231e-4      NH3 = 0.6505e-4     NH4+ = 0.1416e-9      N2H2 = 0.1594e-8 </w:t>
      </w:r>
    </w:p>
    <w:p w14:paraId="4199ECC0" w14:textId="45753131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HN3 = 0.6017e-10   HNO = 0.1306e-4    HNO2 = 0.1424e-5    HNO3 = 0.5206e-10</w:t>
      </w:r>
    </w:p>
    <w:p w14:paraId="491C6076" w14:textId="0E09E682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NH2OH=0.1528e-7        ClNO=0.2116e-5       ClNO2=0.3057e-10     C=0.3907e-10</w:t>
      </w:r>
    </w:p>
    <w:p w14:paraId="60AD591F" w14:textId="2CDCCD7D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CO = 2.9039            CO2 = 2.5714            C2O = 0.7921e-10         CH = 0.4518e-10</w:t>
      </w:r>
    </w:p>
    <w:p w14:paraId="7540D453" w14:textId="1BF26458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lastRenderedPageBreak/>
        <w:t>CH2 = 0.3627e-9      CH3 = 0.4857e-8     CH4 = 0.6563e-8        C2H2 = 0.8402e-11</w:t>
      </w:r>
    </w:p>
    <w:p w14:paraId="531E5ABA" w14:textId="79AAEE93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HCO = 0.4111e-4   HCO+ = 0.1800e-8  COOH = 0.4400e-4      H2CO = 0.3910e-5 </w:t>
      </w:r>
    </w:p>
    <w:p w14:paraId="4E8B8509" w14:textId="653A8ACD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HCOOH=0.2017e-4   CH2O2=0.2017e-4   CH3O=0.4031e-10  CH4O = 0.3346e-9 </w:t>
      </w:r>
    </w:p>
    <w:p w14:paraId="597B8096" w14:textId="4F89D572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CH2OH = 0.2092e-8    CCl = 0.4215e-9    CCl2 = 0.2315e-10     ClCO = 0.8970e-5 </w:t>
      </w:r>
    </w:p>
    <w:p w14:paraId="7200DDEB" w14:textId="266BEC47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Cl2CO = 0.3285e-7   CHCl = 0.1312e-9    CH2Cl = 0.6542e-9  CH3Cl = 0.2590e-9 </w:t>
      </w:r>
    </w:p>
    <w:p w14:paraId="264E8200" w14:textId="65DE949D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CHCl2 = 0.3811e-10  CH2Cl2 = 0.5581e-11  HClCO = 0.8376e-6  CN = 0.1604e-7 </w:t>
      </w:r>
    </w:p>
    <w:p w14:paraId="2CDDF6C5" w14:textId="2C8368CD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NCN = 0.1868e-11    NCO = 0.3942e-7     HCN = 0.4819e-5       HNC = 0.6380e-6 </w:t>
      </w:r>
    </w:p>
    <w:p w14:paraId="5A50A2F4" w14:textId="772ED15A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ClCN = 0.3369e-7        Al = 0.3286e-6         Al+ = 0.1459e-6         AlO = 0.7767e-5 </w:t>
      </w:r>
    </w:p>
    <w:p w14:paraId="62885E1A" w14:textId="7A1004D8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AlO- = 0.3084e-10   AlO2 = 0.5027e-6    Al2O = 0.1659e-7     Al2O2 = 0.7566e-7 </w:t>
      </w:r>
    </w:p>
    <w:p w14:paraId="248F0821" w14:textId="7C5B31A4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Al2O3(c) = 3.899      Al2O3 = 0.1826e-8    AlH = 0.7563e-7      AlH2 = 0.2027e-9 </w:t>
      </w:r>
    </w:p>
    <w:p w14:paraId="1E37970F" w14:textId="7480AD14" w:rsidR="00B66FB8" w:rsidRPr="00B66FB8" w:rsidRDefault="00B66FB8" w:rsidP="00D01090">
      <w:pPr>
        <w:ind w:firstLine="0"/>
        <w:rPr>
          <w:lang w:val="en-US"/>
        </w:rPr>
      </w:pPr>
      <w:r w:rsidRPr="00B66FB8">
        <w:rPr>
          <w:lang w:val="en-US"/>
        </w:rPr>
        <w:t xml:space="preserve">AlH3 = 0.3051e-10   AlOH = 0.6648e-3    HAlO = 0.1200e-6   HAlO2 = 0.1533e-4 </w:t>
      </w:r>
    </w:p>
    <w:p w14:paraId="55AACF59" w14:textId="141AA59F" w:rsidR="00B66FB8" w:rsidRPr="00B66FB8" w:rsidRDefault="00B66FB8" w:rsidP="00D01090">
      <w:pPr>
        <w:ind w:firstLine="0"/>
        <w:rPr>
          <w:lang w:val="en-US"/>
        </w:rPr>
      </w:pPr>
      <w:r w:rsidRPr="00B66FB8">
        <w:rPr>
          <w:lang w:val="en-US"/>
        </w:rPr>
        <w:t xml:space="preserve">Al(OH)2 = 0.3029e-3 Al(OH)3 = 0.00491    AlCl = 0.2570e-3    AlCl2 = 0.8127e-4 </w:t>
      </w:r>
    </w:p>
    <w:p w14:paraId="14E16C51" w14:textId="1CCBF7B4" w:rsidR="00B66FB8" w:rsidRPr="00B66FB8" w:rsidRDefault="00B66FB8" w:rsidP="00D01090">
      <w:pPr>
        <w:ind w:firstLine="0"/>
        <w:rPr>
          <w:lang w:val="en-US"/>
        </w:rPr>
      </w:pPr>
      <w:r w:rsidRPr="00B66FB8">
        <w:rPr>
          <w:lang w:val="en-US"/>
        </w:rPr>
        <w:t xml:space="preserve">AlCl3 = 0.3141e-3 Al2Cl6 = 0.5318e-11  ClAlO = 0.2630e-3  Cl2AlO = 0.2912e-5 </w:t>
      </w:r>
    </w:p>
    <w:p w14:paraId="270510E1" w14:textId="5BB8372B" w:rsidR="00B66FB8" w:rsidRPr="00B66FB8" w:rsidRDefault="00B66FB8" w:rsidP="00D01090">
      <w:pPr>
        <w:ind w:firstLine="0"/>
        <w:rPr>
          <w:lang w:val="en-US"/>
        </w:rPr>
      </w:pPr>
      <w:r w:rsidRPr="00B66FB8">
        <w:rPr>
          <w:lang w:val="en-US"/>
        </w:rPr>
        <w:t xml:space="preserve">AlHCl =0.3102e-6 AlH2Cl = 0.1504e-7 AlHCl2 = 0.6987e-5  ClAlOH = 0.3509e-3 </w:t>
      </w:r>
    </w:p>
    <w:p w14:paraId="08655D16" w14:textId="45296508" w:rsidR="00B66FB8" w:rsidRPr="00B66FB8" w:rsidRDefault="00B66FB8" w:rsidP="00D01090">
      <w:pPr>
        <w:ind w:firstLine="0"/>
        <w:rPr>
          <w:lang w:val="en-US"/>
        </w:rPr>
      </w:pPr>
      <w:r w:rsidRPr="00B66FB8">
        <w:rPr>
          <w:lang w:val="en-US"/>
        </w:rPr>
        <w:t xml:space="preserve">ClAl(OH)2 = 0.0049        Cl2AlOH = 0.00495           AlN = 0.1967e-9  </w:t>
      </w:r>
    </w:p>
    <w:p w14:paraId="33B0C433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1F639CA4" w14:textId="62C99A4E" w:rsidR="00B66FB8" w:rsidRPr="001E6863" w:rsidRDefault="00B66FB8" w:rsidP="001E6863">
      <w:pPr>
        <w:ind w:firstLine="0"/>
        <w:rPr>
          <w:u w:val="single"/>
        </w:rPr>
      </w:pPr>
      <w:r w:rsidRPr="001E6863">
        <w:rPr>
          <w:u w:val="single"/>
        </w:rPr>
        <w:t>Равновесные параметры при p=5 МПа, T=3000 K (единицы СИ):</w:t>
      </w:r>
    </w:p>
    <w:p w14:paraId="4B7CF753" w14:textId="2CE8958D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000         v=0.121606     S=7.79648      I=-5801.93  </w:t>
      </w:r>
    </w:p>
    <w:p w14:paraId="14290A64" w14:textId="71BE1025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U=-6349.53     M=28.2713     Cp=1.79312      k=1.12743    Cp'=2.54861   </w:t>
      </w:r>
    </w:p>
    <w:p w14:paraId="05804CA3" w14:textId="237E580D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k'=1.11915     Ap=0.0003896   Bv=0.0003864   Gt=0.204035e-6 MMg=24.7329   </w:t>
      </w:r>
    </w:p>
    <w:p w14:paraId="2608C66F" w14:textId="4104A0E5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Rg=336.167    Cpg=1.92185     kg=1.212     Cp'g=3.15966    k'g=1.16684   </w:t>
      </w:r>
    </w:p>
    <w:p w14:paraId="39B15329" w14:textId="699D578B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Mu=0.0000873   Lt=0.267786   Lt'=0.521001    Pr=0.626257   Pr'=0.529204  </w:t>
      </w:r>
    </w:p>
    <w:p w14:paraId="62D026A2" w14:textId="54344DFB" w:rsidR="00B66FB8" w:rsidRDefault="00B66FB8" w:rsidP="0050671A">
      <w:pPr>
        <w:ind w:firstLine="0"/>
      </w:pPr>
      <w:r>
        <w:t xml:space="preserve">A=821.514      z=0.397095    Bm=0.150408   </w:t>
      </w:r>
    </w:p>
    <w:p w14:paraId="6666ED6A" w14:textId="273E449F" w:rsidR="00B66FB8" w:rsidRDefault="00B66FB8" w:rsidP="0050671A">
      <w:pPr>
        <w:ind w:firstLine="0"/>
      </w:pPr>
      <w:r>
        <w:t>Равновесные концентрации (моль/кг):</w:t>
      </w:r>
    </w:p>
    <w:p w14:paraId="15AEF02D" w14:textId="1ADB46EE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e- = 0.6083e-8           O = 0.01468            O- = 0.1076e-9          O2 = 0.03457   </w:t>
      </w:r>
    </w:p>
    <w:p w14:paraId="73409AB4" w14:textId="693CD0A8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O2+ = 0.4482e-11        O2- = 0.1566e-10         O3 = 0.1287e-7           H = 0.14083   </w:t>
      </w:r>
    </w:p>
    <w:p w14:paraId="107BD99D" w14:textId="5D1D9FB6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H- = 0.4948e-10         H2 = 1.6277            H3+ = 0.5075e-11         OH = 0.27739   </w:t>
      </w:r>
    </w:p>
    <w:p w14:paraId="7A581700" w14:textId="5484EB6C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OH+ = 0.1455e-11        OH- = 0.3032e-8         HO2 = 0.1444e-3         H2O = 9.7558    </w:t>
      </w:r>
    </w:p>
    <w:p w14:paraId="20775955" w14:textId="0A487411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H2O+ = 0.3967e-9        H2O2 = 0.4576e-4        H3O+ = 0.4039e-6          Cl = 0.17221   </w:t>
      </w:r>
    </w:p>
    <w:p w14:paraId="1DAACEF3" w14:textId="18995DE3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Cl+ = 0.1092e-11        Cl- = 0.1449e-5         Cl2 = 0.6663e-3         ClO = 0.4113e-3 </w:t>
      </w:r>
    </w:p>
    <w:p w14:paraId="3CD1F52D" w14:textId="244BBAD1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ClO2 = 0.1567e-7    Cl2O = 0.9146e-8         HCl = 2.9331           HOCl = 0.4915e-3 </w:t>
      </w:r>
    </w:p>
    <w:p w14:paraId="5DB7A254" w14:textId="084AA7AA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N = 0.1912e-4          N2 = 3.8742             N3 = 0.1585e-9          NO = 0.0429    </w:t>
      </w:r>
    </w:p>
    <w:p w14:paraId="68DB4854" w14:textId="5740AE54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NO+ = 0.5897e-7      NO2 = 0.1465e-4        NO2- = 0.3363e-11    N2O = 0.7772e-5 </w:t>
      </w:r>
    </w:p>
    <w:p w14:paraId="3F72BA39" w14:textId="6EB00E31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N2O3 = 0.1583e-11     NH = 0.1609e-4     NH2 = 0.2145e-4         NH3 = 0.5746e-4 </w:t>
      </w:r>
    </w:p>
    <w:p w14:paraId="2F5EF247" w14:textId="5CE9CDC8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NH4+ = 0.1532e-9    N2H2 = 0.3085e-8     HN3 = 0.1436e-9       HNO = 0.3577e-4 </w:t>
      </w:r>
    </w:p>
    <w:p w14:paraId="688151E7" w14:textId="0C86A329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HNO2 = 0.4623e-5   HNO3 = 0.2932e-9   NH2OH = 0.2785e-7  ClNO = 0.6321e-5 </w:t>
      </w:r>
    </w:p>
    <w:p w14:paraId="442FE907" w14:textId="242E0602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lNO2 = 0.1646e-9           C = 0.2272e-9          CO = 3.0352            CO2 = 2.4401    </w:t>
      </w:r>
    </w:p>
    <w:p w14:paraId="7D0B90C6" w14:textId="66ED48A6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O2+ = 0.4021e-11   C2O = 0.2001e-9       CH = 0.1860e-9         CH2 = 0.8100e-9 </w:t>
      </w:r>
    </w:p>
    <w:p w14:paraId="3FBDF6F6" w14:textId="53EDCA85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H3 = 0.5460e-8      CH4 = 0.4088e-8     C2H2 = 0.9000e-11     HCO = 0.6690e-4 </w:t>
      </w:r>
    </w:p>
    <w:p w14:paraId="75B81F18" w14:textId="41B2A52B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HCO+ =0.4757e-8    COOH =0.7009e-4    H2CO =0.4174e-5  HCOOH =0.2064e-4 </w:t>
      </w:r>
    </w:p>
    <w:p w14:paraId="338DD2DB" w14:textId="228B04F2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H2O2 =0.2064e-4   CH3O = 0.6194e-10 CH4O = 0.2775e-9 CH2OH = 0.2978e-8 </w:t>
      </w:r>
    </w:p>
    <w:p w14:paraId="62DEEE34" w14:textId="28DA3C4A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Cl = 0.1370e-8  CCl2 = 0.5175e-10      ClCO = 0.1565e-4       Cl2CO = 0.4163e-7 </w:t>
      </w:r>
    </w:p>
    <w:p w14:paraId="1D652825" w14:textId="7E92C904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>CHCl = 0.2949e-9  CH2Cl = 0.8562e-9   CH3Cl = 0.1933e-9   CHCl2 = 0.5621e-10</w:t>
      </w:r>
    </w:p>
    <w:p w14:paraId="4CC1D275" w14:textId="5E61296C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>CH2Cl2 = 0.5123e-11  HClCO = 0.9722e-6      CN = 0.4133e-7   CN- = 0.1897e-11</w:t>
      </w:r>
    </w:p>
    <w:p w14:paraId="42B3A320" w14:textId="685F58FF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NCN = 0.6018e-11     NCO = 0.9730e-7    HCN = 0.5236e-5       HNC = 0.8283e-6 </w:t>
      </w:r>
    </w:p>
    <w:p w14:paraId="0085ED8D" w14:textId="564747E6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lCN = 0.4681e-7       Al = 0.2476e-5         Al+ = 0.9907e-6         AlO = 0.5575e-4 </w:t>
      </w:r>
    </w:p>
    <w:p w14:paraId="2CF6F56B" w14:textId="3CB5031E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AlO- = 0.4744e-9     AlO2 = 0.5343e-5    AlO2- = 0.1542e-10     Al2O = 0.1844e-6 </w:t>
      </w:r>
    </w:p>
    <w:p w14:paraId="1931D062" w14:textId="456D52B5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Al2O2 = 0.8379e-6 Al2O3(c) = 3.8946      Al2O3 = 0.2783e-7      AlH = 0.4535e-6 </w:t>
      </w:r>
    </w:p>
    <w:p w14:paraId="2713FBA9" w14:textId="21D4772A" w:rsidR="00B66FB8" w:rsidRPr="00B66FB8" w:rsidRDefault="00B66FB8" w:rsidP="00EF5286">
      <w:pPr>
        <w:ind w:firstLine="0"/>
        <w:rPr>
          <w:lang w:val="en-US"/>
        </w:rPr>
      </w:pPr>
      <w:r w:rsidRPr="00B66FB8">
        <w:rPr>
          <w:lang w:val="en-US"/>
        </w:rPr>
        <w:t xml:space="preserve">AlH2 = 0.1316e-8     AlH3 = 0.1339e-9     AlOH = 0.00225       HAlO = 0.7190e-6 </w:t>
      </w:r>
    </w:p>
    <w:p w14:paraId="44AA3921" w14:textId="42C62862" w:rsidR="00B66FB8" w:rsidRPr="00B66FB8" w:rsidRDefault="00B66FB8" w:rsidP="00EF5286">
      <w:pPr>
        <w:ind w:firstLine="0"/>
        <w:rPr>
          <w:lang w:val="en-US"/>
        </w:rPr>
      </w:pPr>
      <w:r w:rsidRPr="00B66FB8">
        <w:rPr>
          <w:lang w:val="en-US"/>
        </w:rPr>
        <w:t xml:space="preserve">HAlO2 = 0.6481e-4  Al(OH)2 = 0.8559e-3  Al(OH)3 = 0.00693   AlCl = 0.8080e-3 </w:t>
      </w:r>
    </w:p>
    <w:p w14:paraId="515E880F" w14:textId="0860F3C1" w:rsidR="00B66FB8" w:rsidRPr="00B66FB8" w:rsidRDefault="00B66FB8" w:rsidP="00EF5286">
      <w:pPr>
        <w:ind w:firstLine="0"/>
        <w:rPr>
          <w:lang w:val="en-US"/>
        </w:rPr>
      </w:pPr>
      <w:r w:rsidRPr="00B66FB8">
        <w:rPr>
          <w:lang w:val="en-US"/>
        </w:rPr>
        <w:t xml:space="preserve">AlCl2 = 0.1876e-3   AlCl3 = 0.3551e-3   Al2Cl6 = 0.5297e-11  ClAlO = 0.8279e-3 </w:t>
      </w:r>
    </w:p>
    <w:p w14:paraId="32967A2C" w14:textId="3C557836" w:rsidR="00B66FB8" w:rsidRPr="00B66FB8" w:rsidRDefault="00B66FB8" w:rsidP="00EF5286">
      <w:pPr>
        <w:ind w:firstLine="0"/>
        <w:rPr>
          <w:lang w:val="en-US"/>
        </w:rPr>
      </w:pPr>
      <w:r w:rsidRPr="00B66FB8">
        <w:rPr>
          <w:lang w:val="en-US"/>
        </w:rPr>
        <w:t xml:space="preserve">Cl2AlO = 0.8774e-5  AlHCl =0.1176e-5  AlH2Cl = 0.4220e-7 AlHCl2 = 0.1227e-4 </w:t>
      </w:r>
    </w:p>
    <w:p w14:paraId="51D9B1D7" w14:textId="7BEF2ADC" w:rsidR="00B66FB8" w:rsidRPr="00B66FB8" w:rsidRDefault="00B66FB8" w:rsidP="00027E97">
      <w:pPr>
        <w:ind w:firstLine="0"/>
        <w:rPr>
          <w:lang w:val="en-US"/>
        </w:rPr>
      </w:pPr>
      <w:r w:rsidRPr="00B66FB8">
        <w:rPr>
          <w:lang w:val="en-US"/>
        </w:rPr>
        <w:t xml:space="preserve">ClAlOH=0.8956e-3   ClAl(OH)2=0.00663  Cl2AlOH =0.00605     AlN =0.2055e-8 </w:t>
      </w:r>
    </w:p>
    <w:p w14:paraId="36CBCEC9" w14:textId="33AE3966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 </w:t>
      </w:r>
    </w:p>
    <w:p w14:paraId="43C8B60F" w14:textId="22588B53" w:rsidR="00B66FB8" w:rsidRPr="00D2477A" w:rsidRDefault="00B66FB8" w:rsidP="00D2477A">
      <w:pPr>
        <w:ind w:firstLine="0"/>
        <w:rPr>
          <w:u w:val="single"/>
        </w:rPr>
      </w:pPr>
      <w:r w:rsidRPr="00D2477A">
        <w:rPr>
          <w:u w:val="single"/>
        </w:rPr>
        <w:t>Равновесные параметры при p=5 МПа, T=3200 K (единицы СИ):</w:t>
      </w:r>
    </w:p>
    <w:p w14:paraId="05FD2A68" w14:textId="39E5AD5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200         v=0.131693     S=7.97823      I=-5238.1   </w:t>
      </w:r>
    </w:p>
    <w:p w14:paraId="5C5079CC" w14:textId="3B37D9AB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U=-5835.22     M=28.6357     Cp=1.80251      k=1.12887    Cp'=3.11696   </w:t>
      </w:r>
    </w:p>
    <w:p w14:paraId="165D72C9" w14:textId="68A640A6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k'=1.12341     Ap=0.0004096   Bv=0.0004031   Gt=0.206505e-6 MMg=24.3927   </w:t>
      </w:r>
    </w:p>
    <w:p w14:paraId="1A093D2C" w14:textId="4D0AFDBD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Rg=340.855    Cpg=1.93699     kg=1.21355   Cp'g=4.07662    k'g=1.16222   </w:t>
      </w:r>
    </w:p>
    <w:p w14:paraId="6F7C84A4" w14:textId="39B528E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Mu=0.0000912   Lt=0.28476    Lt'=0.765239    Pr=0.620268   Pr'=0.485774  </w:t>
      </w:r>
    </w:p>
    <w:p w14:paraId="16F9889C" w14:textId="75EF1FAC" w:rsidR="00B66FB8" w:rsidRDefault="00B66FB8" w:rsidP="00D2477A">
      <w:pPr>
        <w:ind w:firstLine="0"/>
      </w:pPr>
      <w:r>
        <w:lastRenderedPageBreak/>
        <w:t xml:space="preserve">A=853.257      z=0.39631     Bm=0.149029   </w:t>
      </w:r>
    </w:p>
    <w:p w14:paraId="7DFA740D" w14:textId="7E37CB9D" w:rsidR="00B66FB8" w:rsidRDefault="00B66FB8" w:rsidP="00D2477A">
      <w:pPr>
        <w:ind w:firstLine="0"/>
      </w:pPr>
      <w:r>
        <w:t>Равновесные концентрации (моль/кг):</w:t>
      </w:r>
    </w:p>
    <w:p w14:paraId="0C431D72" w14:textId="3D8B40D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e- = 0.4095e-7           O = 0.04808            O- = 0.1395e-8          O2 = 0.10088   </w:t>
      </w:r>
    </w:p>
    <w:p w14:paraId="05CD68AC" w14:textId="22436D3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O2+ = 0.4269e-10        O2- = 0.2331e-9          O3 = 0.9980e-7           H = 0.26219   </w:t>
      </w:r>
    </w:p>
    <w:p w14:paraId="34354230" w14:textId="0FC1D384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H- = 0.4331e-9          H2 = 1.7547            H3+ = 0.1550e-10         OH = 0.53781   </w:t>
      </w:r>
    </w:p>
    <w:p w14:paraId="74B532B1" w14:textId="7755A63D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OH+ = 0.1139e-10      OH- = 0.2130e-7      HO2 = 0.4411e-3     HO2- = 0.2541e-11H2O = 9.4875       H2O+ = 0.1451e-8     H2O2 = 0.1001e-3    H3O+ = 0.5776e-6 </w:t>
      </w:r>
    </w:p>
    <w:p w14:paraId="6666A603" w14:textId="2BD770B7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Cl = 0.28188           Cl+ = 0.7300e-11        Cl- = 0.5550e-5         Cl2 = 0.9234e-3 </w:t>
      </w:r>
    </w:p>
    <w:p w14:paraId="0AFBA8B8" w14:textId="030BEE62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ClO = 0.00107          ClO2 = 0.7016e-7        Cl2O = 0.2627e-7         HCl = 2.8138    </w:t>
      </w:r>
    </w:p>
    <w:p w14:paraId="73845656" w14:textId="7BC4C72B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HOCl = 0.8271e-3           N = 0.6438e-4          N2 = 3.8497             N3 = 0.4797e-9 </w:t>
      </w:r>
    </w:p>
    <w:p w14:paraId="36F103A0" w14:textId="7EA75420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>NO = 0.0917        NO+ = 0.2083e-6         NO2 = 0.4657e-4        NO2+ = 0.3546e-11</w:t>
      </w:r>
    </w:p>
    <w:p w14:paraId="5724D7A2" w14:textId="02AA01AB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NO2- = 0.3384e-10    N2O = 0.1664e-4   N2O3 = 0.1006e-10         NH = 0.4100e-4 </w:t>
      </w:r>
    </w:p>
    <w:p w14:paraId="3B7138C5" w14:textId="264C934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NH2 = 0.3668e-4    NH3 = 0.5555e-4    NH4+ = 0.1491e-9        N2H2 = 0.5787e-8 </w:t>
      </w:r>
    </w:p>
    <w:p w14:paraId="019BAC05" w14:textId="4958E66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N2H4 = 0.1111e-11    HN3 = 0.3131e-9      HNO = 0.8278e-4   HNO2 = 0.1152e-4 </w:t>
      </w:r>
    </w:p>
    <w:p w14:paraId="4C22F61C" w14:textId="2AC04567" w:rsidR="00B66FB8" w:rsidRPr="00B66FB8" w:rsidRDefault="00B66FB8" w:rsidP="00B64D5A">
      <w:pPr>
        <w:ind w:firstLine="0"/>
        <w:rPr>
          <w:lang w:val="en-US"/>
        </w:rPr>
      </w:pPr>
      <w:r w:rsidRPr="00B66FB8">
        <w:rPr>
          <w:lang w:val="en-US"/>
        </w:rPr>
        <w:t xml:space="preserve">HNO3 = 0.1101e-8   NH2OH = 0.4733e-7 ClNO = 0.1470e-4   ClNO2 = 0.5958e-9 </w:t>
      </w:r>
    </w:p>
    <w:p w14:paraId="74487626" w14:textId="3DDCC550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C = 0.1174e-8          CO = 3.2418            CO+ = 0.2476e-11        CO2 = 2.2334    </w:t>
      </w:r>
    </w:p>
    <w:p w14:paraId="1AE97D47" w14:textId="3842F95D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CO2+ = 0.1856e-10    C2O = 0.5103e-9       CH = 0.7273e-9         CH2 = 0.1896e-8 </w:t>
      </w:r>
    </w:p>
    <w:p w14:paraId="0A77CECF" w14:textId="1CDF71C0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CH3 = 0.7188e-8      CH4 = 0.3314e-8     C2H2 = 0.1222e-10      HCO = 0.1078e-3 </w:t>
      </w:r>
    </w:p>
    <w:p w14:paraId="31458FA6" w14:textId="4926E33E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HCO+=0.9659e-8   COOH =0.1033e-3   H2CO =0.4772e-5     HCOOH =0.2120e-4 </w:t>
      </w:r>
    </w:p>
    <w:p w14:paraId="54A4B2D6" w14:textId="59B95D34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CH2O2 = 0.2120e-4  CH3O = 0.9989e-10  CH4O =0.2670e-9  CH2OH =0.4494e-8 </w:t>
      </w:r>
    </w:p>
    <w:p w14:paraId="4D6DAC49" w14:textId="48174DBD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CCl = 0.4054e-8     CCl2 = 0.1054e-9     ClCO = 0.2496e-4       Cl2CO = 0.4802e-7 </w:t>
      </w:r>
    </w:p>
    <w:p w14:paraId="03773F9E" w14:textId="6275A686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>CHCl =0.6489e-9   CH2Cl =0.1200e-8    CH3Cl =0.1699e-9    CHCl2 = 0.8151e-10</w:t>
      </w:r>
    </w:p>
    <w:p w14:paraId="10D054BC" w14:textId="2A55A4FB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>CH2Cl2 = 0.5031e-11  HClCO = 0.1114e-5      CN = 0.1042e-6   CN- = 0.1061e-10</w:t>
      </w:r>
    </w:p>
    <w:p w14:paraId="234F7CF3" w14:textId="0848A94F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NCN = 0.1837e-10     NCO = 0.2198e-6    HCN = 0.6354e-5       HNC = 0.1174e-5 </w:t>
      </w:r>
    </w:p>
    <w:p w14:paraId="3B794926" w14:textId="2F476FBA" w:rsidR="00B66FB8" w:rsidRPr="00B66FB8" w:rsidRDefault="00B66FB8" w:rsidP="00FC24FA">
      <w:pPr>
        <w:ind w:firstLine="0"/>
        <w:rPr>
          <w:lang w:val="en-US"/>
        </w:rPr>
      </w:pPr>
      <w:r w:rsidRPr="00B66FB8">
        <w:rPr>
          <w:lang w:val="en-US"/>
        </w:rPr>
        <w:t>ClCN = 0.6564e-7      Al = 0.1604e-4       Al+ = 0.4824e-5         Al2 = 0.4158e-11</w:t>
      </w:r>
    </w:p>
    <w:p w14:paraId="36F80C99" w14:textId="6A0FCEBF" w:rsidR="00B66FB8" w:rsidRPr="00B66FB8" w:rsidRDefault="00B66FB8" w:rsidP="00CC5540">
      <w:pPr>
        <w:ind w:firstLine="0"/>
        <w:rPr>
          <w:lang w:val="en-US"/>
        </w:rPr>
      </w:pPr>
      <w:r w:rsidRPr="00B66FB8">
        <w:rPr>
          <w:lang w:val="en-US"/>
        </w:rPr>
        <w:t xml:space="preserve">AlO = 0.3230e-3     AlO- = 0.6474e-8     AlO2 = 0.4049e-4       AlO2- = 0.2361e-9 </w:t>
      </w:r>
    </w:p>
    <w:p w14:paraId="65082298" w14:textId="371F12FE" w:rsidR="00B66FB8" w:rsidRPr="00B66FB8" w:rsidRDefault="00B66FB8" w:rsidP="00CC5540">
      <w:pPr>
        <w:ind w:firstLine="0"/>
        <w:rPr>
          <w:lang w:val="en-US"/>
        </w:rPr>
      </w:pPr>
      <w:r w:rsidRPr="00B66FB8">
        <w:rPr>
          <w:lang w:val="en-US"/>
        </w:rPr>
        <w:t xml:space="preserve">Al2O = 0.1714e-5    Al2O2 = 0.7238e-5  Al2O3(c) = 3.8869     Al2O3 = 0.2963e-6 </w:t>
      </w:r>
    </w:p>
    <w:p w14:paraId="04241955" w14:textId="4B6F781A" w:rsidR="00B66FB8" w:rsidRPr="00B66FB8" w:rsidRDefault="00B66FB8" w:rsidP="00CC5540">
      <w:pPr>
        <w:ind w:firstLine="0"/>
        <w:rPr>
          <w:lang w:val="en-US"/>
        </w:rPr>
      </w:pPr>
      <w:r w:rsidRPr="00B66FB8">
        <w:rPr>
          <w:lang w:val="en-US"/>
        </w:rPr>
        <w:t xml:space="preserve">AlH = 0.2465e-5        AlH2 = 0.7845e-8        AlH3 = 0.5811e-9        AlOH = 0.0069    </w:t>
      </w:r>
    </w:p>
    <w:p w14:paraId="77EC8BDF" w14:textId="70FD95F9" w:rsidR="00B66FB8" w:rsidRPr="00B66FB8" w:rsidRDefault="00B66FB8" w:rsidP="00CC5540">
      <w:pPr>
        <w:ind w:firstLine="0"/>
        <w:rPr>
          <w:lang w:val="en-US"/>
        </w:rPr>
      </w:pPr>
      <w:r w:rsidRPr="00B66FB8">
        <w:rPr>
          <w:lang w:val="en-US"/>
        </w:rPr>
        <w:t xml:space="preserve">HAlO = 0.3633e-5   HAlO2 = 0.2243e-3  Al(OH)2 = 0.00214       Al(OH)3 = 0.00901   </w:t>
      </w:r>
    </w:p>
    <w:p w14:paraId="48BEDA7B" w14:textId="6ED547D3" w:rsidR="00B66FB8" w:rsidRPr="00B66FB8" w:rsidRDefault="00B66FB8" w:rsidP="00CC5540">
      <w:pPr>
        <w:ind w:firstLine="0"/>
        <w:rPr>
          <w:lang w:val="en-US"/>
        </w:rPr>
      </w:pPr>
      <w:r w:rsidRPr="00B66FB8">
        <w:rPr>
          <w:lang w:val="en-US"/>
        </w:rPr>
        <w:t>AlCl = 0.00232   AlCl2 = 0.3924e-3      AlCl3 = 0.3801e-3      Al2Cl6 = 0.4882e-11</w:t>
      </w:r>
    </w:p>
    <w:p w14:paraId="5CD06CE2" w14:textId="0480C1D1" w:rsidR="00B66FB8" w:rsidRPr="00B66FB8" w:rsidRDefault="00B66FB8" w:rsidP="00B23BDB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ClAlO = 0.00222  Cl2AlO = 0.2159e-4   AlHCl = 0.4074e-5    AlH2Cl = 0.1153e-6 </w:t>
      </w:r>
    </w:p>
    <w:p w14:paraId="42EE0FE4" w14:textId="51AEC6FE" w:rsidR="00B66FB8" w:rsidRPr="00B66FB8" w:rsidRDefault="00B66FB8" w:rsidP="00B23BDB">
      <w:pPr>
        <w:ind w:firstLine="0"/>
        <w:rPr>
          <w:lang w:val="en-US"/>
        </w:rPr>
      </w:pPr>
      <w:r w:rsidRPr="00B66FB8">
        <w:rPr>
          <w:lang w:val="en-US"/>
        </w:rPr>
        <w:t xml:space="preserve">AlHCl2=0.2074e-4   ClAlOH=0.00204     ClAl(OH)2=0.00831   Cl2AlOH= 0.00695   </w:t>
      </w:r>
    </w:p>
    <w:p w14:paraId="41E465FC" w14:textId="3914E7EC" w:rsidR="00B66FB8" w:rsidRDefault="00B66FB8" w:rsidP="00B23BDB">
      <w:pPr>
        <w:ind w:firstLine="0"/>
      </w:pPr>
      <w:r>
        <w:t xml:space="preserve">AlN = 0.1767e-7  </w:t>
      </w:r>
    </w:p>
    <w:p w14:paraId="72294B50" w14:textId="77777777" w:rsidR="00B66FB8" w:rsidRDefault="00B66FB8" w:rsidP="00B66FB8">
      <w:r>
        <w:t xml:space="preserve"> </w:t>
      </w:r>
    </w:p>
    <w:p w14:paraId="353B22F1" w14:textId="703936F3" w:rsidR="00B66FB8" w:rsidRPr="00B23BDB" w:rsidRDefault="00B66FB8" w:rsidP="00B23BDB">
      <w:pPr>
        <w:ind w:firstLine="0"/>
        <w:rPr>
          <w:u w:val="single"/>
        </w:rPr>
      </w:pPr>
      <w:r w:rsidRPr="00B23BDB">
        <w:rPr>
          <w:u w:val="single"/>
        </w:rPr>
        <w:t>Равновесные параметры при p=5 МПа, T=3400 K (единицы СИ):</w:t>
      </w:r>
    </w:p>
    <w:p w14:paraId="38B83A2A" w14:textId="320C781F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400         v=0.14335      S=8.18762      I=-4546.61  </w:t>
      </w:r>
    </w:p>
    <w:p w14:paraId="0E9C2318" w14:textId="2368FB87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U=-5200.51     M=29.2261     Cp=1.8101       k=1.13182    Cp'=3.81518   </w:t>
      </w:r>
    </w:p>
    <w:p w14:paraId="16FB0E49" w14:textId="0D8641B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k'=1.13381     Ap=0.0004397   Bv=0.0004281   Gt=0.209243e-6 MMg=23.8724   </w:t>
      </w:r>
    </w:p>
    <w:p w14:paraId="385FD3B2" w14:textId="7293AA85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Rg=348.283    Cpg=1.94863     kg=1.21763   Cp'g=5.14888    k'g=1.16816   </w:t>
      </w:r>
    </w:p>
    <w:p w14:paraId="4F4930F3" w14:textId="2601B47E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Mu=0.000095    Lt=0.303286   Lt'=1.0843      Pr=0.610092   Pr'=0.450901  </w:t>
      </w:r>
    </w:p>
    <w:p w14:paraId="45E7B996" w14:textId="4E8930F2" w:rsidR="00B66FB8" w:rsidRDefault="00B66FB8" w:rsidP="00796CF5">
      <w:pPr>
        <w:ind w:firstLine="0"/>
      </w:pPr>
      <w:r>
        <w:t xml:space="preserve">A=889.536      z=0.39472     Bm=0.146827   </w:t>
      </w:r>
    </w:p>
    <w:p w14:paraId="65C78B21" w14:textId="071FE62E" w:rsidR="00B66FB8" w:rsidRDefault="00B66FB8" w:rsidP="00796CF5">
      <w:pPr>
        <w:ind w:firstLine="0"/>
      </w:pPr>
      <w:r>
        <w:t>Равновесные концентрации (моль/кг):</w:t>
      </w:r>
    </w:p>
    <w:p w14:paraId="33315073" w14:textId="6DCE1D6B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e- = 0.2585e-6           O = 0.12686            O- = 0.1426e-7          O2 = 0.22007   </w:t>
      </w:r>
    </w:p>
    <w:p w14:paraId="05E80EFE" w14:textId="174B8E9F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O2+ = 0.2296e-9         O2- = 0.2464e-8          O3 = 0.4820e-6           H = 0.4708    </w:t>
      </w:r>
    </w:p>
    <w:p w14:paraId="3293D721" w14:textId="48AB1E9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H+ = 0.1445e-11         H- = 0.3507e-8          H2 = 1.9935            H3+ = 0.3931e-10</w:t>
      </w:r>
    </w:p>
    <w:p w14:paraId="6CB0D0F2" w14:textId="67C13C81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OH = 0.91526           OH+ = 0.5772e-10        OH- = 0.1299e-6         HO2 = 0.00103   </w:t>
      </w:r>
    </w:p>
    <w:p w14:paraId="564CCA73" w14:textId="4690F247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HO2- = 0.2471e-10    H2O = 9.0152       H2O+ = 0.3859e-8        H2O2 = 0.1782e-3 </w:t>
      </w:r>
    </w:p>
    <w:p w14:paraId="5AFF8567" w14:textId="41AB55B9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H3O+ = 0.6877e-6          Cl = 0.41727           Cl+ = 0.3253e-10        Cl- = 0.2001e-4 </w:t>
      </w:r>
    </w:p>
    <w:p w14:paraId="17ADA247" w14:textId="6504826E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Cl2 = 0.00112           ClO = 0.00219          ClO2 = 0.2116e-6        Cl2O = 0.5537e-7 </w:t>
      </w:r>
    </w:p>
    <w:p w14:paraId="7B3739CF" w14:textId="790CA933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HCl = 2.6638           HOCl = 0.00118             N = 0.1887e-3          N2 = 3.813     </w:t>
      </w:r>
    </w:p>
    <w:p w14:paraId="10B1A700" w14:textId="790D06D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N3 = 0.1263e-8         NO = 0.16466           NO+ = 0.5063e-6         NO2 = 0.1089e-3 </w:t>
      </w:r>
    </w:p>
    <w:p w14:paraId="0A605497" w14:textId="015DC2D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NO2+ = 0.1265e-10   NO2- = 0.2511e-9     N2O = 0.2980e-4    N2O3 = 0.3943e-10</w:t>
      </w:r>
    </w:p>
    <w:p w14:paraId="2C99D111" w14:textId="6316D46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NH = 0.9635e-4     NH2 = 0.6226e-4        NH3 = 0.5848e-4        NH4+ = 0.1410e-9 </w:t>
      </w:r>
    </w:p>
    <w:p w14:paraId="23F63319" w14:textId="31DC0D21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N2H2 = 0.1063e-7    N2H4 = 0.1703e-11    HN3 = 0.6335e-9      HNO = 0.1642e-3 </w:t>
      </w:r>
    </w:p>
    <w:p w14:paraId="37130938" w14:textId="19E5DD0A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HNO2 = 0.2229e-4    HNO3 = 0.2804e-8  NH2OH = 0.7528e-7  ClNO = 0.2704e-4 </w:t>
      </w:r>
    </w:p>
    <w:p w14:paraId="70557997" w14:textId="0345F19A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ClNO2 = 0.1481e-8       C = 0.5619e-8          CO = 3.5281            CO+ = 0.1011e-10</w:t>
      </w:r>
    </w:p>
    <w:p w14:paraId="1A26844D" w14:textId="31084C65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CO2 = 1.947     CO2+ = 0.5862e-10        C2O = 0.1335e-8        C3O2 = 0.1200e-11</w:t>
      </w:r>
    </w:p>
    <w:p w14:paraId="52AE4DEC" w14:textId="240E16BD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CH = 0.2793e-8      CH2 = 0.4741e-8         CH3 = 0.1111e-7         CH4 = 0.3450e-8 </w:t>
      </w:r>
    </w:p>
    <w:p w14:paraId="03F0294F" w14:textId="7D65F972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C2H2 = 0.2106e-10    HCO = 0.1731e-3    HCO+ = 0.1655e-7  COOH = 0.1406e-3 </w:t>
      </w:r>
    </w:p>
    <w:p w14:paraId="2F6D759F" w14:textId="330ED94D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H2CO =0.5814e-5   HCOOH =0.2156e-4   CH2O2 =0.2156e-4   CH3O =0.1694e-9 </w:t>
      </w:r>
    </w:p>
    <w:p w14:paraId="154617E7" w14:textId="31DC30EF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CH4O = 0.2945e-9  CH2OH = 0.7187e-8    CCl = 0.1123e-7        CCl2 = 0.1990e-9 </w:t>
      </w:r>
    </w:p>
    <w:p w14:paraId="3D0FA2CE" w14:textId="29D7C85B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ClCO = 0.3668e-4   Cl2CO = 0.5034e-7    CHCl = 0.1424e-8    CH2Cl = 0.1810e-8 </w:t>
      </w:r>
    </w:p>
    <w:p w14:paraId="1BE580EB" w14:textId="78BDDF06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CH3Cl =0.1745e-9   CHCl2 =0.1171e-9  CH2Cl2 =0.5266e-11  HClCO=0.1257e-5 </w:t>
      </w:r>
    </w:p>
    <w:p w14:paraId="4E8F872B" w14:textId="4A3F6E07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CN = 0.2633e-6     CN- = 0.6213e-10      NCN = 0.5455e-10        NCO = 0.4611e-6 </w:t>
      </w:r>
    </w:p>
    <w:p w14:paraId="7341679E" w14:textId="56EDE2BB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HCN = 0.8628e-5     HNC = 0.1827e-5        ClCN = 0.9360e-7        Al = 0.9486e-4 </w:t>
      </w:r>
    </w:p>
    <w:p w14:paraId="2F3100ED" w14:textId="504D6D77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Al+ = 0.1928e-4       Al2 = 0.9928e-10        AlO = 0.00159          AlO- = 0.7779e-7 </w:t>
      </w:r>
    </w:p>
    <w:p w14:paraId="05FD4690" w14:textId="3ED23986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AlO2 = 0.2309e-3    AlO2- = 0.2880e-8    Al2O = 0.1438e-4     Al2O2 = 0.5224e-4 </w:t>
      </w:r>
    </w:p>
    <w:p w14:paraId="6088BA35" w14:textId="0D95D729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Al2O3(c) = 3.8713     Al2O3 = 0.2360e-5    AlH = 0.1283e-4      AlH2 = 0.4537e-7 </w:t>
      </w:r>
    </w:p>
    <w:p w14:paraId="785C706C" w14:textId="023483A3" w:rsidR="00B66FB8" w:rsidRPr="00B66FB8" w:rsidRDefault="00B66FB8" w:rsidP="00577291">
      <w:pPr>
        <w:ind w:firstLine="0"/>
        <w:rPr>
          <w:lang w:val="en-US"/>
        </w:rPr>
      </w:pPr>
      <w:r w:rsidRPr="00B66FB8">
        <w:rPr>
          <w:lang w:val="en-US"/>
        </w:rPr>
        <w:t xml:space="preserve">AlH3 = 0.2609e-8     AlOH = 0.01981     HAlO = 0.1623e-4     HAlO2 = 0.6571e-3 </w:t>
      </w:r>
    </w:p>
    <w:p w14:paraId="0D51D207" w14:textId="5BA6DB32" w:rsidR="00B66FB8" w:rsidRPr="00B66FB8" w:rsidRDefault="00B66FB8" w:rsidP="00577291">
      <w:pPr>
        <w:ind w:firstLine="0"/>
        <w:rPr>
          <w:lang w:val="en-US"/>
        </w:rPr>
      </w:pPr>
      <w:r w:rsidRPr="00B66FB8">
        <w:rPr>
          <w:lang w:val="en-US"/>
        </w:rPr>
        <w:t xml:space="preserve">Al(OH)2 = 0.00482   Al(OH)3 = 0.01079     AlCl = 0.00635      AlCl2 = 0.7679e-3 </w:t>
      </w:r>
    </w:p>
    <w:p w14:paraId="16F31483" w14:textId="53720302" w:rsidR="00B66FB8" w:rsidRPr="00B66FB8" w:rsidRDefault="00B66FB8" w:rsidP="00577291">
      <w:pPr>
        <w:ind w:firstLine="0"/>
        <w:rPr>
          <w:lang w:val="en-US"/>
        </w:rPr>
      </w:pPr>
      <w:r w:rsidRPr="00B66FB8">
        <w:rPr>
          <w:lang w:val="en-US"/>
        </w:rPr>
        <w:t xml:space="preserve">AlCl3 = 0.3912e-3    Al2Cl6 = 0.4253e-11   ClAlO = 0.00523  Cl2AlO = 0.4476e-4 </w:t>
      </w:r>
    </w:p>
    <w:p w14:paraId="0666A163" w14:textId="3CF698F6" w:rsidR="00B66FB8" w:rsidRPr="00B66FB8" w:rsidRDefault="00B66FB8" w:rsidP="00577291">
      <w:pPr>
        <w:ind w:firstLine="0"/>
        <w:rPr>
          <w:lang w:val="en-US"/>
        </w:rPr>
      </w:pPr>
      <w:r w:rsidRPr="00B66FB8">
        <w:rPr>
          <w:lang w:val="en-US"/>
        </w:rPr>
        <w:t xml:space="preserve">AlHCl = 0.1349e-4   AlH2Cl = 0.3181e-6     AlHCl2 = 0.3457e-4  ClAlOH = 0.00429   </w:t>
      </w:r>
    </w:p>
    <w:p w14:paraId="2A4A047E" w14:textId="17368C2B" w:rsidR="00B66FB8" w:rsidRPr="00B66FB8" w:rsidRDefault="00B66FB8" w:rsidP="00577291">
      <w:pPr>
        <w:ind w:firstLine="0"/>
        <w:rPr>
          <w:lang w:val="en-US"/>
        </w:rPr>
      </w:pPr>
      <w:r w:rsidRPr="00B66FB8">
        <w:rPr>
          <w:lang w:val="en-US"/>
        </w:rPr>
        <w:t>ClAl(OH)2 = 0.00969   Cl2AlOH = 0.00755      AlN = 0.1335e-6   AlC=0.1446e-11</w:t>
      </w:r>
    </w:p>
    <w:p w14:paraId="00DD4772" w14:textId="4FD66E1E" w:rsidR="00B66FB8" w:rsidRPr="00B66FB8" w:rsidRDefault="00B66FB8" w:rsidP="008C63C2">
      <w:pPr>
        <w:rPr>
          <w:lang w:val="en-US"/>
        </w:rPr>
      </w:pPr>
      <w:r w:rsidRPr="00B66FB8">
        <w:rPr>
          <w:lang w:val="en-US"/>
        </w:rPr>
        <w:t xml:space="preserve">  </w:t>
      </w:r>
    </w:p>
    <w:p w14:paraId="440A7E9C" w14:textId="303DD4E5" w:rsidR="00B66FB8" w:rsidRPr="00F54ACF" w:rsidRDefault="00B66FB8" w:rsidP="00F54ACF">
      <w:pPr>
        <w:ind w:firstLine="0"/>
        <w:rPr>
          <w:u w:val="single"/>
        </w:rPr>
      </w:pPr>
      <w:r w:rsidRPr="00F54ACF">
        <w:rPr>
          <w:u w:val="single"/>
        </w:rPr>
        <w:t>Равновесные параметры при p=5 МПа, T=3600 K (единицы СИ):</w:t>
      </w:r>
    </w:p>
    <w:p w14:paraId="61A8083A" w14:textId="5E14C63F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600         v=0.157078     S=8.42813      I=-3704.3   </w:t>
      </w:r>
    </w:p>
    <w:p w14:paraId="06509169" w14:textId="5E0637C0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U=-4424.64     M=30.0755     Cp=1.81559      k=1.13657    Cp'=4.63435   </w:t>
      </w:r>
    </w:p>
    <w:p w14:paraId="5BE711AE" w14:textId="2F95AAED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k'=1.14978     Ap=0.000476    Bv=0.0004572   Gt=0.212260e-6 MMg=23.2043   </w:t>
      </w:r>
    </w:p>
    <w:p w14:paraId="4A9E2451" w14:textId="1BCB0856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Rg=358.311    Cpg=1.95558     kg=1.22433   Cp'g=6.2452     k'g=1.18231   </w:t>
      </w:r>
    </w:p>
    <w:p w14:paraId="2FE404AE" w14:textId="570B9499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Mu=0.0000985   Lt=0.32354    Lt'=1.48926     Pr=0.595562   Pr'=0.413195  </w:t>
      </w:r>
    </w:p>
    <w:p w14:paraId="5994451A" w14:textId="725084C0" w:rsidR="00B66FB8" w:rsidRDefault="00B66FB8" w:rsidP="00F54ACF">
      <w:pPr>
        <w:ind w:firstLine="0"/>
      </w:pPr>
      <w:r>
        <w:t xml:space="preserve">A=931.291      z=0.391133    Bm=0.144169   </w:t>
      </w:r>
    </w:p>
    <w:p w14:paraId="282BD1A3" w14:textId="5919F07A" w:rsidR="00B66FB8" w:rsidRDefault="00B66FB8" w:rsidP="00F54ACF">
      <w:pPr>
        <w:ind w:firstLine="0"/>
      </w:pPr>
      <w:r>
        <w:t>Равновесные концентрации (моль/кг):</w:t>
      </w:r>
    </w:p>
    <w:p w14:paraId="34160FDD" w14:textId="532B5288" w:rsidR="00B66FB8" w:rsidRDefault="00B66FB8" w:rsidP="00F54ACF">
      <w:pPr>
        <w:ind w:firstLine="0"/>
      </w:pPr>
      <w:r>
        <w:t xml:space="preserve">e- = 0.1491e-5           O = 0.28161            O+ = 0.2027e-11         O- = 0.1157e-6 </w:t>
      </w:r>
    </w:p>
    <w:p w14:paraId="4D6B6D39" w14:textId="400A1FEC" w:rsidR="00B66FB8" w:rsidRDefault="00B66FB8" w:rsidP="00F54ACF">
      <w:pPr>
        <w:ind w:firstLine="0"/>
      </w:pPr>
      <w:r>
        <w:t xml:space="preserve">O2 = 0.38152           O2+ = 0.8080e-9         O2- = 0.1905e-7          O3 = 0.1596e-5 </w:t>
      </w:r>
    </w:p>
    <w:p w14:paraId="2D49F8AD" w14:textId="5F776584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 = 0.81538            H+ = 0.6826e-11         H- = 0.2543e-7          H2 = 2.3325    </w:t>
      </w:r>
    </w:p>
    <w:p w14:paraId="09D5DDF1" w14:textId="40843606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3+ = 0.8687e-10      OH = 1.3961            OH+ = 0.2117e-9         OH- = 0.6761e-6 </w:t>
      </w:r>
    </w:p>
    <w:p w14:paraId="6CB018E6" w14:textId="5CCEB6B1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O2 = 0.00192       HO2- = 0.1800e-9       H2O = 8.3248           H2O+ = 0.8112e-8 </w:t>
      </w:r>
    </w:p>
    <w:p w14:paraId="3AB83228" w14:textId="61F55830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2O2 = 0.2661e-3      H3O+ = 0.7182e-6        Cl = 0.57079           Cl+ = 0.1080e-9 </w:t>
      </w:r>
    </w:p>
    <w:p w14:paraId="4768F316" w14:textId="1C4522E6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l- = 0.6626e-4         Cl2 = 0.00122           ClO = 0.00369          ClO2 = 0.4663e-6 </w:t>
      </w:r>
    </w:p>
    <w:p w14:paraId="20426291" w14:textId="235895E4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l2O = 0.9123e-7         HCl = 2.4851           HOCl = 0.00146             N = 0.4937e-3 </w:t>
      </w:r>
    </w:p>
    <w:p w14:paraId="2DCC2AC5" w14:textId="187B187C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N2 = 3.7663             N3 = 0.2958e-8          NO = 0.25729           NO+ = 0.9432e-6 </w:t>
      </w:r>
    </w:p>
    <w:p w14:paraId="0C919618" w14:textId="7324BDC3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NO2 = 0.1995e-3    NO2+ = 0.3074e-10    NO2- = 0.1406e-8       N2O = 0.4621e-4 </w:t>
      </w:r>
    </w:p>
    <w:p w14:paraId="4837D7FB" w14:textId="0AF92613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N2O3 = 0.1049e-9      NH = 0.2102e-3      NH2 = 0.1034e-3         NH3 = 0.6451e-4 </w:t>
      </w:r>
    </w:p>
    <w:p w14:paraId="21659A0B" w14:textId="4EC600BE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NH4+ = 0.1309e-9    N2H2 = 0.1886e-7    N2H4 = 0.2648e-11    HN3 = 0.1192e-8 </w:t>
      </w:r>
    </w:p>
    <w:p w14:paraId="51D35403" w14:textId="5893FEF8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NO = 0.2859e-3    HNO2 = 0.3502e-4   HNO3 = 0.5204e-8  NH2OH = 0.1111e-6 </w:t>
      </w:r>
    </w:p>
    <w:p w14:paraId="334AE3E3" w14:textId="40A94A88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lNO = 0.4128e-4       ClNO2 = 0.2731e-8           C = 0.2482e-7          CO = 3.8559    </w:t>
      </w:r>
    </w:p>
    <w:p w14:paraId="5AFAF414" w14:textId="02E886E8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O+ = 0.3262e-10    CO2 = 1.6191         CO2+ = 0.1394e-9         C2O = 0.3460e-8 C3O2 = 0.1914e-11     CH = 0.1031e-7      CH2 = 0.1211e-7         CH3 = 0.1880e-7 </w:t>
      </w:r>
    </w:p>
    <w:p w14:paraId="6872838C" w14:textId="0F7625CF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H4 = 0.4208e-8      C2H = 0.2663e-11    C2H2 = 0.4206e-10     HCO = 0.2716e-3 </w:t>
      </w:r>
    </w:p>
    <w:p w14:paraId="0C2D7B5D" w14:textId="04EA3097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CO+ = 0.2509e-7  COOH = 0.1763e-3  H2CO = 0.7259e-5  HCOOH = 0.2124e-4 </w:t>
      </w:r>
    </w:p>
    <w:p w14:paraId="47E248AB" w14:textId="6B60A3F5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H2O2 = 0.2124e-4    CH3O =0.2887e-9  CH4O =0.3478e-9   CH2OH =0.1162e-7 </w:t>
      </w:r>
    </w:p>
    <w:p w14:paraId="4F0AB691" w14:textId="6ACDAAA0" w:rsidR="00B66FB8" w:rsidRPr="00B66FB8" w:rsidRDefault="00B66FB8" w:rsidP="00341633">
      <w:pPr>
        <w:ind w:firstLine="0"/>
        <w:rPr>
          <w:lang w:val="en-US"/>
        </w:rPr>
      </w:pPr>
      <w:r w:rsidRPr="00B66FB8">
        <w:rPr>
          <w:lang w:val="en-US"/>
        </w:rPr>
        <w:t xml:space="preserve">CCl = 0.2902e-7     CCl2 = 0.3491e-9     ClCO = 0.4990e-4       Cl2CO = 0.4839e-7 </w:t>
      </w:r>
    </w:p>
    <w:p w14:paraId="690AA879" w14:textId="7771A63B" w:rsidR="00B66FB8" w:rsidRPr="00B66FB8" w:rsidRDefault="00B66FB8" w:rsidP="00341633">
      <w:pPr>
        <w:ind w:firstLine="0"/>
        <w:rPr>
          <w:lang w:val="en-US"/>
        </w:rPr>
      </w:pPr>
      <w:r w:rsidRPr="00B66FB8">
        <w:rPr>
          <w:lang w:val="en-US"/>
        </w:rPr>
        <w:t xml:space="preserve">CHCl = 0.3046e-8   CH2Cl = 0.2815e-8    CH3Cl = 0.1962e-9  CHCl2 = 0.1636e-9 </w:t>
      </w:r>
    </w:p>
    <w:p w14:paraId="58EE14F4" w14:textId="6FAADE41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CH2Cl2 = 0.5647e-11   C2HCl = 0.1670e-11  HClCO = 0.1374e-5 CN = 0.6539e-6 </w:t>
      </w:r>
    </w:p>
    <w:p w14:paraId="40A6BD2A" w14:textId="59704856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>CN- = 0.3569e-9       NCN = 0.1552e-9     CNN = 0.2058e-11    C2N2 = 0.1849e-11</w:t>
      </w:r>
    </w:p>
    <w:p w14:paraId="57B3DD02" w14:textId="1CF4C836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NCO = 0.8976e-6      HCN = 0.1254e-4      HNC = 0.2994e-5      ClCN = 0.1332e-6 </w:t>
      </w:r>
    </w:p>
    <w:p w14:paraId="2A326D05" w14:textId="3786F474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Al = 0.5182e-3         Al+ = 0.6773e-4         Al2 = 0.2081e-8         AlO = 0.00685   </w:t>
      </w:r>
    </w:p>
    <w:p w14:paraId="6B8D23BE" w14:textId="399C2D69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AlO- = 0.8091e-6        AlO2 = 0.00104    AlO2- = 0.2812e-7      Al2O = 0.1101e-3 </w:t>
      </w:r>
    </w:p>
    <w:p w14:paraId="20A12271" w14:textId="7600FA8C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Al2O2 = 0.3243e-3  Al2O3(c) = 3.8361     Al2O3 = 0.1482e-4      AlH = 0.6360e-4 </w:t>
      </w:r>
    </w:p>
    <w:p w14:paraId="60B30A9D" w14:textId="1A9D3CCE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AlH2 = 0.2506e-6  AlH3 = 0.1170e-7      AlOH = 0.05347          HAlO = 0.6493e-4 </w:t>
      </w:r>
    </w:p>
    <w:p w14:paraId="4FAB0067" w14:textId="0CF6E2E2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HAlO2 = 0.00167   Al(OH)2 = 0.00989       Al(OH)3 = 0.01187          AlCl = 0.01665   </w:t>
      </w:r>
    </w:p>
    <w:p w14:paraId="6E3B4150" w14:textId="5DC0BA94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AlCl2 = 0.00142      AlCl3 = 0.3907e-3      Al2Cl6 = 0.3543e-11      ClAlO = 0.01112   </w:t>
      </w:r>
    </w:p>
    <w:p w14:paraId="7245885B" w14:textId="58973313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Cl2AlO =0.8088e-4   AlHCl =0.4256e-4  AlH2Cl =0.8675e-6  AlHCl2 = 0.5651e-4 </w:t>
      </w:r>
    </w:p>
    <w:p w14:paraId="708CF348" w14:textId="3E02EB3F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ClAlOH = 0.00836  ClAl(OH)2 = 0.01054   Cl2AlOH = 0.00781  AlN = 0.9013e-6 </w:t>
      </w:r>
    </w:p>
    <w:p w14:paraId="6A5E0478" w14:textId="1107A6E2" w:rsidR="00B66FB8" w:rsidRDefault="00B66FB8" w:rsidP="004501B1">
      <w:pPr>
        <w:ind w:firstLine="0"/>
      </w:pPr>
      <w:r>
        <w:t xml:space="preserve">AlC = 0.1624e-10 </w:t>
      </w:r>
    </w:p>
    <w:p w14:paraId="33DE5E6A" w14:textId="77777777" w:rsidR="00B66FB8" w:rsidRDefault="00B66FB8" w:rsidP="00B66FB8">
      <w:r>
        <w:t xml:space="preserve"> </w:t>
      </w:r>
    </w:p>
    <w:p w14:paraId="74D8D4C8" w14:textId="5DA9D542" w:rsidR="00B66FB8" w:rsidRPr="004501B1" w:rsidRDefault="00B66FB8" w:rsidP="004501B1">
      <w:pPr>
        <w:ind w:firstLine="0"/>
        <w:rPr>
          <w:u w:val="single"/>
        </w:rPr>
      </w:pPr>
      <w:r w:rsidRPr="004501B1">
        <w:rPr>
          <w:u w:val="single"/>
        </w:rPr>
        <w:t>Равновесные параметры при p=5 МПа, T=3800 K (единицы СИ):</w:t>
      </w:r>
    </w:p>
    <w:p w14:paraId="3D67F96A" w14:textId="00663177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800         v=0.173543     S=8.7058       I=-2676.2   </w:t>
      </w:r>
    </w:p>
    <w:p w14:paraId="58D81B9E" w14:textId="6B845459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U=-3475.84     M=31.2182     Cp=1.81786      k=1.14366    Cp'=5.70991   </w:t>
      </w:r>
    </w:p>
    <w:p w14:paraId="75A85A81" w14:textId="157F7583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k'=1.17175     Ap=0.0005235   Bv=0.0004939   Gt=0.215947e-6 MMg=22.4738   </w:t>
      </w:r>
    </w:p>
    <w:p w14:paraId="56A50C76" w14:textId="55CBE400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Rg=369.957    Cpg=1.95441     kg=1.23349   Cp'g=7.31205    k'g=1.20227   </w:t>
      </w:r>
    </w:p>
    <w:p w14:paraId="14DBDF9D" w14:textId="09F6C3CC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Mu=0.0001018   Lt=0.344775   Lt'=1.94687     Pr=0.577314   Pr'=0.382504  </w:t>
      </w:r>
    </w:p>
    <w:p w14:paraId="521E4E38" w14:textId="5AC21CE2" w:rsidR="00B66FB8" w:rsidRDefault="00B66FB8" w:rsidP="004C67B0">
      <w:pPr>
        <w:ind w:firstLine="0"/>
      </w:pPr>
      <w:r>
        <w:t xml:space="preserve">A=979.453      z=0.382777    Bm=0.141781   </w:t>
      </w:r>
    </w:p>
    <w:p w14:paraId="6FAB9F6B" w14:textId="14380742" w:rsidR="00B66FB8" w:rsidRDefault="00B66FB8" w:rsidP="004C67B0">
      <w:pPr>
        <w:ind w:firstLine="0"/>
      </w:pPr>
      <w:r>
        <w:t>Равновесные концентрации (моль/кг):</w:t>
      </w:r>
    </w:p>
    <w:p w14:paraId="260FCD59" w14:textId="447B2693" w:rsidR="00B66FB8" w:rsidRDefault="00B66FB8" w:rsidP="005A0B8F">
      <w:pPr>
        <w:ind w:firstLine="0"/>
      </w:pPr>
      <w:r>
        <w:t xml:space="preserve">e- = 0.7718e-5           O = 0.55136            O+ = 0.9239e-11         O- = 0.7633e-6 </w:t>
      </w:r>
    </w:p>
    <w:p w14:paraId="4745A460" w14:textId="4383A6B3" w:rsidR="00B66FB8" w:rsidRPr="00FF3C52" w:rsidRDefault="00B66FB8" w:rsidP="005A0B8F">
      <w:pPr>
        <w:ind w:firstLine="0"/>
      </w:pPr>
      <w:r w:rsidRPr="005A0B8F">
        <w:rPr>
          <w:lang w:val="en-US"/>
        </w:rPr>
        <w:t>O</w:t>
      </w:r>
      <w:r w:rsidRPr="00FF3C52">
        <w:t xml:space="preserve">2 = 0.56554           </w:t>
      </w:r>
      <w:r w:rsidRPr="005A0B8F">
        <w:rPr>
          <w:lang w:val="en-US"/>
        </w:rPr>
        <w:t>O</w:t>
      </w:r>
      <w:r w:rsidRPr="00FF3C52">
        <w:t>2+ = 0.2135</w:t>
      </w:r>
      <w:r w:rsidRPr="005A0B8F">
        <w:rPr>
          <w:lang w:val="en-US"/>
        </w:rPr>
        <w:t>e</w:t>
      </w:r>
      <w:r w:rsidRPr="00FF3C52">
        <w:t xml:space="preserve">-8         </w:t>
      </w:r>
      <w:r w:rsidRPr="005A0B8F">
        <w:rPr>
          <w:lang w:val="en-US"/>
        </w:rPr>
        <w:t>O</w:t>
      </w:r>
      <w:r w:rsidRPr="00FF3C52">
        <w:t>2- = 0.1135</w:t>
      </w:r>
      <w:r w:rsidRPr="005A0B8F">
        <w:rPr>
          <w:lang w:val="en-US"/>
        </w:rPr>
        <w:t>e</w:t>
      </w:r>
      <w:r w:rsidRPr="00FF3C52">
        <w:t xml:space="preserve">-6          </w:t>
      </w:r>
      <w:r w:rsidRPr="005A0B8F">
        <w:rPr>
          <w:lang w:val="en-US"/>
        </w:rPr>
        <w:t>O</w:t>
      </w:r>
      <w:r w:rsidRPr="00FF3C52">
        <w:t>3 = 0.4055</w:t>
      </w:r>
      <w:r w:rsidRPr="005A0B8F">
        <w:rPr>
          <w:lang w:val="en-US"/>
        </w:rPr>
        <w:t>e</w:t>
      </w:r>
      <w:r w:rsidRPr="00FF3C52">
        <w:t xml:space="preserve">-5 </w:t>
      </w:r>
    </w:p>
    <w:p w14:paraId="55BFD6EF" w14:textId="2C9EFDF1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H = 1.3537             H+ = 0.2635e-10         H- = 0.1605e-6          H2 = 2.725     </w:t>
      </w:r>
    </w:p>
    <w:p w14:paraId="3BA5636B" w14:textId="2F90EE12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H2+ = 0.2630e-11     H3+ = 0.1697e-9          OH = 1.9523            OH+ = 0.6152e-9 </w:t>
      </w:r>
    </w:p>
    <w:p w14:paraId="52E3DC7B" w14:textId="6609F3B1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OH- = 0.2994e-5         HO2 = 0.00304          HO2- = 0.1016e-8         H2O = 7.4357    </w:t>
      </w:r>
    </w:p>
    <w:p w14:paraId="0A8E4802" w14:textId="26D6AE43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H2O+ = 0.1433e-7        H2O2 = 0.3452e-3        H3O+ = 0.6783e-6          Cl = 0.73596   </w:t>
      </w:r>
    </w:p>
    <w:p w14:paraId="0F6D28BB" w14:textId="14E7F578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Cl+ = 0.2917e-9         Cl- = 0.1990e-3         Cl2 = 0.00123           ClO = 0.00541   </w:t>
      </w:r>
    </w:p>
    <w:p w14:paraId="69C043A8" w14:textId="21C0A7C1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ClO2 = 0.8219e-6        Cl2O = 0.1258e-6         HCl = 2.2737           HOCl = 0.00162   </w:t>
      </w:r>
    </w:p>
    <w:p w14:paraId="0FF066F1" w14:textId="76F06290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N = 0.00118            N2 = 3.7121             N3 = 0.6265e-8          NO = 0.3643    </w:t>
      </w:r>
    </w:p>
    <w:p w14:paraId="14A9D60A" w14:textId="7D1D8472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NO+ = 0.1480e-5     NO2 = 0.3082e-3    NO2+ = 0.5789e-10     NO2- = 0.6225e-8 </w:t>
      </w:r>
    </w:p>
    <w:p w14:paraId="5284F0BC" w14:textId="1AE1872A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NO3- = 0.3824e-11     N2O = 0.6454e-4    N2O3 = 0.2121e-9        NH = 0.4252e-3 </w:t>
      </w:r>
    </w:p>
    <w:p w14:paraId="5114317D" w14:textId="2740CA63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NH2 = 0.1641e-3      NH3 = 0.7098e-4     NH4+ = 0.1170e-9      N2H2 = 0.3157e-7 </w:t>
      </w:r>
    </w:p>
    <w:p w14:paraId="0EBB7669" w14:textId="3F79FCF5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N2H4 = 0.3929e-11     HN3 = 0.2078e-8      HNO = 0.4474e-3  HNO2 = 0.4714e-4 </w:t>
      </w:r>
    </w:p>
    <w:p w14:paraId="48BA4022" w14:textId="1ACA6F00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HNO3 = 0.7684e-8   NH2OH = 0.1501e-6  ClNO = 0.5512e-4  ClNO2 = 0.4071e-8 </w:t>
      </w:r>
    </w:p>
    <w:p w14:paraId="2C3B35B7" w14:textId="63111EE7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>C = 0.9940e-7          C2 = 0.1244e-11         CO = 4.1754            CO+ = 0.8812e-10</w:t>
      </w:r>
    </w:p>
    <w:p w14:paraId="76886D64" w14:textId="184B9059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>CO2 = 1.2994       CO2+ = 0.2711e-9       C2O = 0.8498e-8        C3O2 = 0.3003e-11</w:t>
      </w:r>
    </w:p>
    <w:p w14:paraId="6AD99335" w14:textId="6997DED1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H = 0.3517e-7      CH2 = 0.2972e-7         CH3 = 0.3195e-7         CH4 = 0.5368e-8 </w:t>
      </w:r>
    </w:p>
    <w:p w14:paraId="37F13817" w14:textId="0075B02F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2H = 0.9452e-11   C2H2 = 0.8671e-10    HCO = 0.4067e-3     HCO+ = 0.3454e-7 </w:t>
      </w:r>
    </w:p>
    <w:p w14:paraId="3C018A1F" w14:textId="4437C904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OOH = 0.2043e-3  H2CO =0.8869e-5  HCOOH =0.1988e-4  CH2O2 = 0.1988e-4 </w:t>
      </w:r>
    </w:p>
    <w:p w14:paraId="221C90D8" w14:textId="18238A43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H3O = 0.4667e-9    CH4O = 0.4050e-9     CH2OH = 0.1794e-7   CCl = 0.6898e-7 </w:t>
      </w:r>
    </w:p>
    <w:p w14:paraId="3CED702E" w14:textId="706F169F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Cl2 = 0.5635e-9        ClCO = 0.6307e-4    Cl2CO = 0.4307e-7  CHCl = 0.6133e-8 </w:t>
      </w:r>
    </w:p>
    <w:p w14:paraId="7BF57A03" w14:textId="7058D887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>CH2Cl=0.4253e-8    CH3Cl=0.2220e-9  CHCl2=0.2154e-9     CH2Cl2=0.5878e-11</w:t>
      </w:r>
    </w:p>
    <w:p w14:paraId="1356B51C" w14:textId="5E96C7B5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C2HCl = 0.3118e-11   HClCO = 0.1431e-5     CN = 0.1553e-5      CN- = 0.1890e-8 </w:t>
      </w:r>
    </w:p>
    <w:p w14:paraId="006EBBEE" w14:textId="291A03BA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NCN = 0.4123e-9     CNN = 0.6856e-11   C2N2 = 0.3808e-11     NCO = 0.1617e-5 </w:t>
      </w:r>
    </w:p>
    <w:p w14:paraId="332C5B40" w14:textId="660DB7AE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HCN = 0.1842e-4         HNC = 0.4897e-5        ClCN = 0.1844e-6          Al = 0.00259   </w:t>
      </w:r>
    </w:p>
    <w:p w14:paraId="47B56C29" w14:textId="374C887F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+ = 0.2159e-3         Al2 = 0.3728e-7         AlO = 0.02618          AlO- = 0.7168e-5 </w:t>
      </w:r>
    </w:p>
    <w:p w14:paraId="160331EF" w14:textId="0E1D3466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AlO2 = 0.00394         AlO2- = 0.2227e-6        Al2O = 0.7579e-3       Al2O2 = 0.00175   </w:t>
      </w:r>
    </w:p>
    <w:p w14:paraId="139F4F21" w14:textId="3287BB86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2O3(c) = 3.7541     Al2O3 = 0.7648e-4   AlH = 0.2918e-3       AlH2 = 0.1265e-5 </w:t>
      </w:r>
    </w:p>
    <w:p w14:paraId="61AB6C65" w14:textId="4EB08EDD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H3 = 0.4904e-7    AlOH = 0.13438          HAlO = 0.2321e-3       HAlO2 = 0.00376   </w:t>
      </w:r>
    </w:p>
    <w:p w14:paraId="086A3C81" w14:textId="4E780DF2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(OH)2 = 0.01839   Al(OH)3 = 0.01199          AlCl = 0.04136         AlCl2 = 0.00249   </w:t>
      </w:r>
    </w:p>
    <w:p w14:paraId="6E9FE439" w14:textId="515E53F6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Cl3 = 0.3772e-3  Al2Cl6 = 0.2786e-11   ClAlO = 0.02166    Cl2AlO = 0.1307e-3 </w:t>
      </w:r>
    </w:p>
    <w:p w14:paraId="070343DD" w14:textId="4AE7C08F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HCl = 0.1249e-3  AlH2Cl = 0.2236e-5  AlHCl2 = 0.8839e-4      ClAlOH = 0.01506   </w:t>
      </w:r>
    </w:p>
    <w:p w14:paraId="234F3128" w14:textId="3CFADE47" w:rsidR="00B66FB8" w:rsidRPr="00B66FB8" w:rsidRDefault="00B66FB8" w:rsidP="0026644A">
      <w:pPr>
        <w:ind w:firstLine="0"/>
        <w:rPr>
          <w:lang w:val="en-US"/>
        </w:rPr>
      </w:pPr>
      <w:r w:rsidRPr="00B66FB8">
        <w:rPr>
          <w:lang w:val="en-US"/>
        </w:rPr>
        <w:t xml:space="preserve">ClAl(OH)2 = 0.01069   Cl2AlOH = 0.00768     AlN = 0.5403e-5   AlC = 0.1618e-9 </w:t>
      </w:r>
    </w:p>
    <w:p w14:paraId="301D8407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0CAD761F" w14:textId="57615B1F" w:rsidR="00B66FB8" w:rsidRPr="0026644A" w:rsidRDefault="00B66FB8" w:rsidP="0026644A">
      <w:pPr>
        <w:ind w:firstLine="0"/>
        <w:rPr>
          <w:u w:val="single"/>
        </w:rPr>
      </w:pPr>
      <w:r w:rsidRPr="0026644A">
        <w:rPr>
          <w:u w:val="single"/>
        </w:rPr>
        <w:t>Равновесные параметры при p=5 МПа, T=4000 K (единицы СИ):</w:t>
      </w:r>
    </w:p>
    <w:p w14:paraId="75994439" w14:textId="60BA8933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4000         v=0.193991     S=9.0377       I=-1380.62  </w:t>
      </w:r>
    </w:p>
    <w:p w14:paraId="13DB2B0E" w14:textId="6F2E4516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U=-2278.28     M=32.729      Cp=1.81331      k=1.15437    Cp'=7.39638   </w:t>
      </w:r>
    </w:p>
    <w:p w14:paraId="5A0F84BC" w14:textId="5D1D5BD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k'=1.20311     Ap=0.0005965   Bv=0.0005489   Gt=0.221118e-6 MMg=21.828    </w:t>
      </w:r>
    </w:p>
    <w:p w14:paraId="20641988" w14:textId="4A595B3D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Rg=380.903    Cpg=1.9364      kg=1.24488   Cp'g=8.28697    k'g=1.2265    </w:t>
      </w:r>
    </w:p>
    <w:p w14:paraId="3B344C33" w14:textId="610E10F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Mu=0.0001048   Lt=0.364513   Lt'=2.44236     Pr=0.556535   Pr'=0.355464  </w:t>
      </w:r>
    </w:p>
    <w:p w14:paraId="605C198A" w14:textId="73ADE3D1" w:rsidR="00B66FB8" w:rsidRDefault="00B66FB8" w:rsidP="00F63517">
      <w:pPr>
        <w:ind w:firstLine="0"/>
      </w:pPr>
      <w:r>
        <w:t xml:space="preserve">A=1036.22      z=0.363385    Bm=0.14077    </w:t>
      </w:r>
    </w:p>
    <w:p w14:paraId="484CBB3E" w14:textId="3A694429" w:rsidR="00B66FB8" w:rsidRDefault="00B66FB8" w:rsidP="00FC6EA8">
      <w:pPr>
        <w:ind w:firstLine="0"/>
      </w:pPr>
      <w:r>
        <w:t>Равновесные концентрации</w:t>
      </w:r>
      <w:r w:rsidR="00FC6EA8">
        <w:t xml:space="preserve"> </w:t>
      </w:r>
      <w:r>
        <w:t>(моль/кг):</w:t>
      </w:r>
    </w:p>
    <w:p w14:paraId="42B819E2" w14:textId="7CA80159" w:rsidR="00B66FB8" w:rsidRDefault="00B66FB8" w:rsidP="00FC6EA8">
      <w:pPr>
        <w:ind w:firstLine="0"/>
      </w:pPr>
      <w:r>
        <w:t xml:space="preserve">e- = 0.3554e-4           O = 0.99184            O+ = 0.3479e-10         O- = 0.4185e-5 </w:t>
      </w:r>
    </w:p>
    <w:p w14:paraId="2BC5BD35" w14:textId="7368A04D" w:rsidR="00B66FB8" w:rsidRDefault="00B66FB8" w:rsidP="00FC6EA8">
      <w:pPr>
        <w:ind w:firstLine="0"/>
      </w:pPr>
      <w:r>
        <w:t xml:space="preserve">O2 = 0.76336           O2+ = 0.4739e-8         O2- = 0.5476e-6          O3 = 0.8693e-5 </w:t>
      </w:r>
    </w:p>
    <w:p w14:paraId="5BF86661" w14:textId="0FDA9ECA" w:rsidR="00B66FB8" w:rsidRPr="00B66FB8" w:rsidRDefault="00B66FB8" w:rsidP="00FC6EA8">
      <w:pPr>
        <w:ind w:firstLine="0"/>
        <w:rPr>
          <w:lang w:val="en-US"/>
        </w:rPr>
      </w:pPr>
      <w:r w:rsidRPr="00B66FB8">
        <w:rPr>
          <w:lang w:val="en-US"/>
        </w:rPr>
        <w:t xml:space="preserve">H = 2.1437             H+ = 0.8723e-10         H- = 0.8640e-6          H2 = 3.0938    </w:t>
      </w:r>
    </w:p>
    <w:p w14:paraId="637C860E" w14:textId="343DC88D" w:rsidR="00B66FB8" w:rsidRPr="00B66FB8" w:rsidRDefault="00B66FB8" w:rsidP="00FC6EA8">
      <w:pPr>
        <w:ind w:firstLine="0"/>
        <w:rPr>
          <w:lang w:val="en-US"/>
        </w:rPr>
      </w:pPr>
      <w:r w:rsidRPr="00B66FB8">
        <w:rPr>
          <w:lang w:val="en-US"/>
        </w:rPr>
        <w:t xml:space="preserve">H2+ = 0.8447e-11     H3+ = 0.2944e-9          OH = 2.5512            OH+ = 0.1520e-8 </w:t>
      </w:r>
    </w:p>
    <w:p w14:paraId="3B2FB9BA" w14:textId="7109AE14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OH- = 0.1128e-4         HO2 = 0.00428          HO2- = 0.4593e-8         H2O = 6.3921    </w:t>
      </w:r>
    </w:p>
    <w:p w14:paraId="30F4EAF7" w14:textId="1B681780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H2O+ = 0.2229e-7        H2O2 = 0.4003e-3        H3O+ = 0.5903e-6          Cl = 0.905     </w:t>
      </w:r>
    </w:p>
    <w:p w14:paraId="3EE6C9C4" w14:textId="035A4213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Cl+ = 0.6830e-9         Cl- = 0.5352e-3         Cl2 = 0.00117           ClO = 0.00719   </w:t>
      </w:r>
    </w:p>
    <w:p w14:paraId="36D73B58" w14:textId="38A58BB3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ClO2 = 0.1244e-5        Cl2O = 0.1518e-6         HCl = 2.0194           HOCl = 0.00165   </w:t>
      </w:r>
    </w:p>
    <w:p w14:paraId="7A0C8252" w14:textId="41ED1FBA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N = 0.00259            N2 = 3.6513            N2+ = 0.2259e-11         N3 = 0.1215e-7 </w:t>
      </w:r>
    </w:p>
    <w:p w14:paraId="4CF07E72" w14:textId="7B61EBAE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>NO = 0.48376       NO+ = 0.2110e-5        NO2 = 0.4274e-3        NO2+ = 0.9392e-10</w:t>
      </w:r>
    </w:p>
    <w:p w14:paraId="412FC297" w14:textId="322E272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NO2- = 0.2272e-7     NO3- = 0.1349e-10     N2O = 0.8393e-4     N2O3 = 0.3572e-9 </w:t>
      </w:r>
    </w:p>
    <w:p w14:paraId="6048F943" w14:textId="364BEB7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>NH = 0.7957e-3      NH2 = 0.2430e-3      NH3 = 0.7440e-4        NH4+ = 0.9802e-10</w:t>
      </w:r>
    </w:p>
    <w:p w14:paraId="6A8F7A72" w14:textId="3A0E1D09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N2H2 = 0.4863e-7    N2H4 = 0.5253e-11     HN3 = 0.3331e-8     HNO = 0.6417e-3 </w:t>
      </w:r>
    </w:p>
    <w:p w14:paraId="1D5951F7" w14:textId="2FCD5E63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HNO2 = 0.5679e-4        HNO3 = 0.9703e-8       NH2OH = 0.1827e-6  </w:t>
      </w:r>
    </w:p>
    <w:p w14:paraId="06AA2F73" w14:textId="13829DC0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lastRenderedPageBreak/>
        <w:t>ClNO = 0.6687e-4    ClNO2 = 0.5248e-8        C = 0.3575e-6          C2 = 0.5745e-11</w:t>
      </w:r>
    </w:p>
    <w:p w14:paraId="49EB0387" w14:textId="14EA8B72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t xml:space="preserve">CO = 4.4529            CO+ = 0.2094e-9         CO2 = 1.0216           CO2+ = 0.4626e-9 </w:t>
      </w:r>
    </w:p>
    <w:p w14:paraId="57F32716" w14:textId="66E4D7B4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t xml:space="preserve">C2O = 0.1922e-7     C3O2 = 0.4417e-11      CH = 0.1078e-6         CH2 = 0.6650e-7 </w:t>
      </w:r>
    </w:p>
    <w:p w14:paraId="262F570D" w14:textId="146EC0C7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t xml:space="preserve">CH3 = 0.5061e-7      CH4 = 0.6509e-8      C2H = 0.3038e-10      C2H2 = 0.1684e-9 </w:t>
      </w:r>
    </w:p>
    <w:p w14:paraId="012B6252" w14:textId="027FE215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t xml:space="preserve">HCO = 0.5716e-3    HCO+ = 0.4408e-7     COOH = 0.2200e-3  H2CO = 0.1023e-4 </w:t>
      </w:r>
    </w:p>
    <w:p w14:paraId="78679A09" w14:textId="150507DE" w:rsidR="00B66FB8" w:rsidRPr="00B66FB8" w:rsidRDefault="00B66FB8" w:rsidP="000B17F7">
      <w:pPr>
        <w:ind w:firstLine="0"/>
        <w:rPr>
          <w:lang w:val="en-US"/>
        </w:rPr>
      </w:pPr>
      <w:r w:rsidRPr="00B66FB8">
        <w:rPr>
          <w:lang w:val="en-US"/>
        </w:rPr>
        <w:t xml:space="preserve">HCOOH = 0.1740e-4       CH2O2 = 0.1740e-4        CH3O = 0.6822e-9        </w:t>
      </w:r>
    </w:p>
    <w:p w14:paraId="398D3898" w14:textId="70A2FD6B" w:rsidR="00B66FB8" w:rsidRPr="00B66FB8" w:rsidRDefault="00B66FB8" w:rsidP="000B17F7">
      <w:pPr>
        <w:ind w:firstLine="0"/>
        <w:rPr>
          <w:lang w:val="en-US"/>
        </w:rPr>
      </w:pPr>
      <w:r w:rsidRPr="00B66FB8">
        <w:rPr>
          <w:lang w:val="en-US"/>
        </w:rPr>
        <w:t xml:space="preserve">CH2OH = 0.2514e-7       C2H2O = 0.1010e-11        CCl = 0.1487e-6  </w:t>
      </w:r>
    </w:p>
    <w:p w14:paraId="79C0DED4" w14:textId="54F02F70" w:rsidR="00B66FB8" w:rsidRPr="00B66FB8" w:rsidRDefault="00B66FB8" w:rsidP="000B17F7">
      <w:pPr>
        <w:ind w:firstLine="0"/>
        <w:rPr>
          <w:lang w:val="en-US"/>
        </w:rPr>
      </w:pPr>
      <w:r w:rsidRPr="00B66FB8">
        <w:rPr>
          <w:lang w:val="en-US"/>
        </w:rPr>
        <w:t xml:space="preserve">ClCO = 0.7419e-4   Cl2CO = 0.3551e-7    CHCl = 0.1123e-7    CH2Cl = 0.5909e-8 </w:t>
      </w:r>
    </w:p>
    <w:p w14:paraId="77317362" w14:textId="0AEFC0E1" w:rsidR="00B66FB8" w:rsidRPr="00B66FB8" w:rsidRDefault="00B66FB8" w:rsidP="000B17F7">
      <w:pPr>
        <w:ind w:firstLine="0"/>
        <w:rPr>
          <w:lang w:val="en-US"/>
        </w:rPr>
      </w:pPr>
      <w:r w:rsidRPr="00B66FB8">
        <w:rPr>
          <w:lang w:val="en-US"/>
        </w:rPr>
        <w:t>CH3Cl=0.2344e-9  CHCl2=0.2579e-9  CH2Cl2 = 0.5613e-11  C2HCl = 0.5392e-11</w:t>
      </w:r>
    </w:p>
    <w:p w14:paraId="3F2466EB" w14:textId="243AD3E7" w:rsidR="00B66FB8" w:rsidRPr="00B66FB8" w:rsidRDefault="00B66FB8" w:rsidP="000B17F7">
      <w:pPr>
        <w:ind w:firstLine="0"/>
        <w:rPr>
          <w:lang w:val="en-US"/>
        </w:rPr>
      </w:pPr>
      <w:r w:rsidRPr="00B66FB8">
        <w:rPr>
          <w:lang w:val="en-US"/>
        </w:rPr>
        <w:t xml:space="preserve">HClCO = 0.1394e-5      CN = 0.3453e-5    CN- = 0.8822e-8         NCN = 0.1003e-8 </w:t>
      </w:r>
    </w:p>
    <w:p w14:paraId="728D29FF" w14:textId="7E5E7BBA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CNN = 0.2045e-10   C2N2 = 0.7464e-11   NCO = 0.2702e-5       HCN = 0.2615e-4 </w:t>
      </w:r>
    </w:p>
    <w:p w14:paraId="2C9119AB" w14:textId="43695832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HNC = 0.7654e-5        ClCN = 0.2420e-6        Al = 0.01176           Al+ = 0.6399e-3 </w:t>
      </w:r>
    </w:p>
    <w:p w14:paraId="55927CAD" w14:textId="2043FB3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2 = 0.5581e-6         AlO = 0.09016          AlO- = 0.5361e-4        AlO2 = 0.0129    </w:t>
      </w:r>
    </w:p>
    <w:p w14:paraId="6FC5E498" w14:textId="283BFC1F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O2- = 0.1453e-5      Al2O = 0.00463         Al2O2 = 0.00829      Al2O3(c) = 3.5639    </w:t>
      </w:r>
    </w:p>
    <w:p w14:paraId="15DF7CB4" w14:textId="62B9C864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2O3 = 0.3358e-3      AlH = 0.00121       AlH2 = 0.5610e-5      AlH3 = 0.1813e-6 </w:t>
      </w:r>
    </w:p>
    <w:p w14:paraId="39BFC501" w14:textId="3CA28BA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OH = 0.31171       HAlO = 0.7393e-3       HAlO2 = 0.00761       Al(OH)2 = 0.0309    </w:t>
      </w:r>
    </w:p>
    <w:p w14:paraId="0CF5995F" w14:textId="78DBE214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(OH)3 = 0.01106      AlCl = 0.09602     AlCl2 = 0.00403        AlCl3 = 0.3447e-3 </w:t>
      </w:r>
    </w:p>
    <w:p w14:paraId="45099B77" w14:textId="2E8EB81C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2Cl6 = 0.1969e-11      ClAlO = 0.03894        Cl2AlO = 0.1907e-3  </w:t>
      </w:r>
    </w:p>
    <w:p w14:paraId="1C9E08C9" w14:textId="2B9BE5B9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H2Cl = 0.5202e-5      AlHCl2 = 0.1279e-3      ClAlOH = 0.02484 </w:t>
      </w:r>
    </w:p>
    <w:p w14:paraId="77C1A429" w14:textId="2C99C343" w:rsidR="00257792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Cl2AlOH = 0.00706           AlN = 0.2861e-4         AlC = 0.1386e-8  </w:t>
      </w:r>
    </w:p>
    <w:p w14:paraId="246A0366" w14:textId="7A428A61" w:rsidR="00FE7127" w:rsidRDefault="00257792">
      <w:pPr>
        <w:spacing w:after="160" w:line="259" w:lineRule="auto"/>
        <w:ind w:firstLine="0"/>
        <w:jc w:val="left"/>
        <w:rPr>
          <w:b/>
          <w:bCs/>
          <w:sz w:val="32"/>
          <w:lang w:val="en-US"/>
        </w:rPr>
      </w:pPr>
      <w:r>
        <w:rPr>
          <w:lang w:val="en-US"/>
        </w:rPr>
        <w:br w:type="page"/>
      </w:r>
    </w:p>
    <w:p w14:paraId="2945BD95" w14:textId="77777777" w:rsidR="00A40A67" w:rsidRPr="00246346" w:rsidRDefault="00A40A67" w:rsidP="00257792">
      <w:pPr>
        <w:rPr>
          <w:lang w:val="en-US"/>
        </w:rPr>
        <w:sectPr w:rsidR="00A40A67" w:rsidRPr="00246346" w:rsidSect="00C948DB">
          <w:footerReference w:type="first" r:id="rId1532"/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2AF68AAA" w14:textId="77777777" w:rsidR="00DF35BB" w:rsidRDefault="00FE7127" w:rsidP="00257792">
      <w:pPr>
        <w:pStyle w:val="affe"/>
      </w:pPr>
      <w:bookmarkStart w:id="629" w:name="_Toc74174338"/>
      <w:r>
        <w:lastRenderedPageBreak/>
        <w:t>П</w:t>
      </w:r>
      <w:r w:rsidR="00F470C3">
        <w:t>РИЛОЖЕНИЕ</w:t>
      </w:r>
      <w:r>
        <w:t xml:space="preserve"> Г</w:t>
      </w:r>
      <w:bookmarkEnd w:id="629"/>
    </w:p>
    <w:p w14:paraId="24B6EC99" w14:textId="20B716E8" w:rsidR="00A40A67" w:rsidRDefault="00FE7127" w:rsidP="00257792">
      <w:pPr>
        <w:pStyle w:val="affc"/>
      </w:pPr>
      <w:r>
        <w:t>Зависимость расхода и угла наклона конуса поверхности горения в широком диапазоне давлени</w:t>
      </w:r>
      <w:r w:rsidR="00A40A67">
        <w:t>й</w:t>
      </w:r>
    </w:p>
    <w:p w14:paraId="0483ABEA" w14:textId="2CFBE51A" w:rsidR="00A40A67" w:rsidRDefault="00D85903" w:rsidP="00DB29D6">
      <w:pPr>
        <w:jc w:val="center"/>
      </w:pPr>
      <w:r>
        <w:rPr>
          <w:noProof/>
        </w:rPr>
        <w:drawing>
          <wp:inline distT="0" distB="0" distL="0" distR="0" wp14:anchorId="24D6BB69" wp14:editId="22FD8F78">
            <wp:extent cx="6657696" cy="4091489"/>
            <wp:effectExtent l="0" t="0" r="0" b="444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1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57696" cy="4091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0EBDD" w14:textId="498A78A4" w:rsidR="00DB29D6" w:rsidRPr="00DB29D6" w:rsidRDefault="00DB29D6" w:rsidP="00A40A67">
      <w:pPr>
        <w:jc w:val="center"/>
      </w:pPr>
      <w:r>
        <w:t xml:space="preserve">Рисунок Г.1 </w:t>
      </w:r>
    </w:p>
    <w:p w14:paraId="450187E2" w14:textId="04DE0810" w:rsidR="00A40A67" w:rsidRDefault="00D85903" w:rsidP="00DB29D6">
      <w:pPr>
        <w:jc w:val="center"/>
      </w:pPr>
      <w:r>
        <w:rPr>
          <w:noProof/>
        </w:rPr>
        <w:lastRenderedPageBreak/>
        <w:drawing>
          <wp:inline distT="0" distB="0" distL="0" distR="0" wp14:anchorId="54E7EFFB" wp14:editId="1B8E2801">
            <wp:extent cx="8401050" cy="5189393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1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13665" cy="5197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F9299" w14:textId="2DF33F3A" w:rsidR="007965A2" w:rsidRDefault="00DB29D6" w:rsidP="00DB29D6">
      <w:pPr>
        <w:jc w:val="center"/>
      </w:pPr>
      <w:r>
        <w:t>Рисунок Г.2</w:t>
      </w:r>
    </w:p>
    <w:p w14:paraId="130686E7" w14:textId="325E0291" w:rsidR="00DB29D6" w:rsidRPr="00A40A67" w:rsidRDefault="00DB29D6" w:rsidP="00DB29D6">
      <w:pPr>
        <w:tabs>
          <w:tab w:val="center" w:pos="7639"/>
        </w:tabs>
        <w:jc w:val="center"/>
        <w:sectPr w:rsidR="00DB29D6" w:rsidRPr="00A40A67" w:rsidSect="00BB78C1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14:paraId="0A2DFF91" w14:textId="77777777" w:rsidR="00BF5065" w:rsidRDefault="00CC599B" w:rsidP="00F7067D">
      <w:pPr>
        <w:pStyle w:val="affe"/>
      </w:pPr>
      <w:bookmarkStart w:id="630" w:name="_Toc74174339"/>
      <w:r>
        <w:lastRenderedPageBreak/>
        <w:t>П</w:t>
      </w:r>
      <w:r w:rsidR="00F470C3">
        <w:t>РИЛОЖЕНИЕ</w:t>
      </w:r>
      <w:r>
        <w:t xml:space="preserve"> Д</w:t>
      </w:r>
      <w:bookmarkEnd w:id="630"/>
    </w:p>
    <w:p w14:paraId="4435B93F" w14:textId="792B38C6" w:rsidR="00FE7127" w:rsidRDefault="00CC599B" w:rsidP="00F7067D">
      <w:pPr>
        <w:pStyle w:val="affc"/>
      </w:pPr>
      <w:r>
        <w:t xml:space="preserve">Результаты расчета </w:t>
      </w:r>
      <w:r w:rsidR="00BF724D" w:rsidRPr="00F7067D">
        <w:t>расхода</w:t>
      </w:r>
      <w:r w:rsidR="00BF724D">
        <w:t xml:space="preserve"> для топливных пар в зависимости от давления</w:t>
      </w:r>
    </w:p>
    <w:p w14:paraId="2636ED3D" w14:textId="58102326" w:rsidR="00AF770D" w:rsidRPr="00AF770D" w:rsidRDefault="00AF770D" w:rsidP="00BF5065">
      <w:pPr>
        <w:pStyle w:val="affa"/>
      </w:pPr>
      <w:r>
        <w:t>Таблица Д.1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69"/>
        <w:gridCol w:w="3250"/>
        <w:gridCol w:w="3250"/>
        <w:gridCol w:w="3250"/>
      </w:tblGrid>
      <w:tr w:rsidR="00010938" w14:paraId="00101500" w14:textId="67C97B9B" w:rsidTr="00F37F25">
        <w:tc>
          <w:tcPr>
            <w:tcW w:w="1341" w:type="dxa"/>
            <w:vAlign w:val="center"/>
          </w:tcPr>
          <w:p w14:paraId="335FB5B7" w14:textId="26DA18D1" w:rsidR="00010938" w:rsidRPr="00010938" w:rsidRDefault="00010938" w:rsidP="00010938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69BA6B4E">
                <v:shape id="_x0000_i1871" type="#_x0000_t75" style="width:55.5pt;height:18.75pt" o:ole="">
                  <v:imagedata r:id="rId1535" o:title=""/>
                </v:shape>
                <o:OLEObject Type="Embed" ProgID="Equation.DSMT4" ShapeID="_x0000_i1871" DrawAspect="Content" ObjectID="_1685186363" r:id="rId1536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69" w:type="dxa"/>
            <w:vAlign w:val="center"/>
          </w:tcPr>
          <w:p w14:paraId="79CB0332" w14:textId="7373200E" w:rsidR="00010938" w:rsidRDefault="00010938" w:rsidP="00010938">
            <w:pPr>
              <w:ind w:firstLine="0"/>
              <w:jc w:val="center"/>
            </w:pPr>
            <w:r w:rsidRPr="00010938">
              <w:t>ARCADENE-ARCIT-373D</w:t>
            </w:r>
          </w:p>
        </w:tc>
        <w:tc>
          <w:tcPr>
            <w:tcW w:w="3250" w:type="dxa"/>
            <w:vAlign w:val="center"/>
          </w:tcPr>
          <w:p w14:paraId="7C468D92" w14:textId="69908B73" w:rsidR="00010938" w:rsidRDefault="00010938" w:rsidP="00010938">
            <w:pPr>
              <w:ind w:firstLine="0"/>
              <w:jc w:val="center"/>
            </w:pPr>
            <w:r w:rsidRPr="00010938">
              <w:t>RD-2435-ARCIT-373D</w:t>
            </w:r>
          </w:p>
        </w:tc>
        <w:tc>
          <w:tcPr>
            <w:tcW w:w="3250" w:type="dxa"/>
            <w:vAlign w:val="center"/>
          </w:tcPr>
          <w:p w14:paraId="39B21659" w14:textId="0048B69B" w:rsidR="00010938" w:rsidRDefault="00010938" w:rsidP="00010938">
            <w:pPr>
              <w:ind w:firstLine="0"/>
              <w:jc w:val="center"/>
            </w:pPr>
            <w:r w:rsidRPr="00010938">
              <w:t>ПХА-3М-ARCIT-373D</w:t>
            </w:r>
          </w:p>
        </w:tc>
        <w:tc>
          <w:tcPr>
            <w:tcW w:w="3250" w:type="dxa"/>
            <w:vAlign w:val="center"/>
          </w:tcPr>
          <w:p w14:paraId="3797C5EC" w14:textId="08744552" w:rsidR="00010938" w:rsidRPr="00010938" w:rsidRDefault="00010938" w:rsidP="00010938">
            <w:pPr>
              <w:ind w:firstLine="0"/>
              <w:jc w:val="center"/>
            </w:pPr>
            <w:r w:rsidRPr="00010938">
              <w:t>ПХА-4М-ARCIT-373D</w:t>
            </w:r>
          </w:p>
        </w:tc>
      </w:tr>
      <w:tr w:rsidR="00F37F25" w14:paraId="578F5DC8" w14:textId="5490B5B1" w:rsidTr="00F37F25">
        <w:tc>
          <w:tcPr>
            <w:tcW w:w="1341" w:type="dxa"/>
            <w:vAlign w:val="center"/>
          </w:tcPr>
          <w:p w14:paraId="04024B1D" w14:textId="7945E87D" w:rsidR="00F37F25" w:rsidRDefault="00F37F25" w:rsidP="00F37F25">
            <w:pPr>
              <w:ind w:firstLine="0"/>
              <w:jc w:val="center"/>
            </w:pPr>
            <w:r>
              <w:t>3</w:t>
            </w:r>
          </w:p>
        </w:tc>
        <w:tc>
          <w:tcPr>
            <w:tcW w:w="3469" w:type="dxa"/>
            <w:vAlign w:val="bottom"/>
          </w:tcPr>
          <w:p w14:paraId="67084E28" w14:textId="7FF04DBE" w:rsidR="00F37F25" w:rsidRDefault="00F37F25" w:rsidP="00F37F25">
            <w:pPr>
              <w:ind w:firstLine="0"/>
              <w:jc w:val="center"/>
            </w:pPr>
            <w:r w:rsidRPr="00F37F25">
              <w:t>6,683</w:t>
            </w:r>
          </w:p>
        </w:tc>
        <w:tc>
          <w:tcPr>
            <w:tcW w:w="3250" w:type="dxa"/>
            <w:vAlign w:val="bottom"/>
          </w:tcPr>
          <w:p w14:paraId="44AB4BFC" w14:textId="262523DA" w:rsidR="00F37F25" w:rsidRDefault="00F37F25" w:rsidP="00F37F25">
            <w:pPr>
              <w:ind w:firstLine="0"/>
              <w:jc w:val="center"/>
            </w:pPr>
            <w:r w:rsidRPr="00F37F25">
              <w:t>6,572</w:t>
            </w:r>
          </w:p>
        </w:tc>
        <w:tc>
          <w:tcPr>
            <w:tcW w:w="3250" w:type="dxa"/>
            <w:vAlign w:val="bottom"/>
          </w:tcPr>
          <w:p w14:paraId="7A8EE90C" w14:textId="43A45097" w:rsidR="00F37F25" w:rsidRDefault="00F37F25" w:rsidP="00F37F25">
            <w:pPr>
              <w:ind w:firstLine="0"/>
              <w:jc w:val="center"/>
            </w:pPr>
            <w:r w:rsidRPr="00F37F25">
              <w:t>6,461</w:t>
            </w:r>
          </w:p>
        </w:tc>
        <w:tc>
          <w:tcPr>
            <w:tcW w:w="3250" w:type="dxa"/>
            <w:vAlign w:val="bottom"/>
          </w:tcPr>
          <w:p w14:paraId="4E9721AA" w14:textId="4FCDA9B4" w:rsidR="00F37F25" w:rsidRDefault="00F37F25" w:rsidP="00F37F25">
            <w:pPr>
              <w:ind w:firstLine="0"/>
              <w:jc w:val="center"/>
            </w:pPr>
            <w:r w:rsidRPr="00F37F25">
              <w:t>6,683</w:t>
            </w:r>
          </w:p>
        </w:tc>
      </w:tr>
      <w:tr w:rsidR="00F37F25" w14:paraId="6199AF62" w14:textId="16F352D9" w:rsidTr="00F37F25">
        <w:tc>
          <w:tcPr>
            <w:tcW w:w="1341" w:type="dxa"/>
            <w:vAlign w:val="center"/>
          </w:tcPr>
          <w:p w14:paraId="320D9534" w14:textId="4460BAB8" w:rsidR="00F37F25" w:rsidRDefault="00F37F25" w:rsidP="00F37F25">
            <w:pPr>
              <w:ind w:firstLine="0"/>
              <w:jc w:val="center"/>
            </w:pPr>
            <w:r>
              <w:t>3,5</w:t>
            </w:r>
          </w:p>
        </w:tc>
        <w:tc>
          <w:tcPr>
            <w:tcW w:w="3469" w:type="dxa"/>
            <w:vAlign w:val="bottom"/>
          </w:tcPr>
          <w:p w14:paraId="4E21B3AC" w14:textId="40E37C57" w:rsidR="00F37F25" w:rsidRDefault="00F37F25" w:rsidP="00F37F25">
            <w:pPr>
              <w:ind w:firstLine="0"/>
              <w:jc w:val="center"/>
            </w:pPr>
            <w:r w:rsidRPr="00F37F25">
              <w:t>6,913</w:t>
            </w:r>
          </w:p>
        </w:tc>
        <w:tc>
          <w:tcPr>
            <w:tcW w:w="3250" w:type="dxa"/>
            <w:vAlign w:val="bottom"/>
          </w:tcPr>
          <w:p w14:paraId="7DF6A7C5" w14:textId="701D1114" w:rsidR="00F37F25" w:rsidRDefault="00F37F25" w:rsidP="00F37F25">
            <w:pPr>
              <w:ind w:firstLine="0"/>
              <w:jc w:val="center"/>
            </w:pPr>
            <w:r w:rsidRPr="00F37F25">
              <w:t>6,798</w:t>
            </w:r>
          </w:p>
        </w:tc>
        <w:tc>
          <w:tcPr>
            <w:tcW w:w="3250" w:type="dxa"/>
            <w:vAlign w:val="bottom"/>
          </w:tcPr>
          <w:p w14:paraId="7A8F2C0C" w14:textId="46F517F1" w:rsidR="00F37F25" w:rsidRDefault="00F37F25" w:rsidP="00F37F25">
            <w:pPr>
              <w:ind w:firstLine="0"/>
              <w:jc w:val="center"/>
            </w:pPr>
            <w:r w:rsidRPr="00F37F25">
              <w:t>6,683</w:t>
            </w:r>
          </w:p>
        </w:tc>
        <w:tc>
          <w:tcPr>
            <w:tcW w:w="3250" w:type="dxa"/>
            <w:vAlign w:val="bottom"/>
          </w:tcPr>
          <w:p w14:paraId="0FBE0B61" w14:textId="02F6C419" w:rsidR="00F37F25" w:rsidRDefault="00F37F25" w:rsidP="00F37F25">
            <w:pPr>
              <w:ind w:firstLine="0"/>
              <w:jc w:val="center"/>
            </w:pPr>
            <w:r w:rsidRPr="00F37F25">
              <w:t>6,913</w:t>
            </w:r>
          </w:p>
        </w:tc>
      </w:tr>
      <w:tr w:rsidR="00F37F25" w14:paraId="0A4D6920" w14:textId="08C732BA" w:rsidTr="00F37F25">
        <w:tc>
          <w:tcPr>
            <w:tcW w:w="1341" w:type="dxa"/>
            <w:vAlign w:val="center"/>
          </w:tcPr>
          <w:p w14:paraId="5FEA3983" w14:textId="4DE7EE59" w:rsidR="00F37F25" w:rsidRDefault="00F37F25" w:rsidP="00F37F25">
            <w:pPr>
              <w:ind w:firstLine="0"/>
              <w:jc w:val="center"/>
            </w:pPr>
            <w:r>
              <w:t>4</w:t>
            </w:r>
          </w:p>
        </w:tc>
        <w:tc>
          <w:tcPr>
            <w:tcW w:w="3469" w:type="dxa"/>
            <w:vAlign w:val="bottom"/>
          </w:tcPr>
          <w:p w14:paraId="37AD3A8C" w14:textId="362BA565" w:rsidR="00F37F25" w:rsidRDefault="00F37F25" w:rsidP="00F37F25">
            <w:pPr>
              <w:ind w:firstLine="0"/>
              <w:jc w:val="center"/>
            </w:pPr>
            <w:r w:rsidRPr="00F37F25">
              <w:t>7,120</w:t>
            </w:r>
          </w:p>
        </w:tc>
        <w:tc>
          <w:tcPr>
            <w:tcW w:w="3250" w:type="dxa"/>
            <w:vAlign w:val="bottom"/>
          </w:tcPr>
          <w:p w14:paraId="0BABCC2D" w14:textId="3D07DA3C" w:rsidR="00F37F25" w:rsidRDefault="00F37F25" w:rsidP="00F37F25">
            <w:pPr>
              <w:ind w:firstLine="0"/>
              <w:jc w:val="center"/>
            </w:pPr>
            <w:r w:rsidRPr="00F37F25">
              <w:t>7,00</w:t>
            </w:r>
            <w:r w:rsidR="00682BE9">
              <w:t>1</w:t>
            </w:r>
          </w:p>
        </w:tc>
        <w:tc>
          <w:tcPr>
            <w:tcW w:w="3250" w:type="dxa"/>
            <w:vAlign w:val="bottom"/>
          </w:tcPr>
          <w:p w14:paraId="58C4A07B" w14:textId="6C52FE5D" w:rsidR="00F37F25" w:rsidRDefault="00F37F25" w:rsidP="00F37F25">
            <w:pPr>
              <w:ind w:firstLine="0"/>
              <w:jc w:val="center"/>
            </w:pPr>
            <w:r w:rsidRPr="00F37F25">
              <w:t>6,883</w:t>
            </w:r>
          </w:p>
        </w:tc>
        <w:tc>
          <w:tcPr>
            <w:tcW w:w="3250" w:type="dxa"/>
            <w:vAlign w:val="bottom"/>
          </w:tcPr>
          <w:p w14:paraId="5CF1BCAC" w14:textId="15F56A2B" w:rsidR="00F37F25" w:rsidRDefault="00F37F25" w:rsidP="00F37F25">
            <w:pPr>
              <w:ind w:firstLine="0"/>
              <w:jc w:val="center"/>
            </w:pPr>
            <w:r w:rsidRPr="00F37F25">
              <w:t>7,120</w:t>
            </w:r>
          </w:p>
        </w:tc>
      </w:tr>
      <w:tr w:rsidR="00F37F25" w14:paraId="140E3850" w14:textId="40DFE7AE" w:rsidTr="00F37F25">
        <w:tc>
          <w:tcPr>
            <w:tcW w:w="1341" w:type="dxa"/>
            <w:vAlign w:val="center"/>
          </w:tcPr>
          <w:p w14:paraId="56C6AD51" w14:textId="69EEA0D0" w:rsidR="00F37F25" w:rsidRDefault="00F37F25" w:rsidP="00F37F25">
            <w:pPr>
              <w:ind w:firstLine="0"/>
              <w:jc w:val="center"/>
            </w:pPr>
            <w:r>
              <w:t>4,5</w:t>
            </w:r>
          </w:p>
        </w:tc>
        <w:tc>
          <w:tcPr>
            <w:tcW w:w="3469" w:type="dxa"/>
            <w:vAlign w:val="bottom"/>
          </w:tcPr>
          <w:p w14:paraId="1EF3DB36" w14:textId="4374E60A" w:rsidR="00F37F25" w:rsidRDefault="00F37F25" w:rsidP="00F37F25">
            <w:pPr>
              <w:ind w:firstLine="0"/>
              <w:jc w:val="center"/>
            </w:pPr>
            <w:r w:rsidRPr="00F37F25">
              <w:t>7,307</w:t>
            </w:r>
          </w:p>
        </w:tc>
        <w:tc>
          <w:tcPr>
            <w:tcW w:w="3250" w:type="dxa"/>
            <w:vAlign w:val="bottom"/>
          </w:tcPr>
          <w:p w14:paraId="0C2D77D8" w14:textId="0512B6C1" w:rsidR="00F37F25" w:rsidRDefault="00F37F25" w:rsidP="00F37F25">
            <w:pPr>
              <w:ind w:firstLine="0"/>
              <w:jc w:val="center"/>
            </w:pPr>
            <w:r w:rsidRPr="00F37F25">
              <w:t>7,185</w:t>
            </w:r>
          </w:p>
        </w:tc>
        <w:tc>
          <w:tcPr>
            <w:tcW w:w="3250" w:type="dxa"/>
            <w:vAlign w:val="bottom"/>
          </w:tcPr>
          <w:p w14:paraId="475B490C" w14:textId="1979AF9E" w:rsidR="00F37F25" w:rsidRDefault="00F37F25" w:rsidP="00F37F25">
            <w:pPr>
              <w:ind w:firstLine="0"/>
              <w:jc w:val="center"/>
            </w:pPr>
            <w:r w:rsidRPr="00F37F25">
              <w:t>7,063</w:t>
            </w:r>
          </w:p>
        </w:tc>
        <w:tc>
          <w:tcPr>
            <w:tcW w:w="3250" w:type="dxa"/>
            <w:vAlign w:val="bottom"/>
          </w:tcPr>
          <w:p w14:paraId="68C7C5D7" w14:textId="485F9574" w:rsidR="00F37F25" w:rsidRDefault="00F37F25" w:rsidP="00F37F25">
            <w:pPr>
              <w:ind w:firstLine="0"/>
              <w:jc w:val="center"/>
            </w:pPr>
            <w:r w:rsidRPr="00F37F25">
              <w:t>7,307</w:t>
            </w:r>
          </w:p>
        </w:tc>
      </w:tr>
      <w:tr w:rsidR="00F37F25" w14:paraId="257E5FFF" w14:textId="52FDBBD2" w:rsidTr="00F37F25">
        <w:tc>
          <w:tcPr>
            <w:tcW w:w="1341" w:type="dxa"/>
            <w:vAlign w:val="center"/>
          </w:tcPr>
          <w:p w14:paraId="00931E92" w14:textId="029C3E22" w:rsidR="00F37F25" w:rsidRDefault="00F37F25" w:rsidP="00F37F25">
            <w:pPr>
              <w:ind w:firstLine="0"/>
              <w:jc w:val="center"/>
            </w:pPr>
            <w:r>
              <w:t>5</w:t>
            </w:r>
          </w:p>
        </w:tc>
        <w:tc>
          <w:tcPr>
            <w:tcW w:w="3469" w:type="dxa"/>
            <w:vAlign w:val="bottom"/>
          </w:tcPr>
          <w:p w14:paraId="270881C9" w14:textId="6CF71796" w:rsidR="00F37F25" w:rsidRDefault="00F37F25" w:rsidP="00F37F25">
            <w:pPr>
              <w:ind w:firstLine="0"/>
              <w:jc w:val="center"/>
            </w:pPr>
            <w:r w:rsidRPr="00F37F25">
              <w:t>7,478</w:t>
            </w:r>
          </w:p>
        </w:tc>
        <w:tc>
          <w:tcPr>
            <w:tcW w:w="3250" w:type="dxa"/>
            <w:vAlign w:val="bottom"/>
          </w:tcPr>
          <w:p w14:paraId="0C67BF16" w14:textId="13998F14" w:rsidR="00F37F25" w:rsidRDefault="00F37F25" w:rsidP="00F37F25">
            <w:pPr>
              <w:ind w:firstLine="0"/>
              <w:jc w:val="center"/>
            </w:pPr>
            <w:r w:rsidRPr="00F37F25">
              <w:t>7,353</w:t>
            </w:r>
          </w:p>
        </w:tc>
        <w:tc>
          <w:tcPr>
            <w:tcW w:w="3250" w:type="dxa"/>
            <w:vAlign w:val="bottom"/>
          </w:tcPr>
          <w:p w14:paraId="031A5D6A" w14:textId="1039EE5A" w:rsidR="00F37F25" w:rsidRDefault="00F37F25" w:rsidP="00F37F25">
            <w:pPr>
              <w:ind w:firstLine="0"/>
              <w:jc w:val="center"/>
            </w:pPr>
            <w:r w:rsidRPr="00F37F25">
              <w:t>7,229</w:t>
            </w:r>
          </w:p>
        </w:tc>
        <w:tc>
          <w:tcPr>
            <w:tcW w:w="3250" w:type="dxa"/>
            <w:vAlign w:val="bottom"/>
          </w:tcPr>
          <w:p w14:paraId="6B1B44A6" w14:textId="3DD2504E" w:rsidR="00F37F25" w:rsidRDefault="00F37F25" w:rsidP="00F37F25">
            <w:pPr>
              <w:ind w:firstLine="0"/>
              <w:jc w:val="center"/>
            </w:pPr>
            <w:r w:rsidRPr="00F37F25">
              <w:t>7,478</w:t>
            </w:r>
          </w:p>
        </w:tc>
      </w:tr>
      <w:tr w:rsidR="00F37F25" w14:paraId="696EDEBB" w14:textId="10257A96" w:rsidTr="00F37F25">
        <w:tc>
          <w:tcPr>
            <w:tcW w:w="1341" w:type="dxa"/>
            <w:vAlign w:val="center"/>
          </w:tcPr>
          <w:p w14:paraId="7C358979" w14:textId="48B6E887" w:rsidR="00F37F25" w:rsidRDefault="00F37F25" w:rsidP="00F37F25">
            <w:pPr>
              <w:ind w:firstLine="0"/>
              <w:jc w:val="center"/>
            </w:pPr>
            <w:r>
              <w:t>5,5</w:t>
            </w:r>
          </w:p>
        </w:tc>
        <w:tc>
          <w:tcPr>
            <w:tcW w:w="3469" w:type="dxa"/>
            <w:vAlign w:val="bottom"/>
          </w:tcPr>
          <w:p w14:paraId="2CE7D943" w14:textId="5E50CB0E" w:rsidR="00F37F25" w:rsidRDefault="00F37F25" w:rsidP="00F37F25">
            <w:pPr>
              <w:ind w:firstLine="0"/>
              <w:jc w:val="center"/>
            </w:pPr>
            <w:r w:rsidRPr="00F37F25">
              <w:t>7,636</w:t>
            </w:r>
          </w:p>
        </w:tc>
        <w:tc>
          <w:tcPr>
            <w:tcW w:w="3250" w:type="dxa"/>
            <w:vAlign w:val="bottom"/>
          </w:tcPr>
          <w:p w14:paraId="5586A998" w14:textId="3BE67815" w:rsidR="00F37F25" w:rsidRDefault="00F37F25" w:rsidP="00F37F25">
            <w:pPr>
              <w:ind w:firstLine="0"/>
              <w:jc w:val="center"/>
            </w:pPr>
            <w:r w:rsidRPr="00F37F25">
              <w:t>7,509</w:t>
            </w:r>
          </w:p>
        </w:tc>
        <w:tc>
          <w:tcPr>
            <w:tcW w:w="3250" w:type="dxa"/>
            <w:vAlign w:val="bottom"/>
          </w:tcPr>
          <w:p w14:paraId="2A250649" w14:textId="029B05CB" w:rsidR="00F37F25" w:rsidRDefault="00F37F25" w:rsidP="00F37F25">
            <w:pPr>
              <w:ind w:firstLine="0"/>
              <w:jc w:val="center"/>
            </w:pPr>
            <w:r w:rsidRPr="00F37F25">
              <w:t>7,382</w:t>
            </w:r>
          </w:p>
        </w:tc>
        <w:tc>
          <w:tcPr>
            <w:tcW w:w="3250" w:type="dxa"/>
            <w:vAlign w:val="bottom"/>
          </w:tcPr>
          <w:p w14:paraId="08DC7DB9" w14:textId="435F65D4" w:rsidR="00F37F25" w:rsidRDefault="00F37F25" w:rsidP="00F37F25">
            <w:pPr>
              <w:ind w:firstLine="0"/>
              <w:jc w:val="center"/>
            </w:pPr>
            <w:r w:rsidRPr="00F37F25">
              <w:t>7,636</w:t>
            </w:r>
          </w:p>
        </w:tc>
      </w:tr>
      <w:tr w:rsidR="00F37F25" w14:paraId="6966102C" w14:textId="0DCFE2A6" w:rsidTr="00F37F25">
        <w:tc>
          <w:tcPr>
            <w:tcW w:w="1341" w:type="dxa"/>
            <w:vAlign w:val="center"/>
          </w:tcPr>
          <w:p w14:paraId="5D639F52" w14:textId="2C0360DB" w:rsidR="00F37F25" w:rsidRDefault="00F37F25" w:rsidP="00F37F25">
            <w:pPr>
              <w:ind w:firstLine="0"/>
              <w:jc w:val="center"/>
            </w:pPr>
            <w:r>
              <w:t>6</w:t>
            </w:r>
          </w:p>
        </w:tc>
        <w:tc>
          <w:tcPr>
            <w:tcW w:w="3469" w:type="dxa"/>
            <w:vAlign w:val="bottom"/>
          </w:tcPr>
          <w:p w14:paraId="51E40280" w14:textId="5C8AB1C6" w:rsidR="00F37F25" w:rsidRDefault="00F37F25" w:rsidP="00F37F25">
            <w:pPr>
              <w:ind w:firstLine="0"/>
              <w:jc w:val="center"/>
            </w:pPr>
            <w:r w:rsidRPr="00F37F25">
              <w:t>7,784</w:t>
            </w:r>
          </w:p>
        </w:tc>
        <w:tc>
          <w:tcPr>
            <w:tcW w:w="3250" w:type="dxa"/>
            <w:vAlign w:val="bottom"/>
          </w:tcPr>
          <w:p w14:paraId="3340D00D" w14:textId="6FB63399" w:rsidR="00F37F25" w:rsidRDefault="00F37F25" w:rsidP="00F37F25">
            <w:pPr>
              <w:ind w:firstLine="0"/>
              <w:jc w:val="center"/>
            </w:pPr>
            <w:r w:rsidRPr="00F37F25">
              <w:t>7,654</w:t>
            </w:r>
          </w:p>
        </w:tc>
        <w:tc>
          <w:tcPr>
            <w:tcW w:w="3250" w:type="dxa"/>
            <w:vAlign w:val="bottom"/>
          </w:tcPr>
          <w:p w14:paraId="587A5D9C" w14:textId="4A56E4F9" w:rsidR="00F37F25" w:rsidRDefault="00F37F25" w:rsidP="00F37F25">
            <w:pPr>
              <w:ind w:firstLine="0"/>
              <w:jc w:val="center"/>
            </w:pPr>
            <w:r w:rsidRPr="00F37F25">
              <w:t>7,525</w:t>
            </w:r>
          </w:p>
        </w:tc>
        <w:tc>
          <w:tcPr>
            <w:tcW w:w="3250" w:type="dxa"/>
            <w:vAlign w:val="bottom"/>
          </w:tcPr>
          <w:p w14:paraId="7B36B5DF" w14:textId="360D9D7C" w:rsidR="00F37F25" w:rsidRDefault="00F37F25" w:rsidP="00F37F25">
            <w:pPr>
              <w:ind w:firstLine="0"/>
              <w:jc w:val="center"/>
            </w:pPr>
            <w:r w:rsidRPr="00F37F25">
              <w:t>7,784</w:t>
            </w:r>
          </w:p>
        </w:tc>
      </w:tr>
      <w:tr w:rsidR="00F37F25" w14:paraId="56FECFFC" w14:textId="7CEC155C" w:rsidTr="00F37F25">
        <w:tc>
          <w:tcPr>
            <w:tcW w:w="1341" w:type="dxa"/>
            <w:vAlign w:val="center"/>
          </w:tcPr>
          <w:p w14:paraId="4CED9478" w14:textId="27E136C3" w:rsidR="00F37F25" w:rsidRDefault="00F37F25" w:rsidP="00F37F25">
            <w:pPr>
              <w:ind w:firstLine="0"/>
              <w:jc w:val="center"/>
            </w:pPr>
            <w:r>
              <w:t>6,5</w:t>
            </w:r>
          </w:p>
        </w:tc>
        <w:tc>
          <w:tcPr>
            <w:tcW w:w="3469" w:type="dxa"/>
            <w:vAlign w:val="bottom"/>
          </w:tcPr>
          <w:p w14:paraId="5165AA24" w14:textId="4FD2E307" w:rsidR="00F37F25" w:rsidRDefault="00F37F25" w:rsidP="00F37F25">
            <w:pPr>
              <w:ind w:firstLine="0"/>
              <w:jc w:val="center"/>
            </w:pPr>
            <w:r w:rsidRPr="00F37F25">
              <w:t>7,922</w:t>
            </w:r>
          </w:p>
        </w:tc>
        <w:tc>
          <w:tcPr>
            <w:tcW w:w="3250" w:type="dxa"/>
            <w:vAlign w:val="bottom"/>
          </w:tcPr>
          <w:p w14:paraId="443D0C28" w14:textId="5A043D72" w:rsidR="00F37F25" w:rsidRDefault="00F37F25" w:rsidP="00F37F25">
            <w:pPr>
              <w:ind w:firstLine="0"/>
              <w:jc w:val="center"/>
            </w:pPr>
            <w:r w:rsidRPr="00F37F25">
              <w:t>7,790</w:t>
            </w:r>
          </w:p>
        </w:tc>
        <w:tc>
          <w:tcPr>
            <w:tcW w:w="3250" w:type="dxa"/>
            <w:vAlign w:val="bottom"/>
          </w:tcPr>
          <w:p w14:paraId="750835A4" w14:textId="6B44D2C6" w:rsidR="00F37F25" w:rsidRDefault="00F37F25" w:rsidP="00F37F25">
            <w:pPr>
              <w:ind w:firstLine="0"/>
              <w:jc w:val="center"/>
            </w:pPr>
            <w:r w:rsidRPr="00F37F25">
              <w:t>7,659</w:t>
            </w:r>
          </w:p>
        </w:tc>
        <w:tc>
          <w:tcPr>
            <w:tcW w:w="3250" w:type="dxa"/>
            <w:vAlign w:val="bottom"/>
          </w:tcPr>
          <w:p w14:paraId="07FC5340" w14:textId="58AF2403" w:rsidR="00F37F25" w:rsidRDefault="00F37F25" w:rsidP="00F37F25">
            <w:pPr>
              <w:ind w:firstLine="0"/>
              <w:jc w:val="center"/>
            </w:pPr>
            <w:r w:rsidRPr="00F37F25">
              <w:t>7,922</w:t>
            </w:r>
          </w:p>
        </w:tc>
      </w:tr>
      <w:tr w:rsidR="00F37F25" w14:paraId="5AE4C1B4" w14:textId="76127638" w:rsidTr="00F37F25">
        <w:tc>
          <w:tcPr>
            <w:tcW w:w="1341" w:type="dxa"/>
            <w:vAlign w:val="center"/>
          </w:tcPr>
          <w:p w14:paraId="6089EF84" w14:textId="05FEA7D7" w:rsidR="00F37F25" w:rsidRDefault="00F37F25" w:rsidP="00F37F25">
            <w:pPr>
              <w:ind w:firstLine="0"/>
              <w:jc w:val="center"/>
            </w:pPr>
            <w:r>
              <w:t>7</w:t>
            </w:r>
          </w:p>
        </w:tc>
        <w:tc>
          <w:tcPr>
            <w:tcW w:w="3469" w:type="dxa"/>
            <w:vAlign w:val="bottom"/>
          </w:tcPr>
          <w:p w14:paraId="26B688CD" w14:textId="685C652C" w:rsidR="00F37F25" w:rsidRDefault="00F37F25" w:rsidP="00F37F25">
            <w:pPr>
              <w:ind w:firstLine="0"/>
              <w:jc w:val="center"/>
            </w:pPr>
            <w:r w:rsidRPr="00F37F25">
              <w:t>8,052</w:t>
            </w:r>
          </w:p>
        </w:tc>
        <w:tc>
          <w:tcPr>
            <w:tcW w:w="3250" w:type="dxa"/>
            <w:vAlign w:val="bottom"/>
          </w:tcPr>
          <w:p w14:paraId="43AADEE3" w14:textId="3BA23CD3" w:rsidR="00F37F25" w:rsidRDefault="00F37F25" w:rsidP="00F37F25">
            <w:pPr>
              <w:ind w:firstLine="0"/>
              <w:jc w:val="center"/>
            </w:pPr>
            <w:r w:rsidRPr="00F37F25">
              <w:t>7,918</w:t>
            </w:r>
          </w:p>
        </w:tc>
        <w:tc>
          <w:tcPr>
            <w:tcW w:w="3250" w:type="dxa"/>
            <w:vAlign w:val="bottom"/>
          </w:tcPr>
          <w:p w14:paraId="0D359012" w14:textId="36BF7DAB" w:rsidR="00F37F25" w:rsidRDefault="00F37F25" w:rsidP="00F37F25">
            <w:pPr>
              <w:ind w:firstLine="0"/>
              <w:jc w:val="center"/>
            </w:pPr>
            <w:r w:rsidRPr="00F37F25">
              <w:t>7,784</w:t>
            </w:r>
          </w:p>
        </w:tc>
        <w:tc>
          <w:tcPr>
            <w:tcW w:w="3250" w:type="dxa"/>
            <w:vAlign w:val="bottom"/>
          </w:tcPr>
          <w:p w14:paraId="3D4E367C" w14:textId="00BCB047" w:rsidR="00F37F25" w:rsidRDefault="00F37F25" w:rsidP="00F37F25">
            <w:pPr>
              <w:ind w:firstLine="0"/>
              <w:jc w:val="center"/>
            </w:pPr>
            <w:r w:rsidRPr="00F37F25">
              <w:t>8,052</w:t>
            </w:r>
          </w:p>
        </w:tc>
      </w:tr>
    </w:tbl>
    <w:p w14:paraId="12260F66" w14:textId="29C101F8" w:rsidR="00283D75" w:rsidRDefault="008315C1" w:rsidP="00EB6C79">
      <w:pPr>
        <w:pStyle w:val="affa"/>
      </w:pPr>
      <w:r>
        <w:br w:type="page"/>
      </w:r>
      <w:r w:rsidR="00283D75">
        <w:lastRenderedPageBreak/>
        <w:t>Таблица Д.2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3"/>
        <w:gridCol w:w="3252"/>
        <w:gridCol w:w="3269"/>
        <w:gridCol w:w="3245"/>
      </w:tblGrid>
      <w:tr w:rsidR="008315C1" w14:paraId="61C50F0D" w14:textId="77777777" w:rsidTr="00AD0BEB">
        <w:tc>
          <w:tcPr>
            <w:tcW w:w="1341" w:type="dxa"/>
            <w:vAlign w:val="center"/>
          </w:tcPr>
          <w:p w14:paraId="7F7962D8" w14:textId="77777777" w:rsidR="008315C1" w:rsidRPr="00010938" w:rsidRDefault="008315C1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2AD66F52">
                <v:shape id="_x0000_i1872" type="#_x0000_t75" style="width:55.5pt;height:18.75pt" o:ole="">
                  <v:imagedata r:id="rId1535" o:title=""/>
                </v:shape>
                <o:OLEObject Type="Embed" ProgID="Equation.DSMT4" ShapeID="_x0000_i1872" DrawAspect="Content" ObjectID="_1685186364" r:id="rId1537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3" w:type="dxa"/>
            <w:vAlign w:val="center"/>
          </w:tcPr>
          <w:p w14:paraId="6ED1F24D" w14:textId="1E27A5E5" w:rsidR="008315C1" w:rsidRDefault="008315C1" w:rsidP="008805ED">
            <w:pPr>
              <w:ind w:firstLine="0"/>
              <w:jc w:val="center"/>
            </w:pPr>
            <w:r w:rsidRPr="008315C1">
              <w:t>ПХА-5М-ARCIT-373D</w:t>
            </w:r>
          </w:p>
        </w:tc>
        <w:tc>
          <w:tcPr>
            <w:tcW w:w="3252" w:type="dxa"/>
            <w:vAlign w:val="center"/>
          </w:tcPr>
          <w:p w14:paraId="07495B4D" w14:textId="0DC5775D" w:rsidR="008315C1" w:rsidRDefault="008315C1" w:rsidP="008805ED">
            <w:pPr>
              <w:ind w:firstLine="0"/>
              <w:jc w:val="center"/>
            </w:pPr>
            <w:r w:rsidRPr="008315C1">
              <w:t>ПХК-1М-ARCIT-373D</w:t>
            </w:r>
          </w:p>
        </w:tc>
        <w:tc>
          <w:tcPr>
            <w:tcW w:w="3269" w:type="dxa"/>
            <w:vAlign w:val="center"/>
          </w:tcPr>
          <w:p w14:paraId="24405F08" w14:textId="22B6E97A" w:rsidR="008315C1" w:rsidRDefault="008315C1" w:rsidP="008805ED">
            <w:pPr>
              <w:ind w:firstLine="0"/>
              <w:jc w:val="center"/>
            </w:pPr>
            <w:r w:rsidRPr="008315C1">
              <w:t>ARCADENE-TP-H-3062</w:t>
            </w:r>
          </w:p>
        </w:tc>
        <w:tc>
          <w:tcPr>
            <w:tcW w:w="3245" w:type="dxa"/>
            <w:vAlign w:val="center"/>
          </w:tcPr>
          <w:p w14:paraId="548A8960" w14:textId="64BF7A71" w:rsidR="008315C1" w:rsidRPr="00010938" w:rsidRDefault="008315C1" w:rsidP="008805ED">
            <w:pPr>
              <w:ind w:firstLine="0"/>
              <w:jc w:val="center"/>
            </w:pPr>
            <w:r w:rsidRPr="008315C1">
              <w:t>RD-2435-TP-H-3062</w:t>
            </w:r>
          </w:p>
        </w:tc>
      </w:tr>
      <w:tr w:rsidR="00AD0BEB" w14:paraId="15F85E7C" w14:textId="77777777" w:rsidTr="00AD0BEB">
        <w:tc>
          <w:tcPr>
            <w:tcW w:w="1341" w:type="dxa"/>
            <w:vAlign w:val="center"/>
          </w:tcPr>
          <w:p w14:paraId="5FDF4421" w14:textId="77777777" w:rsidR="00AD0BEB" w:rsidRDefault="00AD0BEB" w:rsidP="00AD0BEB">
            <w:pPr>
              <w:ind w:firstLine="0"/>
              <w:jc w:val="center"/>
            </w:pPr>
            <w:r>
              <w:t>3</w:t>
            </w:r>
          </w:p>
        </w:tc>
        <w:tc>
          <w:tcPr>
            <w:tcW w:w="3453" w:type="dxa"/>
            <w:vAlign w:val="bottom"/>
          </w:tcPr>
          <w:p w14:paraId="1345A119" w14:textId="280DCD1F" w:rsidR="00AD0BEB" w:rsidRDefault="00AD0BEB" w:rsidP="00AD0BEB">
            <w:pPr>
              <w:ind w:firstLine="0"/>
              <w:jc w:val="center"/>
            </w:pPr>
            <w:r w:rsidRPr="00AD0BEB">
              <w:t>5,682</w:t>
            </w:r>
          </w:p>
        </w:tc>
        <w:tc>
          <w:tcPr>
            <w:tcW w:w="3252" w:type="dxa"/>
            <w:vAlign w:val="bottom"/>
          </w:tcPr>
          <w:p w14:paraId="71420044" w14:textId="6905CE40" w:rsidR="00AD0BEB" w:rsidRDefault="00AD0BEB" w:rsidP="00AD0BEB">
            <w:pPr>
              <w:ind w:firstLine="0"/>
              <w:jc w:val="center"/>
            </w:pPr>
            <w:r w:rsidRPr="00AD0BEB">
              <w:t>7,573</w:t>
            </w:r>
          </w:p>
        </w:tc>
        <w:tc>
          <w:tcPr>
            <w:tcW w:w="3269" w:type="dxa"/>
            <w:vAlign w:val="bottom"/>
          </w:tcPr>
          <w:p w14:paraId="0C1115C9" w14:textId="0EE1DFFF" w:rsidR="00AD0BEB" w:rsidRDefault="00AD0BEB" w:rsidP="00AD0BEB">
            <w:pPr>
              <w:ind w:firstLine="0"/>
              <w:jc w:val="center"/>
            </w:pPr>
            <w:r w:rsidRPr="00AD0BEB">
              <w:t>3,833</w:t>
            </w:r>
          </w:p>
        </w:tc>
        <w:tc>
          <w:tcPr>
            <w:tcW w:w="3245" w:type="dxa"/>
            <w:vAlign w:val="bottom"/>
          </w:tcPr>
          <w:p w14:paraId="067D74D9" w14:textId="5F1C67D8" w:rsidR="00AD0BEB" w:rsidRDefault="00AD0BEB" w:rsidP="00AD0BEB">
            <w:pPr>
              <w:ind w:firstLine="0"/>
              <w:jc w:val="center"/>
            </w:pPr>
            <w:r w:rsidRPr="00AD0BEB">
              <w:t>3,769</w:t>
            </w:r>
          </w:p>
        </w:tc>
      </w:tr>
      <w:tr w:rsidR="00AD0BEB" w14:paraId="7D176095" w14:textId="77777777" w:rsidTr="00AD0BEB">
        <w:tc>
          <w:tcPr>
            <w:tcW w:w="1341" w:type="dxa"/>
            <w:vAlign w:val="center"/>
          </w:tcPr>
          <w:p w14:paraId="744D709E" w14:textId="77777777" w:rsidR="00AD0BEB" w:rsidRDefault="00AD0BEB" w:rsidP="00AD0BEB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3" w:type="dxa"/>
            <w:vAlign w:val="bottom"/>
          </w:tcPr>
          <w:p w14:paraId="59E658BB" w14:textId="3482D7CF" w:rsidR="00AD0BEB" w:rsidRDefault="00AD0BEB" w:rsidP="00AD0BEB">
            <w:pPr>
              <w:ind w:firstLine="0"/>
              <w:jc w:val="center"/>
            </w:pPr>
            <w:r w:rsidRPr="00AD0BEB">
              <w:t>5,878</w:t>
            </w:r>
          </w:p>
        </w:tc>
        <w:tc>
          <w:tcPr>
            <w:tcW w:w="3252" w:type="dxa"/>
            <w:vAlign w:val="bottom"/>
          </w:tcPr>
          <w:p w14:paraId="74E6D72C" w14:textId="6C0A7A61" w:rsidR="00AD0BEB" w:rsidRDefault="00AD0BEB" w:rsidP="00AD0BEB">
            <w:pPr>
              <w:ind w:firstLine="0"/>
              <w:jc w:val="center"/>
            </w:pPr>
            <w:r w:rsidRPr="00AD0BEB">
              <w:t>7,834</w:t>
            </w:r>
          </w:p>
        </w:tc>
        <w:tc>
          <w:tcPr>
            <w:tcW w:w="3269" w:type="dxa"/>
            <w:vAlign w:val="bottom"/>
          </w:tcPr>
          <w:p w14:paraId="56D999A3" w14:textId="5ABFE5DB" w:rsidR="00AD0BEB" w:rsidRDefault="00AD0BEB" w:rsidP="00AD0BEB">
            <w:pPr>
              <w:ind w:firstLine="0"/>
              <w:jc w:val="center"/>
            </w:pPr>
            <w:r w:rsidRPr="00AD0BEB">
              <w:t>3,965</w:t>
            </w:r>
          </w:p>
        </w:tc>
        <w:tc>
          <w:tcPr>
            <w:tcW w:w="3245" w:type="dxa"/>
            <w:vAlign w:val="bottom"/>
          </w:tcPr>
          <w:p w14:paraId="74E7D65B" w14:textId="6FBA74B6" w:rsidR="00AD0BEB" w:rsidRDefault="00AD0BEB" w:rsidP="00AD0BEB">
            <w:pPr>
              <w:ind w:firstLine="0"/>
              <w:jc w:val="center"/>
            </w:pPr>
            <w:r w:rsidRPr="00AD0BEB">
              <w:t>3,899</w:t>
            </w:r>
          </w:p>
        </w:tc>
      </w:tr>
      <w:tr w:rsidR="00AD0BEB" w14:paraId="11A39395" w14:textId="77777777" w:rsidTr="00AD0BEB">
        <w:tc>
          <w:tcPr>
            <w:tcW w:w="1341" w:type="dxa"/>
            <w:vAlign w:val="center"/>
          </w:tcPr>
          <w:p w14:paraId="04E13A54" w14:textId="77777777" w:rsidR="00AD0BEB" w:rsidRDefault="00AD0BEB" w:rsidP="00AD0BEB">
            <w:pPr>
              <w:ind w:firstLine="0"/>
              <w:jc w:val="center"/>
            </w:pPr>
            <w:r>
              <w:t>4</w:t>
            </w:r>
          </w:p>
        </w:tc>
        <w:tc>
          <w:tcPr>
            <w:tcW w:w="3453" w:type="dxa"/>
            <w:vAlign w:val="bottom"/>
          </w:tcPr>
          <w:p w14:paraId="4F876847" w14:textId="1A9DE6DC" w:rsidR="00AD0BEB" w:rsidRDefault="00AD0BEB" w:rsidP="00AD0BEB">
            <w:pPr>
              <w:ind w:firstLine="0"/>
              <w:jc w:val="center"/>
            </w:pPr>
            <w:r w:rsidRPr="00AD0BEB">
              <w:t>6,053</w:t>
            </w:r>
          </w:p>
        </w:tc>
        <w:tc>
          <w:tcPr>
            <w:tcW w:w="3252" w:type="dxa"/>
            <w:vAlign w:val="bottom"/>
          </w:tcPr>
          <w:p w14:paraId="18B85BBD" w14:textId="6D83957B" w:rsidR="00AD0BEB" w:rsidRDefault="00AD0BEB" w:rsidP="00AD0BEB">
            <w:pPr>
              <w:ind w:firstLine="0"/>
              <w:jc w:val="center"/>
            </w:pPr>
            <w:r w:rsidRPr="00AD0BEB">
              <w:t>8,067</w:t>
            </w:r>
          </w:p>
        </w:tc>
        <w:tc>
          <w:tcPr>
            <w:tcW w:w="3269" w:type="dxa"/>
            <w:vAlign w:val="bottom"/>
          </w:tcPr>
          <w:p w14:paraId="73A4235F" w14:textId="73F6B663" w:rsidR="00AD0BEB" w:rsidRDefault="00AD0BEB" w:rsidP="00AD0BEB">
            <w:pPr>
              <w:ind w:firstLine="0"/>
              <w:jc w:val="center"/>
            </w:pPr>
            <w:r w:rsidRPr="00AD0BEB">
              <w:t>4,083</w:t>
            </w:r>
          </w:p>
        </w:tc>
        <w:tc>
          <w:tcPr>
            <w:tcW w:w="3245" w:type="dxa"/>
            <w:vAlign w:val="bottom"/>
          </w:tcPr>
          <w:p w14:paraId="7AEDD8D0" w14:textId="182C1F53" w:rsidR="00AD0BEB" w:rsidRDefault="00AD0BEB" w:rsidP="00AD0BEB">
            <w:pPr>
              <w:ind w:firstLine="0"/>
              <w:jc w:val="center"/>
            </w:pPr>
            <w:r w:rsidRPr="00AD0BEB">
              <w:t>4,015</w:t>
            </w:r>
          </w:p>
        </w:tc>
      </w:tr>
      <w:tr w:rsidR="00AD0BEB" w14:paraId="7BDBD1D1" w14:textId="77777777" w:rsidTr="00AD0BEB">
        <w:tc>
          <w:tcPr>
            <w:tcW w:w="1341" w:type="dxa"/>
            <w:vAlign w:val="center"/>
          </w:tcPr>
          <w:p w14:paraId="4B6183E2" w14:textId="77777777" w:rsidR="00AD0BEB" w:rsidRDefault="00AD0BEB" w:rsidP="00AD0BEB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3" w:type="dxa"/>
            <w:vAlign w:val="bottom"/>
          </w:tcPr>
          <w:p w14:paraId="770D5D40" w14:textId="36AE446A" w:rsidR="00AD0BEB" w:rsidRDefault="00AD0BEB" w:rsidP="00AD0BEB">
            <w:pPr>
              <w:ind w:firstLine="0"/>
              <w:jc w:val="center"/>
            </w:pPr>
            <w:r w:rsidRPr="00AD0BEB">
              <w:t>6,212</w:t>
            </w:r>
          </w:p>
        </w:tc>
        <w:tc>
          <w:tcPr>
            <w:tcW w:w="3252" w:type="dxa"/>
            <w:vAlign w:val="bottom"/>
          </w:tcPr>
          <w:p w14:paraId="56BF4C85" w14:textId="637A7FBE" w:rsidR="00AD0BEB" w:rsidRDefault="00AD0BEB" w:rsidP="00AD0BEB">
            <w:pPr>
              <w:ind w:firstLine="0"/>
              <w:jc w:val="center"/>
            </w:pPr>
            <w:r w:rsidRPr="00AD0BEB">
              <w:t>8,279</w:t>
            </w:r>
          </w:p>
        </w:tc>
        <w:tc>
          <w:tcPr>
            <w:tcW w:w="3269" w:type="dxa"/>
            <w:vAlign w:val="bottom"/>
          </w:tcPr>
          <w:p w14:paraId="03E7764B" w14:textId="46B39F65" w:rsidR="00AD0BEB" w:rsidRDefault="00AD0BEB" w:rsidP="00AD0BEB">
            <w:pPr>
              <w:ind w:firstLine="0"/>
              <w:jc w:val="center"/>
            </w:pPr>
            <w:r w:rsidRPr="00AD0BEB">
              <w:t>4,190</w:t>
            </w:r>
          </w:p>
        </w:tc>
        <w:tc>
          <w:tcPr>
            <w:tcW w:w="3245" w:type="dxa"/>
            <w:vAlign w:val="bottom"/>
          </w:tcPr>
          <w:p w14:paraId="61B1C4E8" w14:textId="7BAC32F7" w:rsidR="00AD0BEB" w:rsidRDefault="00AD0BEB" w:rsidP="00AD0BEB">
            <w:pPr>
              <w:ind w:firstLine="0"/>
              <w:jc w:val="center"/>
            </w:pPr>
            <w:r w:rsidRPr="00AD0BEB">
              <w:t>4,121</w:t>
            </w:r>
          </w:p>
        </w:tc>
      </w:tr>
      <w:tr w:rsidR="00AD0BEB" w14:paraId="5E0D6B64" w14:textId="77777777" w:rsidTr="00AD0BEB">
        <w:tc>
          <w:tcPr>
            <w:tcW w:w="1341" w:type="dxa"/>
            <w:vAlign w:val="center"/>
          </w:tcPr>
          <w:p w14:paraId="3B0D4174" w14:textId="77777777" w:rsidR="00AD0BEB" w:rsidRDefault="00AD0BEB" w:rsidP="00AD0BEB">
            <w:pPr>
              <w:ind w:firstLine="0"/>
              <w:jc w:val="center"/>
            </w:pPr>
            <w:r>
              <w:t>5</w:t>
            </w:r>
          </w:p>
        </w:tc>
        <w:tc>
          <w:tcPr>
            <w:tcW w:w="3453" w:type="dxa"/>
            <w:vAlign w:val="bottom"/>
          </w:tcPr>
          <w:p w14:paraId="0694C2CE" w14:textId="56835CB7" w:rsidR="00AD0BEB" w:rsidRDefault="00AD0BEB" w:rsidP="00AD0BEB">
            <w:pPr>
              <w:ind w:firstLine="0"/>
              <w:jc w:val="center"/>
            </w:pPr>
            <w:r w:rsidRPr="00AD0BEB">
              <w:t>6,358</w:t>
            </w:r>
          </w:p>
        </w:tc>
        <w:tc>
          <w:tcPr>
            <w:tcW w:w="3252" w:type="dxa"/>
            <w:vAlign w:val="bottom"/>
          </w:tcPr>
          <w:p w14:paraId="14020D24" w14:textId="1E2DF0C5" w:rsidR="00AD0BEB" w:rsidRDefault="00AD0BEB" w:rsidP="00AD0BEB">
            <w:pPr>
              <w:ind w:firstLine="0"/>
              <w:jc w:val="center"/>
            </w:pPr>
            <w:r w:rsidRPr="00AD0BEB">
              <w:t>8,473</w:t>
            </w:r>
          </w:p>
        </w:tc>
        <w:tc>
          <w:tcPr>
            <w:tcW w:w="3269" w:type="dxa"/>
            <w:vAlign w:val="bottom"/>
          </w:tcPr>
          <w:p w14:paraId="2DBEC950" w14:textId="3C8DAA84" w:rsidR="00AD0BEB" w:rsidRDefault="00AD0BEB" w:rsidP="00AD0BEB">
            <w:pPr>
              <w:ind w:firstLine="0"/>
              <w:jc w:val="center"/>
            </w:pPr>
            <w:r w:rsidRPr="00AD0BEB">
              <w:t>4,289</w:t>
            </w:r>
          </w:p>
        </w:tc>
        <w:tc>
          <w:tcPr>
            <w:tcW w:w="3245" w:type="dxa"/>
            <w:vAlign w:val="bottom"/>
          </w:tcPr>
          <w:p w14:paraId="0B3DD47D" w14:textId="415BD94D" w:rsidR="00AD0BEB" w:rsidRDefault="00AD0BEB" w:rsidP="00AD0BEB">
            <w:pPr>
              <w:ind w:firstLine="0"/>
              <w:jc w:val="center"/>
            </w:pPr>
            <w:r w:rsidRPr="00AD0BEB">
              <w:t>4,217</w:t>
            </w:r>
          </w:p>
        </w:tc>
      </w:tr>
      <w:tr w:rsidR="00AD0BEB" w14:paraId="484FA0F8" w14:textId="77777777" w:rsidTr="00AD0BEB">
        <w:tc>
          <w:tcPr>
            <w:tcW w:w="1341" w:type="dxa"/>
            <w:vAlign w:val="center"/>
          </w:tcPr>
          <w:p w14:paraId="43DDCD12" w14:textId="77777777" w:rsidR="00AD0BEB" w:rsidRDefault="00AD0BEB" w:rsidP="00AD0BEB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3" w:type="dxa"/>
            <w:vAlign w:val="bottom"/>
          </w:tcPr>
          <w:p w14:paraId="2F10FB0A" w14:textId="0888B9E4" w:rsidR="00AD0BEB" w:rsidRDefault="00AD0BEB" w:rsidP="00AD0BEB">
            <w:pPr>
              <w:ind w:firstLine="0"/>
              <w:jc w:val="center"/>
            </w:pPr>
            <w:r w:rsidRPr="00AD0BEB">
              <w:t>6,493</w:t>
            </w:r>
          </w:p>
        </w:tc>
        <w:tc>
          <w:tcPr>
            <w:tcW w:w="3252" w:type="dxa"/>
            <w:vAlign w:val="bottom"/>
          </w:tcPr>
          <w:p w14:paraId="397B7DC2" w14:textId="24424A6D" w:rsidR="00AD0BEB" w:rsidRDefault="00AD0BEB" w:rsidP="00AD0BEB">
            <w:pPr>
              <w:ind w:firstLine="0"/>
              <w:jc w:val="center"/>
            </w:pPr>
            <w:r w:rsidRPr="00AD0BEB">
              <w:t>8,653</w:t>
            </w:r>
          </w:p>
        </w:tc>
        <w:tc>
          <w:tcPr>
            <w:tcW w:w="3269" w:type="dxa"/>
            <w:vAlign w:val="bottom"/>
          </w:tcPr>
          <w:p w14:paraId="51944E1F" w14:textId="02922B24" w:rsidR="00AD0BEB" w:rsidRDefault="00AD0BEB" w:rsidP="00AD0BEB">
            <w:pPr>
              <w:ind w:firstLine="0"/>
              <w:jc w:val="center"/>
            </w:pPr>
            <w:r w:rsidRPr="00AD0BEB">
              <w:t>4,380</w:t>
            </w:r>
          </w:p>
        </w:tc>
        <w:tc>
          <w:tcPr>
            <w:tcW w:w="3245" w:type="dxa"/>
            <w:vAlign w:val="bottom"/>
          </w:tcPr>
          <w:p w14:paraId="4185E283" w14:textId="66ED86DE" w:rsidR="00AD0BEB" w:rsidRDefault="00AD0BEB" w:rsidP="00AD0BEB">
            <w:pPr>
              <w:ind w:firstLine="0"/>
              <w:jc w:val="center"/>
            </w:pPr>
            <w:r w:rsidRPr="00AD0BEB">
              <w:t>4,307</w:t>
            </w:r>
          </w:p>
        </w:tc>
      </w:tr>
      <w:tr w:rsidR="00AD0BEB" w14:paraId="39A397C6" w14:textId="77777777" w:rsidTr="00AD0BEB">
        <w:tc>
          <w:tcPr>
            <w:tcW w:w="1341" w:type="dxa"/>
            <w:vAlign w:val="center"/>
          </w:tcPr>
          <w:p w14:paraId="31DF1AB8" w14:textId="77777777" w:rsidR="00AD0BEB" w:rsidRDefault="00AD0BEB" w:rsidP="00AD0BEB">
            <w:pPr>
              <w:ind w:firstLine="0"/>
              <w:jc w:val="center"/>
            </w:pPr>
            <w:r>
              <w:t>6</w:t>
            </w:r>
          </w:p>
        </w:tc>
        <w:tc>
          <w:tcPr>
            <w:tcW w:w="3453" w:type="dxa"/>
            <w:vAlign w:val="bottom"/>
          </w:tcPr>
          <w:p w14:paraId="5710C967" w14:textId="00501867" w:rsidR="00AD0BEB" w:rsidRDefault="00AD0BEB" w:rsidP="00AD0BEB">
            <w:pPr>
              <w:ind w:firstLine="0"/>
              <w:jc w:val="center"/>
            </w:pPr>
            <w:r w:rsidRPr="00AD0BEB">
              <w:t>6,618</w:t>
            </w:r>
          </w:p>
        </w:tc>
        <w:tc>
          <w:tcPr>
            <w:tcW w:w="3252" w:type="dxa"/>
            <w:vAlign w:val="bottom"/>
          </w:tcPr>
          <w:p w14:paraId="3A0B55FA" w14:textId="1D997C4D" w:rsidR="00AD0BEB" w:rsidRDefault="00AD0BEB" w:rsidP="00AD0BEB">
            <w:pPr>
              <w:ind w:firstLine="0"/>
              <w:jc w:val="center"/>
            </w:pPr>
            <w:r w:rsidRPr="00AD0BEB">
              <w:t>8,820</w:t>
            </w:r>
          </w:p>
        </w:tc>
        <w:tc>
          <w:tcPr>
            <w:tcW w:w="3269" w:type="dxa"/>
            <w:vAlign w:val="bottom"/>
          </w:tcPr>
          <w:p w14:paraId="5FEE1E54" w14:textId="53EB3D0E" w:rsidR="00AD0BEB" w:rsidRDefault="00AD0BEB" w:rsidP="00AD0BEB">
            <w:pPr>
              <w:ind w:firstLine="0"/>
              <w:jc w:val="center"/>
            </w:pPr>
            <w:r w:rsidRPr="00AD0BEB">
              <w:t>4,464</w:t>
            </w:r>
          </w:p>
        </w:tc>
        <w:tc>
          <w:tcPr>
            <w:tcW w:w="3245" w:type="dxa"/>
            <w:vAlign w:val="bottom"/>
          </w:tcPr>
          <w:p w14:paraId="4D0E536F" w14:textId="616B2815" w:rsidR="00AD0BEB" w:rsidRDefault="00AD0BEB" w:rsidP="00AD0BEB">
            <w:pPr>
              <w:ind w:firstLine="0"/>
              <w:jc w:val="center"/>
            </w:pPr>
            <w:r w:rsidRPr="00AD0BEB">
              <w:t>4,390</w:t>
            </w:r>
          </w:p>
        </w:tc>
      </w:tr>
      <w:tr w:rsidR="00AD0BEB" w14:paraId="69DFFFDE" w14:textId="77777777" w:rsidTr="00AD0BEB">
        <w:tc>
          <w:tcPr>
            <w:tcW w:w="1341" w:type="dxa"/>
            <w:vAlign w:val="center"/>
          </w:tcPr>
          <w:p w14:paraId="54026796" w14:textId="77777777" w:rsidR="00AD0BEB" w:rsidRDefault="00AD0BEB" w:rsidP="00AD0BEB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3" w:type="dxa"/>
            <w:vAlign w:val="bottom"/>
          </w:tcPr>
          <w:p w14:paraId="7B4CCB77" w14:textId="1BC4E037" w:rsidR="00AD0BEB" w:rsidRDefault="00AD0BEB" w:rsidP="00AD0BEB">
            <w:pPr>
              <w:ind w:firstLine="0"/>
              <w:jc w:val="center"/>
            </w:pPr>
            <w:r w:rsidRPr="00AD0BEB">
              <w:t>6,736</w:t>
            </w:r>
          </w:p>
        </w:tc>
        <w:tc>
          <w:tcPr>
            <w:tcW w:w="3252" w:type="dxa"/>
            <w:vAlign w:val="bottom"/>
          </w:tcPr>
          <w:p w14:paraId="4C269C99" w14:textId="52A84CDC" w:rsidR="00AD0BEB" w:rsidRDefault="00AD0BEB" w:rsidP="00AD0BEB">
            <w:pPr>
              <w:ind w:firstLine="0"/>
              <w:jc w:val="center"/>
            </w:pPr>
            <w:r w:rsidRPr="00AD0BEB">
              <w:t>8,977</w:t>
            </w:r>
          </w:p>
        </w:tc>
        <w:tc>
          <w:tcPr>
            <w:tcW w:w="3269" w:type="dxa"/>
            <w:vAlign w:val="bottom"/>
          </w:tcPr>
          <w:p w14:paraId="005289E7" w14:textId="4BF011E4" w:rsidR="00AD0BEB" w:rsidRDefault="00AD0BEB" w:rsidP="00AD0BEB">
            <w:pPr>
              <w:ind w:firstLine="0"/>
              <w:jc w:val="center"/>
            </w:pPr>
            <w:r w:rsidRPr="00AD0BEB">
              <w:t>4,543</w:t>
            </w:r>
          </w:p>
        </w:tc>
        <w:tc>
          <w:tcPr>
            <w:tcW w:w="3245" w:type="dxa"/>
            <w:vAlign w:val="bottom"/>
          </w:tcPr>
          <w:p w14:paraId="7981211B" w14:textId="7FD6759E" w:rsidR="00AD0BEB" w:rsidRDefault="00AD0BEB" w:rsidP="00AD0BEB">
            <w:pPr>
              <w:ind w:firstLine="0"/>
              <w:jc w:val="center"/>
            </w:pPr>
            <w:r w:rsidRPr="00AD0BEB">
              <w:t>4,468</w:t>
            </w:r>
          </w:p>
        </w:tc>
      </w:tr>
      <w:tr w:rsidR="00AD0BEB" w14:paraId="09CA37B7" w14:textId="77777777" w:rsidTr="00AD0BEB">
        <w:tc>
          <w:tcPr>
            <w:tcW w:w="1341" w:type="dxa"/>
            <w:vAlign w:val="center"/>
          </w:tcPr>
          <w:p w14:paraId="5167E800" w14:textId="77777777" w:rsidR="00AD0BEB" w:rsidRDefault="00AD0BEB" w:rsidP="00AD0BEB">
            <w:pPr>
              <w:ind w:firstLine="0"/>
              <w:jc w:val="center"/>
            </w:pPr>
            <w:r>
              <w:t>7</w:t>
            </w:r>
          </w:p>
        </w:tc>
        <w:tc>
          <w:tcPr>
            <w:tcW w:w="3453" w:type="dxa"/>
            <w:vAlign w:val="bottom"/>
          </w:tcPr>
          <w:p w14:paraId="1A3C279C" w14:textId="6ADA6BAE" w:rsidR="00AD0BEB" w:rsidRDefault="00AD0BEB" w:rsidP="00AD0BEB">
            <w:pPr>
              <w:ind w:firstLine="0"/>
              <w:jc w:val="center"/>
            </w:pPr>
            <w:r w:rsidRPr="00AD0BEB">
              <w:t>6,846</w:t>
            </w:r>
          </w:p>
        </w:tc>
        <w:tc>
          <w:tcPr>
            <w:tcW w:w="3252" w:type="dxa"/>
            <w:vAlign w:val="bottom"/>
          </w:tcPr>
          <w:p w14:paraId="10C85CD3" w14:textId="3F198FA4" w:rsidR="00AD0BEB" w:rsidRDefault="00AD0BEB" w:rsidP="00AD0BEB">
            <w:pPr>
              <w:ind w:firstLine="0"/>
              <w:jc w:val="center"/>
            </w:pPr>
            <w:r w:rsidRPr="00AD0BEB">
              <w:t>9,12</w:t>
            </w:r>
            <w:r>
              <w:t>4</w:t>
            </w:r>
          </w:p>
        </w:tc>
        <w:tc>
          <w:tcPr>
            <w:tcW w:w="3269" w:type="dxa"/>
            <w:vAlign w:val="bottom"/>
          </w:tcPr>
          <w:p w14:paraId="719DB343" w14:textId="1EC66690" w:rsidR="00AD0BEB" w:rsidRDefault="00AD0BEB" w:rsidP="00AD0BEB">
            <w:pPr>
              <w:ind w:firstLine="0"/>
              <w:jc w:val="center"/>
            </w:pPr>
            <w:r w:rsidRPr="00AD0BEB">
              <w:t>4,618</w:t>
            </w:r>
          </w:p>
        </w:tc>
        <w:tc>
          <w:tcPr>
            <w:tcW w:w="3245" w:type="dxa"/>
            <w:vAlign w:val="bottom"/>
          </w:tcPr>
          <w:p w14:paraId="49F2FC69" w14:textId="0A5B0086" w:rsidR="00AD0BEB" w:rsidRDefault="00AD0BEB" w:rsidP="00AD0BEB">
            <w:pPr>
              <w:ind w:firstLine="0"/>
              <w:jc w:val="center"/>
            </w:pPr>
            <w:r w:rsidRPr="00AD0BEB">
              <w:t>4,541</w:t>
            </w:r>
          </w:p>
        </w:tc>
      </w:tr>
    </w:tbl>
    <w:p w14:paraId="2168E0BE" w14:textId="6C754941" w:rsidR="00283D75" w:rsidRDefault="003162C2" w:rsidP="00EB6C79">
      <w:pPr>
        <w:pStyle w:val="affa"/>
      </w:pPr>
      <w:r>
        <w:br w:type="page"/>
      </w:r>
      <w:r w:rsidR="00283D75">
        <w:lastRenderedPageBreak/>
        <w:t>Таблица Д.3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0"/>
        <w:gridCol w:w="3249"/>
        <w:gridCol w:w="3271"/>
        <w:gridCol w:w="3249"/>
      </w:tblGrid>
      <w:tr w:rsidR="003162C2" w14:paraId="366CD730" w14:textId="77777777" w:rsidTr="00161380">
        <w:tc>
          <w:tcPr>
            <w:tcW w:w="1341" w:type="dxa"/>
            <w:vAlign w:val="center"/>
          </w:tcPr>
          <w:p w14:paraId="41BFDF13" w14:textId="77777777" w:rsidR="003162C2" w:rsidRPr="00010938" w:rsidRDefault="003162C2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5AE5ECF2">
                <v:shape id="_x0000_i1873" type="#_x0000_t75" style="width:55.5pt;height:18.75pt" o:ole="">
                  <v:imagedata r:id="rId1535" o:title=""/>
                </v:shape>
                <o:OLEObject Type="Embed" ProgID="Equation.DSMT4" ShapeID="_x0000_i1873" DrawAspect="Content" ObjectID="_1685186365" r:id="rId1538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0" w:type="dxa"/>
            <w:vAlign w:val="center"/>
          </w:tcPr>
          <w:p w14:paraId="78DDA99A" w14:textId="73ED2661" w:rsidR="003162C2" w:rsidRDefault="003162C2" w:rsidP="008805ED">
            <w:pPr>
              <w:ind w:firstLine="0"/>
              <w:jc w:val="center"/>
            </w:pPr>
            <w:r w:rsidRPr="003162C2">
              <w:t>ПХА-3М-TP-H-3062</w:t>
            </w:r>
          </w:p>
        </w:tc>
        <w:tc>
          <w:tcPr>
            <w:tcW w:w="3249" w:type="dxa"/>
            <w:vAlign w:val="center"/>
          </w:tcPr>
          <w:p w14:paraId="6AC060A5" w14:textId="65A5E358" w:rsidR="003162C2" w:rsidRDefault="003162C2" w:rsidP="008805ED">
            <w:pPr>
              <w:ind w:firstLine="0"/>
              <w:jc w:val="center"/>
            </w:pPr>
            <w:r w:rsidRPr="003162C2">
              <w:t>ПХА-5М-TP-H-3062</w:t>
            </w:r>
          </w:p>
        </w:tc>
        <w:tc>
          <w:tcPr>
            <w:tcW w:w="3271" w:type="dxa"/>
            <w:vAlign w:val="center"/>
          </w:tcPr>
          <w:p w14:paraId="714882C3" w14:textId="438DC829" w:rsidR="003162C2" w:rsidRDefault="003162C2" w:rsidP="008805ED">
            <w:pPr>
              <w:ind w:firstLine="0"/>
              <w:jc w:val="center"/>
            </w:pPr>
            <w:r w:rsidRPr="003162C2">
              <w:t>ARCADENE-ПХА-4М</w:t>
            </w:r>
          </w:p>
        </w:tc>
        <w:tc>
          <w:tcPr>
            <w:tcW w:w="3249" w:type="dxa"/>
            <w:vAlign w:val="center"/>
          </w:tcPr>
          <w:p w14:paraId="05CD7778" w14:textId="40255C14" w:rsidR="003162C2" w:rsidRPr="00010938" w:rsidRDefault="003162C2" w:rsidP="008805ED">
            <w:pPr>
              <w:ind w:firstLine="0"/>
              <w:jc w:val="center"/>
            </w:pPr>
            <w:r w:rsidRPr="003162C2">
              <w:t>RD-2435-ПХА-4М</w:t>
            </w:r>
          </w:p>
        </w:tc>
      </w:tr>
      <w:tr w:rsidR="00161380" w14:paraId="45917415" w14:textId="77777777" w:rsidTr="00161380">
        <w:tc>
          <w:tcPr>
            <w:tcW w:w="1341" w:type="dxa"/>
            <w:vAlign w:val="center"/>
          </w:tcPr>
          <w:p w14:paraId="088826CE" w14:textId="77777777" w:rsidR="00161380" w:rsidRDefault="00161380" w:rsidP="00161380">
            <w:pPr>
              <w:ind w:firstLine="0"/>
              <w:jc w:val="center"/>
            </w:pPr>
            <w:r>
              <w:t>3</w:t>
            </w:r>
          </w:p>
        </w:tc>
        <w:tc>
          <w:tcPr>
            <w:tcW w:w="3450" w:type="dxa"/>
            <w:vAlign w:val="bottom"/>
          </w:tcPr>
          <w:p w14:paraId="6A45628F" w14:textId="79E53E68" w:rsidR="00161380" w:rsidRDefault="00161380" w:rsidP="00161380">
            <w:pPr>
              <w:ind w:firstLine="0"/>
              <w:jc w:val="center"/>
            </w:pPr>
            <w:r w:rsidRPr="00161380">
              <w:t>3,705</w:t>
            </w:r>
          </w:p>
        </w:tc>
        <w:tc>
          <w:tcPr>
            <w:tcW w:w="3249" w:type="dxa"/>
            <w:vAlign w:val="bottom"/>
          </w:tcPr>
          <w:p w14:paraId="02E2EADC" w14:textId="05E4DE3B" w:rsidR="00161380" w:rsidRDefault="00161380" w:rsidP="00161380">
            <w:pPr>
              <w:ind w:firstLine="0"/>
              <w:jc w:val="center"/>
            </w:pPr>
            <w:r w:rsidRPr="00161380">
              <w:t>3,259</w:t>
            </w:r>
          </w:p>
        </w:tc>
        <w:tc>
          <w:tcPr>
            <w:tcW w:w="3271" w:type="dxa"/>
            <w:vAlign w:val="bottom"/>
          </w:tcPr>
          <w:p w14:paraId="5658A468" w14:textId="7CD38771" w:rsidR="00161380" w:rsidRDefault="00161380" w:rsidP="00161380">
            <w:pPr>
              <w:ind w:firstLine="0"/>
              <w:jc w:val="center"/>
            </w:pPr>
            <w:r w:rsidRPr="00161380">
              <w:t>5,213</w:t>
            </w:r>
          </w:p>
        </w:tc>
        <w:tc>
          <w:tcPr>
            <w:tcW w:w="3249" w:type="dxa"/>
            <w:vAlign w:val="bottom"/>
          </w:tcPr>
          <w:p w14:paraId="21A80340" w14:textId="503EC19A" w:rsidR="00161380" w:rsidRDefault="00161380" w:rsidP="00161380">
            <w:pPr>
              <w:ind w:firstLine="0"/>
              <w:jc w:val="center"/>
            </w:pPr>
            <w:r w:rsidRPr="00161380">
              <w:t>5,126</w:t>
            </w:r>
          </w:p>
        </w:tc>
      </w:tr>
      <w:tr w:rsidR="00161380" w14:paraId="658339A8" w14:textId="77777777" w:rsidTr="00161380">
        <w:tc>
          <w:tcPr>
            <w:tcW w:w="1341" w:type="dxa"/>
            <w:vAlign w:val="center"/>
          </w:tcPr>
          <w:p w14:paraId="781F2E8E" w14:textId="77777777" w:rsidR="00161380" w:rsidRDefault="00161380" w:rsidP="00161380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0" w:type="dxa"/>
            <w:vAlign w:val="bottom"/>
          </w:tcPr>
          <w:p w14:paraId="5F49F120" w14:textId="6A98043B" w:rsidR="00161380" w:rsidRDefault="00161380" w:rsidP="00161380">
            <w:pPr>
              <w:ind w:firstLine="0"/>
              <w:jc w:val="center"/>
            </w:pPr>
            <w:r w:rsidRPr="00161380">
              <w:t>3,833</w:t>
            </w:r>
          </w:p>
        </w:tc>
        <w:tc>
          <w:tcPr>
            <w:tcW w:w="3249" w:type="dxa"/>
            <w:vAlign w:val="bottom"/>
          </w:tcPr>
          <w:p w14:paraId="32B43610" w14:textId="2AEDF536" w:rsidR="00161380" w:rsidRDefault="00161380" w:rsidP="00161380">
            <w:pPr>
              <w:ind w:firstLine="0"/>
              <w:jc w:val="center"/>
            </w:pPr>
            <w:r w:rsidRPr="00161380">
              <w:t>3,37</w:t>
            </w:r>
            <w:r>
              <w:t>2</w:t>
            </w:r>
          </w:p>
        </w:tc>
        <w:tc>
          <w:tcPr>
            <w:tcW w:w="3271" w:type="dxa"/>
            <w:vAlign w:val="bottom"/>
          </w:tcPr>
          <w:p w14:paraId="468ACAB2" w14:textId="134C9A98" w:rsidR="00161380" w:rsidRDefault="00161380" w:rsidP="00161380">
            <w:pPr>
              <w:ind w:firstLine="0"/>
              <w:jc w:val="center"/>
            </w:pPr>
            <w:r w:rsidRPr="00161380">
              <w:t>5,409</w:t>
            </w:r>
          </w:p>
        </w:tc>
        <w:tc>
          <w:tcPr>
            <w:tcW w:w="3249" w:type="dxa"/>
            <w:vAlign w:val="bottom"/>
          </w:tcPr>
          <w:p w14:paraId="558EE20F" w14:textId="2287D68E" w:rsidR="00161380" w:rsidRDefault="00161380" w:rsidP="00161380">
            <w:pPr>
              <w:ind w:firstLine="0"/>
              <w:jc w:val="center"/>
            </w:pPr>
            <w:r w:rsidRPr="00161380">
              <w:t>5,319</w:t>
            </w:r>
          </w:p>
        </w:tc>
      </w:tr>
      <w:tr w:rsidR="00161380" w14:paraId="313D9815" w14:textId="77777777" w:rsidTr="00161380">
        <w:tc>
          <w:tcPr>
            <w:tcW w:w="1341" w:type="dxa"/>
            <w:vAlign w:val="center"/>
          </w:tcPr>
          <w:p w14:paraId="7647C48F" w14:textId="77777777" w:rsidR="00161380" w:rsidRDefault="00161380" w:rsidP="00161380">
            <w:pPr>
              <w:ind w:firstLine="0"/>
              <w:jc w:val="center"/>
            </w:pPr>
            <w:r>
              <w:t>4</w:t>
            </w:r>
          </w:p>
        </w:tc>
        <w:tc>
          <w:tcPr>
            <w:tcW w:w="3450" w:type="dxa"/>
            <w:vAlign w:val="bottom"/>
          </w:tcPr>
          <w:p w14:paraId="3A4C9CAF" w14:textId="13C43223" w:rsidR="00161380" w:rsidRDefault="00161380" w:rsidP="00161380">
            <w:pPr>
              <w:ind w:firstLine="0"/>
              <w:jc w:val="center"/>
            </w:pPr>
            <w:r w:rsidRPr="00161380">
              <w:t>3,947</w:t>
            </w:r>
          </w:p>
        </w:tc>
        <w:tc>
          <w:tcPr>
            <w:tcW w:w="3249" w:type="dxa"/>
            <w:vAlign w:val="bottom"/>
          </w:tcPr>
          <w:p w14:paraId="2823AD6F" w14:textId="23350C89" w:rsidR="00161380" w:rsidRDefault="00161380" w:rsidP="00161380">
            <w:pPr>
              <w:ind w:firstLine="0"/>
              <w:jc w:val="center"/>
            </w:pPr>
            <w:r w:rsidRPr="00161380">
              <w:t>3,472</w:t>
            </w:r>
          </w:p>
        </w:tc>
        <w:tc>
          <w:tcPr>
            <w:tcW w:w="3271" w:type="dxa"/>
            <w:vAlign w:val="bottom"/>
          </w:tcPr>
          <w:p w14:paraId="7BC13637" w14:textId="4981CAC4" w:rsidR="00161380" w:rsidRDefault="00161380" w:rsidP="00161380">
            <w:pPr>
              <w:ind w:firstLine="0"/>
              <w:jc w:val="center"/>
            </w:pPr>
            <w:r w:rsidRPr="00161380">
              <w:t>5,585</w:t>
            </w:r>
          </w:p>
        </w:tc>
        <w:tc>
          <w:tcPr>
            <w:tcW w:w="3249" w:type="dxa"/>
            <w:vAlign w:val="bottom"/>
          </w:tcPr>
          <w:p w14:paraId="3E49D357" w14:textId="145BD85B" w:rsidR="00161380" w:rsidRDefault="00161380" w:rsidP="00161380">
            <w:pPr>
              <w:ind w:firstLine="0"/>
              <w:jc w:val="center"/>
            </w:pPr>
            <w:r w:rsidRPr="00161380">
              <w:t>5,492</w:t>
            </w:r>
          </w:p>
        </w:tc>
      </w:tr>
      <w:tr w:rsidR="00161380" w14:paraId="414CC97D" w14:textId="77777777" w:rsidTr="00161380">
        <w:tc>
          <w:tcPr>
            <w:tcW w:w="1341" w:type="dxa"/>
            <w:vAlign w:val="center"/>
          </w:tcPr>
          <w:p w14:paraId="2300318D" w14:textId="77777777" w:rsidR="00161380" w:rsidRDefault="00161380" w:rsidP="00161380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0" w:type="dxa"/>
            <w:vAlign w:val="bottom"/>
          </w:tcPr>
          <w:p w14:paraId="5979B27B" w14:textId="68C42B06" w:rsidR="00161380" w:rsidRDefault="00161380" w:rsidP="00161380">
            <w:pPr>
              <w:ind w:firstLine="0"/>
              <w:jc w:val="center"/>
            </w:pPr>
            <w:r w:rsidRPr="00161380">
              <w:t>4,051</w:t>
            </w:r>
          </w:p>
        </w:tc>
        <w:tc>
          <w:tcPr>
            <w:tcW w:w="3249" w:type="dxa"/>
            <w:vAlign w:val="bottom"/>
          </w:tcPr>
          <w:p w14:paraId="2CC104BB" w14:textId="46C58967" w:rsidR="00161380" w:rsidRDefault="00161380" w:rsidP="00161380">
            <w:pPr>
              <w:ind w:firstLine="0"/>
              <w:jc w:val="center"/>
            </w:pPr>
            <w:r w:rsidRPr="00161380">
              <w:t>3,563</w:t>
            </w:r>
          </w:p>
        </w:tc>
        <w:tc>
          <w:tcPr>
            <w:tcW w:w="3271" w:type="dxa"/>
            <w:vAlign w:val="bottom"/>
          </w:tcPr>
          <w:p w14:paraId="03DF50EE" w14:textId="27141BF8" w:rsidR="00161380" w:rsidRDefault="00161380" w:rsidP="00161380">
            <w:pPr>
              <w:ind w:firstLine="0"/>
              <w:jc w:val="center"/>
            </w:pPr>
            <w:r w:rsidRPr="00161380">
              <w:t>5,745</w:t>
            </w:r>
          </w:p>
        </w:tc>
        <w:tc>
          <w:tcPr>
            <w:tcW w:w="3249" w:type="dxa"/>
            <w:vAlign w:val="bottom"/>
          </w:tcPr>
          <w:p w14:paraId="29306985" w14:textId="1FD6F403" w:rsidR="00161380" w:rsidRDefault="00161380" w:rsidP="00161380">
            <w:pPr>
              <w:ind w:firstLine="0"/>
              <w:jc w:val="center"/>
            </w:pPr>
            <w:r w:rsidRPr="00161380">
              <w:t>5,650</w:t>
            </w:r>
          </w:p>
        </w:tc>
      </w:tr>
      <w:tr w:rsidR="00161380" w14:paraId="483C4780" w14:textId="77777777" w:rsidTr="00161380">
        <w:tc>
          <w:tcPr>
            <w:tcW w:w="1341" w:type="dxa"/>
            <w:vAlign w:val="center"/>
          </w:tcPr>
          <w:p w14:paraId="39DAA6C3" w14:textId="77777777" w:rsidR="00161380" w:rsidRDefault="00161380" w:rsidP="00161380">
            <w:pPr>
              <w:ind w:firstLine="0"/>
              <w:jc w:val="center"/>
            </w:pPr>
            <w:r>
              <w:t>5</w:t>
            </w:r>
          </w:p>
        </w:tc>
        <w:tc>
          <w:tcPr>
            <w:tcW w:w="3450" w:type="dxa"/>
            <w:vAlign w:val="bottom"/>
          </w:tcPr>
          <w:p w14:paraId="143C6554" w14:textId="48B37BDE" w:rsidR="00161380" w:rsidRDefault="00161380" w:rsidP="00161380">
            <w:pPr>
              <w:ind w:firstLine="0"/>
              <w:jc w:val="center"/>
            </w:pPr>
            <w:r w:rsidRPr="00161380">
              <w:t>4,146</w:t>
            </w:r>
          </w:p>
        </w:tc>
        <w:tc>
          <w:tcPr>
            <w:tcW w:w="3249" w:type="dxa"/>
            <w:vAlign w:val="bottom"/>
          </w:tcPr>
          <w:p w14:paraId="6C07FCDD" w14:textId="14F64519" w:rsidR="00161380" w:rsidRDefault="00161380" w:rsidP="00161380">
            <w:pPr>
              <w:ind w:firstLine="0"/>
              <w:jc w:val="center"/>
            </w:pPr>
            <w:r w:rsidRPr="00161380">
              <w:t>3,646</w:t>
            </w:r>
          </w:p>
        </w:tc>
        <w:tc>
          <w:tcPr>
            <w:tcW w:w="3271" w:type="dxa"/>
            <w:vAlign w:val="bottom"/>
          </w:tcPr>
          <w:p w14:paraId="097C90B7" w14:textId="1909C696" w:rsidR="00161380" w:rsidRDefault="00161380" w:rsidP="00161380">
            <w:pPr>
              <w:ind w:firstLine="0"/>
              <w:jc w:val="center"/>
            </w:pPr>
            <w:r w:rsidRPr="00161380">
              <w:t>5,892</w:t>
            </w:r>
          </w:p>
        </w:tc>
        <w:tc>
          <w:tcPr>
            <w:tcW w:w="3249" w:type="dxa"/>
            <w:vAlign w:val="bottom"/>
          </w:tcPr>
          <w:p w14:paraId="0AC87BA6" w14:textId="3DCDEBAC" w:rsidR="00161380" w:rsidRDefault="00161380" w:rsidP="00161380">
            <w:pPr>
              <w:ind w:firstLine="0"/>
              <w:jc w:val="center"/>
            </w:pPr>
            <w:r w:rsidRPr="00161380">
              <w:t>5,794</w:t>
            </w:r>
          </w:p>
        </w:tc>
      </w:tr>
      <w:tr w:rsidR="00161380" w14:paraId="0BFB5796" w14:textId="77777777" w:rsidTr="00161380">
        <w:tc>
          <w:tcPr>
            <w:tcW w:w="1341" w:type="dxa"/>
            <w:vAlign w:val="center"/>
          </w:tcPr>
          <w:p w14:paraId="4B8FDC2E" w14:textId="77777777" w:rsidR="00161380" w:rsidRDefault="00161380" w:rsidP="00161380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0" w:type="dxa"/>
            <w:vAlign w:val="bottom"/>
          </w:tcPr>
          <w:p w14:paraId="68FEB304" w14:textId="28A3C2B3" w:rsidR="00161380" w:rsidRDefault="00161380" w:rsidP="00161380">
            <w:pPr>
              <w:ind w:firstLine="0"/>
              <w:jc w:val="center"/>
            </w:pPr>
            <w:r w:rsidRPr="00161380">
              <w:t>4,234</w:t>
            </w:r>
          </w:p>
        </w:tc>
        <w:tc>
          <w:tcPr>
            <w:tcW w:w="3249" w:type="dxa"/>
            <w:vAlign w:val="bottom"/>
          </w:tcPr>
          <w:p w14:paraId="0E268649" w14:textId="34BEC0C6" w:rsidR="00161380" w:rsidRDefault="00161380" w:rsidP="00161380">
            <w:pPr>
              <w:ind w:firstLine="0"/>
              <w:jc w:val="center"/>
            </w:pPr>
            <w:r w:rsidRPr="00161380">
              <w:t>3,724</w:t>
            </w:r>
          </w:p>
        </w:tc>
        <w:tc>
          <w:tcPr>
            <w:tcW w:w="3271" w:type="dxa"/>
            <w:vAlign w:val="bottom"/>
          </w:tcPr>
          <w:p w14:paraId="76FA4C39" w14:textId="11482D97" w:rsidR="00161380" w:rsidRDefault="00161380" w:rsidP="00161380">
            <w:pPr>
              <w:ind w:firstLine="0"/>
              <w:jc w:val="center"/>
            </w:pPr>
            <w:r w:rsidRPr="00161380">
              <w:t>6,029</w:t>
            </w:r>
          </w:p>
        </w:tc>
        <w:tc>
          <w:tcPr>
            <w:tcW w:w="3249" w:type="dxa"/>
            <w:vAlign w:val="bottom"/>
          </w:tcPr>
          <w:p w14:paraId="7B4B1F43" w14:textId="657E6AA3" w:rsidR="00161380" w:rsidRDefault="00161380" w:rsidP="00161380">
            <w:pPr>
              <w:ind w:firstLine="0"/>
              <w:jc w:val="center"/>
            </w:pPr>
            <w:r w:rsidRPr="00161380">
              <w:t>5,929</w:t>
            </w:r>
          </w:p>
        </w:tc>
      </w:tr>
      <w:tr w:rsidR="00161380" w14:paraId="48DE223D" w14:textId="77777777" w:rsidTr="00161380">
        <w:tc>
          <w:tcPr>
            <w:tcW w:w="1341" w:type="dxa"/>
            <w:vAlign w:val="center"/>
          </w:tcPr>
          <w:p w14:paraId="445BCDEA" w14:textId="77777777" w:rsidR="00161380" w:rsidRDefault="00161380" w:rsidP="00161380">
            <w:pPr>
              <w:ind w:firstLine="0"/>
              <w:jc w:val="center"/>
            </w:pPr>
            <w:r>
              <w:t>6</w:t>
            </w:r>
          </w:p>
        </w:tc>
        <w:tc>
          <w:tcPr>
            <w:tcW w:w="3450" w:type="dxa"/>
            <w:vAlign w:val="bottom"/>
          </w:tcPr>
          <w:p w14:paraId="10F75B3C" w14:textId="2D7118B5" w:rsidR="00161380" w:rsidRDefault="00161380" w:rsidP="00161380">
            <w:pPr>
              <w:ind w:firstLine="0"/>
              <w:jc w:val="center"/>
            </w:pPr>
            <w:r w:rsidRPr="00161380">
              <w:t>4,316</w:t>
            </w:r>
          </w:p>
        </w:tc>
        <w:tc>
          <w:tcPr>
            <w:tcW w:w="3249" w:type="dxa"/>
            <w:vAlign w:val="bottom"/>
          </w:tcPr>
          <w:p w14:paraId="7C73BC5F" w14:textId="5D0F7314" w:rsidR="00161380" w:rsidRDefault="00161380" w:rsidP="00161380">
            <w:pPr>
              <w:ind w:firstLine="0"/>
              <w:jc w:val="center"/>
            </w:pPr>
            <w:r w:rsidRPr="00161380">
              <w:t>3,796</w:t>
            </w:r>
          </w:p>
        </w:tc>
        <w:tc>
          <w:tcPr>
            <w:tcW w:w="3271" w:type="dxa"/>
            <w:vAlign w:val="bottom"/>
          </w:tcPr>
          <w:p w14:paraId="7F0E95D3" w14:textId="2903C924" w:rsidR="00161380" w:rsidRDefault="00161380" w:rsidP="00161380">
            <w:pPr>
              <w:ind w:firstLine="0"/>
              <w:jc w:val="center"/>
            </w:pPr>
            <w:r w:rsidRPr="00161380">
              <w:t>6,156</w:t>
            </w:r>
          </w:p>
        </w:tc>
        <w:tc>
          <w:tcPr>
            <w:tcW w:w="3249" w:type="dxa"/>
            <w:vAlign w:val="bottom"/>
          </w:tcPr>
          <w:p w14:paraId="6D96AFAB" w14:textId="7B5E2355" w:rsidR="00161380" w:rsidRDefault="00161380" w:rsidP="00161380">
            <w:pPr>
              <w:ind w:firstLine="0"/>
              <w:jc w:val="center"/>
            </w:pPr>
            <w:r w:rsidRPr="00161380">
              <w:t>6,054</w:t>
            </w:r>
          </w:p>
        </w:tc>
      </w:tr>
      <w:tr w:rsidR="00161380" w14:paraId="4B439B1E" w14:textId="77777777" w:rsidTr="00161380">
        <w:tc>
          <w:tcPr>
            <w:tcW w:w="1341" w:type="dxa"/>
            <w:vAlign w:val="center"/>
          </w:tcPr>
          <w:p w14:paraId="0CD46664" w14:textId="77777777" w:rsidR="00161380" w:rsidRDefault="00161380" w:rsidP="00161380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0" w:type="dxa"/>
            <w:vAlign w:val="bottom"/>
          </w:tcPr>
          <w:p w14:paraId="4B68B0D7" w14:textId="66CD9CC3" w:rsidR="00161380" w:rsidRDefault="00161380" w:rsidP="00161380">
            <w:pPr>
              <w:ind w:firstLine="0"/>
              <w:jc w:val="center"/>
            </w:pPr>
            <w:r w:rsidRPr="00161380">
              <w:t>4,392</w:t>
            </w:r>
          </w:p>
        </w:tc>
        <w:tc>
          <w:tcPr>
            <w:tcW w:w="3249" w:type="dxa"/>
            <w:vAlign w:val="bottom"/>
          </w:tcPr>
          <w:p w14:paraId="0A550FE2" w14:textId="76595B46" w:rsidR="00161380" w:rsidRDefault="00161380" w:rsidP="00161380">
            <w:pPr>
              <w:ind w:firstLine="0"/>
              <w:jc w:val="center"/>
            </w:pPr>
            <w:r w:rsidRPr="00161380">
              <w:t>3,863</w:t>
            </w:r>
          </w:p>
        </w:tc>
        <w:tc>
          <w:tcPr>
            <w:tcW w:w="3271" w:type="dxa"/>
            <w:vAlign w:val="bottom"/>
          </w:tcPr>
          <w:p w14:paraId="7C4F1A87" w14:textId="5D9E9D42" w:rsidR="00161380" w:rsidRDefault="00161380" w:rsidP="00161380">
            <w:pPr>
              <w:ind w:firstLine="0"/>
              <w:jc w:val="center"/>
            </w:pPr>
            <w:r w:rsidRPr="00161380">
              <w:t>6,275</w:t>
            </w:r>
          </w:p>
        </w:tc>
        <w:tc>
          <w:tcPr>
            <w:tcW w:w="3249" w:type="dxa"/>
            <w:vAlign w:val="bottom"/>
          </w:tcPr>
          <w:p w14:paraId="01B9AD8D" w14:textId="4A13F9AC" w:rsidR="00161380" w:rsidRDefault="00161380" w:rsidP="00161380">
            <w:pPr>
              <w:ind w:firstLine="0"/>
              <w:jc w:val="center"/>
            </w:pPr>
            <w:r w:rsidRPr="00161380">
              <w:t>6,171</w:t>
            </w:r>
          </w:p>
        </w:tc>
      </w:tr>
      <w:tr w:rsidR="00161380" w14:paraId="1B578EC8" w14:textId="77777777" w:rsidTr="00161380">
        <w:tc>
          <w:tcPr>
            <w:tcW w:w="1341" w:type="dxa"/>
            <w:vAlign w:val="center"/>
          </w:tcPr>
          <w:p w14:paraId="7BA29DC5" w14:textId="77777777" w:rsidR="00161380" w:rsidRDefault="00161380" w:rsidP="00161380">
            <w:pPr>
              <w:ind w:firstLine="0"/>
              <w:jc w:val="center"/>
            </w:pPr>
            <w:r>
              <w:t>7</w:t>
            </w:r>
          </w:p>
        </w:tc>
        <w:tc>
          <w:tcPr>
            <w:tcW w:w="3450" w:type="dxa"/>
            <w:vAlign w:val="bottom"/>
          </w:tcPr>
          <w:p w14:paraId="288B9789" w14:textId="7903C9D7" w:rsidR="00161380" w:rsidRDefault="00161380" w:rsidP="00161380">
            <w:pPr>
              <w:ind w:firstLine="0"/>
              <w:jc w:val="center"/>
            </w:pPr>
            <w:r w:rsidRPr="00161380">
              <w:t>4,464</w:t>
            </w:r>
          </w:p>
        </w:tc>
        <w:tc>
          <w:tcPr>
            <w:tcW w:w="3249" w:type="dxa"/>
            <w:vAlign w:val="bottom"/>
          </w:tcPr>
          <w:p w14:paraId="0E413E1C" w14:textId="2163379E" w:rsidR="00161380" w:rsidRDefault="00161380" w:rsidP="00161380">
            <w:pPr>
              <w:ind w:firstLine="0"/>
              <w:jc w:val="center"/>
            </w:pPr>
            <w:r w:rsidRPr="00161380">
              <w:t>3,927</w:t>
            </w:r>
          </w:p>
        </w:tc>
        <w:tc>
          <w:tcPr>
            <w:tcW w:w="3271" w:type="dxa"/>
            <w:vAlign w:val="bottom"/>
          </w:tcPr>
          <w:p w14:paraId="77F87BC1" w14:textId="382E2718" w:rsidR="00161380" w:rsidRDefault="00161380" w:rsidP="00161380">
            <w:pPr>
              <w:ind w:firstLine="0"/>
              <w:jc w:val="center"/>
            </w:pPr>
            <w:r w:rsidRPr="00161380">
              <w:t>6,388</w:t>
            </w:r>
          </w:p>
        </w:tc>
        <w:tc>
          <w:tcPr>
            <w:tcW w:w="3249" w:type="dxa"/>
            <w:vAlign w:val="bottom"/>
          </w:tcPr>
          <w:p w14:paraId="12B0952D" w14:textId="59FFEC2A" w:rsidR="00161380" w:rsidRDefault="00161380" w:rsidP="00161380">
            <w:pPr>
              <w:ind w:firstLine="0"/>
              <w:jc w:val="center"/>
            </w:pPr>
            <w:r w:rsidRPr="00161380">
              <w:t>6,282</w:t>
            </w:r>
          </w:p>
        </w:tc>
      </w:tr>
    </w:tbl>
    <w:p w14:paraId="75BFF845" w14:textId="6A882B5C" w:rsidR="002206F8" w:rsidRDefault="00375523" w:rsidP="00EB6C79">
      <w:pPr>
        <w:pStyle w:val="affa"/>
      </w:pPr>
      <w:r>
        <w:br w:type="page"/>
      </w:r>
      <w:r w:rsidR="002206F8">
        <w:lastRenderedPageBreak/>
        <w:t>Таблица Д.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7"/>
        <w:gridCol w:w="3254"/>
        <w:gridCol w:w="3254"/>
        <w:gridCol w:w="3254"/>
      </w:tblGrid>
      <w:tr w:rsidR="00375523" w14:paraId="2C0ABF61" w14:textId="77777777" w:rsidTr="006C0410">
        <w:tc>
          <w:tcPr>
            <w:tcW w:w="1341" w:type="dxa"/>
            <w:vAlign w:val="center"/>
          </w:tcPr>
          <w:p w14:paraId="53D911C5" w14:textId="77777777" w:rsidR="00375523" w:rsidRPr="00010938" w:rsidRDefault="00375523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03AB0B31">
                <v:shape id="_x0000_i1874" type="#_x0000_t75" style="width:55.5pt;height:18.75pt" o:ole="">
                  <v:imagedata r:id="rId1535" o:title=""/>
                </v:shape>
                <o:OLEObject Type="Embed" ProgID="Equation.DSMT4" ShapeID="_x0000_i1874" DrawAspect="Content" ObjectID="_1685186366" r:id="rId1539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7" w:type="dxa"/>
            <w:vAlign w:val="center"/>
          </w:tcPr>
          <w:p w14:paraId="498B8A88" w14:textId="15E26EDD" w:rsidR="00375523" w:rsidRDefault="00375523" w:rsidP="008805ED">
            <w:pPr>
              <w:ind w:firstLine="0"/>
              <w:jc w:val="center"/>
            </w:pPr>
            <w:r w:rsidRPr="00375523">
              <w:t>ПХА-3М-ПХА-4М</w:t>
            </w:r>
          </w:p>
        </w:tc>
        <w:tc>
          <w:tcPr>
            <w:tcW w:w="3254" w:type="dxa"/>
            <w:vAlign w:val="center"/>
          </w:tcPr>
          <w:p w14:paraId="094E66B1" w14:textId="7EC43912" w:rsidR="00375523" w:rsidRDefault="00375523" w:rsidP="008805ED">
            <w:pPr>
              <w:ind w:firstLine="0"/>
              <w:jc w:val="center"/>
            </w:pPr>
            <w:r w:rsidRPr="00375523">
              <w:t>ПХА-5М-ПХА-4М</w:t>
            </w:r>
          </w:p>
        </w:tc>
        <w:tc>
          <w:tcPr>
            <w:tcW w:w="3254" w:type="dxa"/>
            <w:vAlign w:val="center"/>
          </w:tcPr>
          <w:p w14:paraId="1FC63B44" w14:textId="30E03B36" w:rsidR="00375523" w:rsidRDefault="00375523" w:rsidP="008805ED">
            <w:pPr>
              <w:ind w:firstLine="0"/>
              <w:jc w:val="center"/>
            </w:pPr>
            <w:r w:rsidRPr="00375523">
              <w:t>ПХК-1М-ПХА-4М</w:t>
            </w:r>
          </w:p>
        </w:tc>
        <w:tc>
          <w:tcPr>
            <w:tcW w:w="3254" w:type="dxa"/>
            <w:vAlign w:val="center"/>
          </w:tcPr>
          <w:p w14:paraId="12DC6491" w14:textId="2D23A2D2" w:rsidR="00375523" w:rsidRPr="00010938" w:rsidRDefault="00375523" w:rsidP="008805ED">
            <w:pPr>
              <w:ind w:firstLine="0"/>
              <w:jc w:val="center"/>
            </w:pPr>
            <w:r w:rsidRPr="00375523">
              <w:t>RD-2435-ПХК-1М</w:t>
            </w:r>
          </w:p>
        </w:tc>
      </w:tr>
      <w:tr w:rsidR="006C0410" w14:paraId="5EE8A827" w14:textId="77777777" w:rsidTr="006C0410">
        <w:tc>
          <w:tcPr>
            <w:tcW w:w="1341" w:type="dxa"/>
            <w:vAlign w:val="center"/>
          </w:tcPr>
          <w:p w14:paraId="335CC8A0" w14:textId="77777777" w:rsidR="006C0410" w:rsidRDefault="006C0410" w:rsidP="006C0410">
            <w:pPr>
              <w:ind w:firstLine="0"/>
              <w:jc w:val="center"/>
            </w:pPr>
            <w:r>
              <w:t>3</w:t>
            </w:r>
          </w:p>
        </w:tc>
        <w:tc>
          <w:tcPr>
            <w:tcW w:w="3457" w:type="dxa"/>
            <w:vAlign w:val="bottom"/>
          </w:tcPr>
          <w:p w14:paraId="09897A8B" w14:textId="684DA1B3" w:rsidR="006C0410" w:rsidRDefault="006C0410" w:rsidP="006C0410">
            <w:pPr>
              <w:ind w:firstLine="0"/>
              <w:jc w:val="center"/>
            </w:pPr>
            <w:r w:rsidRPr="006C0410">
              <w:t>5,039</w:t>
            </w:r>
          </w:p>
        </w:tc>
        <w:tc>
          <w:tcPr>
            <w:tcW w:w="3254" w:type="dxa"/>
            <w:vAlign w:val="bottom"/>
          </w:tcPr>
          <w:p w14:paraId="7A2EE6DB" w14:textId="61C355CE" w:rsidR="006C0410" w:rsidRDefault="006C0410" w:rsidP="006C0410">
            <w:pPr>
              <w:ind w:firstLine="0"/>
              <w:jc w:val="center"/>
            </w:pPr>
            <w:r w:rsidRPr="006C0410">
              <w:t>4,432</w:t>
            </w:r>
          </w:p>
        </w:tc>
        <w:tc>
          <w:tcPr>
            <w:tcW w:w="3254" w:type="dxa"/>
            <w:vAlign w:val="bottom"/>
          </w:tcPr>
          <w:p w14:paraId="745B60E2" w14:textId="3DFF1D3D" w:rsidR="006C0410" w:rsidRDefault="006C0410" w:rsidP="006C0410">
            <w:pPr>
              <w:ind w:firstLine="0"/>
              <w:jc w:val="center"/>
            </w:pPr>
            <w:r w:rsidRPr="006C0410">
              <w:t>5,907</w:t>
            </w:r>
          </w:p>
        </w:tc>
        <w:tc>
          <w:tcPr>
            <w:tcW w:w="3254" w:type="dxa"/>
            <w:vAlign w:val="bottom"/>
          </w:tcPr>
          <w:p w14:paraId="70A0ABB8" w14:textId="7F118FB0" w:rsidR="006C0410" w:rsidRDefault="006C0410" w:rsidP="006C0410">
            <w:pPr>
              <w:ind w:firstLine="0"/>
              <w:jc w:val="center"/>
            </w:pPr>
            <w:r w:rsidRPr="006C0410">
              <w:t>4,275</w:t>
            </w:r>
          </w:p>
        </w:tc>
      </w:tr>
      <w:tr w:rsidR="006C0410" w14:paraId="632559EF" w14:textId="77777777" w:rsidTr="006C0410">
        <w:tc>
          <w:tcPr>
            <w:tcW w:w="1341" w:type="dxa"/>
            <w:vAlign w:val="center"/>
          </w:tcPr>
          <w:p w14:paraId="1E87D92E" w14:textId="77777777" w:rsidR="006C0410" w:rsidRDefault="006C0410" w:rsidP="006C0410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7" w:type="dxa"/>
            <w:vAlign w:val="bottom"/>
          </w:tcPr>
          <w:p w14:paraId="5CA37A99" w14:textId="05415015" w:rsidR="006C0410" w:rsidRDefault="006C0410" w:rsidP="006C0410">
            <w:pPr>
              <w:ind w:firstLine="0"/>
              <w:jc w:val="center"/>
            </w:pPr>
            <w:r w:rsidRPr="006C0410">
              <w:t>5,229</w:t>
            </w:r>
          </w:p>
        </w:tc>
        <w:tc>
          <w:tcPr>
            <w:tcW w:w="3254" w:type="dxa"/>
            <w:vAlign w:val="bottom"/>
          </w:tcPr>
          <w:p w14:paraId="06A324F7" w14:textId="1DBF9AA7" w:rsidR="006C0410" w:rsidRDefault="006C0410" w:rsidP="006C0410">
            <w:pPr>
              <w:ind w:firstLine="0"/>
              <w:jc w:val="center"/>
            </w:pPr>
            <w:r w:rsidRPr="006C0410">
              <w:t>4,599</w:t>
            </w:r>
          </w:p>
        </w:tc>
        <w:tc>
          <w:tcPr>
            <w:tcW w:w="3254" w:type="dxa"/>
            <w:vAlign w:val="bottom"/>
          </w:tcPr>
          <w:p w14:paraId="3BCDC1FE" w14:textId="4C8C50A8" w:rsidR="006C0410" w:rsidRDefault="006C0410" w:rsidP="006C0410">
            <w:pPr>
              <w:ind w:firstLine="0"/>
              <w:jc w:val="center"/>
            </w:pPr>
            <w:r w:rsidRPr="006C0410">
              <w:t>6,129</w:t>
            </w:r>
          </w:p>
        </w:tc>
        <w:tc>
          <w:tcPr>
            <w:tcW w:w="3254" w:type="dxa"/>
            <w:vAlign w:val="bottom"/>
          </w:tcPr>
          <w:p w14:paraId="5F97F1D5" w14:textId="5FC24DAB" w:rsidR="006C0410" w:rsidRDefault="006C0410" w:rsidP="006C0410">
            <w:pPr>
              <w:ind w:firstLine="0"/>
              <w:jc w:val="center"/>
            </w:pPr>
            <w:r w:rsidRPr="006C0410">
              <w:t>4,464</w:t>
            </w:r>
          </w:p>
        </w:tc>
      </w:tr>
      <w:tr w:rsidR="006C0410" w14:paraId="09B6DFA1" w14:textId="77777777" w:rsidTr="006C0410">
        <w:tc>
          <w:tcPr>
            <w:tcW w:w="1341" w:type="dxa"/>
            <w:vAlign w:val="center"/>
          </w:tcPr>
          <w:p w14:paraId="2AF812B2" w14:textId="77777777" w:rsidR="006C0410" w:rsidRDefault="006C0410" w:rsidP="006C0410">
            <w:pPr>
              <w:ind w:firstLine="0"/>
              <w:jc w:val="center"/>
            </w:pPr>
            <w:r>
              <w:t>4</w:t>
            </w:r>
          </w:p>
        </w:tc>
        <w:tc>
          <w:tcPr>
            <w:tcW w:w="3457" w:type="dxa"/>
            <w:vAlign w:val="bottom"/>
          </w:tcPr>
          <w:p w14:paraId="09F20D96" w14:textId="35A9F95D" w:rsidR="006C0410" w:rsidRDefault="006C0410" w:rsidP="006C0410">
            <w:pPr>
              <w:ind w:firstLine="0"/>
              <w:jc w:val="center"/>
            </w:pPr>
            <w:r w:rsidRPr="006C0410">
              <w:t>5,399</w:t>
            </w:r>
          </w:p>
        </w:tc>
        <w:tc>
          <w:tcPr>
            <w:tcW w:w="3254" w:type="dxa"/>
            <w:vAlign w:val="bottom"/>
          </w:tcPr>
          <w:p w14:paraId="25FFDB95" w14:textId="5A9CBD4D" w:rsidR="006C0410" w:rsidRDefault="006C0410" w:rsidP="006C0410">
            <w:pPr>
              <w:ind w:firstLine="0"/>
              <w:jc w:val="center"/>
            </w:pPr>
            <w:r w:rsidRPr="006C0410">
              <w:t>4,749</w:t>
            </w:r>
          </w:p>
        </w:tc>
        <w:tc>
          <w:tcPr>
            <w:tcW w:w="3254" w:type="dxa"/>
            <w:vAlign w:val="bottom"/>
          </w:tcPr>
          <w:p w14:paraId="63979D6C" w14:textId="3F08B81F" w:rsidR="006C0410" w:rsidRDefault="006C0410" w:rsidP="006C0410">
            <w:pPr>
              <w:ind w:firstLine="0"/>
              <w:jc w:val="center"/>
            </w:pPr>
            <w:r w:rsidRPr="006C0410">
              <w:t>6,329</w:t>
            </w:r>
          </w:p>
        </w:tc>
        <w:tc>
          <w:tcPr>
            <w:tcW w:w="3254" w:type="dxa"/>
            <w:vAlign w:val="bottom"/>
          </w:tcPr>
          <w:p w14:paraId="4A7F1E36" w14:textId="3C2A8757" w:rsidR="006C0410" w:rsidRDefault="006C0410" w:rsidP="006C0410">
            <w:pPr>
              <w:ind w:firstLine="0"/>
              <w:jc w:val="center"/>
            </w:pPr>
            <w:r w:rsidRPr="006C0410">
              <w:t>4,634</w:t>
            </w:r>
          </w:p>
        </w:tc>
      </w:tr>
      <w:tr w:rsidR="006C0410" w14:paraId="2FA25D66" w14:textId="77777777" w:rsidTr="006C0410">
        <w:tc>
          <w:tcPr>
            <w:tcW w:w="1341" w:type="dxa"/>
            <w:vAlign w:val="center"/>
          </w:tcPr>
          <w:p w14:paraId="47ADC714" w14:textId="77777777" w:rsidR="006C0410" w:rsidRDefault="006C0410" w:rsidP="006C0410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7" w:type="dxa"/>
            <w:vAlign w:val="bottom"/>
          </w:tcPr>
          <w:p w14:paraId="70BB2ED1" w14:textId="54D0466A" w:rsidR="006C0410" w:rsidRDefault="006C0410" w:rsidP="006C0410">
            <w:pPr>
              <w:ind w:firstLine="0"/>
              <w:jc w:val="center"/>
            </w:pPr>
            <w:r w:rsidRPr="006C0410">
              <w:t>5,554</w:t>
            </w:r>
          </w:p>
        </w:tc>
        <w:tc>
          <w:tcPr>
            <w:tcW w:w="3254" w:type="dxa"/>
            <w:vAlign w:val="bottom"/>
          </w:tcPr>
          <w:p w14:paraId="57FFFEFC" w14:textId="4A171B7F" w:rsidR="006C0410" w:rsidRDefault="006C0410" w:rsidP="006C0410">
            <w:pPr>
              <w:ind w:firstLine="0"/>
              <w:jc w:val="center"/>
            </w:pPr>
            <w:r w:rsidRPr="006C0410">
              <w:t>4,885</w:t>
            </w:r>
          </w:p>
        </w:tc>
        <w:tc>
          <w:tcPr>
            <w:tcW w:w="3254" w:type="dxa"/>
            <w:vAlign w:val="bottom"/>
          </w:tcPr>
          <w:p w14:paraId="12E5FB84" w14:textId="3CFC8861" w:rsidR="006C0410" w:rsidRDefault="006C0410" w:rsidP="006C0410">
            <w:pPr>
              <w:ind w:firstLine="0"/>
              <w:jc w:val="center"/>
            </w:pPr>
            <w:r w:rsidRPr="006C0410">
              <w:t>6,510</w:t>
            </w:r>
          </w:p>
        </w:tc>
        <w:tc>
          <w:tcPr>
            <w:tcW w:w="3254" w:type="dxa"/>
            <w:vAlign w:val="bottom"/>
          </w:tcPr>
          <w:p w14:paraId="1BEEB4FF" w14:textId="4696F5DD" w:rsidR="006C0410" w:rsidRDefault="006C0410" w:rsidP="006C0410">
            <w:pPr>
              <w:ind w:firstLine="0"/>
              <w:jc w:val="center"/>
            </w:pPr>
            <w:r w:rsidRPr="006C0410">
              <w:t>4,789</w:t>
            </w:r>
          </w:p>
        </w:tc>
      </w:tr>
      <w:tr w:rsidR="006C0410" w14:paraId="363514C3" w14:textId="77777777" w:rsidTr="006C0410">
        <w:tc>
          <w:tcPr>
            <w:tcW w:w="1341" w:type="dxa"/>
            <w:vAlign w:val="center"/>
          </w:tcPr>
          <w:p w14:paraId="02E5E5D4" w14:textId="77777777" w:rsidR="006C0410" w:rsidRDefault="006C0410" w:rsidP="006C0410">
            <w:pPr>
              <w:ind w:firstLine="0"/>
              <w:jc w:val="center"/>
            </w:pPr>
            <w:r>
              <w:t>5</w:t>
            </w:r>
          </w:p>
        </w:tc>
        <w:tc>
          <w:tcPr>
            <w:tcW w:w="3457" w:type="dxa"/>
            <w:vAlign w:val="bottom"/>
          </w:tcPr>
          <w:p w14:paraId="48AEAC57" w14:textId="552A4459" w:rsidR="006C0410" w:rsidRDefault="006C0410" w:rsidP="006C0410">
            <w:pPr>
              <w:ind w:firstLine="0"/>
              <w:jc w:val="center"/>
            </w:pPr>
            <w:r w:rsidRPr="006C0410">
              <w:t>5,696</w:t>
            </w:r>
          </w:p>
        </w:tc>
        <w:tc>
          <w:tcPr>
            <w:tcW w:w="3254" w:type="dxa"/>
            <w:vAlign w:val="bottom"/>
          </w:tcPr>
          <w:p w14:paraId="70165388" w14:textId="7386BFE2" w:rsidR="006C0410" w:rsidRDefault="006C0410" w:rsidP="006C0410">
            <w:pPr>
              <w:ind w:firstLine="0"/>
              <w:jc w:val="center"/>
            </w:pPr>
            <w:r w:rsidRPr="006C0410">
              <w:t>5,010</w:t>
            </w:r>
          </w:p>
        </w:tc>
        <w:tc>
          <w:tcPr>
            <w:tcW w:w="3254" w:type="dxa"/>
            <w:vAlign w:val="bottom"/>
          </w:tcPr>
          <w:p w14:paraId="238F75A7" w14:textId="41C1A5A5" w:rsidR="006C0410" w:rsidRDefault="006C0410" w:rsidP="006C0410">
            <w:pPr>
              <w:ind w:firstLine="0"/>
              <w:jc w:val="center"/>
            </w:pPr>
            <w:r w:rsidRPr="006C0410">
              <w:t>6,677</w:t>
            </w:r>
          </w:p>
        </w:tc>
        <w:tc>
          <w:tcPr>
            <w:tcW w:w="3254" w:type="dxa"/>
            <w:vAlign w:val="bottom"/>
          </w:tcPr>
          <w:p w14:paraId="51A15B36" w14:textId="2862F049" w:rsidR="006C0410" w:rsidRDefault="006C0410" w:rsidP="006C0410">
            <w:pPr>
              <w:ind w:firstLine="0"/>
              <w:jc w:val="center"/>
            </w:pPr>
            <w:r w:rsidRPr="006C0410">
              <w:t>4,933</w:t>
            </w:r>
          </w:p>
        </w:tc>
      </w:tr>
      <w:tr w:rsidR="006C0410" w14:paraId="4B1F8D9B" w14:textId="77777777" w:rsidTr="006C0410">
        <w:tc>
          <w:tcPr>
            <w:tcW w:w="1341" w:type="dxa"/>
            <w:vAlign w:val="center"/>
          </w:tcPr>
          <w:p w14:paraId="2D6A5721" w14:textId="77777777" w:rsidR="006C0410" w:rsidRDefault="006C0410" w:rsidP="006C0410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7" w:type="dxa"/>
            <w:vAlign w:val="bottom"/>
          </w:tcPr>
          <w:p w14:paraId="639D621B" w14:textId="518CDD21" w:rsidR="006C0410" w:rsidRDefault="006C0410" w:rsidP="006C0410">
            <w:pPr>
              <w:ind w:firstLine="0"/>
              <w:jc w:val="center"/>
            </w:pPr>
            <w:r w:rsidRPr="006C0410">
              <w:t>5,828</w:t>
            </w:r>
          </w:p>
        </w:tc>
        <w:tc>
          <w:tcPr>
            <w:tcW w:w="3254" w:type="dxa"/>
            <w:vAlign w:val="bottom"/>
          </w:tcPr>
          <w:p w14:paraId="27C98CD6" w14:textId="137C3EC2" w:rsidR="006C0410" w:rsidRDefault="006C0410" w:rsidP="006C0410">
            <w:pPr>
              <w:ind w:firstLine="0"/>
              <w:jc w:val="center"/>
            </w:pPr>
            <w:r w:rsidRPr="006C0410">
              <w:t>5,126</w:t>
            </w:r>
          </w:p>
        </w:tc>
        <w:tc>
          <w:tcPr>
            <w:tcW w:w="3254" w:type="dxa"/>
            <w:vAlign w:val="bottom"/>
          </w:tcPr>
          <w:p w14:paraId="7A2CBE36" w14:textId="7694B3C6" w:rsidR="006C0410" w:rsidRDefault="006C0410" w:rsidP="006C0410">
            <w:pPr>
              <w:ind w:firstLine="0"/>
              <w:jc w:val="center"/>
            </w:pPr>
            <w:r w:rsidRPr="006C0410">
              <w:t>6,831</w:t>
            </w:r>
          </w:p>
        </w:tc>
        <w:tc>
          <w:tcPr>
            <w:tcW w:w="3254" w:type="dxa"/>
            <w:vAlign w:val="bottom"/>
          </w:tcPr>
          <w:p w14:paraId="218A20F8" w14:textId="47E1F7E7" w:rsidR="006C0410" w:rsidRDefault="006C0410" w:rsidP="006C0410">
            <w:pPr>
              <w:ind w:firstLine="0"/>
              <w:jc w:val="center"/>
            </w:pPr>
            <w:r w:rsidRPr="006C0410">
              <w:t>5,066</w:t>
            </w:r>
          </w:p>
        </w:tc>
      </w:tr>
      <w:tr w:rsidR="006C0410" w14:paraId="101F9806" w14:textId="77777777" w:rsidTr="006C0410">
        <w:tc>
          <w:tcPr>
            <w:tcW w:w="1341" w:type="dxa"/>
            <w:vAlign w:val="center"/>
          </w:tcPr>
          <w:p w14:paraId="1488400A" w14:textId="77777777" w:rsidR="006C0410" w:rsidRDefault="006C0410" w:rsidP="006C0410">
            <w:pPr>
              <w:ind w:firstLine="0"/>
              <w:jc w:val="center"/>
            </w:pPr>
            <w:r>
              <w:t>6</w:t>
            </w:r>
          </w:p>
        </w:tc>
        <w:tc>
          <w:tcPr>
            <w:tcW w:w="3457" w:type="dxa"/>
            <w:vAlign w:val="bottom"/>
          </w:tcPr>
          <w:p w14:paraId="4A0D731C" w14:textId="240C09D1" w:rsidR="006C0410" w:rsidRDefault="006C0410" w:rsidP="006C0410">
            <w:pPr>
              <w:ind w:firstLine="0"/>
              <w:jc w:val="center"/>
            </w:pPr>
            <w:r w:rsidRPr="006C0410">
              <w:t>5,951</w:t>
            </w:r>
          </w:p>
        </w:tc>
        <w:tc>
          <w:tcPr>
            <w:tcW w:w="3254" w:type="dxa"/>
            <w:vAlign w:val="bottom"/>
          </w:tcPr>
          <w:p w14:paraId="0105CAD9" w14:textId="2080637B" w:rsidR="006C0410" w:rsidRDefault="006C0410" w:rsidP="006C0410">
            <w:pPr>
              <w:ind w:firstLine="0"/>
              <w:jc w:val="center"/>
            </w:pPr>
            <w:r w:rsidRPr="006C0410">
              <w:t>5,234</w:t>
            </w:r>
          </w:p>
        </w:tc>
        <w:tc>
          <w:tcPr>
            <w:tcW w:w="3254" w:type="dxa"/>
            <w:vAlign w:val="bottom"/>
          </w:tcPr>
          <w:p w14:paraId="564399DB" w14:textId="7B75F068" w:rsidR="006C0410" w:rsidRDefault="006C0410" w:rsidP="006C0410">
            <w:pPr>
              <w:ind w:firstLine="0"/>
              <w:jc w:val="center"/>
            </w:pPr>
            <w:r w:rsidRPr="006C0410">
              <w:t>6,976</w:t>
            </w:r>
          </w:p>
        </w:tc>
        <w:tc>
          <w:tcPr>
            <w:tcW w:w="3254" w:type="dxa"/>
            <w:vAlign w:val="bottom"/>
          </w:tcPr>
          <w:p w14:paraId="7A725B25" w14:textId="42F02160" w:rsidR="006C0410" w:rsidRDefault="006C0410" w:rsidP="006C0410">
            <w:pPr>
              <w:ind w:firstLine="0"/>
              <w:jc w:val="center"/>
            </w:pPr>
            <w:r w:rsidRPr="006C0410">
              <w:t>5,191</w:t>
            </w:r>
          </w:p>
        </w:tc>
      </w:tr>
      <w:tr w:rsidR="006C0410" w14:paraId="6C71ECF3" w14:textId="77777777" w:rsidTr="006C0410">
        <w:tc>
          <w:tcPr>
            <w:tcW w:w="1341" w:type="dxa"/>
            <w:vAlign w:val="center"/>
          </w:tcPr>
          <w:p w14:paraId="2717E224" w14:textId="77777777" w:rsidR="006C0410" w:rsidRDefault="006C0410" w:rsidP="006C0410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7" w:type="dxa"/>
            <w:vAlign w:val="bottom"/>
          </w:tcPr>
          <w:p w14:paraId="5A4B4F40" w14:textId="6A6E9D66" w:rsidR="006C0410" w:rsidRDefault="006C0410" w:rsidP="006C0410">
            <w:pPr>
              <w:ind w:firstLine="0"/>
              <w:jc w:val="center"/>
            </w:pPr>
            <w:r w:rsidRPr="006C0410">
              <w:t>6,067</w:t>
            </w:r>
          </w:p>
        </w:tc>
        <w:tc>
          <w:tcPr>
            <w:tcW w:w="3254" w:type="dxa"/>
            <w:vAlign w:val="bottom"/>
          </w:tcPr>
          <w:p w14:paraId="162C31BB" w14:textId="787538B3" w:rsidR="006C0410" w:rsidRDefault="006C0410" w:rsidP="006C0410">
            <w:pPr>
              <w:ind w:firstLine="0"/>
              <w:jc w:val="center"/>
            </w:pPr>
            <w:r w:rsidRPr="006C0410">
              <w:t>5,336</w:t>
            </w:r>
          </w:p>
        </w:tc>
        <w:tc>
          <w:tcPr>
            <w:tcW w:w="3254" w:type="dxa"/>
            <w:vAlign w:val="bottom"/>
          </w:tcPr>
          <w:p w14:paraId="387C807E" w14:textId="416C86A3" w:rsidR="006C0410" w:rsidRDefault="006C0410" w:rsidP="006C0410">
            <w:pPr>
              <w:ind w:firstLine="0"/>
              <w:jc w:val="center"/>
            </w:pPr>
            <w:r w:rsidRPr="006C0410">
              <w:t>7,111</w:t>
            </w:r>
          </w:p>
        </w:tc>
        <w:tc>
          <w:tcPr>
            <w:tcW w:w="3254" w:type="dxa"/>
            <w:vAlign w:val="bottom"/>
          </w:tcPr>
          <w:p w14:paraId="1B5A2609" w14:textId="113D2C28" w:rsidR="006C0410" w:rsidRDefault="006C0410" w:rsidP="006C0410">
            <w:pPr>
              <w:ind w:firstLine="0"/>
              <w:jc w:val="center"/>
            </w:pPr>
            <w:r w:rsidRPr="006C0410">
              <w:t>5,309</w:t>
            </w:r>
          </w:p>
        </w:tc>
      </w:tr>
      <w:tr w:rsidR="006C0410" w14:paraId="793AD1CC" w14:textId="77777777" w:rsidTr="006C0410">
        <w:tc>
          <w:tcPr>
            <w:tcW w:w="1341" w:type="dxa"/>
            <w:vAlign w:val="center"/>
          </w:tcPr>
          <w:p w14:paraId="699C23A1" w14:textId="77777777" w:rsidR="006C0410" w:rsidRDefault="006C0410" w:rsidP="006C0410">
            <w:pPr>
              <w:ind w:firstLine="0"/>
              <w:jc w:val="center"/>
            </w:pPr>
            <w:r>
              <w:t>7</w:t>
            </w:r>
          </w:p>
        </w:tc>
        <w:tc>
          <w:tcPr>
            <w:tcW w:w="3457" w:type="dxa"/>
            <w:vAlign w:val="bottom"/>
          </w:tcPr>
          <w:p w14:paraId="260FD359" w14:textId="30993616" w:rsidR="006C0410" w:rsidRDefault="006C0410" w:rsidP="006C0410">
            <w:pPr>
              <w:ind w:firstLine="0"/>
              <w:jc w:val="center"/>
            </w:pPr>
            <w:r w:rsidRPr="006C0410">
              <w:t>6,175</w:t>
            </w:r>
          </w:p>
        </w:tc>
        <w:tc>
          <w:tcPr>
            <w:tcW w:w="3254" w:type="dxa"/>
            <w:vAlign w:val="bottom"/>
          </w:tcPr>
          <w:p w14:paraId="482BBA79" w14:textId="440D351F" w:rsidR="006C0410" w:rsidRDefault="006C0410" w:rsidP="006C0410">
            <w:pPr>
              <w:ind w:firstLine="0"/>
              <w:jc w:val="center"/>
            </w:pPr>
            <w:r w:rsidRPr="006C0410">
              <w:t>5,431</w:t>
            </w:r>
          </w:p>
        </w:tc>
        <w:tc>
          <w:tcPr>
            <w:tcW w:w="3254" w:type="dxa"/>
            <w:vAlign w:val="bottom"/>
          </w:tcPr>
          <w:p w14:paraId="509D9630" w14:textId="49BBB71C" w:rsidR="006C0410" w:rsidRDefault="006C0410" w:rsidP="006C0410">
            <w:pPr>
              <w:ind w:firstLine="0"/>
              <w:jc w:val="center"/>
            </w:pPr>
            <w:r w:rsidRPr="006C0410">
              <w:t>7,239</w:t>
            </w:r>
          </w:p>
        </w:tc>
        <w:tc>
          <w:tcPr>
            <w:tcW w:w="3254" w:type="dxa"/>
            <w:vAlign w:val="bottom"/>
          </w:tcPr>
          <w:p w14:paraId="48978E4C" w14:textId="72D3AA8F" w:rsidR="006C0410" w:rsidRDefault="006C0410" w:rsidP="006C0410">
            <w:pPr>
              <w:ind w:firstLine="0"/>
              <w:jc w:val="center"/>
            </w:pPr>
            <w:r w:rsidRPr="006C0410">
              <w:t>5,420</w:t>
            </w:r>
          </w:p>
        </w:tc>
      </w:tr>
    </w:tbl>
    <w:p w14:paraId="21C6E57A" w14:textId="04F4663B" w:rsidR="008E6FDD" w:rsidRDefault="00375523" w:rsidP="00EB6C79">
      <w:pPr>
        <w:pStyle w:val="affa"/>
      </w:pPr>
      <w:r>
        <w:br w:type="page"/>
      </w:r>
      <w:r w:rsidR="008E6FDD">
        <w:lastRenderedPageBreak/>
        <w:t>Таблица Д.5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72"/>
        <w:gridCol w:w="3253"/>
        <w:gridCol w:w="3247"/>
        <w:gridCol w:w="3247"/>
      </w:tblGrid>
      <w:tr w:rsidR="00375523" w14:paraId="3336F7F8" w14:textId="77777777" w:rsidTr="007A6705">
        <w:tc>
          <w:tcPr>
            <w:tcW w:w="1341" w:type="dxa"/>
            <w:vAlign w:val="center"/>
          </w:tcPr>
          <w:p w14:paraId="4A603065" w14:textId="77777777" w:rsidR="00375523" w:rsidRPr="00010938" w:rsidRDefault="00375523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0CFC694C">
                <v:shape id="_x0000_i1875" type="#_x0000_t75" style="width:55.5pt;height:18.75pt" o:ole="">
                  <v:imagedata r:id="rId1535" o:title=""/>
                </v:shape>
                <o:OLEObject Type="Embed" ProgID="Equation.DSMT4" ShapeID="_x0000_i1875" DrawAspect="Content" ObjectID="_1685186367" r:id="rId1540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72" w:type="dxa"/>
            <w:vAlign w:val="center"/>
          </w:tcPr>
          <w:p w14:paraId="672D7DD6" w14:textId="39F2B587" w:rsidR="00375523" w:rsidRDefault="00375523" w:rsidP="008805ED">
            <w:pPr>
              <w:ind w:firstLine="0"/>
              <w:jc w:val="center"/>
            </w:pPr>
            <w:r w:rsidRPr="00375523">
              <w:t>ARCADENE-ПХН-2М</w:t>
            </w:r>
          </w:p>
        </w:tc>
        <w:tc>
          <w:tcPr>
            <w:tcW w:w="3253" w:type="dxa"/>
            <w:vAlign w:val="center"/>
          </w:tcPr>
          <w:p w14:paraId="57417134" w14:textId="6ECB35FA" w:rsidR="00375523" w:rsidRDefault="00375523" w:rsidP="008805ED">
            <w:pPr>
              <w:ind w:firstLine="0"/>
              <w:jc w:val="center"/>
            </w:pPr>
            <w:r w:rsidRPr="00375523">
              <w:t>ARCIT-373D-ПХН-2М</w:t>
            </w:r>
          </w:p>
        </w:tc>
        <w:tc>
          <w:tcPr>
            <w:tcW w:w="3247" w:type="dxa"/>
            <w:vAlign w:val="center"/>
          </w:tcPr>
          <w:p w14:paraId="04A0B867" w14:textId="1813F5C3" w:rsidR="00375523" w:rsidRDefault="00375523" w:rsidP="008805ED">
            <w:pPr>
              <w:ind w:firstLine="0"/>
              <w:jc w:val="center"/>
            </w:pPr>
            <w:r w:rsidRPr="00375523">
              <w:t>RD-2435-ПХН-2М</w:t>
            </w:r>
          </w:p>
        </w:tc>
        <w:tc>
          <w:tcPr>
            <w:tcW w:w="3247" w:type="dxa"/>
            <w:vAlign w:val="center"/>
          </w:tcPr>
          <w:p w14:paraId="24CEF919" w14:textId="519C4103" w:rsidR="00375523" w:rsidRPr="00010938" w:rsidRDefault="00375523" w:rsidP="008805ED">
            <w:pPr>
              <w:ind w:firstLine="0"/>
              <w:jc w:val="center"/>
            </w:pPr>
            <w:r w:rsidRPr="00375523">
              <w:t>TP-H-3062-ПХН-2М</w:t>
            </w:r>
          </w:p>
        </w:tc>
      </w:tr>
      <w:tr w:rsidR="007A6705" w14:paraId="42A5A0ED" w14:textId="77777777" w:rsidTr="007A6705">
        <w:tc>
          <w:tcPr>
            <w:tcW w:w="1341" w:type="dxa"/>
            <w:vAlign w:val="center"/>
          </w:tcPr>
          <w:p w14:paraId="5ED3AE4C" w14:textId="77777777" w:rsidR="007A6705" w:rsidRDefault="007A6705" w:rsidP="007A6705">
            <w:pPr>
              <w:ind w:firstLine="0"/>
              <w:jc w:val="center"/>
            </w:pPr>
            <w:r>
              <w:t>3</w:t>
            </w:r>
          </w:p>
        </w:tc>
        <w:tc>
          <w:tcPr>
            <w:tcW w:w="3472" w:type="dxa"/>
            <w:vAlign w:val="bottom"/>
          </w:tcPr>
          <w:p w14:paraId="79D28534" w14:textId="2AC5098D" w:rsidR="007A6705" w:rsidRDefault="007A6705" w:rsidP="007A6705">
            <w:pPr>
              <w:ind w:firstLine="0"/>
              <w:jc w:val="center"/>
            </w:pPr>
            <w:r w:rsidRPr="007A6705">
              <w:t>9,821</w:t>
            </w:r>
          </w:p>
        </w:tc>
        <w:tc>
          <w:tcPr>
            <w:tcW w:w="3253" w:type="dxa"/>
            <w:vAlign w:val="bottom"/>
          </w:tcPr>
          <w:p w14:paraId="1C4D15CD" w14:textId="71302A4C" w:rsidR="007A6705" w:rsidRDefault="007A6705" w:rsidP="007A6705">
            <w:pPr>
              <w:ind w:firstLine="0"/>
              <w:jc w:val="center"/>
            </w:pPr>
            <w:r w:rsidRPr="007A6705">
              <w:t>9,658</w:t>
            </w:r>
          </w:p>
        </w:tc>
        <w:tc>
          <w:tcPr>
            <w:tcW w:w="3247" w:type="dxa"/>
            <w:vAlign w:val="bottom"/>
          </w:tcPr>
          <w:p w14:paraId="544A2154" w14:textId="0AC81516" w:rsidR="007A6705" w:rsidRDefault="007A6705" w:rsidP="007A6705">
            <w:pPr>
              <w:ind w:firstLine="0"/>
              <w:jc w:val="center"/>
            </w:pPr>
            <w:r w:rsidRPr="007A6705">
              <w:t>9,658</w:t>
            </w:r>
          </w:p>
        </w:tc>
        <w:tc>
          <w:tcPr>
            <w:tcW w:w="3247" w:type="dxa"/>
            <w:vAlign w:val="bottom"/>
          </w:tcPr>
          <w:p w14:paraId="3AED74C6" w14:textId="38DDA1D1" w:rsidR="007A6705" w:rsidRDefault="007A6705" w:rsidP="007A6705">
            <w:pPr>
              <w:ind w:firstLine="0"/>
              <w:jc w:val="center"/>
            </w:pPr>
            <w:r w:rsidRPr="007A6705">
              <w:t>9,930</w:t>
            </w:r>
          </w:p>
        </w:tc>
      </w:tr>
      <w:tr w:rsidR="007A6705" w14:paraId="3BB91A42" w14:textId="77777777" w:rsidTr="007A6705">
        <w:tc>
          <w:tcPr>
            <w:tcW w:w="1341" w:type="dxa"/>
            <w:vAlign w:val="center"/>
          </w:tcPr>
          <w:p w14:paraId="671B8B7F" w14:textId="77777777" w:rsidR="007A6705" w:rsidRDefault="007A6705" w:rsidP="007A6705">
            <w:pPr>
              <w:ind w:firstLine="0"/>
              <w:jc w:val="center"/>
            </w:pPr>
            <w:r>
              <w:t>3,5</w:t>
            </w:r>
          </w:p>
        </w:tc>
        <w:tc>
          <w:tcPr>
            <w:tcW w:w="3472" w:type="dxa"/>
            <w:vAlign w:val="bottom"/>
          </w:tcPr>
          <w:p w14:paraId="26C37A74" w14:textId="640C41C8" w:rsidR="007A6705" w:rsidRDefault="007A6705" w:rsidP="007A6705">
            <w:pPr>
              <w:ind w:firstLine="0"/>
              <w:jc w:val="center"/>
            </w:pPr>
            <w:r w:rsidRPr="007A6705">
              <w:t>10,113</w:t>
            </w:r>
          </w:p>
        </w:tc>
        <w:tc>
          <w:tcPr>
            <w:tcW w:w="3253" w:type="dxa"/>
            <w:vAlign w:val="bottom"/>
          </w:tcPr>
          <w:p w14:paraId="343D7C86" w14:textId="1A37FEA1" w:rsidR="007A6705" w:rsidRDefault="007A6705" w:rsidP="007A6705">
            <w:pPr>
              <w:ind w:firstLine="0"/>
              <w:jc w:val="center"/>
            </w:pPr>
            <w:r w:rsidRPr="007A6705">
              <w:t>9,945</w:t>
            </w:r>
          </w:p>
        </w:tc>
        <w:tc>
          <w:tcPr>
            <w:tcW w:w="3247" w:type="dxa"/>
            <w:vAlign w:val="bottom"/>
          </w:tcPr>
          <w:p w14:paraId="35DEE5FD" w14:textId="2DA0BEE5" w:rsidR="007A6705" w:rsidRDefault="007A6705" w:rsidP="007A6705">
            <w:pPr>
              <w:ind w:firstLine="0"/>
              <w:jc w:val="center"/>
            </w:pPr>
            <w:r w:rsidRPr="007A6705">
              <w:t>9,945</w:t>
            </w:r>
          </w:p>
        </w:tc>
        <w:tc>
          <w:tcPr>
            <w:tcW w:w="3247" w:type="dxa"/>
            <w:vAlign w:val="bottom"/>
          </w:tcPr>
          <w:p w14:paraId="4329F56C" w14:textId="2995AAF0" w:rsidR="007A6705" w:rsidRDefault="007A6705" w:rsidP="007A6705">
            <w:pPr>
              <w:ind w:firstLine="0"/>
              <w:jc w:val="center"/>
            </w:pPr>
            <w:r w:rsidRPr="007A6705">
              <w:t>10,225</w:t>
            </w:r>
          </w:p>
        </w:tc>
      </w:tr>
      <w:tr w:rsidR="007A6705" w14:paraId="12759578" w14:textId="77777777" w:rsidTr="007A6705">
        <w:tc>
          <w:tcPr>
            <w:tcW w:w="1341" w:type="dxa"/>
            <w:vAlign w:val="center"/>
          </w:tcPr>
          <w:p w14:paraId="473130A4" w14:textId="77777777" w:rsidR="007A6705" w:rsidRDefault="007A6705" w:rsidP="007A6705">
            <w:pPr>
              <w:ind w:firstLine="0"/>
              <w:jc w:val="center"/>
            </w:pPr>
            <w:r>
              <w:t>4</w:t>
            </w:r>
          </w:p>
        </w:tc>
        <w:tc>
          <w:tcPr>
            <w:tcW w:w="3472" w:type="dxa"/>
            <w:vAlign w:val="bottom"/>
          </w:tcPr>
          <w:p w14:paraId="4523D52D" w14:textId="45449483" w:rsidR="007A6705" w:rsidRDefault="007A6705" w:rsidP="007A6705">
            <w:pPr>
              <w:ind w:firstLine="0"/>
              <w:jc w:val="center"/>
            </w:pPr>
            <w:r w:rsidRPr="007A6705">
              <w:t>10,373</w:t>
            </w:r>
          </w:p>
        </w:tc>
        <w:tc>
          <w:tcPr>
            <w:tcW w:w="3253" w:type="dxa"/>
            <w:vAlign w:val="bottom"/>
          </w:tcPr>
          <w:p w14:paraId="0AB5F1C6" w14:textId="5D477A9F" w:rsidR="007A6705" w:rsidRDefault="007A6705" w:rsidP="007A6705">
            <w:pPr>
              <w:ind w:firstLine="0"/>
              <w:jc w:val="center"/>
            </w:pPr>
            <w:r w:rsidRPr="007A6705">
              <w:t>10,200</w:t>
            </w:r>
          </w:p>
        </w:tc>
        <w:tc>
          <w:tcPr>
            <w:tcW w:w="3247" w:type="dxa"/>
            <w:vAlign w:val="bottom"/>
          </w:tcPr>
          <w:p w14:paraId="0108E4EB" w14:textId="0C54D5F5" w:rsidR="007A6705" w:rsidRDefault="007A6705" w:rsidP="007A6705">
            <w:pPr>
              <w:ind w:firstLine="0"/>
              <w:jc w:val="center"/>
            </w:pPr>
            <w:r w:rsidRPr="007A6705">
              <w:t>10,200</w:t>
            </w:r>
          </w:p>
        </w:tc>
        <w:tc>
          <w:tcPr>
            <w:tcW w:w="3247" w:type="dxa"/>
            <w:vAlign w:val="bottom"/>
          </w:tcPr>
          <w:p w14:paraId="4D42B063" w14:textId="6DCB951F" w:rsidR="007A6705" w:rsidRDefault="007A6705" w:rsidP="007A6705">
            <w:pPr>
              <w:ind w:firstLine="0"/>
              <w:jc w:val="center"/>
            </w:pPr>
            <w:r w:rsidRPr="007A6705">
              <w:t>10,488</w:t>
            </w:r>
          </w:p>
        </w:tc>
      </w:tr>
      <w:tr w:rsidR="007A6705" w14:paraId="1361D4A0" w14:textId="77777777" w:rsidTr="007A6705">
        <w:tc>
          <w:tcPr>
            <w:tcW w:w="1341" w:type="dxa"/>
            <w:vAlign w:val="center"/>
          </w:tcPr>
          <w:p w14:paraId="43F3D0D2" w14:textId="77777777" w:rsidR="007A6705" w:rsidRDefault="007A6705" w:rsidP="007A6705">
            <w:pPr>
              <w:ind w:firstLine="0"/>
              <w:jc w:val="center"/>
            </w:pPr>
            <w:r>
              <w:t>4,5</w:t>
            </w:r>
          </w:p>
        </w:tc>
        <w:tc>
          <w:tcPr>
            <w:tcW w:w="3472" w:type="dxa"/>
            <w:vAlign w:val="bottom"/>
          </w:tcPr>
          <w:p w14:paraId="7B9ED2EA" w14:textId="73022CEB" w:rsidR="007A6705" w:rsidRDefault="007A6705" w:rsidP="007A6705">
            <w:pPr>
              <w:ind w:firstLine="0"/>
              <w:jc w:val="center"/>
            </w:pPr>
            <w:r w:rsidRPr="007A6705">
              <w:t>10,608</w:t>
            </w:r>
          </w:p>
        </w:tc>
        <w:tc>
          <w:tcPr>
            <w:tcW w:w="3253" w:type="dxa"/>
            <w:vAlign w:val="bottom"/>
          </w:tcPr>
          <w:p w14:paraId="170E57EB" w14:textId="566AE106" w:rsidR="007A6705" w:rsidRDefault="007A6705" w:rsidP="007A6705">
            <w:pPr>
              <w:ind w:firstLine="0"/>
              <w:jc w:val="center"/>
            </w:pPr>
            <w:r w:rsidRPr="007A6705">
              <w:t>10,431</w:t>
            </w:r>
          </w:p>
        </w:tc>
        <w:tc>
          <w:tcPr>
            <w:tcW w:w="3247" w:type="dxa"/>
            <w:vAlign w:val="bottom"/>
          </w:tcPr>
          <w:p w14:paraId="1C4F7E0F" w14:textId="705BC9AD" w:rsidR="007A6705" w:rsidRDefault="007A6705" w:rsidP="007A6705">
            <w:pPr>
              <w:ind w:firstLine="0"/>
              <w:jc w:val="center"/>
            </w:pPr>
            <w:r w:rsidRPr="007A6705">
              <w:t>10,43</w:t>
            </w:r>
            <w:r>
              <w:t>1</w:t>
            </w:r>
          </w:p>
        </w:tc>
        <w:tc>
          <w:tcPr>
            <w:tcW w:w="3247" w:type="dxa"/>
            <w:vAlign w:val="bottom"/>
          </w:tcPr>
          <w:p w14:paraId="30A3B4F4" w14:textId="3B23BD75" w:rsidR="007A6705" w:rsidRDefault="007A6705" w:rsidP="007A6705">
            <w:pPr>
              <w:ind w:firstLine="0"/>
              <w:jc w:val="center"/>
            </w:pPr>
            <w:r w:rsidRPr="007A6705">
              <w:t>10,725</w:t>
            </w:r>
          </w:p>
        </w:tc>
      </w:tr>
      <w:tr w:rsidR="007A6705" w14:paraId="3EB0AEED" w14:textId="77777777" w:rsidTr="007A6705">
        <w:tc>
          <w:tcPr>
            <w:tcW w:w="1341" w:type="dxa"/>
            <w:vAlign w:val="center"/>
          </w:tcPr>
          <w:p w14:paraId="2B26CBC1" w14:textId="77777777" w:rsidR="007A6705" w:rsidRDefault="007A6705" w:rsidP="007A6705">
            <w:pPr>
              <w:ind w:firstLine="0"/>
              <w:jc w:val="center"/>
            </w:pPr>
            <w:r>
              <w:t>5</w:t>
            </w:r>
          </w:p>
        </w:tc>
        <w:tc>
          <w:tcPr>
            <w:tcW w:w="3472" w:type="dxa"/>
            <w:vAlign w:val="bottom"/>
          </w:tcPr>
          <w:p w14:paraId="0A63657C" w14:textId="35823094" w:rsidR="007A6705" w:rsidRDefault="007A6705" w:rsidP="007A6705">
            <w:pPr>
              <w:ind w:firstLine="0"/>
              <w:jc w:val="center"/>
            </w:pPr>
            <w:r w:rsidRPr="007A6705">
              <w:t>10,822</w:t>
            </w:r>
          </w:p>
        </w:tc>
        <w:tc>
          <w:tcPr>
            <w:tcW w:w="3253" w:type="dxa"/>
            <w:vAlign w:val="bottom"/>
          </w:tcPr>
          <w:p w14:paraId="22390CA2" w14:textId="1E1CEADD" w:rsidR="007A6705" w:rsidRDefault="007A6705" w:rsidP="007A6705">
            <w:pPr>
              <w:ind w:firstLine="0"/>
              <w:jc w:val="center"/>
            </w:pPr>
            <w:r w:rsidRPr="007A6705">
              <w:t>10,642</w:t>
            </w:r>
          </w:p>
        </w:tc>
        <w:tc>
          <w:tcPr>
            <w:tcW w:w="3247" w:type="dxa"/>
            <w:vAlign w:val="bottom"/>
          </w:tcPr>
          <w:p w14:paraId="01A65A61" w14:textId="7DEC5C46" w:rsidR="007A6705" w:rsidRDefault="007A6705" w:rsidP="007A6705">
            <w:pPr>
              <w:ind w:firstLine="0"/>
              <w:jc w:val="center"/>
            </w:pPr>
            <w:r w:rsidRPr="007A6705">
              <w:t>10,642</w:t>
            </w:r>
          </w:p>
        </w:tc>
        <w:tc>
          <w:tcPr>
            <w:tcW w:w="3247" w:type="dxa"/>
            <w:vAlign w:val="bottom"/>
          </w:tcPr>
          <w:p w14:paraId="65E5DF34" w14:textId="4E338A86" w:rsidR="007A6705" w:rsidRDefault="007A6705" w:rsidP="007A6705">
            <w:pPr>
              <w:ind w:firstLine="0"/>
              <w:jc w:val="center"/>
            </w:pPr>
            <w:r w:rsidRPr="007A6705">
              <w:t>10,942</w:t>
            </w:r>
          </w:p>
        </w:tc>
      </w:tr>
      <w:tr w:rsidR="007A6705" w14:paraId="68686505" w14:textId="77777777" w:rsidTr="007A6705">
        <w:tc>
          <w:tcPr>
            <w:tcW w:w="1341" w:type="dxa"/>
            <w:vAlign w:val="center"/>
          </w:tcPr>
          <w:p w14:paraId="1B3381A8" w14:textId="77777777" w:rsidR="007A6705" w:rsidRDefault="007A6705" w:rsidP="007A6705">
            <w:pPr>
              <w:ind w:firstLine="0"/>
              <w:jc w:val="center"/>
            </w:pPr>
            <w:r>
              <w:t>5,5</w:t>
            </w:r>
          </w:p>
        </w:tc>
        <w:tc>
          <w:tcPr>
            <w:tcW w:w="3472" w:type="dxa"/>
            <w:vAlign w:val="bottom"/>
          </w:tcPr>
          <w:p w14:paraId="2201CF6B" w14:textId="5E8E6552" w:rsidR="007A6705" w:rsidRDefault="007A6705" w:rsidP="007A6705">
            <w:pPr>
              <w:ind w:firstLine="0"/>
              <w:jc w:val="center"/>
            </w:pPr>
            <w:r w:rsidRPr="007A6705">
              <w:t>11,020</w:t>
            </w:r>
          </w:p>
        </w:tc>
        <w:tc>
          <w:tcPr>
            <w:tcW w:w="3253" w:type="dxa"/>
            <w:vAlign w:val="bottom"/>
          </w:tcPr>
          <w:p w14:paraId="3A7EF6FD" w14:textId="3BE6BE3C" w:rsidR="007A6705" w:rsidRDefault="007A6705" w:rsidP="007A6705">
            <w:pPr>
              <w:ind w:firstLine="0"/>
              <w:jc w:val="center"/>
            </w:pPr>
            <w:r w:rsidRPr="007A6705">
              <w:t>10,837</w:t>
            </w:r>
          </w:p>
        </w:tc>
        <w:tc>
          <w:tcPr>
            <w:tcW w:w="3247" w:type="dxa"/>
            <w:vAlign w:val="bottom"/>
          </w:tcPr>
          <w:p w14:paraId="33D62DD0" w14:textId="6A6348CA" w:rsidR="007A6705" w:rsidRDefault="007A6705" w:rsidP="007A6705">
            <w:pPr>
              <w:ind w:firstLine="0"/>
              <w:jc w:val="center"/>
            </w:pPr>
            <w:r w:rsidRPr="007A6705">
              <w:t>10,837</w:t>
            </w:r>
          </w:p>
        </w:tc>
        <w:tc>
          <w:tcPr>
            <w:tcW w:w="3247" w:type="dxa"/>
            <w:vAlign w:val="bottom"/>
          </w:tcPr>
          <w:p w14:paraId="3AA85F9A" w14:textId="2A562846" w:rsidR="007A6705" w:rsidRDefault="007A6705" w:rsidP="007A6705">
            <w:pPr>
              <w:ind w:firstLine="0"/>
              <w:jc w:val="center"/>
            </w:pPr>
            <w:r w:rsidRPr="007A6705">
              <w:t>11,142</w:t>
            </w:r>
          </w:p>
        </w:tc>
      </w:tr>
      <w:tr w:rsidR="007A6705" w14:paraId="025C83A1" w14:textId="77777777" w:rsidTr="007A6705">
        <w:tc>
          <w:tcPr>
            <w:tcW w:w="1341" w:type="dxa"/>
            <w:vAlign w:val="center"/>
          </w:tcPr>
          <w:p w14:paraId="07F85500" w14:textId="77777777" w:rsidR="007A6705" w:rsidRDefault="007A6705" w:rsidP="007A6705">
            <w:pPr>
              <w:ind w:firstLine="0"/>
              <w:jc w:val="center"/>
            </w:pPr>
            <w:r>
              <w:t>6</w:t>
            </w:r>
          </w:p>
        </w:tc>
        <w:tc>
          <w:tcPr>
            <w:tcW w:w="3472" w:type="dxa"/>
            <w:vAlign w:val="bottom"/>
          </w:tcPr>
          <w:p w14:paraId="5CE18EDB" w14:textId="17D1E68A" w:rsidR="007A6705" w:rsidRDefault="007A6705" w:rsidP="007A6705">
            <w:pPr>
              <w:ind w:firstLine="0"/>
              <w:jc w:val="center"/>
            </w:pPr>
            <w:r w:rsidRPr="007A6705">
              <w:t>11,204</w:t>
            </w:r>
          </w:p>
        </w:tc>
        <w:tc>
          <w:tcPr>
            <w:tcW w:w="3253" w:type="dxa"/>
            <w:vAlign w:val="bottom"/>
          </w:tcPr>
          <w:p w14:paraId="543247B1" w14:textId="281800E3" w:rsidR="007A6705" w:rsidRDefault="007A6705" w:rsidP="007A6705">
            <w:pPr>
              <w:ind w:firstLine="0"/>
              <w:jc w:val="center"/>
            </w:pPr>
            <w:r w:rsidRPr="007A6705">
              <w:t>11,017</w:t>
            </w:r>
          </w:p>
        </w:tc>
        <w:tc>
          <w:tcPr>
            <w:tcW w:w="3247" w:type="dxa"/>
            <w:vAlign w:val="bottom"/>
          </w:tcPr>
          <w:p w14:paraId="27F52CDD" w14:textId="69F801A0" w:rsidR="007A6705" w:rsidRDefault="007A6705" w:rsidP="007A6705">
            <w:pPr>
              <w:ind w:firstLine="0"/>
              <w:jc w:val="center"/>
            </w:pPr>
            <w:r w:rsidRPr="007A6705">
              <w:t>11,017</w:t>
            </w:r>
          </w:p>
        </w:tc>
        <w:tc>
          <w:tcPr>
            <w:tcW w:w="3247" w:type="dxa"/>
            <w:vAlign w:val="bottom"/>
          </w:tcPr>
          <w:p w14:paraId="03C6F2C8" w14:textId="4653C6FE" w:rsidR="007A6705" w:rsidRDefault="007A6705" w:rsidP="007A6705">
            <w:pPr>
              <w:ind w:firstLine="0"/>
              <w:jc w:val="center"/>
            </w:pPr>
            <w:r w:rsidRPr="007A6705">
              <w:t>11,328</w:t>
            </w:r>
          </w:p>
        </w:tc>
      </w:tr>
      <w:tr w:rsidR="007A6705" w14:paraId="6C0219D0" w14:textId="77777777" w:rsidTr="007A6705">
        <w:tc>
          <w:tcPr>
            <w:tcW w:w="1341" w:type="dxa"/>
            <w:vAlign w:val="center"/>
          </w:tcPr>
          <w:p w14:paraId="323267F8" w14:textId="77777777" w:rsidR="007A6705" w:rsidRDefault="007A6705" w:rsidP="007A6705">
            <w:pPr>
              <w:ind w:firstLine="0"/>
              <w:jc w:val="center"/>
            </w:pPr>
            <w:r>
              <w:t>6,5</w:t>
            </w:r>
          </w:p>
        </w:tc>
        <w:tc>
          <w:tcPr>
            <w:tcW w:w="3472" w:type="dxa"/>
            <w:vAlign w:val="bottom"/>
          </w:tcPr>
          <w:p w14:paraId="52CB5C94" w14:textId="306B3827" w:rsidR="007A6705" w:rsidRDefault="007A6705" w:rsidP="007A6705">
            <w:pPr>
              <w:ind w:firstLine="0"/>
              <w:jc w:val="center"/>
            </w:pPr>
            <w:r w:rsidRPr="007A6705">
              <w:t>11,375</w:t>
            </w:r>
          </w:p>
        </w:tc>
        <w:tc>
          <w:tcPr>
            <w:tcW w:w="3253" w:type="dxa"/>
            <w:vAlign w:val="bottom"/>
          </w:tcPr>
          <w:p w14:paraId="5EAB6F2F" w14:textId="00AA80B3" w:rsidR="007A6705" w:rsidRDefault="007A6705" w:rsidP="007A6705">
            <w:pPr>
              <w:ind w:firstLine="0"/>
              <w:jc w:val="center"/>
            </w:pPr>
            <w:r w:rsidRPr="007A6705">
              <w:t>11,186</w:t>
            </w:r>
          </w:p>
        </w:tc>
        <w:tc>
          <w:tcPr>
            <w:tcW w:w="3247" w:type="dxa"/>
            <w:vAlign w:val="bottom"/>
          </w:tcPr>
          <w:p w14:paraId="71D53A9C" w14:textId="520376F9" w:rsidR="007A6705" w:rsidRDefault="007A6705" w:rsidP="007A6705">
            <w:pPr>
              <w:ind w:firstLine="0"/>
              <w:jc w:val="center"/>
            </w:pPr>
            <w:r w:rsidRPr="007A6705">
              <w:t>11,186</w:t>
            </w:r>
          </w:p>
        </w:tc>
        <w:tc>
          <w:tcPr>
            <w:tcW w:w="3247" w:type="dxa"/>
            <w:vAlign w:val="bottom"/>
          </w:tcPr>
          <w:p w14:paraId="1C365907" w14:textId="1705D5A5" w:rsidR="007A6705" w:rsidRDefault="007A6705" w:rsidP="007A6705">
            <w:pPr>
              <w:ind w:firstLine="0"/>
              <w:jc w:val="center"/>
            </w:pPr>
            <w:r w:rsidRPr="007A6705">
              <w:t>11,501</w:t>
            </w:r>
          </w:p>
        </w:tc>
      </w:tr>
      <w:tr w:rsidR="007A6705" w14:paraId="2328BE3B" w14:textId="77777777" w:rsidTr="007A6705">
        <w:tc>
          <w:tcPr>
            <w:tcW w:w="1341" w:type="dxa"/>
            <w:vAlign w:val="center"/>
          </w:tcPr>
          <w:p w14:paraId="27A52A37" w14:textId="77777777" w:rsidR="007A6705" w:rsidRDefault="007A6705" w:rsidP="007A6705">
            <w:pPr>
              <w:ind w:firstLine="0"/>
              <w:jc w:val="center"/>
            </w:pPr>
            <w:r>
              <w:t>7</w:t>
            </w:r>
          </w:p>
        </w:tc>
        <w:tc>
          <w:tcPr>
            <w:tcW w:w="3472" w:type="dxa"/>
            <w:vAlign w:val="bottom"/>
          </w:tcPr>
          <w:p w14:paraId="065137F5" w14:textId="1C560B35" w:rsidR="007A6705" w:rsidRDefault="007A6705" w:rsidP="007A6705">
            <w:pPr>
              <w:ind w:firstLine="0"/>
              <w:jc w:val="center"/>
            </w:pPr>
            <w:r w:rsidRPr="007A6705">
              <w:t>11,537</w:t>
            </w:r>
          </w:p>
        </w:tc>
        <w:tc>
          <w:tcPr>
            <w:tcW w:w="3253" w:type="dxa"/>
            <w:vAlign w:val="bottom"/>
          </w:tcPr>
          <w:p w14:paraId="74DC596A" w14:textId="2BF8BE55" w:rsidR="007A6705" w:rsidRDefault="007A6705" w:rsidP="007A6705">
            <w:pPr>
              <w:ind w:firstLine="0"/>
              <w:jc w:val="center"/>
            </w:pPr>
            <w:r w:rsidRPr="007A6705">
              <w:t>11,345</w:t>
            </w:r>
          </w:p>
        </w:tc>
        <w:tc>
          <w:tcPr>
            <w:tcW w:w="3247" w:type="dxa"/>
            <w:vAlign w:val="bottom"/>
          </w:tcPr>
          <w:p w14:paraId="445F262D" w14:textId="5FD38E35" w:rsidR="007A6705" w:rsidRDefault="007A6705" w:rsidP="007A6705">
            <w:pPr>
              <w:ind w:firstLine="0"/>
              <w:jc w:val="center"/>
            </w:pPr>
            <w:r w:rsidRPr="007A6705">
              <w:t>11,345</w:t>
            </w:r>
          </w:p>
        </w:tc>
        <w:tc>
          <w:tcPr>
            <w:tcW w:w="3247" w:type="dxa"/>
            <w:vAlign w:val="bottom"/>
          </w:tcPr>
          <w:p w14:paraId="11487121" w14:textId="55E1C679" w:rsidR="007A6705" w:rsidRDefault="007A6705" w:rsidP="007A6705">
            <w:pPr>
              <w:ind w:firstLine="0"/>
              <w:jc w:val="center"/>
            </w:pPr>
            <w:r w:rsidRPr="007A6705">
              <w:t>11,664</w:t>
            </w:r>
          </w:p>
        </w:tc>
      </w:tr>
    </w:tbl>
    <w:p w14:paraId="1731B952" w14:textId="2F0297F0" w:rsidR="008E6FDD" w:rsidRDefault="00705B2D" w:rsidP="00EB6C79">
      <w:pPr>
        <w:pStyle w:val="affa"/>
      </w:pPr>
      <w:r>
        <w:br w:type="page"/>
      </w:r>
      <w:r w:rsidR="008E6FDD">
        <w:lastRenderedPageBreak/>
        <w:t>Таблица Д.6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7"/>
        <w:gridCol w:w="3254"/>
        <w:gridCol w:w="3254"/>
        <w:gridCol w:w="3254"/>
      </w:tblGrid>
      <w:tr w:rsidR="00705B2D" w14:paraId="3C281E56" w14:textId="77777777" w:rsidTr="00415291">
        <w:tc>
          <w:tcPr>
            <w:tcW w:w="1341" w:type="dxa"/>
            <w:vAlign w:val="center"/>
          </w:tcPr>
          <w:p w14:paraId="10FBB8DD" w14:textId="77777777" w:rsidR="00705B2D" w:rsidRPr="00010938" w:rsidRDefault="00705B2D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7B80A30A">
                <v:shape id="_x0000_i1876" type="#_x0000_t75" style="width:55.5pt;height:18.75pt" o:ole="">
                  <v:imagedata r:id="rId1535" o:title=""/>
                </v:shape>
                <o:OLEObject Type="Embed" ProgID="Equation.DSMT4" ShapeID="_x0000_i1876" DrawAspect="Content" ObjectID="_1685186368" r:id="rId1541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7" w:type="dxa"/>
            <w:vAlign w:val="center"/>
          </w:tcPr>
          <w:p w14:paraId="23EF9E13" w14:textId="75292A23" w:rsidR="00705B2D" w:rsidRDefault="00705B2D" w:rsidP="008805ED">
            <w:pPr>
              <w:ind w:firstLine="0"/>
              <w:jc w:val="center"/>
            </w:pPr>
            <w:r w:rsidRPr="00705B2D">
              <w:t>ПХА-3М-ПХН-2М</w:t>
            </w:r>
          </w:p>
        </w:tc>
        <w:tc>
          <w:tcPr>
            <w:tcW w:w="3254" w:type="dxa"/>
            <w:vAlign w:val="center"/>
          </w:tcPr>
          <w:p w14:paraId="3A9003B0" w14:textId="5B9BA82D" w:rsidR="00705B2D" w:rsidRDefault="00705B2D" w:rsidP="008805ED">
            <w:pPr>
              <w:ind w:firstLine="0"/>
              <w:jc w:val="center"/>
            </w:pPr>
            <w:r w:rsidRPr="00705B2D">
              <w:t>ПХА-4М-ПХН-2М</w:t>
            </w:r>
          </w:p>
        </w:tc>
        <w:tc>
          <w:tcPr>
            <w:tcW w:w="3254" w:type="dxa"/>
            <w:vAlign w:val="center"/>
          </w:tcPr>
          <w:p w14:paraId="41EA4709" w14:textId="40EF59CA" w:rsidR="00705B2D" w:rsidRDefault="00705B2D" w:rsidP="008805ED">
            <w:pPr>
              <w:ind w:firstLine="0"/>
              <w:jc w:val="center"/>
            </w:pPr>
            <w:r w:rsidRPr="00705B2D">
              <w:t>ПХА-5М-ПХН-2М</w:t>
            </w:r>
          </w:p>
        </w:tc>
        <w:tc>
          <w:tcPr>
            <w:tcW w:w="3254" w:type="dxa"/>
            <w:vAlign w:val="center"/>
          </w:tcPr>
          <w:p w14:paraId="53B404C7" w14:textId="617C29AA" w:rsidR="00705B2D" w:rsidRPr="00010938" w:rsidRDefault="00705B2D" w:rsidP="008805ED">
            <w:pPr>
              <w:ind w:firstLine="0"/>
              <w:jc w:val="center"/>
            </w:pPr>
            <w:r w:rsidRPr="00705B2D">
              <w:t>ПХК-1М-ПХН-2М</w:t>
            </w:r>
          </w:p>
        </w:tc>
      </w:tr>
      <w:tr w:rsidR="00415291" w14:paraId="6591C7DB" w14:textId="77777777" w:rsidTr="00415291">
        <w:tc>
          <w:tcPr>
            <w:tcW w:w="1341" w:type="dxa"/>
            <w:vAlign w:val="center"/>
          </w:tcPr>
          <w:p w14:paraId="6A208D20" w14:textId="77777777" w:rsidR="00415291" w:rsidRDefault="00415291" w:rsidP="00415291">
            <w:pPr>
              <w:ind w:firstLine="0"/>
              <w:jc w:val="center"/>
            </w:pPr>
            <w:r>
              <w:t>3</w:t>
            </w:r>
          </w:p>
        </w:tc>
        <w:tc>
          <w:tcPr>
            <w:tcW w:w="3457" w:type="dxa"/>
            <w:vAlign w:val="bottom"/>
          </w:tcPr>
          <w:p w14:paraId="7DD2F431" w14:textId="326FB9C3" w:rsidR="00415291" w:rsidRDefault="00415291" w:rsidP="00415291">
            <w:pPr>
              <w:ind w:firstLine="0"/>
              <w:jc w:val="center"/>
            </w:pPr>
            <w:r w:rsidRPr="00415291">
              <w:t>9,494</w:t>
            </w:r>
          </w:p>
        </w:tc>
        <w:tc>
          <w:tcPr>
            <w:tcW w:w="3254" w:type="dxa"/>
            <w:vAlign w:val="bottom"/>
          </w:tcPr>
          <w:p w14:paraId="20EEE766" w14:textId="6500E16E" w:rsidR="00415291" w:rsidRDefault="00415291" w:rsidP="00415291">
            <w:pPr>
              <w:ind w:firstLine="0"/>
              <w:jc w:val="center"/>
            </w:pPr>
            <w:r w:rsidRPr="00415291">
              <w:t>9,821</w:t>
            </w:r>
          </w:p>
        </w:tc>
        <w:tc>
          <w:tcPr>
            <w:tcW w:w="3254" w:type="dxa"/>
            <w:vAlign w:val="bottom"/>
          </w:tcPr>
          <w:p w14:paraId="0830079A" w14:textId="6DD51DBD" w:rsidR="00415291" w:rsidRDefault="00415291" w:rsidP="00415291">
            <w:pPr>
              <w:ind w:firstLine="0"/>
              <w:jc w:val="center"/>
            </w:pPr>
            <w:r w:rsidRPr="00415291">
              <w:t>8,351</w:t>
            </w:r>
          </w:p>
        </w:tc>
        <w:tc>
          <w:tcPr>
            <w:tcW w:w="3254" w:type="dxa"/>
            <w:vAlign w:val="bottom"/>
          </w:tcPr>
          <w:p w14:paraId="35A066BA" w14:textId="534B9BB6" w:rsidR="00415291" w:rsidRDefault="00415291" w:rsidP="00415291">
            <w:pPr>
              <w:ind w:firstLine="0"/>
              <w:jc w:val="center"/>
            </w:pPr>
            <w:r w:rsidRPr="00415291">
              <w:t>11,128</w:t>
            </w:r>
          </w:p>
        </w:tc>
      </w:tr>
      <w:tr w:rsidR="00415291" w14:paraId="311E526D" w14:textId="77777777" w:rsidTr="00415291">
        <w:tc>
          <w:tcPr>
            <w:tcW w:w="1341" w:type="dxa"/>
            <w:vAlign w:val="center"/>
          </w:tcPr>
          <w:p w14:paraId="24AD180B" w14:textId="77777777" w:rsidR="00415291" w:rsidRDefault="00415291" w:rsidP="00415291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7" w:type="dxa"/>
            <w:vAlign w:val="bottom"/>
          </w:tcPr>
          <w:p w14:paraId="1F801EA9" w14:textId="530CDF88" w:rsidR="00415291" w:rsidRDefault="00415291" w:rsidP="00415291">
            <w:pPr>
              <w:ind w:firstLine="0"/>
              <w:jc w:val="center"/>
            </w:pPr>
            <w:r w:rsidRPr="00415291">
              <w:t>9,77</w:t>
            </w:r>
            <w:r>
              <w:t>7</w:t>
            </w:r>
          </w:p>
        </w:tc>
        <w:tc>
          <w:tcPr>
            <w:tcW w:w="3254" w:type="dxa"/>
            <w:vAlign w:val="bottom"/>
          </w:tcPr>
          <w:p w14:paraId="112509DF" w14:textId="756CAB9F" w:rsidR="00415291" w:rsidRDefault="00415291" w:rsidP="00415291">
            <w:pPr>
              <w:ind w:firstLine="0"/>
              <w:jc w:val="center"/>
            </w:pPr>
            <w:r w:rsidRPr="00415291">
              <w:t>10,113</w:t>
            </w:r>
          </w:p>
        </w:tc>
        <w:tc>
          <w:tcPr>
            <w:tcW w:w="3254" w:type="dxa"/>
            <w:vAlign w:val="bottom"/>
          </w:tcPr>
          <w:p w14:paraId="54F866A2" w14:textId="23E2C144" w:rsidR="00415291" w:rsidRDefault="00415291" w:rsidP="00415291">
            <w:pPr>
              <w:ind w:firstLine="0"/>
              <w:jc w:val="center"/>
            </w:pPr>
            <w:r w:rsidRPr="00415291">
              <w:t>8,599</w:t>
            </w:r>
          </w:p>
        </w:tc>
        <w:tc>
          <w:tcPr>
            <w:tcW w:w="3254" w:type="dxa"/>
            <w:vAlign w:val="bottom"/>
          </w:tcPr>
          <w:p w14:paraId="58863EA6" w14:textId="2382282A" w:rsidR="00415291" w:rsidRDefault="00415291" w:rsidP="00415291">
            <w:pPr>
              <w:ind w:firstLine="0"/>
              <w:jc w:val="center"/>
            </w:pPr>
            <w:r w:rsidRPr="00415291">
              <w:t>11,458</w:t>
            </w:r>
          </w:p>
        </w:tc>
      </w:tr>
      <w:tr w:rsidR="00415291" w14:paraId="1C783BA4" w14:textId="77777777" w:rsidTr="00415291">
        <w:tc>
          <w:tcPr>
            <w:tcW w:w="1341" w:type="dxa"/>
            <w:vAlign w:val="center"/>
          </w:tcPr>
          <w:p w14:paraId="734CFD8E" w14:textId="77777777" w:rsidR="00415291" w:rsidRDefault="00415291" w:rsidP="00415291">
            <w:pPr>
              <w:ind w:firstLine="0"/>
              <w:jc w:val="center"/>
            </w:pPr>
            <w:r>
              <w:t>4</w:t>
            </w:r>
          </w:p>
        </w:tc>
        <w:tc>
          <w:tcPr>
            <w:tcW w:w="3457" w:type="dxa"/>
            <w:vAlign w:val="bottom"/>
          </w:tcPr>
          <w:p w14:paraId="6BA8283E" w14:textId="2FE83DB9" w:rsidR="00415291" w:rsidRDefault="00415291" w:rsidP="00415291">
            <w:pPr>
              <w:ind w:firstLine="0"/>
              <w:jc w:val="center"/>
            </w:pPr>
            <w:r w:rsidRPr="00415291">
              <w:t>10,028</w:t>
            </w:r>
          </w:p>
        </w:tc>
        <w:tc>
          <w:tcPr>
            <w:tcW w:w="3254" w:type="dxa"/>
            <w:vAlign w:val="bottom"/>
          </w:tcPr>
          <w:p w14:paraId="2D1CD5E0" w14:textId="16FCA5AD" w:rsidR="00415291" w:rsidRDefault="00415291" w:rsidP="00415291">
            <w:pPr>
              <w:ind w:firstLine="0"/>
              <w:jc w:val="center"/>
            </w:pPr>
            <w:r w:rsidRPr="00415291">
              <w:t>10,373</w:t>
            </w:r>
          </w:p>
        </w:tc>
        <w:tc>
          <w:tcPr>
            <w:tcW w:w="3254" w:type="dxa"/>
            <w:vAlign w:val="bottom"/>
          </w:tcPr>
          <w:p w14:paraId="4645B5E3" w14:textId="4D1D0CDE" w:rsidR="00415291" w:rsidRDefault="00415291" w:rsidP="00415291">
            <w:pPr>
              <w:ind w:firstLine="0"/>
              <w:jc w:val="center"/>
            </w:pPr>
            <w:r w:rsidRPr="00415291">
              <w:t>8,820</w:t>
            </w:r>
          </w:p>
        </w:tc>
        <w:tc>
          <w:tcPr>
            <w:tcW w:w="3254" w:type="dxa"/>
            <w:vAlign w:val="bottom"/>
          </w:tcPr>
          <w:p w14:paraId="7B5F9230" w14:textId="0701F67E" w:rsidR="00415291" w:rsidRDefault="00415291" w:rsidP="00415291">
            <w:pPr>
              <w:ind w:firstLine="0"/>
              <w:jc w:val="center"/>
            </w:pPr>
            <w:r w:rsidRPr="00415291">
              <w:t>11,753</w:t>
            </w:r>
          </w:p>
        </w:tc>
      </w:tr>
      <w:tr w:rsidR="00415291" w14:paraId="18A05E2C" w14:textId="77777777" w:rsidTr="00415291">
        <w:tc>
          <w:tcPr>
            <w:tcW w:w="1341" w:type="dxa"/>
            <w:vAlign w:val="center"/>
          </w:tcPr>
          <w:p w14:paraId="4B94D453" w14:textId="77777777" w:rsidR="00415291" w:rsidRDefault="00415291" w:rsidP="00415291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7" w:type="dxa"/>
            <w:vAlign w:val="bottom"/>
          </w:tcPr>
          <w:p w14:paraId="27A25483" w14:textId="7B94C077" w:rsidR="00415291" w:rsidRDefault="00415291" w:rsidP="00415291">
            <w:pPr>
              <w:ind w:firstLine="0"/>
              <w:jc w:val="center"/>
            </w:pPr>
            <w:r w:rsidRPr="00415291">
              <w:t>10,255</w:t>
            </w:r>
          </w:p>
        </w:tc>
        <w:tc>
          <w:tcPr>
            <w:tcW w:w="3254" w:type="dxa"/>
            <w:vAlign w:val="bottom"/>
          </w:tcPr>
          <w:p w14:paraId="1990EFB2" w14:textId="0406E144" w:rsidR="00415291" w:rsidRDefault="00415291" w:rsidP="00415291">
            <w:pPr>
              <w:ind w:firstLine="0"/>
              <w:jc w:val="center"/>
            </w:pPr>
            <w:r w:rsidRPr="00415291">
              <w:t>10,60</w:t>
            </w:r>
            <w:r>
              <w:t>8</w:t>
            </w:r>
          </w:p>
        </w:tc>
        <w:tc>
          <w:tcPr>
            <w:tcW w:w="3254" w:type="dxa"/>
            <w:vAlign w:val="bottom"/>
          </w:tcPr>
          <w:p w14:paraId="68484BCA" w14:textId="6E837F35" w:rsidR="00415291" w:rsidRDefault="00415291" w:rsidP="00415291">
            <w:pPr>
              <w:ind w:firstLine="0"/>
              <w:jc w:val="center"/>
            </w:pPr>
            <w:r w:rsidRPr="00415291">
              <w:t>9,020</w:t>
            </w:r>
          </w:p>
        </w:tc>
        <w:tc>
          <w:tcPr>
            <w:tcW w:w="3254" w:type="dxa"/>
            <w:vAlign w:val="bottom"/>
          </w:tcPr>
          <w:p w14:paraId="38907334" w14:textId="7EBBD5B1" w:rsidR="00415291" w:rsidRDefault="00415291" w:rsidP="00415291">
            <w:pPr>
              <w:ind w:firstLine="0"/>
              <w:jc w:val="center"/>
            </w:pPr>
            <w:r w:rsidRPr="00415291">
              <w:t>12,019</w:t>
            </w:r>
          </w:p>
        </w:tc>
      </w:tr>
      <w:tr w:rsidR="00415291" w14:paraId="6180A1A0" w14:textId="77777777" w:rsidTr="00415291">
        <w:tc>
          <w:tcPr>
            <w:tcW w:w="1341" w:type="dxa"/>
            <w:vAlign w:val="center"/>
          </w:tcPr>
          <w:p w14:paraId="5B496E03" w14:textId="77777777" w:rsidR="00415291" w:rsidRDefault="00415291" w:rsidP="00415291">
            <w:pPr>
              <w:ind w:firstLine="0"/>
              <w:jc w:val="center"/>
            </w:pPr>
            <w:r>
              <w:t>5</w:t>
            </w:r>
          </w:p>
        </w:tc>
        <w:tc>
          <w:tcPr>
            <w:tcW w:w="3457" w:type="dxa"/>
            <w:vAlign w:val="bottom"/>
          </w:tcPr>
          <w:p w14:paraId="2B0E537D" w14:textId="14A88267" w:rsidR="00415291" w:rsidRDefault="00415291" w:rsidP="00415291">
            <w:pPr>
              <w:ind w:firstLine="0"/>
              <w:jc w:val="center"/>
            </w:pPr>
            <w:r w:rsidRPr="00415291">
              <w:t>10,462</w:t>
            </w:r>
          </w:p>
        </w:tc>
        <w:tc>
          <w:tcPr>
            <w:tcW w:w="3254" w:type="dxa"/>
            <w:vAlign w:val="bottom"/>
          </w:tcPr>
          <w:p w14:paraId="5FA5B98D" w14:textId="3E3EF518" w:rsidR="00415291" w:rsidRDefault="00415291" w:rsidP="00415291">
            <w:pPr>
              <w:ind w:firstLine="0"/>
              <w:jc w:val="center"/>
            </w:pPr>
            <w:r w:rsidRPr="00415291">
              <w:t>10,822</w:t>
            </w:r>
          </w:p>
        </w:tc>
        <w:tc>
          <w:tcPr>
            <w:tcW w:w="3254" w:type="dxa"/>
            <w:vAlign w:val="bottom"/>
          </w:tcPr>
          <w:p w14:paraId="73CC3993" w14:textId="24151135" w:rsidR="00415291" w:rsidRDefault="00415291" w:rsidP="00415291">
            <w:pPr>
              <w:ind w:firstLine="0"/>
              <w:jc w:val="center"/>
            </w:pPr>
            <w:r w:rsidRPr="00415291">
              <w:t>9,202</w:t>
            </w:r>
          </w:p>
        </w:tc>
        <w:tc>
          <w:tcPr>
            <w:tcW w:w="3254" w:type="dxa"/>
            <w:vAlign w:val="bottom"/>
          </w:tcPr>
          <w:p w14:paraId="7CC9B70E" w14:textId="7DAA062D" w:rsidR="00415291" w:rsidRDefault="00415291" w:rsidP="00415291">
            <w:pPr>
              <w:ind w:firstLine="0"/>
              <w:jc w:val="center"/>
            </w:pPr>
            <w:r w:rsidRPr="00415291">
              <w:t>12,262</w:t>
            </w:r>
          </w:p>
        </w:tc>
      </w:tr>
      <w:tr w:rsidR="00415291" w14:paraId="092381E0" w14:textId="77777777" w:rsidTr="00415291">
        <w:tc>
          <w:tcPr>
            <w:tcW w:w="1341" w:type="dxa"/>
            <w:vAlign w:val="center"/>
          </w:tcPr>
          <w:p w14:paraId="1EC5559D" w14:textId="77777777" w:rsidR="00415291" w:rsidRDefault="00415291" w:rsidP="00415291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7" w:type="dxa"/>
            <w:vAlign w:val="bottom"/>
          </w:tcPr>
          <w:p w14:paraId="13721D63" w14:textId="1F9F75EC" w:rsidR="00415291" w:rsidRDefault="00415291" w:rsidP="00415291">
            <w:pPr>
              <w:ind w:firstLine="0"/>
              <w:jc w:val="center"/>
            </w:pPr>
            <w:r w:rsidRPr="00415291">
              <w:t>10,653</w:t>
            </w:r>
          </w:p>
        </w:tc>
        <w:tc>
          <w:tcPr>
            <w:tcW w:w="3254" w:type="dxa"/>
            <w:vAlign w:val="bottom"/>
          </w:tcPr>
          <w:p w14:paraId="1BDE1F08" w14:textId="24B7E7A9" w:rsidR="00415291" w:rsidRDefault="00415291" w:rsidP="00415291">
            <w:pPr>
              <w:ind w:firstLine="0"/>
              <w:jc w:val="center"/>
            </w:pPr>
            <w:r w:rsidRPr="00415291">
              <w:t>11,020</w:t>
            </w:r>
          </w:p>
        </w:tc>
        <w:tc>
          <w:tcPr>
            <w:tcW w:w="3254" w:type="dxa"/>
            <w:vAlign w:val="bottom"/>
          </w:tcPr>
          <w:p w14:paraId="335934FF" w14:textId="5741E4AF" w:rsidR="00415291" w:rsidRDefault="00415291" w:rsidP="00415291">
            <w:pPr>
              <w:ind w:firstLine="0"/>
              <w:jc w:val="center"/>
            </w:pPr>
            <w:r w:rsidRPr="00415291">
              <w:t>9,370</w:t>
            </w:r>
          </w:p>
        </w:tc>
        <w:tc>
          <w:tcPr>
            <w:tcW w:w="3254" w:type="dxa"/>
            <w:vAlign w:val="bottom"/>
          </w:tcPr>
          <w:p w14:paraId="0052F23B" w14:textId="510D134B" w:rsidR="00415291" w:rsidRDefault="00415291" w:rsidP="00415291">
            <w:pPr>
              <w:ind w:firstLine="0"/>
              <w:jc w:val="center"/>
            </w:pPr>
            <w:r w:rsidRPr="00415291">
              <w:t>12,486</w:t>
            </w:r>
          </w:p>
        </w:tc>
      </w:tr>
      <w:tr w:rsidR="00415291" w14:paraId="14B3C89F" w14:textId="77777777" w:rsidTr="00415291">
        <w:tc>
          <w:tcPr>
            <w:tcW w:w="1341" w:type="dxa"/>
            <w:vAlign w:val="center"/>
          </w:tcPr>
          <w:p w14:paraId="323A29F2" w14:textId="77777777" w:rsidR="00415291" w:rsidRDefault="00415291" w:rsidP="00415291">
            <w:pPr>
              <w:ind w:firstLine="0"/>
              <w:jc w:val="center"/>
            </w:pPr>
            <w:r>
              <w:t>6</w:t>
            </w:r>
          </w:p>
        </w:tc>
        <w:tc>
          <w:tcPr>
            <w:tcW w:w="3457" w:type="dxa"/>
            <w:vAlign w:val="bottom"/>
          </w:tcPr>
          <w:p w14:paraId="7C67FA46" w14:textId="437BA3AB" w:rsidR="00415291" w:rsidRDefault="00415291" w:rsidP="00415291">
            <w:pPr>
              <w:ind w:firstLine="0"/>
              <w:jc w:val="center"/>
            </w:pPr>
            <w:r w:rsidRPr="00415291">
              <w:t>10,831</w:t>
            </w:r>
          </w:p>
        </w:tc>
        <w:tc>
          <w:tcPr>
            <w:tcW w:w="3254" w:type="dxa"/>
            <w:vAlign w:val="bottom"/>
          </w:tcPr>
          <w:p w14:paraId="3BF94A6D" w14:textId="3439B3EA" w:rsidR="00415291" w:rsidRDefault="00415291" w:rsidP="00415291">
            <w:pPr>
              <w:ind w:firstLine="0"/>
              <w:jc w:val="center"/>
            </w:pPr>
            <w:r w:rsidRPr="00415291">
              <w:t>11,204</w:t>
            </w:r>
          </w:p>
        </w:tc>
        <w:tc>
          <w:tcPr>
            <w:tcW w:w="3254" w:type="dxa"/>
            <w:vAlign w:val="bottom"/>
          </w:tcPr>
          <w:p w14:paraId="65A9048C" w14:textId="15EF03E4" w:rsidR="00415291" w:rsidRDefault="00415291" w:rsidP="00415291">
            <w:pPr>
              <w:ind w:firstLine="0"/>
              <w:jc w:val="center"/>
            </w:pPr>
            <w:r w:rsidRPr="00415291">
              <w:t>9,527</w:t>
            </w:r>
          </w:p>
        </w:tc>
        <w:tc>
          <w:tcPr>
            <w:tcW w:w="3254" w:type="dxa"/>
            <w:vAlign w:val="bottom"/>
          </w:tcPr>
          <w:p w14:paraId="20205D9B" w14:textId="49515A96" w:rsidR="00415291" w:rsidRDefault="00415291" w:rsidP="00415291">
            <w:pPr>
              <w:ind w:firstLine="0"/>
              <w:jc w:val="center"/>
            </w:pPr>
            <w:r w:rsidRPr="00415291">
              <w:t>12,694</w:t>
            </w:r>
          </w:p>
        </w:tc>
      </w:tr>
      <w:tr w:rsidR="00415291" w14:paraId="459AD6A3" w14:textId="77777777" w:rsidTr="00415291">
        <w:tc>
          <w:tcPr>
            <w:tcW w:w="1341" w:type="dxa"/>
            <w:vAlign w:val="center"/>
          </w:tcPr>
          <w:p w14:paraId="50242FE9" w14:textId="77777777" w:rsidR="00415291" w:rsidRDefault="00415291" w:rsidP="00415291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7" w:type="dxa"/>
            <w:vAlign w:val="bottom"/>
          </w:tcPr>
          <w:p w14:paraId="174EE7AC" w14:textId="7942B527" w:rsidR="00415291" w:rsidRDefault="00415291" w:rsidP="00415291">
            <w:pPr>
              <w:ind w:firstLine="0"/>
              <w:jc w:val="center"/>
            </w:pPr>
            <w:r w:rsidRPr="00415291">
              <w:t>10,997</w:t>
            </w:r>
          </w:p>
        </w:tc>
        <w:tc>
          <w:tcPr>
            <w:tcW w:w="3254" w:type="dxa"/>
            <w:vAlign w:val="bottom"/>
          </w:tcPr>
          <w:p w14:paraId="491A65C9" w14:textId="6E75B1FA" w:rsidR="00415291" w:rsidRDefault="00415291" w:rsidP="00415291">
            <w:pPr>
              <w:ind w:firstLine="0"/>
              <w:jc w:val="center"/>
            </w:pPr>
            <w:r w:rsidRPr="00415291">
              <w:t>11,375</w:t>
            </w:r>
          </w:p>
        </w:tc>
        <w:tc>
          <w:tcPr>
            <w:tcW w:w="3254" w:type="dxa"/>
            <w:vAlign w:val="bottom"/>
          </w:tcPr>
          <w:p w14:paraId="14BFA19F" w14:textId="0D74EE0A" w:rsidR="00415291" w:rsidRDefault="00415291" w:rsidP="00415291">
            <w:pPr>
              <w:ind w:firstLine="0"/>
              <w:jc w:val="center"/>
            </w:pPr>
            <w:r w:rsidRPr="00415291">
              <w:t>9,673</w:t>
            </w:r>
          </w:p>
        </w:tc>
        <w:tc>
          <w:tcPr>
            <w:tcW w:w="3254" w:type="dxa"/>
            <w:vAlign w:val="bottom"/>
          </w:tcPr>
          <w:p w14:paraId="16A7FCD3" w14:textId="107A9275" w:rsidR="00415291" w:rsidRDefault="00415291" w:rsidP="00415291">
            <w:pPr>
              <w:ind w:firstLine="0"/>
              <w:jc w:val="center"/>
            </w:pPr>
            <w:r w:rsidRPr="00415291">
              <w:t>12,889</w:t>
            </w:r>
          </w:p>
        </w:tc>
      </w:tr>
      <w:tr w:rsidR="00415291" w14:paraId="6B777A05" w14:textId="77777777" w:rsidTr="00415291">
        <w:tc>
          <w:tcPr>
            <w:tcW w:w="1341" w:type="dxa"/>
            <w:vAlign w:val="center"/>
          </w:tcPr>
          <w:p w14:paraId="6028F697" w14:textId="77777777" w:rsidR="00415291" w:rsidRDefault="00415291" w:rsidP="00415291">
            <w:pPr>
              <w:ind w:firstLine="0"/>
              <w:jc w:val="center"/>
            </w:pPr>
            <w:r>
              <w:t>7</w:t>
            </w:r>
          </w:p>
        </w:tc>
        <w:tc>
          <w:tcPr>
            <w:tcW w:w="3457" w:type="dxa"/>
            <w:vAlign w:val="bottom"/>
          </w:tcPr>
          <w:p w14:paraId="1E88F4B8" w14:textId="0F2C97CD" w:rsidR="00415291" w:rsidRDefault="00415291" w:rsidP="00415291">
            <w:pPr>
              <w:ind w:firstLine="0"/>
              <w:jc w:val="center"/>
            </w:pPr>
            <w:r w:rsidRPr="00415291">
              <w:t>11,153</w:t>
            </w:r>
          </w:p>
        </w:tc>
        <w:tc>
          <w:tcPr>
            <w:tcW w:w="3254" w:type="dxa"/>
            <w:vAlign w:val="bottom"/>
          </w:tcPr>
          <w:p w14:paraId="072105F9" w14:textId="6A342B80" w:rsidR="00415291" w:rsidRDefault="00415291" w:rsidP="00415291">
            <w:pPr>
              <w:ind w:firstLine="0"/>
              <w:jc w:val="center"/>
            </w:pPr>
            <w:r w:rsidRPr="00415291">
              <w:t>11,53</w:t>
            </w:r>
            <w:r>
              <w:t>7</w:t>
            </w:r>
          </w:p>
        </w:tc>
        <w:tc>
          <w:tcPr>
            <w:tcW w:w="3254" w:type="dxa"/>
            <w:vAlign w:val="bottom"/>
          </w:tcPr>
          <w:p w14:paraId="18EECDBE" w14:textId="59DCAF8D" w:rsidR="00415291" w:rsidRDefault="00415291" w:rsidP="00415291">
            <w:pPr>
              <w:ind w:firstLine="0"/>
              <w:jc w:val="center"/>
            </w:pPr>
            <w:r w:rsidRPr="00415291">
              <w:t>9,810</w:t>
            </w:r>
          </w:p>
        </w:tc>
        <w:tc>
          <w:tcPr>
            <w:tcW w:w="3254" w:type="dxa"/>
            <w:vAlign w:val="bottom"/>
          </w:tcPr>
          <w:p w14:paraId="1C57B2EA" w14:textId="02479DBA" w:rsidR="00415291" w:rsidRDefault="00415291" w:rsidP="00415291">
            <w:pPr>
              <w:ind w:firstLine="0"/>
              <w:jc w:val="center"/>
            </w:pPr>
            <w:r w:rsidRPr="00415291">
              <w:t>13,071</w:t>
            </w:r>
          </w:p>
        </w:tc>
      </w:tr>
    </w:tbl>
    <w:p w14:paraId="353B3AEE" w14:textId="77777777" w:rsidR="00EB6C79" w:rsidRDefault="0047172F" w:rsidP="00EB6C79">
      <w:pPr>
        <w:pStyle w:val="affe"/>
      </w:pPr>
      <w:r>
        <w:br w:type="page"/>
      </w:r>
      <w:bookmarkStart w:id="631" w:name="_Toc74174340"/>
      <w:r>
        <w:lastRenderedPageBreak/>
        <w:t>П</w:t>
      </w:r>
      <w:r w:rsidR="00F470C3">
        <w:t>РИЛОЖЕНИЕ</w:t>
      </w:r>
      <w:r>
        <w:t xml:space="preserve"> Е</w:t>
      </w:r>
      <w:bookmarkEnd w:id="631"/>
    </w:p>
    <w:p w14:paraId="342EB037" w14:textId="206DF420" w:rsidR="0016001F" w:rsidRDefault="000E4BAD" w:rsidP="00EB6C79">
      <w:pPr>
        <w:pStyle w:val="affc"/>
      </w:pPr>
      <w:r>
        <w:t>Результаты расчета угла наклона конуса для топливных пар в зависимости от давления</w:t>
      </w:r>
    </w:p>
    <w:p w14:paraId="61313F89" w14:textId="6B5DF653" w:rsidR="001A496E" w:rsidRPr="001A496E" w:rsidRDefault="001A496E" w:rsidP="00EB6C79">
      <w:pPr>
        <w:pStyle w:val="affa"/>
      </w:pPr>
      <w:r>
        <w:t>Таблица Е.1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69"/>
        <w:gridCol w:w="3250"/>
        <w:gridCol w:w="3250"/>
        <w:gridCol w:w="3250"/>
      </w:tblGrid>
      <w:tr w:rsidR="0016001F" w14:paraId="2336FFE6" w14:textId="77777777" w:rsidTr="0093377A">
        <w:tc>
          <w:tcPr>
            <w:tcW w:w="1341" w:type="dxa"/>
            <w:vAlign w:val="center"/>
          </w:tcPr>
          <w:p w14:paraId="7E2AF3BC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4DF556CA">
                <v:shape id="_x0000_i1877" type="#_x0000_t75" style="width:55.5pt;height:18.75pt" o:ole="">
                  <v:imagedata r:id="rId1535" o:title=""/>
                </v:shape>
                <o:OLEObject Type="Embed" ProgID="Equation.DSMT4" ShapeID="_x0000_i1877" DrawAspect="Content" ObjectID="_1685186369" r:id="rId1542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69" w:type="dxa"/>
            <w:vAlign w:val="center"/>
          </w:tcPr>
          <w:p w14:paraId="50D5779F" w14:textId="77777777" w:rsidR="0016001F" w:rsidRDefault="0016001F" w:rsidP="008805ED">
            <w:pPr>
              <w:ind w:firstLine="0"/>
              <w:jc w:val="center"/>
            </w:pPr>
            <w:r w:rsidRPr="00010938">
              <w:t>ARCADENE-ARCIT-373D</w:t>
            </w:r>
          </w:p>
        </w:tc>
        <w:tc>
          <w:tcPr>
            <w:tcW w:w="3250" w:type="dxa"/>
            <w:vAlign w:val="center"/>
          </w:tcPr>
          <w:p w14:paraId="285AE036" w14:textId="77777777" w:rsidR="0016001F" w:rsidRDefault="0016001F" w:rsidP="008805ED">
            <w:pPr>
              <w:ind w:firstLine="0"/>
              <w:jc w:val="center"/>
            </w:pPr>
            <w:r w:rsidRPr="00010938">
              <w:t>RD-2435-ARCIT-373D</w:t>
            </w:r>
          </w:p>
        </w:tc>
        <w:tc>
          <w:tcPr>
            <w:tcW w:w="3250" w:type="dxa"/>
            <w:vAlign w:val="center"/>
          </w:tcPr>
          <w:p w14:paraId="41583C1A" w14:textId="77777777" w:rsidR="0016001F" w:rsidRDefault="0016001F" w:rsidP="008805ED">
            <w:pPr>
              <w:ind w:firstLine="0"/>
              <w:jc w:val="center"/>
            </w:pPr>
            <w:r w:rsidRPr="00010938">
              <w:t>ПХА-3М-ARCIT-373D</w:t>
            </w:r>
          </w:p>
        </w:tc>
        <w:tc>
          <w:tcPr>
            <w:tcW w:w="3250" w:type="dxa"/>
            <w:vAlign w:val="center"/>
          </w:tcPr>
          <w:p w14:paraId="71068C08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t>ПХА-4М-ARCIT-373D</w:t>
            </w:r>
          </w:p>
        </w:tc>
      </w:tr>
      <w:tr w:rsidR="0093377A" w14:paraId="6C045AEB" w14:textId="77777777" w:rsidTr="0093377A">
        <w:tc>
          <w:tcPr>
            <w:tcW w:w="1341" w:type="dxa"/>
            <w:vAlign w:val="center"/>
          </w:tcPr>
          <w:p w14:paraId="1003F11A" w14:textId="77777777" w:rsidR="0093377A" w:rsidRDefault="0093377A" w:rsidP="0093377A">
            <w:pPr>
              <w:ind w:firstLine="0"/>
              <w:jc w:val="center"/>
            </w:pPr>
            <w:r>
              <w:t>3</w:t>
            </w:r>
          </w:p>
        </w:tc>
        <w:tc>
          <w:tcPr>
            <w:tcW w:w="3469" w:type="dxa"/>
            <w:vAlign w:val="bottom"/>
          </w:tcPr>
          <w:p w14:paraId="02451E0F" w14:textId="2A4BC9E8" w:rsidR="0093377A" w:rsidRDefault="0093377A" w:rsidP="0093377A">
            <w:pPr>
              <w:ind w:firstLine="0"/>
              <w:jc w:val="center"/>
            </w:pPr>
            <w:r w:rsidRPr="008D6691">
              <w:t>11,536</w:t>
            </w:r>
          </w:p>
        </w:tc>
        <w:tc>
          <w:tcPr>
            <w:tcW w:w="3250" w:type="dxa"/>
            <w:vAlign w:val="bottom"/>
          </w:tcPr>
          <w:p w14:paraId="309ECDFD" w14:textId="58BB8DC9" w:rsidR="0093377A" w:rsidRDefault="0093377A" w:rsidP="0093377A">
            <w:pPr>
              <w:ind w:firstLine="0"/>
              <w:jc w:val="center"/>
            </w:pPr>
            <w:r w:rsidRPr="008D6691">
              <w:t>21,063</w:t>
            </w:r>
          </w:p>
        </w:tc>
        <w:tc>
          <w:tcPr>
            <w:tcW w:w="3250" w:type="dxa"/>
            <w:vAlign w:val="bottom"/>
          </w:tcPr>
          <w:p w14:paraId="575120A7" w14:textId="343045D7" w:rsidR="0093377A" w:rsidRDefault="0093377A" w:rsidP="0093377A">
            <w:pPr>
              <w:ind w:firstLine="0"/>
              <w:jc w:val="center"/>
            </w:pPr>
            <w:r w:rsidRPr="008D6691">
              <w:t>26,275</w:t>
            </w:r>
          </w:p>
        </w:tc>
        <w:tc>
          <w:tcPr>
            <w:tcW w:w="3250" w:type="dxa"/>
            <w:vAlign w:val="bottom"/>
          </w:tcPr>
          <w:p w14:paraId="5E5E8AEC" w14:textId="03EA2C77" w:rsidR="0093377A" w:rsidRDefault="0093377A" w:rsidP="0093377A">
            <w:pPr>
              <w:ind w:firstLine="0"/>
              <w:jc w:val="center"/>
            </w:pPr>
            <w:r w:rsidRPr="008D6691">
              <w:t>51,258</w:t>
            </w:r>
          </w:p>
        </w:tc>
      </w:tr>
      <w:tr w:rsidR="0093377A" w14:paraId="19280A96" w14:textId="77777777" w:rsidTr="0093377A">
        <w:tc>
          <w:tcPr>
            <w:tcW w:w="1341" w:type="dxa"/>
            <w:vAlign w:val="center"/>
          </w:tcPr>
          <w:p w14:paraId="7E20EBBE" w14:textId="77777777" w:rsidR="0093377A" w:rsidRDefault="0093377A" w:rsidP="0093377A">
            <w:pPr>
              <w:ind w:firstLine="0"/>
              <w:jc w:val="center"/>
            </w:pPr>
            <w:r>
              <w:t>3,5</w:t>
            </w:r>
          </w:p>
        </w:tc>
        <w:tc>
          <w:tcPr>
            <w:tcW w:w="3469" w:type="dxa"/>
            <w:vAlign w:val="bottom"/>
          </w:tcPr>
          <w:p w14:paraId="5000DA53" w14:textId="285C601D" w:rsidR="0093377A" w:rsidRDefault="0093377A" w:rsidP="0093377A">
            <w:pPr>
              <w:ind w:firstLine="0"/>
              <w:jc w:val="center"/>
            </w:pPr>
            <w:r w:rsidRPr="008D6691">
              <w:t>11,608</w:t>
            </w:r>
          </w:p>
        </w:tc>
        <w:tc>
          <w:tcPr>
            <w:tcW w:w="3250" w:type="dxa"/>
            <w:vAlign w:val="bottom"/>
          </w:tcPr>
          <w:p w14:paraId="4BC47732" w14:textId="7A7AE4CE" w:rsidR="0093377A" w:rsidRDefault="0093377A" w:rsidP="0093377A">
            <w:pPr>
              <w:ind w:firstLine="0"/>
              <w:jc w:val="center"/>
            </w:pPr>
            <w:r w:rsidRPr="008D6691">
              <w:t>22,742</w:t>
            </w:r>
          </w:p>
        </w:tc>
        <w:tc>
          <w:tcPr>
            <w:tcW w:w="3250" w:type="dxa"/>
            <w:vAlign w:val="bottom"/>
          </w:tcPr>
          <w:p w14:paraId="4B1D9939" w14:textId="45205532" w:rsidR="0093377A" w:rsidRDefault="0093377A" w:rsidP="0093377A">
            <w:pPr>
              <w:ind w:firstLine="0"/>
              <w:jc w:val="center"/>
            </w:pPr>
            <w:r w:rsidRPr="008D6691">
              <w:t>26,451</w:t>
            </w:r>
          </w:p>
        </w:tc>
        <w:tc>
          <w:tcPr>
            <w:tcW w:w="3250" w:type="dxa"/>
            <w:vAlign w:val="bottom"/>
          </w:tcPr>
          <w:p w14:paraId="498BF44D" w14:textId="474EFF59" w:rsidR="0093377A" w:rsidRDefault="0093377A" w:rsidP="0093377A">
            <w:pPr>
              <w:ind w:firstLine="0"/>
              <w:jc w:val="center"/>
            </w:pPr>
            <w:r w:rsidRPr="008D6691">
              <w:t>51,479</w:t>
            </w:r>
          </w:p>
        </w:tc>
      </w:tr>
      <w:tr w:rsidR="0093377A" w14:paraId="2E6AFB2A" w14:textId="77777777" w:rsidTr="0093377A">
        <w:tc>
          <w:tcPr>
            <w:tcW w:w="1341" w:type="dxa"/>
            <w:vAlign w:val="center"/>
          </w:tcPr>
          <w:p w14:paraId="302AE373" w14:textId="77777777" w:rsidR="0093377A" w:rsidRDefault="0093377A" w:rsidP="0093377A">
            <w:pPr>
              <w:ind w:firstLine="0"/>
              <w:jc w:val="center"/>
            </w:pPr>
            <w:r>
              <w:t>4</w:t>
            </w:r>
          </w:p>
        </w:tc>
        <w:tc>
          <w:tcPr>
            <w:tcW w:w="3469" w:type="dxa"/>
            <w:vAlign w:val="bottom"/>
          </w:tcPr>
          <w:p w14:paraId="78648D23" w14:textId="7F451487" w:rsidR="0093377A" w:rsidRDefault="0093377A" w:rsidP="0093377A">
            <w:pPr>
              <w:ind w:firstLine="0"/>
              <w:jc w:val="center"/>
            </w:pPr>
            <w:r w:rsidRPr="008D6691">
              <w:t>11,671</w:t>
            </w:r>
          </w:p>
        </w:tc>
        <w:tc>
          <w:tcPr>
            <w:tcW w:w="3250" w:type="dxa"/>
            <w:vAlign w:val="bottom"/>
          </w:tcPr>
          <w:p w14:paraId="44877A2A" w14:textId="1811B5DF" w:rsidR="0093377A" w:rsidRDefault="0093377A" w:rsidP="0093377A">
            <w:pPr>
              <w:ind w:firstLine="0"/>
              <w:jc w:val="center"/>
            </w:pPr>
            <w:r w:rsidRPr="008D6691">
              <w:t>24,317</w:t>
            </w:r>
          </w:p>
        </w:tc>
        <w:tc>
          <w:tcPr>
            <w:tcW w:w="3250" w:type="dxa"/>
            <w:vAlign w:val="bottom"/>
          </w:tcPr>
          <w:p w14:paraId="1C66803E" w14:textId="2B98A61D" w:rsidR="0093377A" w:rsidRDefault="0093377A" w:rsidP="0093377A">
            <w:pPr>
              <w:ind w:firstLine="0"/>
              <w:jc w:val="center"/>
            </w:pPr>
            <w:r w:rsidRPr="008D6691">
              <w:t>26,603</w:t>
            </w:r>
          </w:p>
        </w:tc>
        <w:tc>
          <w:tcPr>
            <w:tcW w:w="3250" w:type="dxa"/>
            <w:vAlign w:val="bottom"/>
          </w:tcPr>
          <w:p w14:paraId="23527BFA" w14:textId="66A6F4AA" w:rsidR="0093377A" w:rsidRDefault="0093377A" w:rsidP="0093377A">
            <w:pPr>
              <w:ind w:firstLine="0"/>
              <w:jc w:val="center"/>
            </w:pPr>
            <w:r w:rsidRPr="008D6691">
              <w:t>51,671</w:t>
            </w:r>
          </w:p>
        </w:tc>
      </w:tr>
      <w:tr w:rsidR="0093377A" w14:paraId="49EF467B" w14:textId="77777777" w:rsidTr="0093377A">
        <w:tc>
          <w:tcPr>
            <w:tcW w:w="1341" w:type="dxa"/>
            <w:vAlign w:val="center"/>
          </w:tcPr>
          <w:p w14:paraId="59324FD3" w14:textId="77777777" w:rsidR="0093377A" w:rsidRDefault="0093377A" w:rsidP="0093377A">
            <w:pPr>
              <w:ind w:firstLine="0"/>
              <w:jc w:val="center"/>
            </w:pPr>
            <w:r>
              <w:t>4,5</w:t>
            </w:r>
          </w:p>
        </w:tc>
        <w:tc>
          <w:tcPr>
            <w:tcW w:w="3469" w:type="dxa"/>
            <w:vAlign w:val="bottom"/>
          </w:tcPr>
          <w:p w14:paraId="7A2D3C1F" w14:textId="3F5B5515" w:rsidR="0093377A" w:rsidRDefault="0093377A" w:rsidP="0093377A">
            <w:pPr>
              <w:ind w:firstLine="0"/>
              <w:jc w:val="center"/>
            </w:pPr>
            <w:r w:rsidRPr="008D6691">
              <w:t>11,727</w:t>
            </w:r>
          </w:p>
        </w:tc>
        <w:tc>
          <w:tcPr>
            <w:tcW w:w="3250" w:type="dxa"/>
            <w:vAlign w:val="bottom"/>
          </w:tcPr>
          <w:p w14:paraId="346875BC" w14:textId="54616A6F" w:rsidR="0093377A" w:rsidRDefault="0093377A" w:rsidP="0093377A">
            <w:pPr>
              <w:ind w:firstLine="0"/>
              <w:jc w:val="center"/>
            </w:pPr>
            <w:r w:rsidRPr="008D6691">
              <w:t>25,809</w:t>
            </w:r>
          </w:p>
        </w:tc>
        <w:tc>
          <w:tcPr>
            <w:tcW w:w="3250" w:type="dxa"/>
            <w:vAlign w:val="bottom"/>
          </w:tcPr>
          <w:p w14:paraId="26798C88" w14:textId="73511C2D" w:rsidR="0093377A" w:rsidRDefault="0093377A" w:rsidP="0093377A">
            <w:pPr>
              <w:ind w:firstLine="0"/>
              <w:jc w:val="center"/>
            </w:pPr>
            <w:r w:rsidRPr="008D6691">
              <w:t>26,739</w:t>
            </w:r>
          </w:p>
        </w:tc>
        <w:tc>
          <w:tcPr>
            <w:tcW w:w="3250" w:type="dxa"/>
            <w:vAlign w:val="bottom"/>
          </w:tcPr>
          <w:p w14:paraId="20111214" w14:textId="1170052D" w:rsidR="0093377A" w:rsidRDefault="0093377A" w:rsidP="0093377A">
            <w:pPr>
              <w:ind w:firstLine="0"/>
              <w:jc w:val="center"/>
            </w:pPr>
            <w:r w:rsidRPr="008D6691">
              <w:t>51,843</w:t>
            </w:r>
          </w:p>
        </w:tc>
      </w:tr>
      <w:tr w:rsidR="0093377A" w14:paraId="40163B15" w14:textId="77777777" w:rsidTr="0093377A">
        <w:tc>
          <w:tcPr>
            <w:tcW w:w="1341" w:type="dxa"/>
            <w:vAlign w:val="center"/>
          </w:tcPr>
          <w:p w14:paraId="7B6FC5E1" w14:textId="77777777" w:rsidR="0093377A" w:rsidRDefault="0093377A" w:rsidP="0093377A">
            <w:pPr>
              <w:ind w:firstLine="0"/>
              <w:jc w:val="center"/>
            </w:pPr>
            <w:r>
              <w:t>5</w:t>
            </w:r>
          </w:p>
        </w:tc>
        <w:tc>
          <w:tcPr>
            <w:tcW w:w="3469" w:type="dxa"/>
            <w:vAlign w:val="bottom"/>
          </w:tcPr>
          <w:p w14:paraId="0A0749D8" w14:textId="2DDBCA37" w:rsidR="0093377A" w:rsidRDefault="0093377A" w:rsidP="0093377A">
            <w:pPr>
              <w:ind w:firstLine="0"/>
              <w:jc w:val="center"/>
            </w:pPr>
            <w:r w:rsidRPr="008D6691">
              <w:t>11,777</w:t>
            </w:r>
          </w:p>
        </w:tc>
        <w:tc>
          <w:tcPr>
            <w:tcW w:w="3250" w:type="dxa"/>
            <w:vAlign w:val="bottom"/>
          </w:tcPr>
          <w:p w14:paraId="54A895BF" w14:textId="39E802D3" w:rsidR="0093377A" w:rsidRDefault="0093377A" w:rsidP="0093377A">
            <w:pPr>
              <w:ind w:firstLine="0"/>
              <w:jc w:val="center"/>
            </w:pPr>
            <w:r w:rsidRPr="008D6691">
              <w:t>27,234</w:t>
            </w:r>
          </w:p>
        </w:tc>
        <w:tc>
          <w:tcPr>
            <w:tcW w:w="3250" w:type="dxa"/>
            <w:vAlign w:val="bottom"/>
          </w:tcPr>
          <w:p w14:paraId="628595A7" w14:textId="04684EF4" w:rsidR="0093377A" w:rsidRDefault="0093377A" w:rsidP="0093377A">
            <w:pPr>
              <w:ind w:firstLine="0"/>
              <w:jc w:val="center"/>
            </w:pPr>
            <w:r w:rsidRPr="008D6691">
              <w:t>26,861</w:t>
            </w:r>
          </w:p>
        </w:tc>
        <w:tc>
          <w:tcPr>
            <w:tcW w:w="3250" w:type="dxa"/>
            <w:vAlign w:val="bottom"/>
          </w:tcPr>
          <w:p w14:paraId="39CB1CA2" w14:textId="7667AAA3" w:rsidR="0093377A" w:rsidRDefault="0093377A" w:rsidP="0093377A">
            <w:pPr>
              <w:ind w:firstLine="0"/>
              <w:jc w:val="center"/>
            </w:pPr>
            <w:r w:rsidRPr="008D6691">
              <w:t>51,997</w:t>
            </w:r>
          </w:p>
        </w:tc>
      </w:tr>
      <w:tr w:rsidR="0093377A" w14:paraId="7438F13B" w14:textId="77777777" w:rsidTr="0093377A">
        <w:tc>
          <w:tcPr>
            <w:tcW w:w="1341" w:type="dxa"/>
            <w:vAlign w:val="center"/>
          </w:tcPr>
          <w:p w14:paraId="2FE5725E" w14:textId="77777777" w:rsidR="0093377A" w:rsidRDefault="0093377A" w:rsidP="0093377A">
            <w:pPr>
              <w:ind w:firstLine="0"/>
              <w:jc w:val="center"/>
            </w:pPr>
            <w:r>
              <w:t>5,5</w:t>
            </w:r>
          </w:p>
        </w:tc>
        <w:tc>
          <w:tcPr>
            <w:tcW w:w="3469" w:type="dxa"/>
            <w:vAlign w:val="bottom"/>
          </w:tcPr>
          <w:p w14:paraId="10613C8B" w14:textId="3FF28617" w:rsidR="0093377A" w:rsidRDefault="0093377A" w:rsidP="0093377A">
            <w:pPr>
              <w:ind w:firstLine="0"/>
              <w:jc w:val="center"/>
            </w:pPr>
            <w:r w:rsidRPr="008D6691">
              <w:t>11,823</w:t>
            </w:r>
          </w:p>
        </w:tc>
        <w:tc>
          <w:tcPr>
            <w:tcW w:w="3250" w:type="dxa"/>
            <w:vAlign w:val="bottom"/>
          </w:tcPr>
          <w:p w14:paraId="7D5C6367" w14:textId="630DA556" w:rsidR="0093377A" w:rsidRDefault="0093377A" w:rsidP="0093377A">
            <w:pPr>
              <w:ind w:firstLine="0"/>
              <w:jc w:val="center"/>
            </w:pPr>
            <w:r w:rsidRPr="008D6691">
              <w:t>28,603</w:t>
            </w:r>
          </w:p>
        </w:tc>
        <w:tc>
          <w:tcPr>
            <w:tcW w:w="3250" w:type="dxa"/>
            <w:vAlign w:val="bottom"/>
          </w:tcPr>
          <w:p w14:paraId="5C5E6E7D" w14:textId="1D43D077" w:rsidR="0093377A" w:rsidRDefault="0093377A" w:rsidP="0093377A">
            <w:pPr>
              <w:ind w:firstLine="0"/>
              <w:jc w:val="center"/>
            </w:pPr>
            <w:r w:rsidRPr="008D6691">
              <w:t>26,972</w:t>
            </w:r>
          </w:p>
        </w:tc>
        <w:tc>
          <w:tcPr>
            <w:tcW w:w="3250" w:type="dxa"/>
            <w:vAlign w:val="bottom"/>
          </w:tcPr>
          <w:p w14:paraId="2DC185DB" w14:textId="020A22C2" w:rsidR="0093377A" w:rsidRDefault="0093377A" w:rsidP="0093377A">
            <w:pPr>
              <w:ind w:firstLine="0"/>
              <w:jc w:val="center"/>
            </w:pPr>
            <w:r w:rsidRPr="008D6691">
              <w:t>52,137</w:t>
            </w:r>
          </w:p>
        </w:tc>
      </w:tr>
      <w:tr w:rsidR="0093377A" w14:paraId="1F018E90" w14:textId="77777777" w:rsidTr="0093377A">
        <w:tc>
          <w:tcPr>
            <w:tcW w:w="1341" w:type="dxa"/>
            <w:vAlign w:val="center"/>
          </w:tcPr>
          <w:p w14:paraId="478B59FF" w14:textId="77777777" w:rsidR="0093377A" w:rsidRDefault="0093377A" w:rsidP="0093377A">
            <w:pPr>
              <w:ind w:firstLine="0"/>
              <w:jc w:val="center"/>
            </w:pPr>
            <w:r>
              <w:t>6</w:t>
            </w:r>
          </w:p>
        </w:tc>
        <w:tc>
          <w:tcPr>
            <w:tcW w:w="3469" w:type="dxa"/>
            <w:vAlign w:val="bottom"/>
          </w:tcPr>
          <w:p w14:paraId="48086553" w14:textId="18A995F1" w:rsidR="0093377A" w:rsidRDefault="0093377A" w:rsidP="0093377A">
            <w:pPr>
              <w:ind w:firstLine="0"/>
              <w:jc w:val="center"/>
            </w:pPr>
            <w:r w:rsidRPr="008D6691">
              <w:t>11,865</w:t>
            </w:r>
          </w:p>
        </w:tc>
        <w:tc>
          <w:tcPr>
            <w:tcW w:w="3250" w:type="dxa"/>
            <w:vAlign w:val="bottom"/>
          </w:tcPr>
          <w:p w14:paraId="05240B41" w14:textId="7121CFD6" w:rsidR="0093377A" w:rsidRDefault="0093377A" w:rsidP="0093377A">
            <w:pPr>
              <w:ind w:firstLine="0"/>
              <w:jc w:val="center"/>
            </w:pPr>
            <w:r w:rsidRPr="008D6691">
              <w:t>29,924</w:t>
            </w:r>
          </w:p>
        </w:tc>
        <w:tc>
          <w:tcPr>
            <w:tcW w:w="3250" w:type="dxa"/>
            <w:vAlign w:val="bottom"/>
          </w:tcPr>
          <w:p w14:paraId="52D077E1" w14:textId="40F8A0F6" w:rsidR="0093377A" w:rsidRDefault="0093377A" w:rsidP="0093377A">
            <w:pPr>
              <w:ind w:firstLine="0"/>
              <w:jc w:val="center"/>
            </w:pPr>
            <w:r w:rsidRPr="008D6691">
              <w:t>27,074</w:t>
            </w:r>
          </w:p>
        </w:tc>
        <w:tc>
          <w:tcPr>
            <w:tcW w:w="3250" w:type="dxa"/>
            <w:vAlign w:val="bottom"/>
          </w:tcPr>
          <w:p w14:paraId="2293E694" w14:textId="508D73A7" w:rsidR="0093377A" w:rsidRDefault="0093377A" w:rsidP="0093377A">
            <w:pPr>
              <w:ind w:firstLine="0"/>
              <w:jc w:val="center"/>
            </w:pPr>
            <w:r w:rsidRPr="008D6691">
              <w:t>52,265</w:t>
            </w:r>
          </w:p>
        </w:tc>
      </w:tr>
      <w:tr w:rsidR="0093377A" w14:paraId="0A2A4204" w14:textId="77777777" w:rsidTr="0093377A">
        <w:tc>
          <w:tcPr>
            <w:tcW w:w="1341" w:type="dxa"/>
            <w:vAlign w:val="center"/>
          </w:tcPr>
          <w:p w14:paraId="19C6F924" w14:textId="77777777" w:rsidR="0093377A" w:rsidRDefault="0093377A" w:rsidP="0093377A">
            <w:pPr>
              <w:ind w:firstLine="0"/>
              <w:jc w:val="center"/>
            </w:pPr>
            <w:r>
              <w:t>6,5</w:t>
            </w:r>
          </w:p>
        </w:tc>
        <w:tc>
          <w:tcPr>
            <w:tcW w:w="3469" w:type="dxa"/>
            <w:vAlign w:val="bottom"/>
          </w:tcPr>
          <w:p w14:paraId="015090DB" w14:textId="7692013A" w:rsidR="0093377A" w:rsidRDefault="0093377A" w:rsidP="0093377A">
            <w:pPr>
              <w:ind w:firstLine="0"/>
              <w:jc w:val="center"/>
            </w:pPr>
            <w:r w:rsidRPr="008D6691">
              <w:t>11,903</w:t>
            </w:r>
          </w:p>
        </w:tc>
        <w:tc>
          <w:tcPr>
            <w:tcW w:w="3250" w:type="dxa"/>
            <w:vAlign w:val="bottom"/>
          </w:tcPr>
          <w:p w14:paraId="0AD1CC92" w14:textId="5064C07F" w:rsidR="0093377A" w:rsidRDefault="0093377A" w:rsidP="0093377A">
            <w:pPr>
              <w:ind w:firstLine="0"/>
              <w:jc w:val="center"/>
            </w:pPr>
            <w:r w:rsidRPr="008D6691">
              <w:t>31,204</w:t>
            </w:r>
          </w:p>
        </w:tc>
        <w:tc>
          <w:tcPr>
            <w:tcW w:w="3250" w:type="dxa"/>
            <w:vAlign w:val="bottom"/>
          </w:tcPr>
          <w:p w14:paraId="2DA1BA8F" w14:textId="3C14B16B" w:rsidR="0093377A" w:rsidRDefault="0093377A" w:rsidP="0093377A">
            <w:pPr>
              <w:ind w:firstLine="0"/>
              <w:jc w:val="center"/>
            </w:pPr>
            <w:r w:rsidRPr="008D6691">
              <w:t>27,167</w:t>
            </w:r>
          </w:p>
        </w:tc>
        <w:tc>
          <w:tcPr>
            <w:tcW w:w="3250" w:type="dxa"/>
            <w:vAlign w:val="bottom"/>
          </w:tcPr>
          <w:p w14:paraId="307EC3CC" w14:textId="1315C103" w:rsidR="0093377A" w:rsidRDefault="0093377A" w:rsidP="0093377A">
            <w:pPr>
              <w:ind w:firstLine="0"/>
              <w:jc w:val="center"/>
            </w:pPr>
            <w:r w:rsidRPr="008D6691">
              <w:t>52,384</w:t>
            </w:r>
          </w:p>
        </w:tc>
      </w:tr>
      <w:tr w:rsidR="0093377A" w14:paraId="32F16B1A" w14:textId="77777777" w:rsidTr="0093377A">
        <w:tc>
          <w:tcPr>
            <w:tcW w:w="1341" w:type="dxa"/>
            <w:vAlign w:val="center"/>
          </w:tcPr>
          <w:p w14:paraId="12334792" w14:textId="77777777" w:rsidR="0093377A" w:rsidRDefault="0093377A" w:rsidP="0093377A">
            <w:pPr>
              <w:ind w:firstLine="0"/>
              <w:jc w:val="center"/>
            </w:pPr>
            <w:r>
              <w:t>7</w:t>
            </w:r>
          </w:p>
        </w:tc>
        <w:tc>
          <w:tcPr>
            <w:tcW w:w="3469" w:type="dxa"/>
            <w:vAlign w:val="bottom"/>
          </w:tcPr>
          <w:p w14:paraId="544D5908" w14:textId="4DB258C3" w:rsidR="0093377A" w:rsidRDefault="0093377A" w:rsidP="0093377A">
            <w:pPr>
              <w:ind w:firstLine="0"/>
              <w:jc w:val="center"/>
            </w:pPr>
            <w:r w:rsidRPr="008D6691">
              <w:t>11,939</w:t>
            </w:r>
          </w:p>
        </w:tc>
        <w:tc>
          <w:tcPr>
            <w:tcW w:w="3250" w:type="dxa"/>
            <w:vAlign w:val="bottom"/>
          </w:tcPr>
          <w:p w14:paraId="365D77D0" w14:textId="0B48B054" w:rsidR="0093377A" w:rsidRDefault="0093377A" w:rsidP="0093377A">
            <w:pPr>
              <w:ind w:firstLine="0"/>
              <w:jc w:val="center"/>
            </w:pPr>
            <w:r w:rsidRPr="008D6691">
              <w:t>32,451</w:t>
            </w:r>
          </w:p>
        </w:tc>
        <w:tc>
          <w:tcPr>
            <w:tcW w:w="3250" w:type="dxa"/>
            <w:vAlign w:val="bottom"/>
          </w:tcPr>
          <w:p w14:paraId="3ACA37EF" w14:textId="3AF40F64" w:rsidR="0093377A" w:rsidRDefault="0093377A" w:rsidP="0093377A">
            <w:pPr>
              <w:ind w:firstLine="0"/>
              <w:jc w:val="center"/>
            </w:pPr>
            <w:r w:rsidRPr="008D6691">
              <w:t>27,255</w:t>
            </w:r>
          </w:p>
        </w:tc>
        <w:tc>
          <w:tcPr>
            <w:tcW w:w="3250" w:type="dxa"/>
            <w:vAlign w:val="bottom"/>
          </w:tcPr>
          <w:p w14:paraId="7AD0AFB3" w14:textId="6CF98507" w:rsidR="0093377A" w:rsidRDefault="0093377A" w:rsidP="0093377A">
            <w:pPr>
              <w:ind w:firstLine="0"/>
              <w:jc w:val="center"/>
            </w:pPr>
            <w:r w:rsidRPr="008D6691">
              <w:t>52,495</w:t>
            </w:r>
          </w:p>
        </w:tc>
      </w:tr>
    </w:tbl>
    <w:p w14:paraId="34D6C691" w14:textId="779B6810" w:rsidR="00190D0B" w:rsidRDefault="0016001F" w:rsidP="00EB6C79">
      <w:pPr>
        <w:pStyle w:val="affa"/>
      </w:pPr>
      <w:r>
        <w:br w:type="page"/>
      </w:r>
      <w:r w:rsidR="00190D0B">
        <w:lastRenderedPageBreak/>
        <w:t>Таблица Е.2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3"/>
        <w:gridCol w:w="3252"/>
        <w:gridCol w:w="3269"/>
        <w:gridCol w:w="3245"/>
      </w:tblGrid>
      <w:tr w:rsidR="0016001F" w14:paraId="79316159" w14:textId="77777777" w:rsidTr="0093377A">
        <w:tc>
          <w:tcPr>
            <w:tcW w:w="1341" w:type="dxa"/>
            <w:vAlign w:val="center"/>
          </w:tcPr>
          <w:p w14:paraId="49C3B015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580F5DAC">
                <v:shape id="_x0000_i1878" type="#_x0000_t75" style="width:55.5pt;height:18.75pt" o:ole="">
                  <v:imagedata r:id="rId1535" o:title=""/>
                </v:shape>
                <o:OLEObject Type="Embed" ProgID="Equation.DSMT4" ShapeID="_x0000_i1878" DrawAspect="Content" ObjectID="_1685186370" r:id="rId1543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3" w:type="dxa"/>
            <w:vAlign w:val="center"/>
          </w:tcPr>
          <w:p w14:paraId="7346F0AA" w14:textId="77777777" w:rsidR="0016001F" w:rsidRDefault="0016001F" w:rsidP="008805ED">
            <w:pPr>
              <w:ind w:firstLine="0"/>
              <w:jc w:val="center"/>
            </w:pPr>
            <w:r w:rsidRPr="008315C1">
              <w:t>ПХА-5М-ARCIT-373D</w:t>
            </w:r>
          </w:p>
        </w:tc>
        <w:tc>
          <w:tcPr>
            <w:tcW w:w="3252" w:type="dxa"/>
            <w:vAlign w:val="center"/>
          </w:tcPr>
          <w:p w14:paraId="038B9E33" w14:textId="77777777" w:rsidR="0016001F" w:rsidRDefault="0016001F" w:rsidP="008805ED">
            <w:pPr>
              <w:ind w:firstLine="0"/>
              <w:jc w:val="center"/>
            </w:pPr>
            <w:r w:rsidRPr="008315C1">
              <w:t>ПХК-1М-ARCIT-373D</w:t>
            </w:r>
          </w:p>
        </w:tc>
        <w:tc>
          <w:tcPr>
            <w:tcW w:w="3269" w:type="dxa"/>
            <w:vAlign w:val="center"/>
          </w:tcPr>
          <w:p w14:paraId="1E40C87F" w14:textId="77777777" w:rsidR="0016001F" w:rsidRDefault="0016001F" w:rsidP="008805ED">
            <w:pPr>
              <w:ind w:firstLine="0"/>
              <w:jc w:val="center"/>
            </w:pPr>
            <w:r w:rsidRPr="008315C1">
              <w:t>ARCADENE-TP-H-3062</w:t>
            </w:r>
          </w:p>
        </w:tc>
        <w:tc>
          <w:tcPr>
            <w:tcW w:w="3245" w:type="dxa"/>
            <w:vAlign w:val="center"/>
          </w:tcPr>
          <w:p w14:paraId="36586BEE" w14:textId="77777777" w:rsidR="0016001F" w:rsidRPr="00010938" w:rsidRDefault="0016001F" w:rsidP="008805ED">
            <w:pPr>
              <w:ind w:firstLine="0"/>
              <w:jc w:val="center"/>
            </w:pPr>
            <w:r w:rsidRPr="008315C1">
              <w:t>RD-2435-TP-H-3062</w:t>
            </w:r>
          </w:p>
        </w:tc>
      </w:tr>
      <w:tr w:rsidR="0093377A" w14:paraId="188616F4" w14:textId="77777777" w:rsidTr="0093377A">
        <w:tc>
          <w:tcPr>
            <w:tcW w:w="1341" w:type="dxa"/>
            <w:vAlign w:val="center"/>
          </w:tcPr>
          <w:p w14:paraId="76709601" w14:textId="77777777" w:rsidR="0093377A" w:rsidRDefault="0093377A" w:rsidP="0093377A">
            <w:pPr>
              <w:ind w:firstLine="0"/>
              <w:jc w:val="center"/>
            </w:pPr>
            <w:r>
              <w:t>3</w:t>
            </w:r>
          </w:p>
        </w:tc>
        <w:tc>
          <w:tcPr>
            <w:tcW w:w="3453" w:type="dxa"/>
            <w:vAlign w:val="bottom"/>
          </w:tcPr>
          <w:p w14:paraId="58379C2C" w14:textId="3A279876" w:rsidR="0093377A" w:rsidRDefault="0093377A" w:rsidP="0093377A">
            <w:pPr>
              <w:ind w:firstLine="0"/>
              <w:jc w:val="center"/>
            </w:pPr>
            <w:r w:rsidRPr="008D6691">
              <w:t>26,275</w:t>
            </w:r>
          </w:p>
        </w:tc>
        <w:tc>
          <w:tcPr>
            <w:tcW w:w="3252" w:type="dxa"/>
            <w:vAlign w:val="bottom"/>
          </w:tcPr>
          <w:p w14:paraId="686F2EE8" w14:textId="3D827C2E" w:rsidR="0093377A" w:rsidRDefault="0093377A" w:rsidP="0093377A">
            <w:pPr>
              <w:ind w:firstLine="0"/>
              <w:jc w:val="center"/>
            </w:pPr>
            <w:r w:rsidRPr="008D6691">
              <w:t>40,574</w:t>
            </w:r>
          </w:p>
        </w:tc>
        <w:tc>
          <w:tcPr>
            <w:tcW w:w="3269" w:type="dxa"/>
            <w:vAlign w:val="bottom"/>
          </w:tcPr>
          <w:p w14:paraId="0C675BD7" w14:textId="7C811030" w:rsidR="0093377A" w:rsidRDefault="0093377A" w:rsidP="0093377A">
            <w:pPr>
              <w:ind w:firstLine="0"/>
              <w:jc w:val="center"/>
            </w:pPr>
            <w:r w:rsidRPr="008D6691">
              <w:t>20,407</w:t>
            </w:r>
          </w:p>
        </w:tc>
        <w:tc>
          <w:tcPr>
            <w:tcW w:w="3245" w:type="dxa"/>
            <w:vAlign w:val="bottom"/>
          </w:tcPr>
          <w:p w14:paraId="743B0D9C" w14:textId="6CF921C3" w:rsidR="0093377A" w:rsidRDefault="0093377A" w:rsidP="0093377A">
            <w:pPr>
              <w:ind w:firstLine="0"/>
              <w:jc w:val="center"/>
            </w:pPr>
            <w:r w:rsidRPr="008D6691">
              <w:t>38,805</w:t>
            </w:r>
          </w:p>
        </w:tc>
      </w:tr>
      <w:tr w:rsidR="0093377A" w14:paraId="2C075365" w14:textId="77777777" w:rsidTr="0093377A">
        <w:tc>
          <w:tcPr>
            <w:tcW w:w="1341" w:type="dxa"/>
            <w:vAlign w:val="center"/>
          </w:tcPr>
          <w:p w14:paraId="6B2B5D17" w14:textId="77777777" w:rsidR="0093377A" w:rsidRDefault="0093377A" w:rsidP="0093377A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3" w:type="dxa"/>
            <w:vAlign w:val="bottom"/>
          </w:tcPr>
          <w:p w14:paraId="799F1C03" w14:textId="4725AF4D" w:rsidR="0093377A" w:rsidRDefault="0093377A" w:rsidP="0093377A">
            <w:pPr>
              <w:ind w:firstLine="0"/>
              <w:jc w:val="center"/>
            </w:pPr>
            <w:r w:rsidRPr="008D6691">
              <w:t>26,451</w:t>
            </w:r>
          </w:p>
        </w:tc>
        <w:tc>
          <w:tcPr>
            <w:tcW w:w="3252" w:type="dxa"/>
            <w:vAlign w:val="bottom"/>
          </w:tcPr>
          <w:p w14:paraId="68028537" w14:textId="40716564" w:rsidR="0093377A" w:rsidRDefault="0093377A" w:rsidP="0093377A">
            <w:pPr>
              <w:ind w:firstLine="0"/>
              <w:jc w:val="center"/>
            </w:pPr>
            <w:r w:rsidRPr="008D6691">
              <w:t>41,031</w:t>
            </w:r>
          </w:p>
        </w:tc>
        <w:tc>
          <w:tcPr>
            <w:tcW w:w="3269" w:type="dxa"/>
            <w:vAlign w:val="bottom"/>
          </w:tcPr>
          <w:p w14:paraId="43BD7F00" w14:textId="6B1D5FF1" w:rsidR="0093377A" w:rsidRDefault="0093377A" w:rsidP="0093377A">
            <w:pPr>
              <w:ind w:firstLine="0"/>
              <w:jc w:val="center"/>
            </w:pPr>
            <w:r w:rsidRPr="008D6691">
              <w:t>20,539</w:t>
            </w:r>
          </w:p>
        </w:tc>
        <w:tc>
          <w:tcPr>
            <w:tcW w:w="3245" w:type="dxa"/>
            <w:vAlign w:val="bottom"/>
          </w:tcPr>
          <w:p w14:paraId="57BDEBAE" w14:textId="2C913020" w:rsidR="0093377A" w:rsidRDefault="0093377A" w:rsidP="0093377A">
            <w:pPr>
              <w:ind w:firstLine="0"/>
              <w:jc w:val="center"/>
            </w:pPr>
            <w:r w:rsidRPr="008D6691">
              <w:t>42,382</w:t>
            </w:r>
          </w:p>
        </w:tc>
      </w:tr>
      <w:tr w:rsidR="0093377A" w14:paraId="65315BB1" w14:textId="77777777" w:rsidTr="0093377A">
        <w:tc>
          <w:tcPr>
            <w:tcW w:w="1341" w:type="dxa"/>
            <w:vAlign w:val="center"/>
          </w:tcPr>
          <w:p w14:paraId="301713B9" w14:textId="77777777" w:rsidR="0093377A" w:rsidRDefault="0093377A" w:rsidP="0093377A">
            <w:pPr>
              <w:ind w:firstLine="0"/>
              <w:jc w:val="center"/>
            </w:pPr>
            <w:r>
              <w:t>4</w:t>
            </w:r>
          </w:p>
        </w:tc>
        <w:tc>
          <w:tcPr>
            <w:tcW w:w="3453" w:type="dxa"/>
            <w:vAlign w:val="bottom"/>
          </w:tcPr>
          <w:p w14:paraId="005C655F" w14:textId="5061084C" w:rsidR="0093377A" w:rsidRDefault="0093377A" w:rsidP="0093377A">
            <w:pPr>
              <w:ind w:firstLine="0"/>
              <w:jc w:val="center"/>
            </w:pPr>
            <w:r w:rsidRPr="008D6691">
              <w:t>26,603</w:t>
            </w:r>
          </w:p>
        </w:tc>
        <w:tc>
          <w:tcPr>
            <w:tcW w:w="3252" w:type="dxa"/>
            <w:vAlign w:val="bottom"/>
          </w:tcPr>
          <w:p w14:paraId="73A993B9" w14:textId="41651E7D" w:rsidR="0093377A" w:rsidRDefault="0093377A" w:rsidP="0093377A">
            <w:pPr>
              <w:ind w:firstLine="0"/>
              <w:jc w:val="center"/>
            </w:pPr>
            <w:r w:rsidRPr="008D6691">
              <w:t>41,433</w:t>
            </w:r>
          </w:p>
        </w:tc>
        <w:tc>
          <w:tcPr>
            <w:tcW w:w="3269" w:type="dxa"/>
            <w:vAlign w:val="bottom"/>
          </w:tcPr>
          <w:p w14:paraId="4B951279" w14:textId="6C8E0B61" w:rsidR="0093377A" w:rsidRDefault="0093377A" w:rsidP="0093377A">
            <w:pPr>
              <w:ind w:firstLine="0"/>
              <w:jc w:val="center"/>
            </w:pPr>
            <w:r w:rsidRPr="008D6691">
              <w:t>20,654</w:t>
            </w:r>
          </w:p>
        </w:tc>
        <w:tc>
          <w:tcPr>
            <w:tcW w:w="3245" w:type="dxa"/>
            <w:vAlign w:val="bottom"/>
          </w:tcPr>
          <w:p w14:paraId="30F29455" w14:textId="0A386D27" w:rsidR="0093377A" w:rsidRDefault="0093377A" w:rsidP="0093377A">
            <w:pPr>
              <w:ind w:firstLine="0"/>
              <w:jc w:val="center"/>
            </w:pPr>
            <w:r w:rsidRPr="008D6691">
              <w:t>45,891</w:t>
            </w:r>
          </w:p>
        </w:tc>
      </w:tr>
      <w:tr w:rsidR="0093377A" w14:paraId="29002639" w14:textId="77777777" w:rsidTr="0093377A">
        <w:tc>
          <w:tcPr>
            <w:tcW w:w="1341" w:type="dxa"/>
            <w:vAlign w:val="center"/>
          </w:tcPr>
          <w:p w14:paraId="319774D6" w14:textId="77777777" w:rsidR="0093377A" w:rsidRDefault="0093377A" w:rsidP="0093377A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3" w:type="dxa"/>
            <w:vAlign w:val="bottom"/>
          </w:tcPr>
          <w:p w14:paraId="1A69FFEC" w14:textId="4222E92F" w:rsidR="0093377A" w:rsidRDefault="0093377A" w:rsidP="0093377A">
            <w:pPr>
              <w:ind w:firstLine="0"/>
              <w:jc w:val="center"/>
            </w:pPr>
            <w:r w:rsidRPr="008D6691">
              <w:t>26,739</w:t>
            </w:r>
          </w:p>
        </w:tc>
        <w:tc>
          <w:tcPr>
            <w:tcW w:w="3252" w:type="dxa"/>
            <w:vAlign w:val="bottom"/>
          </w:tcPr>
          <w:p w14:paraId="6F8BD3D4" w14:textId="09547F9D" w:rsidR="0093377A" w:rsidRDefault="0093377A" w:rsidP="0093377A">
            <w:pPr>
              <w:ind w:firstLine="0"/>
              <w:jc w:val="center"/>
            </w:pPr>
            <w:r w:rsidRPr="008D6691">
              <w:t>41,793</w:t>
            </w:r>
          </w:p>
        </w:tc>
        <w:tc>
          <w:tcPr>
            <w:tcW w:w="3269" w:type="dxa"/>
            <w:vAlign w:val="bottom"/>
          </w:tcPr>
          <w:p w14:paraId="624A56B6" w14:textId="59004A09" w:rsidR="0093377A" w:rsidRDefault="0093377A" w:rsidP="0093377A">
            <w:pPr>
              <w:ind w:firstLine="0"/>
              <w:jc w:val="center"/>
            </w:pPr>
            <w:r w:rsidRPr="008D6691">
              <w:t>20,756</w:t>
            </w:r>
          </w:p>
        </w:tc>
        <w:tc>
          <w:tcPr>
            <w:tcW w:w="3245" w:type="dxa"/>
            <w:vAlign w:val="bottom"/>
          </w:tcPr>
          <w:p w14:paraId="58ED7722" w14:textId="32DD6487" w:rsidR="0093377A" w:rsidRDefault="0093377A" w:rsidP="0093377A">
            <w:pPr>
              <w:ind w:firstLine="0"/>
              <w:jc w:val="center"/>
            </w:pPr>
            <w:r w:rsidRPr="008D6691">
              <w:t>49,390</w:t>
            </w:r>
          </w:p>
        </w:tc>
      </w:tr>
      <w:tr w:rsidR="0093377A" w14:paraId="217A73AB" w14:textId="77777777" w:rsidTr="0093377A">
        <w:tc>
          <w:tcPr>
            <w:tcW w:w="1341" w:type="dxa"/>
            <w:vAlign w:val="center"/>
          </w:tcPr>
          <w:p w14:paraId="05C72E81" w14:textId="77777777" w:rsidR="0093377A" w:rsidRDefault="0093377A" w:rsidP="0093377A">
            <w:pPr>
              <w:ind w:firstLine="0"/>
              <w:jc w:val="center"/>
            </w:pPr>
            <w:r>
              <w:t>5</w:t>
            </w:r>
          </w:p>
        </w:tc>
        <w:tc>
          <w:tcPr>
            <w:tcW w:w="3453" w:type="dxa"/>
            <w:vAlign w:val="bottom"/>
          </w:tcPr>
          <w:p w14:paraId="454FBD84" w14:textId="5058863E" w:rsidR="0093377A" w:rsidRDefault="0093377A" w:rsidP="0093377A">
            <w:pPr>
              <w:ind w:firstLine="0"/>
              <w:jc w:val="center"/>
            </w:pPr>
            <w:r w:rsidRPr="008D6691">
              <w:t>26,861</w:t>
            </w:r>
          </w:p>
        </w:tc>
        <w:tc>
          <w:tcPr>
            <w:tcW w:w="3252" w:type="dxa"/>
            <w:vAlign w:val="bottom"/>
          </w:tcPr>
          <w:p w14:paraId="1F2642B4" w14:textId="4CCF89F8" w:rsidR="0093377A" w:rsidRDefault="0093377A" w:rsidP="0093377A">
            <w:pPr>
              <w:ind w:firstLine="0"/>
              <w:jc w:val="center"/>
            </w:pPr>
            <w:r w:rsidRPr="008D6691">
              <w:t>42,119</w:t>
            </w:r>
          </w:p>
        </w:tc>
        <w:tc>
          <w:tcPr>
            <w:tcW w:w="3269" w:type="dxa"/>
            <w:vAlign w:val="bottom"/>
          </w:tcPr>
          <w:p w14:paraId="19D9AD63" w14:textId="5A7C2FC3" w:rsidR="0093377A" w:rsidRDefault="0093377A" w:rsidP="0093377A">
            <w:pPr>
              <w:ind w:firstLine="0"/>
              <w:jc w:val="center"/>
            </w:pPr>
            <w:r w:rsidRPr="008D6691">
              <w:t>20,848</w:t>
            </w:r>
          </w:p>
        </w:tc>
        <w:tc>
          <w:tcPr>
            <w:tcW w:w="3245" w:type="dxa"/>
            <w:vAlign w:val="bottom"/>
          </w:tcPr>
          <w:p w14:paraId="4EDD7911" w14:textId="72666B94" w:rsidR="0093377A" w:rsidRDefault="0093377A" w:rsidP="0093377A">
            <w:pPr>
              <w:ind w:firstLine="0"/>
              <w:jc w:val="center"/>
            </w:pPr>
            <w:r w:rsidRPr="008D6691">
              <w:t>52,934</w:t>
            </w:r>
          </w:p>
        </w:tc>
      </w:tr>
      <w:tr w:rsidR="0093377A" w14:paraId="0810BEF0" w14:textId="77777777" w:rsidTr="0093377A">
        <w:tc>
          <w:tcPr>
            <w:tcW w:w="1341" w:type="dxa"/>
            <w:vAlign w:val="center"/>
          </w:tcPr>
          <w:p w14:paraId="71B42F93" w14:textId="77777777" w:rsidR="0093377A" w:rsidRDefault="0093377A" w:rsidP="0093377A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3" w:type="dxa"/>
            <w:vAlign w:val="bottom"/>
          </w:tcPr>
          <w:p w14:paraId="28920D0B" w14:textId="6F22CE04" w:rsidR="0093377A" w:rsidRDefault="0093377A" w:rsidP="0093377A">
            <w:pPr>
              <w:ind w:firstLine="0"/>
              <w:jc w:val="center"/>
            </w:pPr>
            <w:r w:rsidRPr="008D6691">
              <w:t>26,972</w:t>
            </w:r>
          </w:p>
        </w:tc>
        <w:tc>
          <w:tcPr>
            <w:tcW w:w="3252" w:type="dxa"/>
            <w:vAlign w:val="bottom"/>
          </w:tcPr>
          <w:p w14:paraId="060B358B" w14:textId="290D31AB" w:rsidR="0093377A" w:rsidRDefault="0093377A" w:rsidP="0093377A">
            <w:pPr>
              <w:ind w:firstLine="0"/>
              <w:jc w:val="center"/>
            </w:pPr>
            <w:r w:rsidRPr="008D6691">
              <w:t>42,416</w:t>
            </w:r>
          </w:p>
        </w:tc>
        <w:tc>
          <w:tcPr>
            <w:tcW w:w="3269" w:type="dxa"/>
            <w:vAlign w:val="bottom"/>
          </w:tcPr>
          <w:p w14:paraId="7711C11A" w14:textId="06127613" w:rsidR="0093377A" w:rsidRDefault="0093377A" w:rsidP="0093377A">
            <w:pPr>
              <w:ind w:firstLine="0"/>
              <w:jc w:val="center"/>
            </w:pPr>
            <w:r w:rsidRPr="008D6691">
              <w:t>20,931</w:t>
            </w:r>
          </w:p>
        </w:tc>
        <w:tc>
          <w:tcPr>
            <w:tcW w:w="3245" w:type="dxa"/>
            <w:vAlign w:val="bottom"/>
          </w:tcPr>
          <w:p w14:paraId="7F29F7B4" w14:textId="7030A488" w:rsidR="0093377A" w:rsidRDefault="0093377A" w:rsidP="0093377A">
            <w:pPr>
              <w:ind w:firstLine="0"/>
              <w:jc w:val="center"/>
            </w:pPr>
            <w:r w:rsidRPr="008D6691">
              <w:t>56,589</w:t>
            </w:r>
          </w:p>
        </w:tc>
      </w:tr>
      <w:tr w:rsidR="0093377A" w14:paraId="1CBE0350" w14:textId="77777777" w:rsidTr="0093377A">
        <w:tc>
          <w:tcPr>
            <w:tcW w:w="1341" w:type="dxa"/>
            <w:vAlign w:val="center"/>
          </w:tcPr>
          <w:p w14:paraId="0579AB1F" w14:textId="77777777" w:rsidR="0093377A" w:rsidRDefault="0093377A" w:rsidP="0093377A">
            <w:pPr>
              <w:ind w:firstLine="0"/>
              <w:jc w:val="center"/>
            </w:pPr>
            <w:r>
              <w:t>6</w:t>
            </w:r>
          </w:p>
        </w:tc>
        <w:tc>
          <w:tcPr>
            <w:tcW w:w="3453" w:type="dxa"/>
            <w:vAlign w:val="bottom"/>
          </w:tcPr>
          <w:p w14:paraId="27A68500" w14:textId="54C29A5E" w:rsidR="0093377A" w:rsidRDefault="0093377A" w:rsidP="0093377A">
            <w:pPr>
              <w:ind w:firstLine="0"/>
              <w:jc w:val="center"/>
            </w:pPr>
            <w:r w:rsidRPr="008D6691">
              <w:t>27,074</w:t>
            </w:r>
          </w:p>
        </w:tc>
        <w:tc>
          <w:tcPr>
            <w:tcW w:w="3252" w:type="dxa"/>
            <w:vAlign w:val="bottom"/>
          </w:tcPr>
          <w:p w14:paraId="3A492871" w14:textId="7A372E88" w:rsidR="0093377A" w:rsidRDefault="0093377A" w:rsidP="0093377A">
            <w:pPr>
              <w:ind w:firstLine="0"/>
              <w:jc w:val="center"/>
            </w:pPr>
            <w:r w:rsidRPr="008D6691">
              <w:t>42,691</w:t>
            </w:r>
          </w:p>
        </w:tc>
        <w:tc>
          <w:tcPr>
            <w:tcW w:w="3269" w:type="dxa"/>
            <w:vAlign w:val="bottom"/>
          </w:tcPr>
          <w:p w14:paraId="23A14FEB" w14:textId="2BA1F9E1" w:rsidR="0093377A" w:rsidRDefault="0093377A" w:rsidP="0093377A">
            <w:pPr>
              <w:ind w:firstLine="0"/>
              <w:jc w:val="center"/>
            </w:pPr>
            <w:r w:rsidRPr="008D6691">
              <w:t>21,008</w:t>
            </w:r>
          </w:p>
        </w:tc>
        <w:tc>
          <w:tcPr>
            <w:tcW w:w="3245" w:type="dxa"/>
            <w:vAlign w:val="bottom"/>
          </w:tcPr>
          <w:p w14:paraId="7E83AE2D" w14:textId="428DFA6C" w:rsidR="0093377A" w:rsidRDefault="0093377A" w:rsidP="0093377A">
            <w:pPr>
              <w:ind w:firstLine="0"/>
              <w:jc w:val="center"/>
            </w:pPr>
            <w:r w:rsidRPr="008D6691">
              <w:t>60,437</w:t>
            </w:r>
          </w:p>
        </w:tc>
      </w:tr>
      <w:tr w:rsidR="0093377A" w14:paraId="714B6F72" w14:textId="77777777" w:rsidTr="0093377A">
        <w:tc>
          <w:tcPr>
            <w:tcW w:w="1341" w:type="dxa"/>
            <w:vAlign w:val="center"/>
          </w:tcPr>
          <w:p w14:paraId="4091DD6B" w14:textId="77777777" w:rsidR="0093377A" w:rsidRDefault="0093377A" w:rsidP="0093377A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3" w:type="dxa"/>
            <w:vAlign w:val="bottom"/>
          </w:tcPr>
          <w:p w14:paraId="36E8250B" w14:textId="14B878A4" w:rsidR="0093377A" w:rsidRDefault="0093377A" w:rsidP="0093377A">
            <w:pPr>
              <w:ind w:firstLine="0"/>
              <w:jc w:val="center"/>
            </w:pPr>
            <w:r w:rsidRPr="008D6691">
              <w:t>27,167</w:t>
            </w:r>
          </w:p>
        </w:tc>
        <w:tc>
          <w:tcPr>
            <w:tcW w:w="3252" w:type="dxa"/>
            <w:vAlign w:val="bottom"/>
          </w:tcPr>
          <w:p w14:paraId="02E1E24E" w14:textId="0ACEF7B3" w:rsidR="0093377A" w:rsidRDefault="0093377A" w:rsidP="0093377A">
            <w:pPr>
              <w:ind w:firstLine="0"/>
              <w:jc w:val="center"/>
            </w:pPr>
            <w:r w:rsidRPr="008D6691">
              <w:t>42,946</w:t>
            </w:r>
          </w:p>
        </w:tc>
        <w:tc>
          <w:tcPr>
            <w:tcW w:w="3269" w:type="dxa"/>
            <w:vAlign w:val="bottom"/>
          </w:tcPr>
          <w:p w14:paraId="2EB36C81" w14:textId="03432222" w:rsidR="0093377A" w:rsidRDefault="0093377A" w:rsidP="0093377A">
            <w:pPr>
              <w:ind w:firstLine="0"/>
              <w:jc w:val="center"/>
            </w:pPr>
            <w:r w:rsidRPr="008D6691">
              <w:t>21,079</w:t>
            </w:r>
          </w:p>
        </w:tc>
        <w:tc>
          <w:tcPr>
            <w:tcW w:w="3245" w:type="dxa"/>
            <w:vAlign w:val="bottom"/>
          </w:tcPr>
          <w:p w14:paraId="3456641D" w14:textId="5B2E6E65" w:rsidR="0093377A" w:rsidRDefault="0093377A" w:rsidP="0093377A">
            <w:pPr>
              <w:ind w:firstLine="0"/>
              <w:jc w:val="center"/>
            </w:pPr>
            <w:r w:rsidRPr="008D6691">
              <w:t>64,606</w:t>
            </w:r>
          </w:p>
        </w:tc>
      </w:tr>
      <w:tr w:rsidR="0093377A" w14:paraId="4DBFC88F" w14:textId="77777777" w:rsidTr="0093377A">
        <w:tc>
          <w:tcPr>
            <w:tcW w:w="1341" w:type="dxa"/>
            <w:vAlign w:val="center"/>
          </w:tcPr>
          <w:p w14:paraId="75FF4A1E" w14:textId="77777777" w:rsidR="0093377A" w:rsidRDefault="0093377A" w:rsidP="0093377A">
            <w:pPr>
              <w:ind w:firstLine="0"/>
              <w:jc w:val="center"/>
            </w:pPr>
            <w:r>
              <w:t>7</w:t>
            </w:r>
          </w:p>
        </w:tc>
        <w:tc>
          <w:tcPr>
            <w:tcW w:w="3453" w:type="dxa"/>
            <w:vAlign w:val="bottom"/>
          </w:tcPr>
          <w:p w14:paraId="5DCB5BB4" w14:textId="03F8F084" w:rsidR="0093377A" w:rsidRDefault="0093377A" w:rsidP="0093377A">
            <w:pPr>
              <w:ind w:firstLine="0"/>
              <w:jc w:val="center"/>
            </w:pPr>
            <w:r w:rsidRPr="008D6691">
              <w:t>27,255</w:t>
            </w:r>
          </w:p>
        </w:tc>
        <w:tc>
          <w:tcPr>
            <w:tcW w:w="3252" w:type="dxa"/>
            <w:vAlign w:val="bottom"/>
          </w:tcPr>
          <w:p w14:paraId="5D89FD81" w14:textId="6B2901C7" w:rsidR="0093377A" w:rsidRDefault="0093377A" w:rsidP="0093377A">
            <w:pPr>
              <w:ind w:firstLine="0"/>
              <w:jc w:val="center"/>
            </w:pPr>
            <w:r w:rsidRPr="008D6691">
              <w:t>43,184</w:t>
            </w:r>
          </w:p>
        </w:tc>
        <w:tc>
          <w:tcPr>
            <w:tcW w:w="3269" w:type="dxa"/>
            <w:vAlign w:val="bottom"/>
          </w:tcPr>
          <w:p w14:paraId="11CF1409" w14:textId="02DFEA14" w:rsidR="0093377A" w:rsidRDefault="0093377A" w:rsidP="0093377A">
            <w:pPr>
              <w:ind w:firstLine="0"/>
              <w:jc w:val="center"/>
            </w:pPr>
            <w:r w:rsidRPr="008D6691">
              <w:t>21,144</w:t>
            </w:r>
          </w:p>
        </w:tc>
        <w:tc>
          <w:tcPr>
            <w:tcW w:w="3245" w:type="dxa"/>
            <w:vAlign w:val="bottom"/>
          </w:tcPr>
          <w:p w14:paraId="50404C66" w14:textId="0DFEEA54" w:rsidR="0093377A" w:rsidRDefault="0093377A" w:rsidP="0093377A">
            <w:pPr>
              <w:ind w:firstLine="0"/>
              <w:jc w:val="center"/>
            </w:pPr>
            <w:r w:rsidRPr="008D6691">
              <w:t>69,326</w:t>
            </w:r>
          </w:p>
        </w:tc>
      </w:tr>
    </w:tbl>
    <w:p w14:paraId="3D9DD84F" w14:textId="1FF41AD6" w:rsidR="005B30D0" w:rsidRDefault="0016001F" w:rsidP="00EB6C79">
      <w:pPr>
        <w:pStyle w:val="affa"/>
      </w:pPr>
      <w:r>
        <w:br w:type="page"/>
      </w:r>
      <w:r w:rsidR="005B30D0">
        <w:lastRenderedPageBreak/>
        <w:t>Таблица Е.3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0"/>
        <w:gridCol w:w="3249"/>
        <w:gridCol w:w="3271"/>
        <w:gridCol w:w="3249"/>
      </w:tblGrid>
      <w:tr w:rsidR="0016001F" w14:paraId="7C1FD65C" w14:textId="77777777" w:rsidTr="0093377A">
        <w:tc>
          <w:tcPr>
            <w:tcW w:w="1341" w:type="dxa"/>
            <w:vAlign w:val="center"/>
          </w:tcPr>
          <w:p w14:paraId="6442483A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6089649A">
                <v:shape id="_x0000_i1879" type="#_x0000_t75" style="width:55.5pt;height:18.75pt" o:ole="">
                  <v:imagedata r:id="rId1535" o:title=""/>
                </v:shape>
                <o:OLEObject Type="Embed" ProgID="Equation.DSMT4" ShapeID="_x0000_i1879" DrawAspect="Content" ObjectID="_1685186371" r:id="rId1544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0" w:type="dxa"/>
            <w:vAlign w:val="center"/>
          </w:tcPr>
          <w:p w14:paraId="5DD9D141" w14:textId="77777777" w:rsidR="0016001F" w:rsidRDefault="0016001F" w:rsidP="008805ED">
            <w:pPr>
              <w:ind w:firstLine="0"/>
              <w:jc w:val="center"/>
            </w:pPr>
            <w:r w:rsidRPr="003162C2">
              <w:t>ПХА-3М-TP-H-3062</w:t>
            </w:r>
          </w:p>
        </w:tc>
        <w:tc>
          <w:tcPr>
            <w:tcW w:w="3249" w:type="dxa"/>
            <w:vAlign w:val="center"/>
          </w:tcPr>
          <w:p w14:paraId="083D91F1" w14:textId="77777777" w:rsidR="0016001F" w:rsidRDefault="0016001F" w:rsidP="008805ED">
            <w:pPr>
              <w:ind w:firstLine="0"/>
              <w:jc w:val="center"/>
            </w:pPr>
            <w:r w:rsidRPr="003162C2">
              <w:t>ПХА-5М-TP-H-3062</w:t>
            </w:r>
          </w:p>
        </w:tc>
        <w:tc>
          <w:tcPr>
            <w:tcW w:w="3271" w:type="dxa"/>
            <w:vAlign w:val="center"/>
          </w:tcPr>
          <w:p w14:paraId="3D149089" w14:textId="77777777" w:rsidR="0016001F" w:rsidRDefault="0016001F" w:rsidP="008805ED">
            <w:pPr>
              <w:ind w:firstLine="0"/>
              <w:jc w:val="center"/>
            </w:pPr>
            <w:r w:rsidRPr="003162C2">
              <w:t>ARCADENE-ПХА-4М</w:t>
            </w:r>
          </w:p>
        </w:tc>
        <w:tc>
          <w:tcPr>
            <w:tcW w:w="3249" w:type="dxa"/>
            <w:vAlign w:val="center"/>
          </w:tcPr>
          <w:p w14:paraId="58F9A445" w14:textId="77777777" w:rsidR="0016001F" w:rsidRPr="00010938" w:rsidRDefault="0016001F" w:rsidP="008805ED">
            <w:pPr>
              <w:ind w:firstLine="0"/>
              <w:jc w:val="center"/>
            </w:pPr>
            <w:r w:rsidRPr="003162C2">
              <w:t>RD-2435-ПХА-4М</w:t>
            </w:r>
          </w:p>
        </w:tc>
      </w:tr>
      <w:tr w:rsidR="0093377A" w14:paraId="5741CE76" w14:textId="77777777" w:rsidTr="0093377A">
        <w:tc>
          <w:tcPr>
            <w:tcW w:w="1341" w:type="dxa"/>
            <w:vAlign w:val="center"/>
          </w:tcPr>
          <w:p w14:paraId="6C6F8BD1" w14:textId="77777777" w:rsidR="0093377A" w:rsidRDefault="0093377A" w:rsidP="0093377A">
            <w:pPr>
              <w:ind w:firstLine="0"/>
              <w:jc w:val="center"/>
            </w:pPr>
            <w:r>
              <w:t>3</w:t>
            </w:r>
          </w:p>
        </w:tc>
        <w:tc>
          <w:tcPr>
            <w:tcW w:w="3450" w:type="dxa"/>
            <w:vAlign w:val="bottom"/>
          </w:tcPr>
          <w:p w14:paraId="0E53CFA2" w14:textId="77E6D003" w:rsidR="0093377A" w:rsidRDefault="0093377A" w:rsidP="0093377A">
            <w:pPr>
              <w:ind w:firstLine="0"/>
              <w:jc w:val="center"/>
            </w:pPr>
            <w:r w:rsidRPr="00783F47">
              <w:t>50,524</w:t>
            </w:r>
          </w:p>
        </w:tc>
        <w:tc>
          <w:tcPr>
            <w:tcW w:w="3249" w:type="dxa"/>
            <w:vAlign w:val="bottom"/>
          </w:tcPr>
          <w:p w14:paraId="40513352" w14:textId="44B70D67" w:rsidR="0093377A" w:rsidRDefault="0093377A" w:rsidP="0093377A">
            <w:pPr>
              <w:ind w:firstLine="0"/>
              <w:jc w:val="center"/>
            </w:pPr>
            <w:r w:rsidRPr="00783F47">
              <w:t>50,524</w:t>
            </w:r>
          </w:p>
        </w:tc>
        <w:tc>
          <w:tcPr>
            <w:tcW w:w="3271" w:type="dxa"/>
            <w:vAlign w:val="bottom"/>
          </w:tcPr>
          <w:p w14:paraId="062AB6D8" w14:textId="3882EE82" w:rsidR="0093377A" w:rsidRDefault="0093377A" w:rsidP="0093377A">
            <w:pPr>
              <w:ind w:firstLine="0"/>
              <w:jc w:val="center"/>
            </w:pPr>
            <w:r w:rsidRPr="00783F47">
              <w:t>14,856</w:t>
            </w:r>
          </w:p>
        </w:tc>
        <w:tc>
          <w:tcPr>
            <w:tcW w:w="3249" w:type="dxa"/>
            <w:vAlign w:val="bottom"/>
          </w:tcPr>
          <w:p w14:paraId="2FB53F15" w14:textId="1B5D0A33" w:rsidR="0093377A" w:rsidRDefault="0093377A" w:rsidP="0093377A">
            <w:pPr>
              <w:ind w:firstLine="0"/>
              <w:jc w:val="center"/>
            </w:pPr>
            <w:r w:rsidRPr="00783F47">
              <w:t>27,438</w:t>
            </w:r>
          </w:p>
        </w:tc>
      </w:tr>
      <w:tr w:rsidR="0093377A" w14:paraId="22F73CBA" w14:textId="77777777" w:rsidTr="0093377A">
        <w:tc>
          <w:tcPr>
            <w:tcW w:w="1341" w:type="dxa"/>
            <w:vAlign w:val="center"/>
          </w:tcPr>
          <w:p w14:paraId="129A69CC" w14:textId="77777777" w:rsidR="0093377A" w:rsidRDefault="0093377A" w:rsidP="0093377A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0" w:type="dxa"/>
            <w:vAlign w:val="bottom"/>
          </w:tcPr>
          <w:p w14:paraId="48D98449" w14:textId="2A5A600C" w:rsidR="0093377A" w:rsidRDefault="0093377A" w:rsidP="0093377A">
            <w:pPr>
              <w:ind w:firstLine="0"/>
              <w:jc w:val="center"/>
            </w:pPr>
            <w:r w:rsidRPr="00783F47">
              <w:t>50,957</w:t>
            </w:r>
          </w:p>
        </w:tc>
        <w:tc>
          <w:tcPr>
            <w:tcW w:w="3249" w:type="dxa"/>
            <w:vAlign w:val="bottom"/>
          </w:tcPr>
          <w:p w14:paraId="5BB4C1CE" w14:textId="7303E9F5" w:rsidR="0093377A" w:rsidRDefault="0093377A" w:rsidP="0093377A">
            <w:pPr>
              <w:ind w:firstLine="0"/>
              <w:jc w:val="center"/>
            </w:pPr>
            <w:r w:rsidRPr="00783F47">
              <w:t>50,957</w:t>
            </w:r>
          </w:p>
        </w:tc>
        <w:tc>
          <w:tcPr>
            <w:tcW w:w="3271" w:type="dxa"/>
            <w:vAlign w:val="bottom"/>
          </w:tcPr>
          <w:p w14:paraId="407BDB25" w14:textId="1204C440" w:rsidR="0093377A" w:rsidRDefault="0093377A" w:rsidP="0093377A">
            <w:pPr>
              <w:ind w:firstLine="0"/>
              <w:jc w:val="center"/>
            </w:pPr>
            <w:r w:rsidRPr="00783F47">
              <w:t>14,903</w:t>
            </w:r>
          </w:p>
        </w:tc>
        <w:tc>
          <w:tcPr>
            <w:tcW w:w="3249" w:type="dxa"/>
            <w:vAlign w:val="bottom"/>
          </w:tcPr>
          <w:p w14:paraId="6A92F614" w14:textId="1AB8D57A" w:rsidR="0093377A" w:rsidRDefault="0093377A" w:rsidP="0093377A">
            <w:pPr>
              <w:ind w:firstLine="0"/>
              <w:jc w:val="center"/>
            </w:pPr>
            <w:r w:rsidRPr="00783F47">
              <w:t>29,611</w:t>
            </w:r>
          </w:p>
        </w:tc>
      </w:tr>
      <w:tr w:rsidR="0093377A" w14:paraId="6549A1E6" w14:textId="77777777" w:rsidTr="0093377A">
        <w:tc>
          <w:tcPr>
            <w:tcW w:w="1341" w:type="dxa"/>
            <w:vAlign w:val="center"/>
          </w:tcPr>
          <w:p w14:paraId="01E16EC9" w14:textId="77777777" w:rsidR="0093377A" w:rsidRDefault="0093377A" w:rsidP="0093377A">
            <w:pPr>
              <w:ind w:firstLine="0"/>
              <w:jc w:val="center"/>
            </w:pPr>
            <w:r>
              <w:t>4</w:t>
            </w:r>
          </w:p>
        </w:tc>
        <w:tc>
          <w:tcPr>
            <w:tcW w:w="3450" w:type="dxa"/>
            <w:vAlign w:val="bottom"/>
          </w:tcPr>
          <w:p w14:paraId="4063C5E0" w14:textId="31739728" w:rsidR="0093377A" w:rsidRDefault="0093377A" w:rsidP="0093377A">
            <w:pPr>
              <w:ind w:firstLine="0"/>
              <w:jc w:val="center"/>
            </w:pPr>
            <w:r w:rsidRPr="00783F47">
              <w:t>51,337</w:t>
            </w:r>
          </w:p>
        </w:tc>
        <w:tc>
          <w:tcPr>
            <w:tcW w:w="3249" w:type="dxa"/>
            <w:vAlign w:val="bottom"/>
          </w:tcPr>
          <w:p w14:paraId="4EAAE656" w14:textId="61269FE2" w:rsidR="0093377A" w:rsidRDefault="0093377A" w:rsidP="0093377A">
            <w:pPr>
              <w:ind w:firstLine="0"/>
              <w:jc w:val="center"/>
            </w:pPr>
            <w:r w:rsidRPr="00783F47">
              <w:t>51,337</w:t>
            </w:r>
          </w:p>
        </w:tc>
        <w:tc>
          <w:tcPr>
            <w:tcW w:w="3271" w:type="dxa"/>
            <w:vAlign w:val="bottom"/>
          </w:tcPr>
          <w:p w14:paraId="0D53586C" w14:textId="292AE62C" w:rsidR="0093377A" w:rsidRDefault="0093377A" w:rsidP="0093377A">
            <w:pPr>
              <w:ind w:firstLine="0"/>
              <w:jc w:val="center"/>
            </w:pPr>
            <w:r w:rsidRPr="00783F47">
              <w:t>14,944</w:t>
            </w:r>
          </w:p>
        </w:tc>
        <w:tc>
          <w:tcPr>
            <w:tcW w:w="3249" w:type="dxa"/>
            <w:vAlign w:val="bottom"/>
          </w:tcPr>
          <w:p w14:paraId="5173DF48" w14:textId="6987B5DB" w:rsidR="0093377A" w:rsidRDefault="0093377A" w:rsidP="0093377A">
            <w:pPr>
              <w:ind w:firstLine="0"/>
              <w:jc w:val="center"/>
            </w:pPr>
            <w:r w:rsidRPr="00783F47">
              <w:t>31,663</w:t>
            </w:r>
          </w:p>
        </w:tc>
      </w:tr>
      <w:tr w:rsidR="0093377A" w14:paraId="2CAB7CCC" w14:textId="77777777" w:rsidTr="0093377A">
        <w:tc>
          <w:tcPr>
            <w:tcW w:w="1341" w:type="dxa"/>
            <w:vAlign w:val="center"/>
          </w:tcPr>
          <w:p w14:paraId="54D4DF1A" w14:textId="77777777" w:rsidR="0093377A" w:rsidRDefault="0093377A" w:rsidP="0093377A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0" w:type="dxa"/>
            <w:vAlign w:val="bottom"/>
          </w:tcPr>
          <w:p w14:paraId="057FCD87" w14:textId="0C4C42B6" w:rsidR="0093377A" w:rsidRDefault="0093377A" w:rsidP="0093377A">
            <w:pPr>
              <w:ind w:firstLine="0"/>
              <w:jc w:val="center"/>
            </w:pPr>
            <w:r w:rsidRPr="00783F47">
              <w:t>51,676</w:t>
            </w:r>
          </w:p>
        </w:tc>
        <w:tc>
          <w:tcPr>
            <w:tcW w:w="3249" w:type="dxa"/>
            <w:vAlign w:val="bottom"/>
          </w:tcPr>
          <w:p w14:paraId="12FC68CC" w14:textId="5A814DC0" w:rsidR="0093377A" w:rsidRDefault="0093377A" w:rsidP="0093377A">
            <w:pPr>
              <w:ind w:firstLine="0"/>
              <w:jc w:val="center"/>
            </w:pPr>
            <w:r w:rsidRPr="00783F47">
              <w:t>51,676</w:t>
            </w:r>
          </w:p>
        </w:tc>
        <w:tc>
          <w:tcPr>
            <w:tcW w:w="3271" w:type="dxa"/>
            <w:vAlign w:val="bottom"/>
          </w:tcPr>
          <w:p w14:paraId="784D08C9" w14:textId="6B655FFF" w:rsidR="0093377A" w:rsidRDefault="0093377A" w:rsidP="0093377A">
            <w:pPr>
              <w:ind w:firstLine="0"/>
              <w:jc w:val="center"/>
            </w:pPr>
            <w:r w:rsidRPr="00783F47">
              <w:t>14,980</w:t>
            </w:r>
          </w:p>
        </w:tc>
        <w:tc>
          <w:tcPr>
            <w:tcW w:w="3249" w:type="dxa"/>
            <w:vAlign w:val="bottom"/>
          </w:tcPr>
          <w:p w14:paraId="3E570D71" w14:textId="16589430" w:rsidR="0093377A" w:rsidRDefault="0093377A" w:rsidP="0093377A">
            <w:pPr>
              <w:ind w:firstLine="0"/>
              <w:jc w:val="center"/>
            </w:pPr>
            <w:r w:rsidRPr="00783F47">
              <w:t>33,621</w:t>
            </w:r>
          </w:p>
        </w:tc>
      </w:tr>
      <w:tr w:rsidR="0093377A" w14:paraId="5C0CED02" w14:textId="77777777" w:rsidTr="0093377A">
        <w:tc>
          <w:tcPr>
            <w:tcW w:w="1341" w:type="dxa"/>
            <w:vAlign w:val="center"/>
          </w:tcPr>
          <w:p w14:paraId="49DF624B" w14:textId="77777777" w:rsidR="0093377A" w:rsidRDefault="0093377A" w:rsidP="0093377A">
            <w:pPr>
              <w:ind w:firstLine="0"/>
              <w:jc w:val="center"/>
            </w:pPr>
            <w:r>
              <w:t>5</w:t>
            </w:r>
          </w:p>
        </w:tc>
        <w:tc>
          <w:tcPr>
            <w:tcW w:w="3450" w:type="dxa"/>
            <w:vAlign w:val="bottom"/>
          </w:tcPr>
          <w:p w14:paraId="19CABC54" w14:textId="1913AD16" w:rsidR="0093377A" w:rsidRDefault="0093377A" w:rsidP="0093377A">
            <w:pPr>
              <w:ind w:firstLine="0"/>
              <w:jc w:val="center"/>
            </w:pPr>
            <w:r w:rsidRPr="00783F47">
              <w:t>51,983</w:t>
            </w:r>
          </w:p>
        </w:tc>
        <w:tc>
          <w:tcPr>
            <w:tcW w:w="3249" w:type="dxa"/>
            <w:vAlign w:val="bottom"/>
          </w:tcPr>
          <w:p w14:paraId="11A79745" w14:textId="20939B03" w:rsidR="0093377A" w:rsidRDefault="0093377A" w:rsidP="0093377A">
            <w:pPr>
              <w:ind w:firstLine="0"/>
              <w:jc w:val="center"/>
            </w:pPr>
            <w:r w:rsidRPr="00783F47">
              <w:t>51,983</w:t>
            </w:r>
          </w:p>
        </w:tc>
        <w:tc>
          <w:tcPr>
            <w:tcW w:w="3271" w:type="dxa"/>
            <w:vAlign w:val="bottom"/>
          </w:tcPr>
          <w:p w14:paraId="6562E0BF" w14:textId="2B20A742" w:rsidR="0093377A" w:rsidRDefault="0093377A" w:rsidP="0093377A">
            <w:pPr>
              <w:ind w:firstLine="0"/>
              <w:jc w:val="center"/>
            </w:pPr>
            <w:r w:rsidRPr="00783F47">
              <w:t>15,012</w:t>
            </w:r>
          </w:p>
        </w:tc>
        <w:tc>
          <w:tcPr>
            <w:tcW w:w="3249" w:type="dxa"/>
            <w:vAlign w:val="bottom"/>
          </w:tcPr>
          <w:p w14:paraId="1D54DF72" w14:textId="43709AE7" w:rsidR="0093377A" w:rsidRDefault="0093377A" w:rsidP="0093377A">
            <w:pPr>
              <w:ind w:firstLine="0"/>
              <w:jc w:val="center"/>
            </w:pPr>
            <w:r w:rsidRPr="00783F47">
              <w:t>35,504</w:t>
            </w:r>
          </w:p>
        </w:tc>
      </w:tr>
      <w:tr w:rsidR="0093377A" w14:paraId="315045FC" w14:textId="77777777" w:rsidTr="0093377A">
        <w:tc>
          <w:tcPr>
            <w:tcW w:w="1341" w:type="dxa"/>
            <w:vAlign w:val="center"/>
          </w:tcPr>
          <w:p w14:paraId="76ED4256" w14:textId="77777777" w:rsidR="0093377A" w:rsidRDefault="0093377A" w:rsidP="0093377A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0" w:type="dxa"/>
            <w:vAlign w:val="bottom"/>
          </w:tcPr>
          <w:p w14:paraId="0716CA91" w14:textId="19A3C8E4" w:rsidR="0093377A" w:rsidRDefault="0093377A" w:rsidP="0093377A">
            <w:pPr>
              <w:ind w:firstLine="0"/>
              <w:jc w:val="center"/>
            </w:pPr>
            <w:r w:rsidRPr="00783F47">
              <w:t>52,264</w:t>
            </w:r>
          </w:p>
        </w:tc>
        <w:tc>
          <w:tcPr>
            <w:tcW w:w="3249" w:type="dxa"/>
            <w:vAlign w:val="bottom"/>
          </w:tcPr>
          <w:p w14:paraId="1065D0C1" w14:textId="1570C6E2" w:rsidR="0093377A" w:rsidRDefault="0093377A" w:rsidP="0093377A">
            <w:pPr>
              <w:ind w:firstLine="0"/>
              <w:jc w:val="center"/>
            </w:pPr>
            <w:r w:rsidRPr="00783F47">
              <w:t>52,264</w:t>
            </w:r>
          </w:p>
        </w:tc>
        <w:tc>
          <w:tcPr>
            <w:tcW w:w="3271" w:type="dxa"/>
            <w:vAlign w:val="bottom"/>
          </w:tcPr>
          <w:p w14:paraId="2D0638CF" w14:textId="6602FAD7" w:rsidR="0093377A" w:rsidRDefault="0093377A" w:rsidP="0093377A">
            <w:pPr>
              <w:ind w:firstLine="0"/>
              <w:jc w:val="center"/>
            </w:pPr>
            <w:r w:rsidRPr="00783F47">
              <w:t>15,042</w:t>
            </w:r>
          </w:p>
        </w:tc>
        <w:tc>
          <w:tcPr>
            <w:tcW w:w="3249" w:type="dxa"/>
            <w:vAlign w:val="bottom"/>
          </w:tcPr>
          <w:p w14:paraId="62BE159E" w14:textId="018090E9" w:rsidR="0093377A" w:rsidRDefault="0093377A" w:rsidP="0093377A">
            <w:pPr>
              <w:ind w:firstLine="0"/>
              <w:jc w:val="center"/>
            </w:pPr>
            <w:r w:rsidRPr="00783F47">
              <w:t>37,329</w:t>
            </w:r>
          </w:p>
        </w:tc>
      </w:tr>
      <w:tr w:rsidR="0093377A" w14:paraId="75168DD1" w14:textId="77777777" w:rsidTr="0093377A">
        <w:tc>
          <w:tcPr>
            <w:tcW w:w="1341" w:type="dxa"/>
            <w:vAlign w:val="center"/>
          </w:tcPr>
          <w:p w14:paraId="6F99AA7D" w14:textId="77777777" w:rsidR="0093377A" w:rsidRDefault="0093377A" w:rsidP="0093377A">
            <w:pPr>
              <w:ind w:firstLine="0"/>
              <w:jc w:val="center"/>
            </w:pPr>
            <w:r>
              <w:t>6</w:t>
            </w:r>
          </w:p>
        </w:tc>
        <w:tc>
          <w:tcPr>
            <w:tcW w:w="3450" w:type="dxa"/>
            <w:vAlign w:val="bottom"/>
          </w:tcPr>
          <w:p w14:paraId="752E645C" w14:textId="344D7044" w:rsidR="0093377A" w:rsidRDefault="0093377A" w:rsidP="0093377A">
            <w:pPr>
              <w:ind w:firstLine="0"/>
              <w:jc w:val="center"/>
            </w:pPr>
            <w:r w:rsidRPr="00783F47">
              <w:t>52,523</w:t>
            </w:r>
          </w:p>
        </w:tc>
        <w:tc>
          <w:tcPr>
            <w:tcW w:w="3249" w:type="dxa"/>
            <w:vAlign w:val="bottom"/>
          </w:tcPr>
          <w:p w14:paraId="0FCD0D71" w14:textId="39D97992" w:rsidR="0093377A" w:rsidRDefault="0093377A" w:rsidP="0093377A">
            <w:pPr>
              <w:ind w:firstLine="0"/>
              <w:jc w:val="center"/>
            </w:pPr>
            <w:r w:rsidRPr="00783F47">
              <w:t>52,523</w:t>
            </w:r>
          </w:p>
        </w:tc>
        <w:tc>
          <w:tcPr>
            <w:tcW w:w="3271" w:type="dxa"/>
            <w:vAlign w:val="bottom"/>
          </w:tcPr>
          <w:p w14:paraId="488970CE" w14:textId="003D1BB4" w:rsidR="0093377A" w:rsidRDefault="0093377A" w:rsidP="0093377A">
            <w:pPr>
              <w:ind w:firstLine="0"/>
              <w:jc w:val="center"/>
            </w:pPr>
            <w:r w:rsidRPr="00783F47">
              <w:t>15,068</w:t>
            </w:r>
          </w:p>
        </w:tc>
        <w:tc>
          <w:tcPr>
            <w:tcW w:w="3249" w:type="dxa"/>
            <w:vAlign w:val="bottom"/>
          </w:tcPr>
          <w:p w14:paraId="5BB976FC" w14:textId="1791103A" w:rsidR="0093377A" w:rsidRDefault="0093377A" w:rsidP="0093377A">
            <w:pPr>
              <w:ind w:firstLine="0"/>
              <w:jc w:val="center"/>
            </w:pPr>
            <w:r w:rsidRPr="00783F47">
              <w:t>39,107</w:t>
            </w:r>
          </w:p>
        </w:tc>
      </w:tr>
      <w:tr w:rsidR="0093377A" w14:paraId="26F17B1D" w14:textId="77777777" w:rsidTr="0093377A">
        <w:tc>
          <w:tcPr>
            <w:tcW w:w="1341" w:type="dxa"/>
            <w:vAlign w:val="center"/>
          </w:tcPr>
          <w:p w14:paraId="7D4B76D2" w14:textId="77777777" w:rsidR="0093377A" w:rsidRDefault="0093377A" w:rsidP="0093377A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0" w:type="dxa"/>
            <w:vAlign w:val="bottom"/>
          </w:tcPr>
          <w:p w14:paraId="531A45B5" w14:textId="2BA42AB8" w:rsidR="0093377A" w:rsidRDefault="0093377A" w:rsidP="0093377A">
            <w:pPr>
              <w:ind w:firstLine="0"/>
              <w:jc w:val="center"/>
            </w:pPr>
            <w:r w:rsidRPr="00783F47">
              <w:t>52,763</w:t>
            </w:r>
          </w:p>
        </w:tc>
        <w:tc>
          <w:tcPr>
            <w:tcW w:w="3249" w:type="dxa"/>
            <w:vAlign w:val="bottom"/>
          </w:tcPr>
          <w:p w14:paraId="31F10E7E" w14:textId="5FBC5990" w:rsidR="0093377A" w:rsidRDefault="0093377A" w:rsidP="0093377A">
            <w:pPr>
              <w:ind w:firstLine="0"/>
              <w:jc w:val="center"/>
            </w:pPr>
            <w:r w:rsidRPr="00783F47">
              <w:t>52,763</w:t>
            </w:r>
          </w:p>
        </w:tc>
        <w:tc>
          <w:tcPr>
            <w:tcW w:w="3271" w:type="dxa"/>
            <w:vAlign w:val="bottom"/>
          </w:tcPr>
          <w:p w14:paraId="07C5B42B" w14:textId="503C2BF9" w:rsidR="0093377A" w:rsidRDefault="0093377A" w:rsidP="0093377A">
            <w:pPr>
              <w:ind w:firstLine="0"/>
              <w:jc w:val="center"/>
            </w:pPr>
            <w:r w:rsidRPr="00783F47">
              <w:t>15,093</w:t>
            </w:r>
          </w:p>
        </w:tc>
        <w:tc>
          <w:tcPr>
            <w:tcW w:w="3249" w:type="dxa"/>
            <w:vAlign w:val="bottom"/>
          </w:tcPr>
          <w:p w14:paraId="469D9888" w14:textId="2AFB736F" w:rsidR="0093377A" w:rsidRDefault="0093377A" w:rsidP="0093377A">
            <w:pPr>
              <w:ind w:firstLine="0"/>
              <w:jc w:val="center"/>
            </w:pPr>
            <w:r w:rsidRPr="00783F47">
              <w:t>40,848</w:t>
            </w:r>
          </w:p>
        </w:tc>
      </w:tr>
      <w:tr w:rsidR="0093377A" w14:paraId="3648499E" w14:textId="77777777" w:rsidTr="0093377A">
        <w:tc>
          <w:tcPr>
            <w:tcW w:w="1341" w:type="dxa"/>
            <w:vAlign w:val="center"/>
          </w:tcPr>
          <w:p w14:paraId="190CDBFB" w14:textId="77777777" w:rsidR="0093377A" w:rsidRDefault="0093377A" w:rsidP="0093377A">
            <w:pPr>
              <w:ind w:firstLine="0"/>
              <w:jc w:val="center"/>
            </w:pPr>
            <w:r>
              <w:t>7</w:t>
            </w:r>
          </w:p>
        </w:tc>
        <w:tc>
          <w:tcPr>
            <w:tcW w:w="3450" w:type="dxa"/>
            <w:vAlign w:val="bottom"/>
          </w:tcPr>
          <w:p w14:paraId="1D5FFADC" w14:textId="5407A7A3" w:rsidR="0093377A" w:rsidRDefault="0093377A" w:rsidP="0093377A">
            <w:pPr>
              <w:ind w:firstLine="0"/>
              <w:jc w:val="center"/>
            </w:pPr>
            <w:r w:rsidRPr="00783F47">
              <w:t>52,988</w:t>
            </w:r>
          </w:p>
        </w:tc>
        <w:tc>
          <w:tcPr>
            <w:tcW w:w="3249" w:type="dxa"/>
            <w:vAlign w:val="bottom"/>
          </w:tcPr>
          <w:p w14:paraId="06279920" w14:textId="57C4DB21" w:rsidR="0093377A" w:rsidRDefault="0093377A" w:rsidP="0093377A">
            <w:pPr>
              <w:ind w:firstLine="0"/>
              <w:jc w:val="center"/>
            </w:pPr>
            <w:r w:rsidRPr="00783F47">
              <w:t>52,988</w:t>
            </w:r>
          </w:p>
        </w:tc>
        <w:tc>
          <w:tcPr>
            <w:tcW w:w="3271" w:type="dxa"/>
            <w:vAlign w:val="bottom"/>
          </w:tcPr>
          <w:p w14:paraId="382A13E0" w14:textId="705065D8" w:rsidR="0093377A" w:rsidRDefault="0093377A" w:rsidP="0093377A">
            <w:pPr>
              <w:ind w:firstLine="0"/>
              <w:jc w:val="center"/>
            </w:pPr>
            <w:r w:rsidRPr="00783F47">
              <w:t>15,116</w:t>
            </w:r>
          </w:p>
        </w:tc>
        <w:tc>
          <w:tcPr>
            <w:tcW w:w="3249" w:type="dxa"/>
            <w:vAlign w:val="bottom"/>
          </w:tcPr>
          <w:p w14:paraId="41495B81" w14:textId="047A1FF6" w:rsidR="0093377A" w:rsidRDefault="0093377A" w:rsidP="0093377A">
            <w:pPr>
              <w:ind w:firstLine="0"/>
              <w:jc w:val="center"/>
            </w:pPr>
            <w:r w:rsidRPr="00783F47">
              <w:t>42,562</w:t>
            </w:r>
          </w:p>
        </w:tc>
      </w:tr>
    </w:tbl>
    <w:p w14:paraId="2CA2C2CE" w14:textId="72B6424E" w:rsidR="00460A30" w:rsidRDefault="0016001F" w:rsidP="00EB6C79">
      <w:pPr>
        <w:pStyle w:val="affa"/>
      </w:pPr>
      <w:r>
        <w:br w:type="page"/>
      </w:r>
      <w:r w:rsidR="00460A30">
        <w:lastRenderedPageBreak/>
        <w:t>Таблица Е.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7"/>
        <w:gridCol w:w="3254"/>
        <w:gridCol w:w="3254"/>
        <w:gridCol w:w="3254"/>
      </w:tblGrid>
      <w:tr w:rsidR="0016001F" w14:paraId="66D02C7B" w14:textId="77777777" w:rsidTr="0093377A">
        <w:tc>
          <w:tcPr>
            <w:tcW w:w="1341" w:type="dxa"/>
            <w:vAlign w:val="center"/>
          </w:tcPr>
          <w:p w14:paraId="2D8CE05B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11E54EFA">
                <v:shape id="_x0000_i1880" type="#_x0000_t75" style="width:55.5pt;height:18.75pt" o:ole="">
                  <v:imagedata r:id="rId1535" o:title=""/>
                </v:shape>
                <o:OLEObject Type="Embed" ProgID="Equation.DSMT4" ShapeID="_x0000_i1880" DrawAspect="Content" ObjectID="_1685186372" r:id="rId1545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7" w:type="dxa"/>
            <w:vAlign w:val="center"/>
          </w:tcPr>
          <w:p w14:paraId="1087DE53" w14:textId="77777777" w:rsidR="0016001F" w:rsidRDefault="0016001F" w:rsidP="008805ED">
            <w:pPr>
              <w:ind w:firstLine="0"/>
              <w:jc w:val="center"/>
            </w:pPr>
            <w:r w:rsidRPr="00375523">
              <w:t>ПХА-3М-ПХА-4М</w:t>
            </w:r>
          </w:p>
        </w:tc>
        <w:tc>
          <w:tcPr>
            <w:tcW w:w="3254" w:type="dxa"/>
            <w:vAlign w:val="center"/>
          </w:tcPr>
          <w:p w14:paraId="4768D2C5" w14:textId="77777777" w:rsidR="0016001F" w:rsidRDefault="0016001F" w:rsidP="008805ED">
            <w:pPr>
              <w:ind w:firstLine="0"/>
              <w:jc w:val="center"/>
            </w:pPr>
            <w:r w:rsidRPr="00375523">
              <w:t>ПХА-5М-ПХА-4М</w:t>
            </w:r>
          </w:p>
        </w:tc>
        <w:tc>
          <w:tcPr>
            <w:tcW w:w="3254" w:type="dxa"/>
            <w:vAlign w:val="center"/>
          </w:tcPr>
          <w:p w14:paraId="1B6AA763" w14:textId="77777777" w:rsidR="0016001F" w:rsidRDefault="0016001F" w:rsidP="008805ED">
            <w:pPr>
              <w:ind w:firstLine="0"/>
              <w:jc w:val="center"/>
            </w:pPr>
            <w:r w:rsidRPr="00375523">
              <w:t>ПХК-1М-ПХА-4М</w:t>
            </w:r>
          </w:p>
        </w:tc>
        <w:tc>
          <w:tcPr>
            <w:tcW w:w="3254" w:type="dxa"/>
            <w:vAlign w:val="center"/>
          </w:tcPr>
          <w:p w14:paraId="65A42FF1" w14:textId="77777777" w:rsidR="0016001F" w:rsidRPr="00010938" w:rsidRDefault="0016001F" w:rsidP="008805ED">
            <w:pPr>
              <w:ind w:firstLine="0"/>
              <w:jc w:val="center"/>
            </w:pPr>
            <w:r w:rsidRPr="00375523">
              <w:t>RD-2435-ПХК-1М</w:t>
            </w:r>
          </w:p>
        </w:tc>
      </w:tr>
      <w:tr w:rsidR="0093377A" w14:paraId="16709209" w14:textId="77777777" w:rsidTr="0093377A">
        <w:tc>
          <w:tcPr>
            <w:tcW w:w="1341" w:type="dxa"/>
            <w:vAlign w:val="center"/>
          </w:tcPr>
          <w:p w14:paraId="5B475528" w14:textId="77777777" w:rsidR="0093377A" w:rsidRDefault="0093377A" w:rsidP="0093377A">
            <w:pPr>
              <w:ind w:firstLine="0"/>
              <w:jc w:val="center"/>
            </w:pPr>
            <w:r>
              <w:t>3</w:t>
            </w:r>
          </w:p>
        </w:tc>
        <w:tc>
          <w:tcPr>
            <w:tcW w:w="3457" w:type="dxa"/>
            <w:vAlign w:val="bottom"/>
          </w:tcPr>
          <w:p w14:paraId="5A9ABDA4" w14:textId="3C0571FE" w:rsidR="0093377A" w:rsidRDefault="0093377A" w:rsidP="0093377A">
            <w:pPr>
              <w:ind w:firstLine="0"/>
              <w:jc w:val="center"/>
            </w:pPr>
            <w:r w:rsidRPr="00751BFE">
              <w:t>34,581</w:t>
            </w:r>
          </w:p>
        </w:tc>
        <w:tc>
          <w:tcPr>
            <w:tcW w:w="3254" w:type="dxa"/>
            <w:vAlign w:val="bottom"/>
          </w:tcPr>
          <w:p w14:paraId="7D6A1BCF" w14:textId="7C812D28" w:rsidR="0093377A" w:rsidRDefault="0093377A" w:rsidP="0093377A">
            <w:pPr>
              <w:ind w:firstLine="0"/>
              <w:jc w:val="center"/>
            </w:pPr>
            <w:r w:rsidRPr="00751BFE">
              <w:t>34,581</w:t>
            </w:r>
          </w:p>
        </w:tc>
        <w:tc>
          <w:tcPr>
            <w:tcW w:w="3254" w:type="dxa"/>
            <w:vAlign w:val="bottom"/>
          </w:tcPr>
          <w:p w14:paraId="6AB9CF3B" w14:textId="2E54A3BA" w:rsidR="0093377A" w:rsidRDefault="0093377A" w:rsidP="0093377A">
            <w:pPr>
              <w:ind w:firstLine="0"/>
              <w:jc w:val="center"/>
            </w:pPr>
            <w:r w:rsidRPr="00751BFE">
              <w:t>56,502</w:t>
            </w:r>
          </w:p>
        </w:tc>
        <w:tc>
          <w:tcPr>
            <w:tcW w:w="3254" w:type="dxa"/>
            <w:vAlign w:val="bottom"/>
          </w:tcPr>
          <w:p w14:paraId="754FEE29" w14:textId="768D5DA7" w:rsidR="0093377A" w:rsidRDefault="0093377A" w:rsidP="0093377A">
            <w:pPr>
              <w:ind w:firstLine="0"/>
              <w:jc w:val="center"/>
            </w:pPr>
            <w:r w:rsidRPr="00751BFE">
              <w:t>33,543</w:t>
            </w:r>
          </w:p>
        </w:tc>
      </w:tr>
      <w:tr w:rsidR="0093377A" w14:paraId="4569D14A" w14:textId="77777777" w:rsidTr="0093377A">
        <w:tc>
          <w:tcPr>
            <w:tcW w:w="1341" w:type="dxa"/>
            <w:vAlign w:val="center"/>
          </w:tcPr>
          <w:p w14:paraId="779F0F8D" w14:textId="77777777" w:rsidR="0093377A" w:rsidRDefault="0093377A" w:rsidP="0093377A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7" w:type="dxa"/>
            <w:vAlign w:val="bottom"/>
          </w:tcPr>
          <w:p w14:paraId="2C247B7A" w14:textId="00019992" w:rsidR="0093377A" w:rsidRDefault="0093377A" w:rsidP="0093377A">
            <w:pPr>
              <w:ind w:firstLine="0"/>
              <w:jc w:val="center"/>
            </w:pPr>
            <w:r w:rsidRPr="00751BFE">
              <w:t>34,703</w:t>
            </w:r>
          </w:p>
        </w:tc>
        <w:tc>
          <w:tcPr>
            <w:tcW w:w="3254" w:type="dxa"/>
            <w:vAlign w:val="bottom"/>
          </w:tcPr>
          <w:p w14:paraId="0EA1B67D" w14:textId="76938B97" w:rsidR="0093377A" w:rsidRDefault="0093377A" w:rsidP="0093377A">
            <w:pPr>
              <w:ind w:firstLine="0"/>
              <w:jc w:val="center"/>
            </w:pPr>
            <w:r w:rsidRPr="00751BFE">
              <w:t>34,703</w:t>
            </w:r>
          </w:p>
        </w:tc>
        <w:tc>
          <w:tcPr>
            <w:tcW w:w="3254" w:type="dxa"/>
            <w:vAlign w:val="bottom"/>
          </w:tcPr>
          <w:p w14:paraId="6CE2919B" w14:textId="7B7F7C77" w:rsidR="0093377A" w:rsidRDefault="0093377A" w:rsidP="0093377A">
            <w:pPr>
              <w:ind w:firstLine="0"/>
              <w:jc w:val="center"/>
            </w:pPr>
            <w:r w:rsidRPr="00751BFE">
              <w:t>57,042</w:t>
            </w:r>
          </w:p>
        </w:tc>
        <w:tc>
          <w:tcPr>
            <w:tcW w:w="3254" w:type="dxa"/>
            <w:vAlign w:val="bottom"/>
          </w:tcPr>
          <w:p w14:paraId="4AF8C9FD" w14:textId="723EB31E" w:rsidR="0093377A" w:rsidRDefault="0093377A" w:rsidP="0093377A">
            <w:pPr>
              <w:ind w:firstLine="0"/>
              <w:jc w:val="center"/>
            </w:pPr>
            <w:r w:rsidRPr="00751BFE">
              <w:t>36,078</w:t>
            </w:r>
          </w:p>
        </w:tc>
      </w:tr>
      <w:tr w:rsidR="0093377A" w14:paraId="0141349C" w14:textId="77777777" w:rsidTr="0093377A">
        <w:tc>
          <w:tcPr>
            <w:tcW w:w="1341" w:type="dxa"/>
            <w:vAlign w:val="center"/>
          </w:tcPr>
          <w:p w14:paraId="078EF0AF" w14:textId="77777777" w:rsidR="0093377A" w:rsidRDefault="0093377A" w:rsidP="0093377A">
            <w:pPr>
              <w:ind w:firstLine="0"/>
              <w:jc w:val="center"/>
            </w:pPr>
            <w:r>
              <w:t>4</w:t>
            </w:r>
          </w:p>
        </w:tc>
        <w:tc>
          <w:tcPr>
            <w:tcW w:w="3457" w:type="dxa"/>
            <w:vAlign w:val="bottom"/>
          </w:tcPr>
          <w:p w14:paraId="11B4132A" w14:textId="70B5E96A" w:rsidR="0093377A" w:rsidRDefault="0093377A" w:rsidP="0093377A">
            <w:pPr>
              <w:ind w:firstLine="0"/>
              <w:jc w:val="center"/>
            </w:pPr>
            <w:r w:rsidRPr="00751BFE">
              <w:t>34,809</w:t>
            </w:r>
          </w:p>
        </w:tc>
        <w:tc>
          <w:tcPr>
            <w:tcW w:w="3254" w:type="dxa"/>
            <w:vAlign w:val="bottom"/>
          </w:tcPr>
          <w:p w14:paraId="444FDE77" w14:textId="7D5AE853" w:rsidR="0093377A" w:rsidRDefault="0093377A" w:rsidP="0093377A">
            <w:pPr>
              <w:ind w:firstLine="0"/>
              <w:jc w:val="center"/>
            </w:pPr>
            <w:r w:rsidRPr="00751BFE">
              <w:t>34,809</w:t>
            </w:r>
          </w:p>
        </w:tc>
        <w:tc>
          <w:tcPr>
            <w:tcW w:w="3254" w:type="dxa"/>
            <w:vAlign w:val="bottom"/>
          </w:tcPr>
          <w:p w14:paraId="47165B83" w14:textId="1F65C362" w:rsidR="0093377A" w:rsidRDefault="0093377A" w:rsidP="0093377A">
            <w:pPr>
              <w:ind w:firstLine="0"/>
              <w:jc w:val="center"/>
            </w:pPr>
            <w:r w:rsidRPr="00751BFE">
              <w:t>57,518</w:t>
            </w:r>
          </w:p>
        </w:tc>
        <w:tc>
          <w:tcPr>
            <w:tcW w:w="3254" w:type="dxa"/>
            <w:vAlign w:val="bottom"/>
          </w:tcPr>
          <w:p w14:paraId="3FC19A17" w14:textId="1370C794" w:rsidR="0093377A" w:rsidRDefault="0093377A" w:rsidP="0093377A">
            <w:pPr>
              <w:ind w:firstLine="0"/>
              <w:jc w:val="center"/>
            </w:pPr>
            <w:r w:rsidRPr="00751BFE">
              <w:t>38,482</w:t>
            </w:r>
          </w:p>
        </w:tc>
      </w:tr>
      <w:tr w:rsidR="0093377A" w14:paraId="63F09661" w14:textId="77777777" w:rsidTr="0093377A">
        <w:tc>
          <w:tcPr>
            <w:tcW w:w="1341" w:type="dxa"/>
            <w:vAlign w:val="center"/>
          </w:tcPr>
          <w:p w14:paraId="3D8BE664" w14:textId="77777777" w:rsidR="0093377A" w:rsidRDefault="0093377A" w:rsidP="0093377A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7" w:type="dxa"/>
            <w:vAlign w:val="bottom"/>
          </w:tcPr>
          <w:p w14:paraId="3B125A21" w14:textId="5F8154A8" w:rsidR="0093377A" w:rsidRDefault="0093377A" w:rsidP="0093377A">
            <w:pPr>
              <w:ind w:firstLine="0"/>
              <w:jc w:val="center"/>
            </w:pPr>
            <w:r w:rsidRPr="00751BFE">
              <w:t>34,903</w:t>
            </w:r>
          </w:p>
        </w:tc>
        <w:tc>
          <w:tcPr>
            <w:tcW w:w="3254" w:type="dxa"/>
            <w:vAlign w:val="bottom"/>
          </w:tcPr>
          <w:p w14:paraId="4A187416" w14:textId="5BDCAA03" w:rsidR="0093377A" w:rsidRDefault="0093377A" w:rsidP="0093377A">
            <w:pPr>
              <w:ind w:firstLine="0"/>
              <w:jc w:val="center"/>
            </w:pPr>
            <w:r w:rsidRPr="00751BFE">
              <w:t>34,903</w:t>
            </w:r>
          </w:p>
        </w:tc>
        <w:tc>
          <w:tcPr>
            <w:tcW w:w="3254" w:type="dxa"/>
            <w:vAlign w:val="bottom"/>
          </w:tcPr>
          <w:p w14:paraId="272A5080" w14:textId="4E3ACD44" w:rsidR="0093377A" w:rsidRDefault="0093377A" w:rsidP="0093377A">
            <w:pPr>
              <w:ind w:firstLine="0"/>
              <w:jc w:val="center"/>
            </w:pPr>
            <w:r w:rsidRPr="00751BFE">
              <w:t>57,946</w:t>
            </w:r>
          </w:p>
        </w:tc>
        <w:tc>
          <w:tcPr>
            <w:tcW w:w="3254" w:type="dxa"/>
            <w:vAlign w:val="bottom"/>
          </w:tcPr>
          <w:p w14:paraId="1D5F168B" w14:textId="23CA3642" w:rsidR="0093377A" w:rsidRDefault="0093377A" w:rsidP="0093377A">
            <w:pPr>
              <w:ind w:firstLine="0"/>
              <w:jc w:val="center"/>
            </w:pPr>
            <w:r w:rsidRPr="00751BFE">
              <w:t>40,790</w:t>
            </w:r>
          </w:p>
        </w:tc>
      </w:tr>
      <w:tr w:rsidR="0093377A" w14:paraId="2C47CF64" w14:textId="77777777" w:rsidTr="0093377A">
        <w:tc>
          <w:tcPr>
            <w:tcW w:w="1341" w:type="dxa"/>
            <w:vAlign w:val="center"/>
          </w:tcPr>
          <w:p w14:paraId="1FC5F6CF" w14:textId="77777777" w:rsidR="0093377A" w:rsidRDefault="0093377A" w:rsidP="0093377A">
            <w:pPr>
              <w:ind w:firstLine="0"/>
              <w:jc w:val="center"/>
            </w:pPr>
            <w:r>
              <w:t>5</w:t>
            </w:r>
          </w:p>
        </w:tc>
        <w:tc>
          <w:tcPr>
            <w:tcW w:w="3457" w:type="dxa"/>
            <w:vAlign w:val="bottom"/>
          </w:tcPr>
          <w:p w14:paraId="089A2870" w14:textId="40D5FA28" w:rsidR="0093377A" w:rsidRDefault="0093377A" w:rsidP="0093377A">
            <w:pPr>
              <w:ind w:firstLine="0"/>
              <w:jc w:val="center"/>
            </w:pPr>
            <w:r w:rsidRPr="00751BFE">
              <w:t>34,988</w:t>
            </w:r>
          </w:p>
        </w:tc>
        <w:tc>
          <w:tcPr>
            <w:tcW w:w="3254" w:type="dxa"/>
            <w:vAlign w:val="bottom"/>
          </w:tcPr>
          <w:p w14:paraId="1D0DFDDF" w14:textId="4C4681A3" w:rsidR="0093377A" w:rsidRDefault="0093377A" w:rsidP="0093377A">
            <w:pPr>
              <w:ind w:firstLine="0"/>
              <w:jc w:val="center"/>
            </w:pPr>
            <w:r w:rsidRPr="00751BFE">
              <w:t>34,988</w:t>
            </w:r>
          </w:p>
        </w:tc>
        <w:tc>
          <w:tcPr>
            <w:tcW w:w="3254" w:type="dxa"/>
            <w:vAlign w:val="bottom"/>
          </w:tcPr>
          <w:p w14:paraId="3CD11BCB" w14:textId="28D90224" w:rsidR="0093377A" w:rsidRDefault="0093377A" w:rsidP="0093377A">
            <w:pPr>
              <w:ind w:firstLine="0"/>
              <w:jc w:val="center"/>
            </w:pPr>
            <w:r w:rsidRPr="00751BFE">
              <w:t>58,334</w:t>
            </w:r>
          </w:p>
        </w:tc>
        <w:tc>
          <w:tcPr>
            <w:tcW w:w="3254" w:type="dxa"/>
            <w:vAlign w:val="bottom"/>
          </w:tcPr>
          <w:p w14:paraId="3D241509" w14:textId="7C8A3BD9" w:rsidR="0093377A" w:rsidRDefault="0093377A" w:rsidP="0093377A">
            <w:pPr>
              <w:ind w:firstLine="0"/>
              <w:jc w:val="center"/>
            </w:pPr>
            <w:r w:rsidRPr="00751BFE">
              <w:t>43,027</w:t>
            </w:r>
          </w:p>
        </w:tc>
      </w:tr>
      <w:tr w:rsidR="0093377A" w14:paraId="139E3541" w14:textId="77777777" w:rsidTr="0093377A">
        <w:tc>
          <w:tcPr>
            <w:tcW w:w="1341" w:type="dxa"/>
            <w:vAlign w:val="center"/>
          </w:tcPr>
          <w:p w14:paraId="59EBEFFD" w14:textId="77777777" w:rsidR="0093377A" w:rsidRDefault="0093377A" w:rsidP="0093377A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7" w:type="dxa"/>
            <w:vAlign w:val="bottom"/>
          </w:tcPr>
          <w:p w14:paraId="4B62B3BF" w14:textId="25EA00ED" w:rsidR="0093377A" w:rsidRDefault="0093377A" w:rsidP="0093377A">
            <w:pPr>
              <w:ind w:firstLine="0"/>
              <w:jc w:val="center"/>
            </w:pPr>
            <w:r w:rsidRPr="00751BFE">
              <w:t>35,064</w:t>
            </w:r>
          </w:p>
        </w:tc>
        <w:tc>
          <w:tcPr>
            <w:tcW w:w="3254" w:type="dxa"/>
            <w:vAlign w:val="bottom"/>
          </w:tcPr>
          <w:p w14:paraId="24968360" w14:textId="2E09F24A" w:rsidR="0093377A" w:rsidRDefault="0093377A" w:rsidP="0093377A">
            <w:pPr>
              <w:ind w:firstLine="0"/>
              <w:jc w:val="center"/>
            </w:pPr>
            <w:r w:rsidRPr="00751BFE">
              <w:t>35,064</w:t>
            </w:r>
          </w:p>
        </w:tc>
        <w:tc>
          <w:tcPr>
            <w:tcW w:w="3254" w:type="dxa"/>
            <w:vAlign w:val="bottom"/>
          </w:tcPr>
          <w:p w14:paraId="3D3ABD50" w14:textId="6A37DFB1" w:rsidR="0093377A" w:rsidRDefault="0093377A" w:rsidP="0093377A">
            <w:pPr>
              <w:ind w:firstLine="0"/>
              <w:jc w:val="center"/>
            </w:pPr>
            <w:r w:rsidRPr="00751BFE">
              <w:t>58,691</w:t>
            </w:r>
          </w:p>
        </w:tc>
        <w:tc>
          <w:tcPr>
            <w:tcW w:w="3254" w:type="dxa"/>
            <w:vAlign w:val="bottom"/>
          </w:tcPr>
          <w:p w14:paraId="117D6BD3" w14:textId="18E55E27" w:rsidR="0093377A" w:rsidRDefault="0093377A" w:rsidP="0093377A">
            <w:pPr>
              <w:ind w:firstLine="0"/>
              <w:jc w:val="center"/>
            </w:pPr>
            <w:r w:rsidRPr="00751BFE">
              <w:t>45,214</w:t>
            </w:r>
          </w:p>
        </w:tc>
      </w:tr>
      <w:tr w:rsidR="0093377A" w14:paraId="61CAECF6" w14:textId="77777777" w:rsidTr="0093377A">
        <w:tc>
          <w:tcPr>
            <w:tcW w:w="1341" w:type="dxa"/>
            <w:vAlign w:val="center"/>
          </w:tcPr>
          <w:p w14:paraId="376DA98C" w14:textId="77777777" w:rsidR="0093377A" w:rsidRDefault="0093377A" w:rsidP="0093377A">
            <w:pPr>
              <w:ind w:firstLine="0"/>
              <w:jc w:val="center"/>
            </w:pPr>
            <w:r>
              <w:t>6</w:t>
            </w:r>
          </w:p>
        </w:tc>
        <w:tc>
          <w:tcPr>
            <w:tcW w:w="3457" w:type="dxa"/>
            <w:vAlign w:val="bottom"/>
          </w:tcPr>
          <w:p w14:paraId="050E3CC6" w14:textId="2C56BF62" w:rsidR="0093377A" w:rsidRDefault="0093377A" w:rsidP="0093377A">
            <w:pPr>
              <w:ind w:firstLine="0"/>
              <w:jc w:val="center"/>
            </w:pPr>
            <w:r w:rsidRPr="00751BFE">
              <w:t>35,134</w:t>
            </w:r>
          </w:p>
        </w:tc>
        <w:tc>
          <w:tcPr>
            <w:tcW w:w="3254" w:type="dxa"/>
            <w:vAlign w:val="bottom"/>
          </w:tcPr>
          <w:p w14:paraId="0E3E3466" w14:textId="07679142" w:rsidR="0093377A" w:rsidRDefault="0093377A" w:rsidP="0093377A">
            <w:pPr>
              <w:ind w:firstLine="0"/>
              <w:jc w:val="center"/>
            </w:pPr>
            <w:r w:rsidRPr="00751BFE">
              <w:t>35,134</w:t>
            </w:r>
          </w:p>
        </w:tc>
        <w:tc>
          <w:tcPr>
            <w:tcW w:w="3254" w:type="dxa"/>
            <w:vAlign w:val="bottom"/>
          </w:tcPr>
          <w:p w14:paraId="036CF6F0" w14:textId="59B37022" w:rsidR="0093377A" w:rsidRDefault="0093377A" w:rsidP="0093377A">
            <w:pPr>
              <w:ind w:firstLine="0"/>
              <w:jc w:val="center"/>
            </w:pPr>
            <w:r w:rsidRPr="00751BFE">
              <w:t>59,021</w:t>
            </w:r>
          </w:p>
        </w:tc>
        <w:tc>
          <w:tcPr>
            <w:tcW w:w="3254" w:type="dxa"/>
            <w:vAlign w:val="bottom"/>
          </w:tcPr>
          <w:p w14:paraId="064A0C6A" w14:textId="379BE61F" w:rsidR="0093377A" w:rsidRDefault="0093377A" w:rsidP="0093377A">
            <w:pPr>
              <w:ind w:firstLine="0"/>
              <w:jc w:val="center"/>
            </w:pPr>
            <w:r w:rsidRPr="00751BFE">
              <w:t>47,367</w:t>
            </w:r>
          </w:p>
        </w:tc>
      </w:tr>
      <w:tr w:rsidR="0093377A" w14:paraId="6EBF1F81" w14:textId="77777777" w:rsidTr="0093377A">
        <w:tc>
          <w:tcPr>
            <w:tcW w:w="1341" w:type="dxa"/>
            <w:vAlign w:val="center"/>
          </w:tcPr>
          <w:p w14:paraId="40F18AE2" w14:textId="77777777" w:rsidR="0093377A" w:rsidRDefault="0093377A" w:rsidP="0093377A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7" w:type="dxa"/>
            <w:vAlign w:val="bottom"/>
          </w:tcPr>
          <w:p w14:paraId="0D69E110" w14:textId="656E49E9" w:rsidR="0093377A" w:rsidRDefault="0093377A" w:rsidP="0093377A">
            <w:pPr>
              <w:ind w:firstLine="0"/>
              <w:jc w:val="center"/>
            </w:pPr>
            <w:r w:rsidRPr="00751BFE">
              <w:t>35,199</w:t>
            </w:r>
          </w:p>
        </w:tc>
        <w:tc>
          <w:tcPr>
            <w:tcW w:w="3254" w:type="dxa"/>
            <w:vAlign w:val="bottom"/>
          </w:tcPr>
          <w:p w14:paraId="31EBD7F0" w14:textId="44F22718" w:rsidR="0093377A" w:rsidRDefault="0093377A" w:rsidP="0093377A">
            <w:pPr>
              <w:ind w:firstLine="0"/>
              <w:jc w:val="center"/>
            </w:pPr>
            <w:r w:rsidRPr="00751BFE">
              <w:t>35,199</w:t>
            </w:r>
          </w:p>
        </w:tc>
        <w:tc>
          <w:tcPr>
            <w:tcW w:w="3254" w:type="dxa"/>
            <w:vAlign w:val="bottom"/>
          </w:tcPr>
          <w:p w14:paraId="3FC7E3B6" w14:textId="1456E99C" w:rsidR="0093377A" w:rsidRDefault="0093377A" w:rsidP="0093377A">
            <w:pPr>
              <w:ind w:firstLine="0"/>
              <w:jc w:val="center"/>
            </w:pPr>
            <w:r w:rsidRPr="00751BFE">
              <w:t>59,328</w:t>
            </w:r>
          </w:p>
        </w:tc>
        <w:tc>
          <w:tcPr>
            <w:tcW w:w="3254" w:type="dxa"/>
            <w:vAlign w:val="bottom"/>
          </w:tcPr>
          <w:p w14:paraId="72778891" w14:textId="72D7FEC9" w:rsidR="0093377A" w:rsidRDefault="0093377A" w:rsidP="0093377A">
            <w:pPr>
              <w:ind w:firstLine="0"/>
              <w:jc w:val="center"/>
            </w:pPr>
            <w:r w:rsidRPr="00751BFE">
              <w:t>49,503</w:t>
            </w:r>
          </w:p>
        </w:tc>
      </w:tr>
      <w:tr w:rsidR="0093377A" w14:paraId="050DAA3C" w14:textId="77777777" w:rsidTr="0093377A">
        <w:tc>
          <w:tcPr>
            <w:tcW w:w="1341" w:type="dxa"/>
            <w:vAlign w:val="center"/>
          </w:tcPr>
          <w:p w14:paraId="35288961" w14:textId="77777777" w:rsidR="0093377A" w:rsidRDefault="0093377A" w:rsidP="0093377A">
            <w:pPr>
              <w:ind w:firstLine="0"/>
              <w:jc w:val="center"/>
            </w:pPr>
            <w:r>
              <w:t>7</w:t>
            </w:r>
          </w:p>
        </w:tc>
        <w:tc>
          <w:tcPr>
            <w:tcW w:w="3457" w:type="dxa"/>
            <w:vAlign w:val="bottom"/>
          </w:tcPr>
          <w:p w14:paraId="6F2B2F45" w14:textId="1E7D2D21" w:rsidR="0093377A" w:rsidRDefault="0093377A" w:rsidP="0093377A">
            <w:pPr>
              <w:ind w:firstLine="0"/>
              <w:jc w:val="center"/>
            </w:pPr>
            <w:r w:rsidRPr="00751BFE">
              <w:t>35,259</w:t>
            </w:r>
          </w:p>
        </w:tc>
        <w:tc>
          <w:tcPr>
            <w:tcW w:w="3254" w:type="dxa"/>
            <w:vAlign w:val="bottom"/>
          </w:tcPr>
          <w:p w14:paraId="66C14C85" w14:textId="61DC752A" w:rsidR="0093377A" w:rsidRDefault="0093377A" w:rsidP="0093377A">
            <w:pPr>
              <w:ind w:firstLine="0"/>
              <w:jc w:val="center"/>
            </w:pPr>
            <w:r w:rsidRPr="00751BFE">
              <w:t>35,259</w:t>
            </w:r>
          </w:p>
        </w:tc>
        <w:tc>
          <w:tcPr>
            <w:tcW w:w="3254" w:type="dxa"/>
            <w:vAlign w:val="bottom"/>
          </w:tcPr>
          <w:p w14:paraId="20A17E3C" w14:textId="4E4D571C" w:rsidR="0093377A" w:rsidRDefault="0093377A" w:rsidP="0093377A">
            <w:pPr>
              <w:ind w:firstLine="0"/>
              <w:jc w:val="center"/>
            </w:pPr>
            <w:r w:rsidRPr="00751BFE">
              <w:t>59,616</w:t>
            </w:r>
          </w:p>
        </w:tc>
        <w:tc>
          <w:tcPr>
            <w:tcW w:w="3254" w:type="dxa"/>
            <w:vAlign w:val="bottom"/>
          </w:tcPr>
          <w:p w14:paraId="6E747732" w14:textId="263BC99A" w:rsidR="0093377A" w:rsidRDefault="0093377A" w:rsidP="0093377A">
            <w:pPr>
              <w:ind w:firstLine="0"/>
              <w:jc w:val="center"/>
            </w:pPr>
            <w:r w:rsidRPr="00751BFE">
              <w:t>51,635</w:t>
            </w:r>
          </w:p>
        </w:tc>
      </w:tr>
    </w:tbl>
    <w:p w14:paraId="763FB8AB" w14:textId="551A9DE0" w:rsidR="00EC18A3" w:rsidRDefault="0016001F" w:rsidP="00EB6C79">
      <w:pPr>
        <w:pStyle w:val="affa"/>
      </w:pPr>
      <w:r>
        <w:br w:type="page"/>
      </w:r>
      <w:r w:rsidR="00EC18A3">
        <w:lastRenderedPageBreak/>
        <w:t>Таблица Е.5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72"/>
        <w:gridCol w:w="3253"/>
        <w:gridCol w:w="3247"/>
        <w:gridCol w:w="3247"/>
      </w:tblGrid>
      <w:tr w:rsidR="0016001F" w14:paraId="1584024E" w14:textId="77777777" w:rsidTr="0093377A">
        <w:tc>
          <w:tcPr>
            <w:tcW w:w="1341" w:type="dxa"/>
            <w:vAlign w:val="center"/>
          </w:tcPr>
          <w:p w14:paraId="2CCC6B5F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251376EF">
                <v:shape id="_x0000_i1881" type="#_x0000_t75" style="width:55.5pt;height:18.75pt" o:ole="">
                  <v:imagedata r:id="rId1535" o:title=""/>
                </v:shape>
                <o:OLEObject Type="Embed" ProgID="Equation.DSMT4" ShapeID="_x0000_i1881" DrawAspect="Content" ObjectID="_1685186373" r:id="rId1546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72" w:type="dxa"/>
            <w:vAlign w:val="center"/>
          </w:tcPr>
          <w:p w14:paraId="393FD61B" w14:textId="77777777" w:rsidR="0016001F" w:rsidRDefault="0016001F" w:rsidP="008805ED">
            <w:pPr>
              <w:ind w:firstLine="0"/>
              <w:jc w:val="center"/>
            </w:pPr>
            <w:r w:rsidRPr="00375523">
              <w:t>ARCADENE-ПХН-2М</w:t>
            </w:r>
          </w:p>
        </w:tc>
        <w:tc>
          <w:tcPr>
            <w:tcW w:w="3253" w:type="dxa"/>
            <w:vAlign w:val="center"/>
          </w:tcPr>
          <w:p w14:paraId="6105A54B" w14:textId="77777777" w:rsidR="0016001F" w:rsidRDefault="0016001F" w:rsidP="008805ED">
            <w:pPr>
              <w:ind w:firstLine="0"/>
              <w:jc w:val="center"/>
            </w:pPr>
            <w:r w:rsidRPr="00375523">
              <w:t>ARCIT-373D-ПХН-2М</w:t>
            </w:r>
          </w:p>
        </w:tc>
        <w:tc>
          <w:tcPr>
            <w:tcW w:w="3247" w:type="dxa"/>
            <w:vAlign w:val="center"/>
          </w:tcPr>
          <w:p w14:paraId="30A32622" w14:textId="77777777" w:rsidR="0016001F" w:rsidRDefault="0016001F" w:rsidP="008805ED">
            <w:pPr>
              <w:ind w:firstLine="0"/>
              <w:jc w:val="center"/>
            </w:pPr>
            <w:r w:rsidRPr="00375523">
              <w:t>RD-2435-ПХН-2М</w:t>
            </w:r>
          </w:p>
        </w:tc>
        <w:tc>
          <w:tcPr>
            <w:tcW w:w="3247" w:type="dxa"/>
            <w:vAlign w:val="center"/>
          </w:tcPr>
          <w:p w14:paraId="7DFAB1CD" w14:textId="77777777" w:rsidR="0016001F" w:rsidRPr="00010938" w:rsidRDefault="0016001F" w:rsidP="008805ED">
            <w:pPr>
              <w:ind w:firstLine="0"/>
              <w:jc w:val="center"/>
            </w:pPr>
            <w:r w:rsidRPr="00375523">
              <w:t>TP-H-3062-ПХН-2М</w:t>
            </w:r>
          </w:p>
        </w:tc>
      </w:tr>
      <w:tr w:rsidR="0093377A" w14:paraId="35A52ED7" w14:textId="77777777" w:rsidTr="0093377A">
        <w:tc>
          <w:tcPr>
            <w:tcW w:w="1341" w:type="dxa"/>
            <w:vAlign w:val="center"/>
          </w:tcPr>
          <w:p w14:paraId="0459357E" w14:textId="77777777" w:rsidR="0093377A" w:rsidRDefault="0093377A" w:rsidP="0093377A">
            <w:pPr>
              <w:ind w:firstLine="0"/>
              <w:jc w:val="center"/>
            </w:pPr>
            <w:r>
              <w:t>3</w:t>
            </w:r>
          </w:p>
        </w:tc>
        <w:tc>
          <w:tcPr>
            <w:tcW w:w="3472" w:type="dxa"/>
            <w:vAlign w:val="bottom"/>
          </w:tcPr>
          <w:p w14:paraId="6D65DD5D" w14:textId="0E361C6A" w:rsidR="0093377A" w:rsidRDefault="0093377A" w:rsidP="0093377A">
            <w:pPr>
              <w:ind w:firstLine="0"/>
              <w:jc w:val="center"/>
            </w:pPr>
            <w:r w:rsidRPr="00EC18A3">
              <w:t>7,826</w:t>
            </w:r>
          </w:p>
        </w:tc>
        <w:tc>
          <w:tcPr>
            <w:tcW w:w="3253" w:type="dxa"/>
            <w:vAlign w:val="bottom"/>
          </w:tcPr>
          <w:p w14:paraId="77EA3AA2" w14:textId="7D8DC4E3" w:rsidR="0093377A" w:rsidRDefault="0093377A" w:rsidP="0093377A">
            <w:pPr>
              <w:ind w:firstLine="0"/>
              <w:jc w:val="center"/>
            </w:pPr>
            <w:r w:rsidRPr="00EC18A3">
              <w:t>42,913</w:t>
            </w:r>
          </w:p>
        </w:tc>
        <w:tc>
          <w:tcPr>
            <w:tcW w:w="3247" w:type="dxa"/>
            <w:vAlign w:val="bottom"/>
          </w:tcPr>
          <w:p w14:paraId="6FD850CF" w14:textId="45DAE585" w:rsidR="0093377A" w:rsidRDefault="0093377A" w:rsidP="0093377A">
            <w:pPr>
              <w:ind w:firstLine="0"/>
              <w:jc w:val="center"/>
            </w:pPr>
            <w:r w:rsidRPr="00EC18A3">
              <w:t>14,165</w:t>
            </w:r>
          </w:p>
        </w:tc>
        <w:tc>
          <w:tcPr>
            <w:tcW w:w="3247" w:type="dxa"/>
            <w:vAlign w:val="bottom"/>
          </w:tcPr>
          <w:p w14:paraId="58A10E0F" w14:textId="2B8F5B65" w:rsidR="0093377A" w:rsidRDefault="0093377A" w:rsidP="0093377A">
            <w:pPr>
              <w:ind w:firstLine="0"/>
              <w:jc w:val="center"/>
            </w:pPr>
            <w:r w:rsidRPr="00EC18A3">
              <w:t>22,985</w:t>
            </w:r>
          </w:p>
        </w:tc>
      </w:tr>
      <w:tr w:rsidR="0093377A" w14:paraId="4656458C" w14:textId="77777777" w:rsidTr="0093377A">
        <w:tc>
          <w:tcPr>
            <w:tcW w:w="1341" w:type="dxa"/>
            <w:vAlign w:val="center"/>
          </w:tcPr>
          <w:p w14:paraId="1D02BC55" w14:textId="77777777" w:rsidR="0093377A" w:rsidRDefault="0093377A" w:rsidP="0093377A">
            <w:pPr>
              <w:ind w:firstLine="0"/>
              <w:jc w:val="center"/>
            </w:pPr>
            <w:r>
              <w:t>3,5</w:t>
            </w:r>
          </w:p>
        </w:tc>
        <w:tc>
          <w:tcPr>
            <w:tcW w:w="3472" w:type="dxa"/>
            <w:vAlign w:val="bottom"/>
          </w:tcPr>
          <w:p w14:paraId="0CFFD4A3" w14:textId="0043988F" w:rsidR="0093377A" w:rsidRDefault="0093377A" w:rsidP="0093377A">
            <w:pPr>
              <w:ind w:firstLine="0"/>
              <w:jc w:val="center"/>
            </w:pPr>
            <w:r w:rsidRPr="00EC18A3">
              <w:t>7,911</w:t>
            </w:r>
          </w:p>
        </w:tc>
        <w:tc>
          <w:tcPr>
            <w:tcW w:w="3253" w:type="dxa"/>
            <w:vAlign w:val="bottom"/>
          </w:tcPr>
          <w:p w14:paraId="4D8D16D4" w14:textId="6E9F635F" w:rsidR="0093377A" w:rsidRDefault="0093377A" w:rsidP="0093377A">
            <w:pPr>
              <w:ind w:firstLine="0"/>
              <w:jc w:val="center"/>
            </w:pPr>
            <w:r w:rsidRPr="00EC18A3">
              <w:t>43,160</w:t>
            </w:r>
          </w:p>
        </w:tc>
        <w:tc>
          <w:tcPr>
            <w:tcW w:w="3247" w:type="dxa"/>
            <w:vAlign w:val="bottom"/>
          </w:tcPr>
          <w:p w14:paraId="38B1A3E6" w14:textId="2160F34D" w:rsidR="0093377A" w:rsidRDefault="0093377A" w:rsidP="0093377A">
            <w:pPr>
              <w:ind w:firstLine="0"/>
              <w:jc w:val="center"/>
            </w:pPr>
            <w:r w:rsidRPr="00EC18A3">
              <w:t>15,334</w:t>
            </w:r>
          </w:p>
        </w:tc>
        <w:tc>
          <w:tcPr>
            <w:tcW w:w="3247" w:type="dxa"/>
            <w:vAlign w:val="bottom"/>
          </w:tcPr>
          <w:p w14:paraId="11E98314" w14:textId="06A87DAA" w:rsidR="0093377A" w:rsidRDefault="0093377A" w:rsidP="0093377A">
            <w:pPr>
              <w:ind w:firstLine="0"/>
              <w:jc w:val="center"/>
            </w:pPr>
            <w:r w:rsidRPr="00EC18A3">
              <w:t>23,098</w:t>
            </w:r>
          </w:p>
        </w:tc>
      </w:tr>
      <w:tr w:rsidR="0093377A" w14:paraId="74A2E35A" w14:textId="77777777" w:rsidTr="0093377A">
        <w:tc>
          <w:tcPr>
            <w:tcW w:w="1341" w:type="dxa"/>
            <w:vAlign w:val="center"/>
          </w:tcPr>
          <w:p w14:paraId="76B6D6EF" w14:textId="77777777" w:rsidR="0093377A" w:rsidRDefault="0093377A" w:rsidP="0093377A">
            <w:pPr>
              <w:ind w:firstLine="0"/>
              <w:jc w:val="center"/>
            </w:pPr>
            <w:r>
              <w:t>4</w:t>
            </w:r>
          </w:p>
        </w:tc>
        <w:tc>
          <w:tcPr>
            <w:tcW w:w="3472" w:type="dxa"/>
            <w:vAlign w:val="bottom"/>
          </w:tcPr>
          <w:p w14:paraId="5F608F2D" w14:textId="3CF811DB" w:rsidR="0093377A" w:rsidRDefault="0093377A" w:rsidP="0093377A">
            <w:pPr>
              <w:ind w:firstLine="0"/>
              <w:jc w:val="center"/>
            </w:pPr>
            <w:r w:rsidRPr="00EC18A3">
              <w:t>7,986</w:t>
            </w:r>
          </w:p>
        </w:tc>
        <w:tc>
          <w:tcPr>
            <w:tcW w:w="3253" w:type="dxa"/>
            <w:vAlign w:val="bottom"/>
          </w:tcPr>
          <w:p w14:paraId="16619109" w14:textId="61B83618" w:rsidR="0093377A" w:rsidRDefault="0093377A" w:rsidP="0093377A">
            <w:pPr>
              <w:ind w:firstLine="0"/>
              <w:jc w:val="center"/>
            </w:pPr>
            <w:r w:rsidRPr="00EC18A3">
              <w:t>43,376</w:t>
            </w:r>
          </w:p>
        </w:tc>
        <w:tc>
          <w:tcPr>
            <w:tcW w:w="3247" w:type="dxa"/>
            <w:vAlign w:val="bottom"/>
          </w:tcPr>
          <w:p w14:paraId="3805B806" w14:textId="25851327" w:rsidR="0093377A" w:rsidRDefault="0093377A" w:rsidP="0093377A">
            <w:pPr>
              <w:ind w:firstLine="0"/>
              <w:jc w:val="center"/>
            </w:pPr>
            <w:r w:rsidRPr="00EC18A3">
              <w:t>16,428</w:t>
            </w:r>
          </w:p>
        </w:tc>
        <w:tc>
          <w:tcPr>
            <w:tcW w:w="3247" w:type="dxa"/>
            <w:vAlign w:val="bottom"/>
          </w:tcPr>
          <w:p w14:paraId="4E718908" w14:textId="054C20EE" w:rsidR="0093377A" w:rsidRDefault="0093377A" w:rsidP="0093377A">
            <w:pPr>
              <w:ind w:firstLine="0"/>
              <w:jc w:val="center"/>
            </w:pPr>
            <w:r w:rsidRPr="00EC18A3">
              <w:t>23,196</w:t>
            </w:r>
          </w:p>
        </w:tc>
      </w:tr>
      <w:tr w:rsidR="0093377A" w14:paraId="090CEF91" w14:textId="77777777" w:rsidTr="0093377A">
        <w:tc>
          <w:tcPr>
            <w:tcW w:w="1341" w:type="dxa"/>
            <w:vAlign w:val="center"/>
          </w:tcPr>
          <w:p w14:paraId="27F8DFAB" w14:textId="77777777" w:rsidR="0093377A" w:rsidRDefault="0093377A" w:rsidP="0093377A">
            <w:pPr>
              <w:ind w:firstLine="0"/>
              <w:jc w:val="center"/>
            </w:pPr>
            <w:r>
              <w:t>4,5</w:t>
            </w:r>
          </w:p>
        </w:tc>
        <w:tc>
          <w:tcPr>
            <w:tcW w:w="3472" w:type="dxa"/>
            <w:vAlign w:val="bottom"/>
          </w:tcPr>
          <w:p w14:paraId="11A97339" w14:textId="2D63D7FB" w:rsidR="0093377A" w:rsidRDefault="0093377A" w:rsidP="0093377A">
            <w:pPr>
              <w:ind w:firstLine="0"/>
              <w:jc w:val="center"/>
            </w:pPr>
            <w:r w:rsidRPr="00EC18A3">
              <w:t>8,052</w:t>
            </w:r>
          </w:p>
        </w:tc>
        <w:tc>
          <w:tcPr>
            <w:tcW w:w="3253" w:type="dxa"/>
            <w:vAlign w:val="bottom"/>
          </w:tcPr>
          <w:p w14:paraId="2CB60BDA" w14:textId="64E40B7B" w:rsidR="0093377A" w:rsidRDefault="0093377A" w:rsidP="0093377A">
            <w:pPr>
              <w:ind w:firstLine="0"/>
              <w:jc w:val="center"/>
            </w:pPr>
            <w:r w:rsidRPr="00EC18A3">
              <w:t>43,568</w:t>
            </w:r>
          </w:p>
        </w:tc>
        <w:tc>
          <w:tcPr>
            <w:tcW w:w="3247" w:type="dxa"/>
            <w:vAlign w:val="bottom"/>
          </w:tcPr>
          <w:p w14:paraId="5EF1823C" w14:textId="1614D271" w:rsidR="0093377A" w:rsidRDefault="0093377A" w:rsidP="0093377A">
            <w:pPr>
              <w:ind w:firstLine="0"/>
              <w:jc w:val="center"/>
            </w:pPr>
            <w:r w:rsidRPr="00EC18A3">
              <w:t>17,462</w:t>
            </w:r>
          </w:p>
        </w:tc>
        <w:tc>
          <w:tcPr>
            <w:tcW w:w="3247" w:type="dxa"/>
            <w:vAlign w:val="bottom"/>
          </w:tcPr>
          <w:p w14:paraId="721E220B" w14:textId="637A6E70" w:rsidR="0093377A" w:rsidRDefault="0093377A" w:rsidP="0093377A">
            <w:pPr>
              <w:ind w:firstLine="0"/>
              <w:jc w:val="center"/>
            </w:pPr>
            <w:r w:rsidRPr="00EC18A3">
              <w:t>23,283</w:t>
            </w:r>
          </w:p>
        </w:tc>
      </w:tr>
      <w:tr w:rsidR="0093377A" w14:paraId="69281DD7" w14:textId="77777777" w:rsidTr="0093377A">
        <w:tc>
          <w:tcPr>
            <w:tcW w:w="1341" w:type="dxa"/>
            <w:vAlign w:val="center"/>
          </w:tcPr>
          <w:p w14:paraId="504F52FC" w14:textId="77777777" w:rsidR="0093377A" w:rsidRDefault="0093377A" w:rsidP="0093377A">
            <w:pPr>
              <w:ind w:firstLine="0"/>
              <w:jc w:val="center"/>
            </w:pPr>
            <w:r>
              <w:t>5</w:t>
            </w:r>
          </w:p>
        </w:tc>
        <w:tc>
          <w:tcPr>
            <w:tcW w:w="3472" w:type="dxa"/>
            <w:vAlign w:val="bottom"/>
          </w:tcPr>
          <w:p w14:paraId="0E2F6810" w14:textId="3ABBD268" w:rsidR="0093377A" w:rsidRDefault="0093377A" w:rsidP="0093377A">
            <w:pPr>
              <w:ind w:firstLine="0"/>
              <w:jc w:val="center"/>
            </w:pPr>
            <w:r w:rsidRPr="00EC18A3">
              <w:t>8,112</w:t>
            </w:r>
          </w:p>
        </w:tc>
        <w:tc>
          <w:tcPr>
            <w:tcW w:w="3253" w:type="dxa"/>
            <w:vAlign w:val="bottom"/>
          </w:tcPr>
          <w:p w14:paraId="4BB7F179" w14:textId="7465B26A" w:rsidR="0093377A" w:rsidRDefault="0093377A" w:rsidP="0093377A">
            <w:pPr>
              <w:ind w:firstLine="0"/>
              <w:jc w:val="center"/>
            </w:pPr>
            <w:r w:rsidRPr="00EC18A3">
              <w:t>43,741</w:t>
            </w:r>
          </w:p>
        </w:tc>
        <w:tc>
          <w:tcPr>
            <w:tcW w:w="3247" w:type="dxa"/>
            <w:vAlign w:val="bottom"/>
          </w:tcPr>
          <w:p w14:paraId="6AB7899E" w14:textId="3D0657B8" w:rsidR="0093377A" w:rsidRDefault="0093377A" w:rsidP="0093377A">
            <w:pPr>
              <w:ind w:firstLine="0"/>
              <w:jc w:val="center"/>
            </w:pPr>
            <w:r w:rsidRPr="00EC18A3">
              <w:t>18,446</w:t>
            </w:r>
          </w:p>
        </w:tc>
        <w:tc>
          <w:tcPr>
            <w:tcW w:w="3247" w:type="dxa"/>
            <w:vAlign w:val="bottom"/>
          </w:tcPr>
          <w:p w14:paraId="1E276A5C" w14:textId="6F777479" w:rsidR="0093377A" w:rsidRDefault="0093377A" w:rsidP="0093377A">
            <w:pPr>
              <w:ind w:firstLine="0"/>
              <w:jc w:val="center"/>
            </w:pPr>
            <w:r w:rsidRPr="00EC18A3">
              <w:t>23,361</w:t>
            </w:r>
          </w:p>
        </w:tc>
      </w:tr>
      <w:tr w:rsidR="0093377A" w14:paraId="378598B6" w14:textId="77777777" w:rsidTr="0093377A">
        <w:tc>
          <w:tcPr>
            <w:tcW w:w="1341" w:type="dxa"/>
            <w:vAlign w:val="center"/>
          </w:tcPr>
          <w:p w14:paraId="430DB9D1" w14:textId="77777777" w:rsidR="0093377A" w:rsidRDefault="0093377A" w:rsidP="0093377A">
            <w:pPr>
              <w:ind w:firstLine="0"/>
              <w:jc w:val="center"/>
            </w:pPr>
            <w:r>
              <w:t>5,5</w:t>
            </w:r>
          </w:p>
        </w:tc>
        <w:tc>
          <w:tcPr>
            <w:tcW w:w="3472" w:type="dxa"/>
            <w:vAlign w:val="bottom"/>
          </w:tcPr>
          <w:p w14:paraId="009E524F" w14:textId="3F11405D" w:rsidR="0093377A" w:rsidRDefault="0093377A" w:rsidP="0093377A">
            <w:pPr>
              <w:ind w:firstLine="0"/>
              <w:jc w:val="center"/>
            </w:pPr>
            <w:r w:rsidRPr="00EC18A3">
              <w:t>8,167</w:t>
            </w:r>
          </w:p>
        </w:tc>
        <w:tc>
          <w:tcPr>
            <w:tcW w:w="3253" w:type="dxa"/>
            <w:vAlign w:val="bottom"/>
          </w:tcPr>
          <w:p w14:paraId="54C849D5" w14:textId="04DF4F02" w:rsidR="0093377A" w:rsidRDefault="0093377A" w:rsidP="0093377A">
            <w:pPr>
              <w:ind w:firstLine="0"/>
              <w:jc w:val="center"/>
            </w:pPr>
            <w:r w:rsidRPr="00EC18A3">
              <w:t>43,898</w:t>
            </w:r>
          </w:p>
        </w:tc>
        <w:tc>
          <w:tcPr>
            <w:tcW w:w="3247" w:type="dxa"/>
            <w:vAlign w:val="bottom"/>
          </w:tcPr>
          <w:p w14:paraId="22C565DF" w14:textId="375FF28E" w:rsidR="0093377A" w:rsidRDefault="0093377A" w:rsidP="0093377A">
            <w:pPr>
              <w:ind w:firstLine="0"/>
              <w:jc w:val="center"/>
            </w:pPr>
            <w:r w:rsidRPr="00EC18A3">
              <w:t>19,387</w:t>
            </w:r>
          </w:p>
        </w:tc>
        <w:tc>
          <w:tcPr>
            <w:tcW w:w="3247" w:type="dxa"/>
            <w:vAlign w:val="bottom"/>
          </w:tcPr>
          <w:p w14:paraId="09E1D3C3" w14:textId="556969D0" w:rsidR="0093377A" w:rsidRDefault="0093377A" w:rsidP="0093377A">
            <w:pPr>
              <w:ind w:firstLine="0"/>
              <w:jc w:val="center"/>
            </w:pPr>
            <w:r w:rsidRPr="00EC18A3">
              <w:t>23,432</w:t>
            </w:r>
          </w:p>
        </w:tc>
      </w:tr>
      <w:tr w:rsidR="0093377A" w14:paraId="527E2626" w14:textId="77777777" w:rsidTr="0093377A">
        <w:tc>
          <w:tcPr>
            <w:tcW w:w="1341" w:type="dxa"/>
            <w:vAlign w:val="center"/>
          </w:tcPr>
          <w:p w14:paraId="1B4052CA" w14:textId="77777777" w:rsidR="0093377A" w:rsidRDefault="0093377A" w:rsidP="0093377A">
            <w:pPr>
              <w:ind w:firstLine="0"/>
              <w:jc w:val="center"/>
            </w:pPr>
            <w:r>
              <w:t>6</w:t>
            </w:r>
          </w:p>
        </w:tc>
        <w:tc>
          <w:tcPr>
            <w:tcW w:w="3472" w:type="dxa"/>
            <w:vAlign w:val="bottom"/>
          </w:tcPr>
          <w:p w14:paraId="0DB4CC9A" w14:textId="212A8BBE" w:rsidR="0093377A" w:rsidRDefault="0093377A" w:rsidP="0093377A">
            <w:pPr>
              <w:ind w:firstLine="0"/>
              <w:jc w:val="center"/>
            </w:pPr>
            <w:r w:rsidRPr="00EC18A3">
              <w:t>8,217</w:t>
            </w:r>
          </w:p>
        </w:tc>
        <w:tc>
          <w:tcPr>
            <w:tcW w:w="3253" w:type="dxa"/>
            <w:vAlign w:val="bottom"/>
          </w:tcPr>
          <w:p w14:paraId="6C19F2C7" w14:textId="7E8CA286" w:rsidR="0093377A" w:rsidRDefault="0093377A" w:rsidP="0093377A">
            <w:pPr>
              <w:ind w:firstLine="0"/>
              <w:jc w:val="center"/>
            </w:pPr>
            <w:r w:rsidRPr="00EC18A3">
              <w:t>44,043</w:t>
            </w:r>
          </w:p>
        </w:tc>
        <w:tc>
          <w:tcPr>
            <w:tcW w:w="3247" w:type="dxa"/>
            <w:vAlign w:val="bottom"/>
          </w:tcPr>
          <w:p w14:paraId="3A83BD65" w14:textId="7C7A4C4A" w:rsidR="0093377A" w:rsidRDefault="0093377A" w:rsidP="0093377A">
            <w:pPr>
              <w:ind w:firstLine="0"/>
              <w:jc w:val="center"/>
            </w:pPr>
            <w:r w:rsidRPr="00EC18A3">
              <w:t>20,291</w:t>
            </w:r>
          </w:p>
        </w:tc>
        <w:tc>
          <w:tcPr>
            <w:tcW w:w="3247" w:type="dxa"/>
            <w:vAlign w:val="bottom"/>
          </w:tcPr>
          <w:p w14:paraId="6B05A454" w14:textId="3ECF842E" w:rsidR="0093377A" w:rsidRDefault="0093377A" w:rsidP="0093377A">
            <w:pPr>
              <w:ind w:firstLine="0"/>
              <w:jc w:val="center"/>
            </w:pPr>
            <w:r w:rsidRPr="00EC18A3">
              <w:t>23,497</w:t>
            </w:r>
          </w:p>
        </w:tc>
      </w:tr>
      <w:tr w:rsidR="0093377A" w14:paraId="3996BA5E" w14:textId="77777777" w:rsidTr="0093377A">
        <w:tc>
          <w:tcPr>
            <w:tcW w:w="1341" w:type="dxa"/>
            <w:vAlign w:val="center"/>
          </w:tcPr>
          <w:p w14:paraId="4C8A4E8E" w14:textId="77777777" w:rsidR="0093377A" w:rsidRDefault="0093377A" w:rsidP="0093377A">
            <w:pPr>
              <w:ind w:firstLine="0"/>
              <w:jc w:val="center"/>
            </w:pPr>
            <w:r>
              <w:t>6,5</w:t>
            </w:r>
          </w:p>
        </w:tc>
        <w:tc>
          <w:tcPr>
            <w:tcW w:w="3472" w:type="dxa"/>
            <w:vAlign w:val="bottom"/>
          </w:tcPr>
          <w:p w14:paraId="70F473C0" w14:textId="002760AA" w:rsidR="0093377A" w:rsidRDefault="0093377A" w:rsidP="0093377A">
            <w:pPr>
              <w:ind w:firstLine="0"/>
              <w:jc w:val="center"/>
            </w:pPr>
            <w:r w:rsidRPr="00EC18A3">
              <w:t>8,264</w:t>
            </w:r>
          </w:p>
        </w:tc>
        <w:tc>
          <w:tcPr>
            <w:tcW w:w="3253" w:type="dxa"/>
            <w:vAlign w:val="bottom"/>
          </w:tcPr>
          <w:p w14:paraId="6D09889B" w14:textId="6DEDDD4F" w:rsidR="0093377A" w:rsidRDefault="0093377A" w:rsidP="0093377A">
            <w:pPr>
              <w:ind w:firstLine="0"/>
              <w:jc w:val="center"/>
            </w:pPr>
            <w:r w:rsidRPr="00EC18A3">
              <w:t>44,176</w:t>
            </w:r>
          </w:p>
        </w:tc>
        <w:tc>
          <w:tcPr>
            <w:tcW w:w="3247" w:type="dxa"/>
            <w:vAlign w:val="bottom"/>
          </w:tcPr>
          <w:p w14:paraId="21CA85E4" w14:textId="01B81F2E" w:rsidR="0093377A" w:rsidRDefault="0093377A" w:rsidP="0093377A">
            <w:pPr>
              <w:ind w:firstLine="0"/>
              <w:jc w:val="center"/>
            </w:pPr>
            <w:r w:rsidRPr="00EC18A3">
              <w:t>21,164</w:t>
            </w:r>
          </w:p>
        </w:tc>
        <w:tc>
          <w:tcPr>
            <w:tcW w:w="3247" w:type="dxa"/>
            <w:vAlign w:val="bottom"/>
          </w:tcPr>
          <w:p w14:paraId="717F3EBD" w14:textId="62B36812" w:rsidR="0093377A" w:rsidRDefault="0093377A" w:rsidP="0093377A">
            <w:pPr>
              <w:ind w:firstLine="0"/>
              <w:jc w:val="center"/>
            </w:pPr>
            <w:r w:rsidRPr="00EC18A3">
              <w:t>23,557</w:t>
            </w:r>
          </w:p>
        </w:tc>
      </w:tr>
      <w:tr w:rsidR="0093377A" w14:paraId="749546F6" w14:textId="77777777" w:rsidTr="0093377A">
        <w:tc>
          <w:tcPr>
            <w:tcW w:w="1341" w:type="dxa"/>
            <w:vAlign w:val="center"/>
          </w:tcPr>
          <w:p w14:paraId="66787C97" w14:textId="77777777" w:rsidR="0093377A" w:rsidRDefault="0093377A" w:rsidP="0093377A">
            <w:pPr>
              <w:ind w:firstLine="0"/>
              <w:jc w:val="center"/>
            </w:pPr>
            <w:r>
              <w:t>7</w:t>
            </w:r>
          </w:p>
        </w:tc>
        <w:tc>
          <w:tcPr>
            <w:tcW w:w="3472" w:type="dxa"/>
            <w:vAlign w:val="bottom"/>
          </w:tcPr>
          <w:p w14:paraId="3750A1E5" w14:textId="4CDE2299" w:rsidR="0093377A" w:rsidRDefault="0093377A" w:rsidP="0093377A">
            <w:pPr>
              <w:ind w:firstLine="0"/>
              <w:jc w:val="center"/>
            </w:pPr>
            <w:r w:rsidRPr="00EC18A3">
              <w:t>8,307</w:t>
            </w:r>
          </w:p>
        </w:tc>
        <w:tc>
          <w:tcPr>
            <w:tcW w:w="3253" w:type="dxa"/>
            <w:vAlign w:val="bottom"/>
          </w:tcPr>
          <w:p w14:paraId="2B5F9D64" w14:textId="725D6D3B" w:rsidR="0093377A" w:rsidRDefault="0093377A" w:rsidP="0093377A">
            <w:pPr>
              <w:ind w:firstLine="0"/>
              <w:jc w:val="center"/>
            </w:pPr>
            <w:r w:rsidRPr="00EC18A3">
              <w:t>44,300</w:t>
            </w:r>
          </w:p>
        </w:tc>
        <w:tc>
          <w:tcPr>
            <w:tcW w:w="3247" w:type="dxa"/>
            <w:vAlign w:val="bottom"/>
          </w:tcPr>
          <w:p w14:paraId="0E25DEF2" w14:textId="4169A6CE" w:rsidR="0093377A" w:rsidRDefault="0093377A" w:rsidP="0093377A">
            <w:pPr>
              <w:ind w:firstLine="0"/>
              <w:jc w:val="center"/>
            </w:pPr>
            <w:r w:rsidRPr="00EC18A3">
              <w:t>22,009</w:t>
            </w:r>
          </w:p>
        </w:tc>
        <w:tc>
          <w:tcPr>
            <w:tcW w:w="3247" w:type="dxa"/>
            <w:vAlign w:val="bottom"/>
          </w:tcPr>
          <w:p w14:paraId="5DE6A6AE" w14:textId="4D2A5100" w:rsidR="0093377A" w:rsidRDefault="0093377A" w:rsidP="0093377A">
            <w:pPr>
              <w:ind w:firstLine="0"/>
              <w:jc w:val="center"/>
            </w:pPr>
            <w:r w:rsidRPr="00EC18A3">
              <w:t>23,612</w:t>
            </w:r>
          </w:p>
        </w:tc>
      </w:tr>
    </w:tbl>
    <w:p w14:paraId="76A3C71C" w14:textId="792777CF" w:rsidR="00204437" w:rsidRDefault="0016001F" w:rsidP="00EB6C79">
      <w:pPr>
        <w:pStyle w:val="affa"/>
      </w:pPr>
      <w:r>
        <w:br w:type="page"/>
      </w:r>
      <w:r w:rsidR="00204437">
        <w:lastRenderedPageBreak/>
        <w:t>Таблица Е.6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7"/>
        <w:gridCol w:w="3254"/>
        <w:gridCol w:w="3254"/>
        <w:gridCol w:w="3254"/>
      </w:tblGrid>
      <w:tr w:rsidR="0016001F" w14:paraId="6104599C" w14:textId="77777777" w:rsidTr="0093377A">
        <w:tc>
          <w:tcPr>
            <w:tcW w:w="1341" w:type="dxa"/>
            <w:vAlign w:val="center"/>
          </w:tcPr>
          <w:p w14:paraId="07593AF8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76C66572">
                <v:shape id="_x0000_i1882" type="#_x0000_t75" style="width:55.5pt;height:18.75pt" o:ole="">
                  <v:imagedata r:id="rId1535" o:title=""/>
                </v:shape>
                <o:OLEObject Type="Embed" ProgID="Equation.DSMT4" ShapeID="_x0000_i1882" DrawAspect="Content" ObjectID="_1685186374" r:id="rId1547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7" w:type="dxa"/>
            <w:vAlign w:val="center"/>
          </w:tcPr>
          <w:p w14:paraId="0537ECE0" w14:textId="77777777" w:rsidR="0016001F" w:rsidRDefault="0016001F" w:rsidP="008805ED">
            <w:pPr>
              <w:ind w:firstLine="0"/>
              <w:jc w:val="center"/>
            </w:pPr>
            <w:r w:rsidRPr="00705B2D">
              <w:t>ПХА-3М-ПХН-2М</w:t>
            </w:r>
          </w:p>
        </w:tc>
        <w:tc>
          <w:tcPr>
            <w:tcW w:w="3254" w:type="dxa"/>
            <w:vAlign w:val="center"/>
          </w:tcPr>
          <w:p w14:paraId="4D870A5E" w14:textId="77777777" w:rsidR="0016001F" w:rsidRDefault="0016001F" w:rsidP="008805ED">
            <w:pPr>
              <w:ind w:firstLine="0"/>
              <w:jc w:val="center"/>
            </w:pPr>
            <w:r w:rsidRPr="00705B2D">
              <w:t>ПХА-4М-ПХН-2М</w:t>
            </w:r>
          </w:p>
        </w:tc>
        <w:tc>
          <w:tcPr>
            <w:tcW w:w="3254" w:type="dxa"/>
            <w:vAlign w:val="center"/>
          </w:tcPr>
          <w:p w14:paraId="50A58C71" w14:textId="77777777" w:rsidR="0016001F" w:rsidRDefault="0016001F" w:rsidP="008805ED">
            <w:pPr>
              <w:ind w:firstLine="0"/>
              <w:jc w:val="center"/>
            </w:pPr>
            <w:r w:rsidRPr="00705B2D">
              <w:t>ПХА-5М-ПХН-2М</w:t>
            </w:r>
          </w:p>
        </w:tc>
        <w:tc>
          <w:tcPr>
            <w:tcW w:w="3254" w:type="dxa"/>
            <w:vAlign w:val="center"/>
          </w:tcPr>
          <w:p w14:paraId="7A09B226" w14:textId="77777777" w:rsidR="0016001F" w:rsidRPr="00010938" w:rsidRDefault="0016001F" w:rsidP="008805ED">
            <w:pPr>
              <w:ind w:firstLine="0"/>
              <w:jc w:val="center"/>
            </w:pPr>
            <w:r w:rsidRPr="00705B2D">
              <w:t>ПХК-1М-ПХН-2М</w:t>
            </w:r>
          </w:p>
        </w:tc>
      </w:tr>
      <w:tr w:rsidR="0093377A" w14:paraId="017282E4" w14:textId="77777777" w:rsidTr="0093377A">
        <w:tc>
          <w:tcPr>
            <w:tcW w:w="1341" w:type="dxa"/>
            <w:vAlign w:val="center"/>
          </w:tcPr>
          <w:p w14:paraId="7EEE8E9C" w14:textId="77777777" w:rsidR="0093377A" w:rsidRDefault="0093377A" w:rsidP="0093377A">
            <w:pPr>
              <w:ind w:firstLine="0"/>
              <w:jc w:val="center"/>
            </w:pPr>
            <w:r>
              <w:t>3</w:t>
            </w:r>
          </w:p>
        </w:tc>
        <w:tc>
          <w:tcPr>
            <w:tcW w:w="3457" w:type="dxa"/>
            <w:vAlign w:val="bottom"/>
          </w:tcPr>
          <w:p w14:paraId="20E1E7D1" w14:textId="7BA89D52" w:rsidR="0093377A" w:rsidRDefault="0093377A" w:rsidP="0093377A">
            <w:pPr>
              <w:ind w:firstLine="0"/>
              <w:jc w:val="center"/>
            </w:pPr>
            <w:r w:rsidRPr="007E2A7E">
              <w:t>17,543</w:t>
            </w:r>
          </w:p>
        </w:tc>
        <w:tc>
          <w:tcPr>
            <w:tcW w:w="3254" w:type="dxa"/>
            <w:vAlign w:val="bottom"/>
          </w:tcPr>
          <w:p w14:paraId="1586FB32" w14:textId="60B2A871" w:rsidR="0093377A" w:rsidRDefault="0093377A" w:rsidP="0093377A">
            <w:pPr>
              <w:ind w:firstLine="0"/>
              <w:jc w:val="center"/>
            </w:pPr>
            <w:r w:rsidRPr="007E2A7E">
              <w:t>32,078</w:t>
            </w:r>
          </w:p>
        </w:tc>
        <w:tc>
          <w:tcPr>
            <w:tcW w:w="3254" w:type="dxa"/>
            <w:vAlign w:val="bottom"/>
          </w:tcPr>
          <w:p w14:paraId="765F5E77" w14:textId="0FE0CB58" w:rsidR="0093377A" w:rsidRDefault="0093377A" w:rsidP="0093377A">
            <w:pPr>
              <w:ind w:firstLine="0"/>
              <w:jc w:val="center"/>
            </w:pPr>
            <w:r w:rsidRPr="007E2A7E">
              <w:t>17,543</w:t>
            </w:r>
          </w:p>
        </w:tc>
        <w:tc>
          <w:tcPr>
            <w:tcW w:w="3254" w:type="dxa"/>
            <w:vAlign w:val="bottom"/>
          </w:tcPr>
          <w:p w14:paraId="43B7E900" w14:textId="1E3E6489" w:rsidR="0093377A" w:rsidRDefault="0093377A" w:rsidP="0093377A">
            <w:pPr>
              <w:ind w:firstLine="0"/>
              <w:jc w:val="center"/>
            </w:pPr>
            <w:r w:rsidRPr="007E2A7E">
              <w:t>26,287</w:t>
            </w:r>
          </w:p>
        </w:tc>
      </w:tr>
      <w:tr w:rsidR="0093377A" w14:paraId="4165BAAB" w14:textId="77777777" w:rsidTr="0093377A">
        <w:tc>
          <w:tcPr>
            <w:tcW w:w="1341" w:type="dxa"/>
            <w:vAlign w:val="center"/>
          </w:tcPr>
          <w:p w14:paraId="211408CC" w14:textId="77777777" w:rsidR="0093377A" w:rsidRDefault="0093377A" w:rsidP="0093377A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7" w:type="dxa"/>
            <w:vAlign w:val="bottom"/>
          </w:tcPr>
          <w:p w14:paraId="18A234C8" w14:textId="69093D17" w:rsidR="0093377A" w:rsidRDefault="0093377A" w:rsidP="0093377A">
            <w:pPr>
              <w:ind w:firstLine="0"/>
              <w:jc w:val="center"/>
            </w:pPr>
            <w:r w:rsidRPr="007E2A7E">
              <w:t>17,739</w:t>
            </w:r>
          </w:p>
        </w:tc>
        <w:tc>
          <w:tcPr>
            <w:tcW w:w="3254" w:type="dxa"/>
            <w:vAlign w:val="bottom"/>
          </w:tcPr>
          <w:p w14:paraId="21CFA441" w14:textId="0E2EE7C6" w:rsidR="0093377A" w:rsidRDefault="0093377A" w:rsidP="0093377A">
            <w:pPr>
              <w:ind w:firstLine="0"/>
              <w:jc w:val="center"/>
            </w:pPr>
            <w:r w:rsidRPr="007E2A7E">
              <w:t>32,356</w:t>
            </w:r>
          </w:p>
        </w:tc>
        <w:tc>
          <w:tcPr>
            <w:tcW w:w="3254" w:type="dxa"/>
            <w:vAlign w:val="bottom"/>
          </w:tcPr>
          <w:p w14:paraId="35DD074D" w14:textId="2D7062C5" w:rsidR="0093377A" w:rsidRDefault="0093377A" w:rsidP="0093377A">
            <w:pPr>
              <w:ind w:firstLine="0"/>
              <w:jc w:val="center"/>
            </w:pPr>
            <w:r w:rsidRPr="007E2A7E">
              <w:t>17,739</w:t>
            </w:r>
          </w:p>
        </w:tc>
        <w:tc>
          <w:tcPr>
            <w:tcW w:w="3254" w:type="dxa"/>
            <w:vAlign w:val="bottom"/>
          </w:tcPr>
          <w:p w14:paraId="7B6DE135" w14:textId="5316AEE4" w:rsidR="0093377A" w:rsidRDefault="0093377A" w:rsidP="0093377A">
            <w:pPr>
              <w:ind w:firstLine="0"/>
              <w:jc w:val="center"/>
            </w:pPr>
            <w:r w:rsidRPr="007E2A7E">
              <w:t>26,683</w:t>
            </w:r>
          </w:p>
        </w:tc>
      </w:tr>
      <w:tr w:rsidR="0093377A" w14:paraId="00E4A112" w14:textId="77777777" w:rsidTr="0093377A">
        <w:tc>
          <w:tcPr>
            <w:tcW w:w="1341" w:type="dxa"/>
            <w:vAlign w:val="center"/>
          </w:tcPr>
          <w:p w14:paraId="76B71B3E" w14:textId="77777777" w:rsidR="0093377A" w:rsidRDefault="0093377A" w:rsidP="0093377A">
            <w:pPr>
              <w:ind w:firstLine="0"/>
              <w:jc w:val="center"/>
            </w:pPr>
            <w:r>
              <w:t>4</w:t>
            </w:r>
          </w:p>
        </w:tc>
        <w:tc>
          <w:tcPr>
            <w:tcW w:w="3457" w:type="dxa"/>
            <w:vAlign w:val="bottom"/>
          </w:tcPr>
          <w:p w14:paraId="699D13A8" w14:textId="2A9459B0" w:rsidR="0093377A" w:rsidRDefault="0093377A" w:rsidP="0093377A">
            <w:pPr>
              <w:ind w:firstLine="0"/>
              <w:jc w:val="center"/>
            </w:pPr>
            <w:r w:rsidRPr="007E2A7E">
              <w:t>17,912</w:t>
            </w:r>
          </w:p>
        </w:tc>
        <w:tc>
          <w:tcPr>
            <w:tcW w:w="3254" w:type="dxa"/>
            <w:vAlign w:val="bottom"/>
          </w:tcPr>
          <w:p w14:paraId="4A07F0DE" w14:textId="62BC69A3" w:rsidR="0093377A" w:rsidRDefault="0093377A" w:rsidP="0093377A">
            <w:pPr>
              <w:ind w:firstLine="0"/>
              <w:jc w:val="center"/>
            </w:pPr>
            <w:r w:rsidRPr="007E2A7E">
              <w:t>32,599</w:t>
            </w:r>
          </w:p>
        </w:tc>
        <w:tc>
          <w:tcPr>
            <w:tcW w:w="3254" w:type="dxa"/>
            <w:vAlign w:val="bottom"/>
          </w:tcPr>
          <w:p w14:paraId="2DB05083" w14:textId="03A86532" w:rsidR="0093377A" w:rsidRDefault="0093377A" w:rsidP="0093377A">
            <w:pPr>
              <w:ind w:firstLine="0"/>
              <w:jc w:val="center"/>
            </w:pPr>
            <w:r w:rsidRPr="007E2A7E">
              <w:t>17,912</w:t>
            </w:r>
          </w:p>
        </w:tc>
        <w:tc>
          <w:tcPr>
            <w:tcW w:w="3254" w:type="dxa"/>
            <w:vAlign w:val="bottom"/>
          </w:tcPr>
          <w:p w14:paraId="600D7F97" w14:textId="3F1E7CD6" w:rsidR="0093377A" w:rsidRDefault="0093377A" w:rsidP="0093377A">
            <w:pPr>
              <w:ind w:firstLine="0"/>
              <w:jc w:val="center"/>
            </w:pPr>
            <w:r w:rsidRPr="007E2A7E">
              <w:t>27,032</w:t>
            </w:r>
          </w:p>
        </w:tc>
      </w:tr>
      <w:tr w:rsidR="0093377A" w14:paraId="6302C49A" w14:textId="77777777" w:rsidTr="0093377A">
        <w:tc>
          <w:tcPr>
            <w:tcW w:w="1341" w:type="dxa"/>
            <w:vAlign w:val="center"/>
          </w:tcPr>
          <w:p w14:paraId="5E03E184" w14:textId="77777777" w:rsidR="0093377A" w:rsidRDefault="0093377A" w:rsidP="0093377A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7" w:type="dxa"/>
            <w:vAlign w:val="bottom"/>
          </w:tcPr>
          <w:p w14:paraId="55EF64B6" w14:textId="24ADA9E0" w:rsidR="0093377A" w:rsidRDefault="0093377A" w:rsidP="0093377A">
            <w:pPr>
              <w:ind w:firstLine="0"/>
              <w:jc w:val="center"/>
            </w:pPr>
            <w:r w:rsidRPr="007E2A7E">
              <w:t>18,065</w:t>
            </w:r>
          </w:p>
        </w:tc>
        <w:tc>
          <w:tcPr>
            <w:tcW w:w="3254" w:type="dxa"/>
            <w:vAlign w:val="bottom"/>
          </w:tcPr>
          <w:p w14:paraId="5BF784AA" w14:textId="79D30182" w:rsidR="0093377A" w:rsidRDefault="0093377A" w:rsidP="0093377A">
            <w:pPr>
              <w:ind w:firstLine="0"/>
              <w:jc w:val="center"/>
            </w:pPr>
            <w:r w:rsidRPr="007E2A7E">
              <w:t>32,816</w:t>
            </w:r>
          </w:p>
        </w:tc>
        <w:tc>
          <w:tcPr>
            <w:tcW w:w="3254" w:type="dxa"/>
            <w:vAlign w:val="bottom"/>
          </w:tcPr>
          <w:p w14:paraId="41A952D6" w14:textId="7C89AAC2" w:rsidR="0093377A" w:rsidRDefault="0093377A" w:rsidP="0093377A">
            <w:pPr>
              <w:ind w:firstLine="0"/>
              <w:jc w:val="center"/>
            </w:pPr>
            <w:r w:rsidRPr="007E2A7E">
              <w:t>18,065</w:t>
            </w:r>
          </w:p>
        </w:tc>
        <w:tc>
          <w:tcPr>
            <w:tcW w:w="3254" w:type="dxa"/>
            <w:vAlign w:val="bottom"/>
          </w:tcPr>
          <w:p w14:paraId="17DBB6DC" w14:textId="4256EC75" w:rsidR="0093377A" w:rsidRDefault="0093377A" w:rsidP="0093377A">
            <w:pPr>
              <w:ind w:firstLine="0"/>
              <w:jc w:val="center"/>
            </w:pPr>
            <w:r w:rsidRPr="007E2A7E">
              <w:t>27,343</w:t>
            </w:r>
          </w:p>
        </w:tc>
      </w:tr>
      <w:tr w:rsidR="0093377A" w14:paraId="42D5D986" w14:textId="77777777" w:rsidTr="0093377A">
        <w:tc>
          <w:tcPr>
            <w:tcW w:w="1341" w:type="dxa"/>
            <w:vAlign w:val="center"/>
          </w:tcPr>
          <w:p w14:paraId="7C3D2800" w14:textId="77777777" w:rsidR="0093377A" w:rsidRDefault="0093377A" w:rsidP="0093377A">
            <w:pPr>
              <w:ind w:firstLine="0"/>
              <w:jc w:val="center"/>
            </w:pPr>
            <w:r>
              <w:t>5</w:t>
            </w:r>
          </w:p>
        </w:tc>
        <w:tc>
          <w:tcPr>
            <w:tcW w:w="3457" w:type="dxa"/>
            <w:vAlign w:val="bottom"/>
          </w:tcPr>
          <w:p w14:paraId="513482F5" w14:textId="735AF48B" w:rsidR="0093377A" w:rsidRDefault="0093377A" w:rsidP="0093377A">
            <w:pPr>
              <w:ind w:firstLine="0"/>
              <w:jc w:val="center"/>
            </w:pPr>
            <w:r w:rsidRPr="007E2A7E">
              <w:t>18,203</w:t>
            </w:r>
          </w:p>
        </w:tc>
        <w:tc>
          <w:tcPr>
            <w:tcW w:w="3254" w:type="dxa"/>
            <w:vAlign w:val="bottom"/>
          </w:tcPr>
          <w:p w14:paraId="6690CDB0" w14:textId="75E54215" w:rsidR="0093377A" w:rsidRDefault="0093377A" w:rsidP="0093377A">
            <w:pPr>
              <w:ind w:firstLine="0"/>
              <w:jc w:val="center"/>
            </w:pPr>
            <w:r w:rsidRPr="007E2A7E">
              <w:t>33,012</w:t>
            </w:r>
          </w:p>
        </w:tc>
        <w:tc>
          <w:tcPr>
            <w:tcW w:w="3254" w:type="dxa"/>
            <w:vAlign w:val="bottom"/>
          </w:tcPr>
          <w:p w14:paraId="5C2FCD3A" w14:textId="761EC6B3" w:rsidR="0093377A" w:rsidRDefault="0093377A" w:rsidP="0093377A">
            <w:pPr>
              <w:ind w:firstLine="0"/>
              <w:jc w:val="center"/>
            </w:pPr>
            <w:r w:rsidRPr="007E2A7E">
              <w:t>18,203</w:t>
            </w:r>
          </w:p>
        </w:tc>
        <w:tc>
          <w:tcPr>
            <w:tcW w:w="3254" w:type="dxa"/>
            <w:vAlign w:val="bottom"/>
          </w:tcPr>
          <w:p w14:paraId="30E10050" w14:textId="4F3BFB5B" w:rsidR="0093377A" w:rsidRDefault="0093377A" w:rsidP="0093377A">
            <w:pPr>
              <w:ind w:firstLine="0"/>
              <w:jc w:val="center"/>
            </w:pPr>
            <w:r w:rsidRPr="007E2A7E">
              <w:t>27,626</w:t>
            </w:r>
          </w:p>
        </w:tc>
      </w:tr>
      <w:tr w:rsidR="0093377A" w14:paraId="7F29FA35" w14:textId="77777777" w:rsidTr="0093377A">
        <w:tc>
          <w:tcPr>
            <w:tcW w:w="1341" w:type="dxa"/>
            <w:vAlign w:val="center"/>
          </w:tcPr>
          <w:p w14:paraId="2106C911" w14:textId="77777777" w:rsidR="0093377A" w:rsidRDefault="0093377A" w:rsidP="0093377A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7" w:type="dxa"/>
            <w:vAlign w:val="bottom"/>
          </w:tcPr>
          <w:p w14:paraId="1C5C4D6C" w14:textId="400721BE" w:rsidR="0093377A" w:rsidRDefault="0093377A" w:rsidP="0093377A">
            <w:pPr>
              <w:ind w:firstLine="0"/>
              <w:jc w:val="center"/>
            </w:pPr>
            <w:r w:rsidRPr="007E2A7E">
              <w:t>18,330</w:t>
            </w:r>
          </w:p>
        </w:tc>
        <w:tc>
          <w:tcPr>
            <w:tcW w:w="3254" w:type="dxa"/>
            <w:vAlign w:val="bottom"/>
          </w:tcPr>
          <w:p w14:paraId="1C12DD36" w14:textId="67319577" w:rsidR="0093377A" w:rsidRDefault="0093377A" w:rsidP="0093377A">
            <w:pPr>
              <w:ind w:firstLine="0"/>
              <w:jc w:val="center"/>
            </w:pPr>
            <w:r w:rsidRPr="007E2A7E">
              <w:t>33,190</w:t>
            </w:r>
          </w:p>
        </w:tc>
        <w:tc>
          <w:tcPr>
            <w:tcW w:w="3254" w:type="dxa"/>
            <w:vAlign w:val="bottom"/>
          </w:tcPr>
          <w:p w14:paraId="1ABD2435" w14:textId="1181AE42" w:rsidR="0093377A" w:rsidRDefault="0093377A" w:rsidP="0093377A">
            <w:pPr>
              <w:ind w:firstLine="0"/>
              <w:jc w:val="center"/>
            </w:pPr>
            <w:r w:rsidRPr="007E2A7E">
              <w:t>18,330</w:t>
            </w:r>
          </w:p>
        </w:tc>
        <w:tc>
          <w:tcPr>
            <w:tcW w:w="3254" w:type="dxa"/>
            <w:vAlign w:val="bottom"/>
          </w:tcPr>
          <w:p w14:paraId="6522B295" w14:textId="245E5695" w:rsidR="0093377A" w:rsidRDefault="0093377A" w:rsidP="0093377A">
            <w:pPr>
              <w:ind w:firstLine="0"/>
              <w:jc w:val="center"/>
            </w:pPr>
            <w:r w:rsidRPr="007E2A7E">
              <w:t>27,885</w:t>
            </w:r>
          </w:p>
        </w:tc>
      </w:tr>
      <w:tr w:rsidR="0093377A" w14:paraId="28E67D6C" w14:textId="77777777" w:rsidTr="0093377A">
        <w:tc>
          <w:tcPr>
            <w:tcW w:w="1341" w:type="dxa"/>
            <w:vAlign w:val="center"/>
          </w:tcPr>
          <w:p w14:paraId="0870BBAB" w14:textId="77777777" w:rsidR="0093377A" w:rsidRDefault="0093377A" w:rsidP="0093377A">
            <w:pPr>
              <w:ind w:firstLine="0"/>
              <w:jc w:val="center"/>
            </w:pPr>
            <w:r>
              <w:t>6</w:t>
            </w:r>
          </w:p>
        </w:tc>
        <w:tc>
          <w:tcPr>
            <w:tcW w:w="3457" w:type="dxa"/>
            <w:vAlign w:val="bottom"/>
          </w:tcPr>
          <w:p w14:paraId="67DC3EB3" w14:textId="44583730" w:rsidR="0093377A" w:rsidRDefault="0093377A" w:rsidP="0093377A">
            <w:pPr>
              <w:ind w:firstLine="0"/>
              <w:jc w:val="center"/>
            </w:pPr>
            <w:r w:rsidRPr="007E2A7E">
              <w:t>18,446</w:t>
            </w:r>
          </w:p>
        </w:tc>
        <w:tc>
          <w:tcPr>
            <w:tcW w:w="3254" w:type="dxa"/>
            <w:vAlign w:val="bottom"/>
          </w:tcPr>
          <w:p w14:paraId="075E3FFC" w14:textId="743FE0DA" w:rsidR="0093377A" w:rsidRDefault="0093377A" w:rsidP="0093377A">
            <w:pPr>
              <w:ind w:firstLine="0"/>
              <w:jc w:val="center"/>
            </w:pPr>
            <w:r w:rsidRPr="007E2A7E">
              <w:t>33,353</w:t>
            </w:r>
          </w:p>
        </w:tc>
        <w:tc>
          <w:tcPr>
            <w:tcW w:w="3254" w:type="dxa"/>
            <w:vAlign w:val="bottom"/>
          </w:tcPr>
          <w:p w14:paraId="45C949B0" w14:textId="199D5CFB" w:rsidR="0093377A" w:rsidRDefault="0093377A" w:rsidP="0093377A">
            <w:pPr>
              <w:ind w:firstLine="0"/>
              <w:jc w:val="center"/>
            </w:pPr>
            <w:r w:rsidRPr="007E2A7E">
              <w:t>18,446</w:t>
            </w:r>
          </w:p>
        </w:tc>
        <w:tc>
          <w:tcPr>
            <w:tcW w:w="3254" w:type="dxa"/>
            <w:vAlign w:val="bottom"/>
          </w:tcPr>
          <w:p w14:paraId="561CC60B" w14:textId="0CB58097" w:rsidR="0093377A" w:rsidRDefault="0093377A" w:rsidP="0093377A">
            <w:pPr>
              <w:ind w:firstLine="0"/>
              <w:jc w:val="center"/>
            </w:pPr>
            <w:r w:rsidRPr="007E2A7E">
              <w:t>28,123</w:t>
            </w:r>
          </w:p>
        </w:tc>
      </w:tr>
      <w:tr w:rsidR="0093377A" w14:paraId="7C9BC245" w14:textId="77777777" w:rsidTr="0093377A">
        <w:tc>
          <w:tcPr>
            <w:tcW w:w="1341" w:type="dxa"/>
            <w:vAlign w:val="center"/>
          </w:tcPr>
          <w:p w14:paraId="2D666184" w14:textId="77777777" w:rsidR="0093377A" w:rsidRDefault="0093377A" w:rsidP="0093377A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7" w:type="dxa"/>
            <w:vAlign w:val="bottom"/>
          </w:tcPr>
          <w:p w14:paraId="4BB7D128" w14:textId="3F1BD53D" w:rsidR="0093377A" w:rsidRDefault="0093377A" w:rsidP="0093377A">
            <w:pPr>
              <w:ind w:firstLine="0"/>
              <w:jc w:val="center"/>
            </w:pPr>
            <w:r w:rsidRPr="007E2A7E">
              <w:t>18,553</w:t>
            </w:r>
          </w:p>
        </w:tc>
        <w:tc>
          <w:tcPr>
            <w:tcW w:w="3254" w:type="dxa"/>
            <w:vAlign w:val="bottom"/>
          </w:tcPr>
          <w:p w14:paraId="65DFBAF4" w14:textId="4D96DCAA" w:rsidR="0093377A" w:rsidRDefault="0093377A" w:rsidP="0093377A">
            <w:pPr>
              <w:ind w:firstLine="0"/>
              <w:jc w:val="center"/>
            </w:pPr>
            <w:r w:rsidRPr="007E2A7E">
              <w:t>33,504</w:t>
            </w:r>
          </w:p>
        </w:tc>
        <w:tc>
          <w:tcPr>
            <w:tcW w:w="3254" w:type="dxa"/>
            <w:vAlign w:val="bottom"/>
          </w:tcPr>
          <w:p w14:paraId="53141129" w14:textId="642AB585" w:rsidR="0093377A" w:rsidRDefault="0093377A" w:rsidP="0093377A">
            <w:pPr>
              <w:ind w:firstLine="0"/>
              <w:jc w:val="center"/>
            </w:pPr>
            <w:r w:rsidRPr="007E2A7E">
              <w:t>18,553</w:t>
            </w:r>
          </w:p>
        </w:tc>
        <w:tc>
          <w:tcPr>
            <w:tcW w:w="3254" w:type="dxa"/>
            <w:vAlign w:val="bottom"/>
          </w:tcPr>
          <w:p w14:paraId="43E328A9" w14:textId="2E62FE52" w:rsidR="0093377A" w:rsidRDefault="0093377A" w:rsidP="0093377A">
            <w:pPr>
              <w:ind w:firstLine="0"/>
              <w:jc w:val="center"/>
            </w:pPr>
            <w:r w:rsidRPr="007E2A7E">
              <w:t>28,345</w:t>
            </w:r>
          </w:p>
        </w:tc>
      </w:tr>
      <w:tr w:rsidR="0093377A" w14:paraId="6C21D012" w14:textId="77777777" w:rsidTr="0093377A">
        <w:tc>
          <w:tcPr>
            <w:tcW w:w="1341" w:type="dxa"/>
            <w:vAlign w:val="center"/>
          </w:tcPr>
          <w:p w14:paraId="7E78B9F6" w14:textId="77777777" w:rsidR="0093377A" w:rsidRDefault="0093377A" w:rsidP="0093377A">
            <w:pPr>
              <w:ind w:firstLine="0"/>
              <w:jc w:val="center"/>
            </w:pPr>
            <w:r>
              <w:t>7</w:t>
            </w:r>
          </w:p>
        </w:tc>
        <w:tc>
          <w:tcPr>
            <w:tcW w:w="3457" w:type="dxa"/>
            <w:vAlign w:val="bottom"/>
          </w:tcPr>
          <w:p w14:paraId="78831DF5" w14:textId="3AD6494B" w:rsidR="0093377A" w:rsidRDefault="0093377A" w:rsidP="0093377A">
            <w:pPr>
              <w:ind w:firstLine="0"/>
              <w:jc w:val="center"/>
            </w:pPr>
            <w:r w:rsidRPr="007E2A7E">
              <w:t>18,653</w:t>
            </w:r>
          </w:p>
        </w:tc>
        <w:tc>
          <w:tcPr>
            <w:tcW w:w="3254" w:type="dxa"/>
            <w:vAlign w:val="bottom"/>
          </w:tcPr>
          <w:p w14:paraId="59212921" w14:textId="19ADB1D5" w:rsidR="0093377A" w:rsidRDefault="0093377A" w:rsidP="0093377A">
            <w:pPr>
              <w:ind w:firstLine="0"/>
              <w:jc w:val="center"/>
            </w:pPr>
            <w:r w:rsidRPr="007E2A7E">
              <w:t>33,645</w:t>
            </w:r>
          </w:p>
        </w:tc>
        <w:tc>
          <w:tcPr>
            <w:tcW w:w="3254" w:type="dxa"/>
            <w:vAlign w:val="bottom"/>
          </w:tcPr>
          <w:p w14:paraId="6833AAD5" w14:textId="0C72AE18" w:rsidR="0093377A" w:rsidRDefault="0093377A" w:rsidP="0093377A">
            <w:pPr>
              <w:ind w:firstLine="0"/>
              <w:jc w:val="center"/>
            </w:pPr>
            <w:r w:rsidRPr="007E2A7E">
              <w:t>18,653</w:t>
            </w:r>
          </w:p>
        </w:tc>
        <w:tc>
          <w:tcPr>
            <w:tcW w:w="3254" w:type="dxa"/>
            <w:vAlign w:val="bottom"/>
          </w:tcPr>
          <w:p w14:paraId="212D9109" w14:textId="305C46CF" w:rsidR="0093377A" w:rsidRDefault="0093377A" w:rsidP="0093377A">
            <w:pPr>
              <w:ind w:firstLine="0"/>
              <w:jc w:val="center"/>
            </w:pPr>
            <w:r w:rsidRPr="007E2A7E">
              <w:t>28,552</w:t>
            </w:r>
          </w:p>
        </w:tc>
      </w:tr>
    </w:tbl>
    <w:p w14:paraId="56017026" w14:textId="77777777" w:rsidR="00246346" w:rsidRDefault="00246346">
      <w:pPr>
        <w:spacing w:after="160" w:line="259" w:lineRule="auto"/>
        <w:ind w:firstLine="0"/>
        <w:jc w:val="left"/>
        <w:rPr>
          <w:b/>
          <w:bCs/>
          <w:sz w:val="32"/>
        </w:rPr>
      </w:pPr>
      <w:r>
        <w:br w:type="page"/>
      </w:r>
    </w:p>
    <w:p w14:paraId="3DC8574D" w14:textId="77777777" w:rsidR="00942B49" w:rsidRDefault="00942B49" w:rsidP="004D6761">
      <w:pPr>
        <w:pStyle w:val="1"/>
        <w:numPr>
          <w:ilvl w:val="0"/>
          <w:numId w:val="0"/>
        </w:numPr>
        <w:ind w:left="709"/>
        <w:sectPr w:rsidR="00942B49" w:rsidSect="00BB78C1">
          <w:pgSz w:w="16838" w:h="11906" w:orient="landscape"/>
          <w:pgMar w:top="1701" w:right="1134" w:bottom="567" w:left="1134" w:header="708" w:footer="708" w:gutter="0"/>
          <w:cols w:space="708"/>
          <w:docGrid w:linePitch="381"/>
        </w:sectPr>
      </w:pPr>
    </w:p>
    <w:p w14:paraId="4E6465F7" w14:textId="77777777" w:rsidR="00EB6C79" w:rsidRDefault="00246346" w:rsidP="00EB6C79">
      <w:pPr>
        <w:pStyle w:val="affe"/>
      </w:pPr>
      <w:bookmarkStart w:id="632" w:name="_Toc74174341"/>
      <w:r>
        <w:lastRenderedPageBreak/>
        <w:t>П</w:t>
      </w:r>
      <w:r w:rsidR="008C2843">
        <w:t>РИЛОЖЕНИЕ</w:t>
      </w:r>
      <w:r>
        <w:t xml:space="preserve"> Ж</w:t>
      </w:r>
      <w:bookmarkEnd w:id="632"/>
    </w:p>
    <w:p w14:paraId="5865CA20" w14:textId="0267423A" w:rsidR="00FE7127" w:rsidRDefault="00246346" w:rsidP="00EB6C79">
      <w:pPr>
        <w:pStyle w:val="affc"/>
      </w:pPr>
      <w:r>
        <w:t>Графическая часть дипломного проекта</w:t>
      </w:r>
    </w:p>
    <w:p w14:paraId="664C9734" w14:textId="19E35E89" w:rsidR="00942B49" w:rsidRDefault="00942B49" w:rsidP="00942B49">
      <w:r>
        <w:t>В графическую часть дипломного проекта входят:</w:t>
      </w:r>
    </w:p>
    <w:p w14:paraId="42AE6D9C" w14:textId="65E0AB6C" w:rsidR="00942B49" w:rsidRDefault="00B600DB" w:rsidP="00942B49">
      <w:pPr>
        <w:pStyle w:val="a0"/>
        <w:numPr>
          <w:ilvl w:val="0"/>
          <w:numId w:val="37"/>
        </w:numPr>
      </w:pPr>
      <w:r>
        <w:t>Конструкция РДТТ</w:t>
      </w:r>
      <w:r w:rsidR="00942B49">
        <w:t xml:space="preserve"> (рисунок </w:t>
      </w:r>
      <w:r w:rsidR="008F6D13">
        <w:t>Ж</w:t>
      </w:r>
      <w:r w:rsidR="00942B49">
        <w:t>.1);</w:t>
      </w:r>
    </w:p>
    <w:p w14:paraId="2951AFB5" w14:textId="7615F74C" w:rsidR="00942B49" w:rsidRDefault="00E22B55" w:rsidP="00942B49">
      <w:pPr>
        <w:pStyle w:val="a0"/>
        <w:numPr>
          <w:ilvl w:val="0"/>
          <w:numId w:val="37"/>
        </w:numPr>
      </w:pPr>
      <w:r>
        <w:t>Сопловой блок</w:t>
      </w:r>
      <w:r w:rsidR="00942B49">
        <w:t xml:space="preserve"> (рисунок </w:t>
      </w:r>
      <w:r w:rsidR="008F6D13">
        <w:t>Ж</w:t>
      </w:r>
      <w:r w:rsidR="00942B49">
        <w:t>.2);</w:t>
      </w:r>
    </w:p>
    <w:p w14:paraId="566918E0" w14:textId="380F6A9D" w:rsidR="00942B49" w:rsidRDefault="00942B49" w:rsidP="00942B49">
      <w:pPr>
        <w:pStyle w:val="a0"/>
        <w:numPr>
          <w:ilvl w:val="0"/>
          <w:numId w:val="37"/>
        </w:numPr>
      </w:pPr>
      <w:r>
        <w:t xml:space="preserve">Графики ВБХ (рисунок </w:t>
      </w:r>
      <w:r w:rsidR="008F6D13">
        <w:t>Ж</w:t>
      </w:r>
      <w:r>
        <w:t>.3);</w:t>
      </w:r>
    </w:p>
    <w:p w14:paraId="3C1F4EE9" w14:textId="036D14E4" w:rsidR="00942B49" w:rsidRDefault="00942B49" w:rsidP="00942B49">
      <w:pPr>
        <w:pStyle w:val="a0"/>
        <w:numPr>
          <w:ilvl w:val="0"/>
          <w:numId w:val="37"/>
        </w:numPr>
      </w:pPr>
      <w:r>
        <w:t xml:space="preserve">Расчет тепловых потоков по длине сопла (рисунок </w:t>
      </w:r>
      <w:r w:rsidR="008F6D13">
        <w:t>Ж</w:t>
      </w:r>
      <w:r>
        <w:t>.4);</w:t>
      </w:r>
    </w:p>
    <w:p w14:paraId="4118A80D" w14:textId="1584501D" w:rsidR="00942B49" w:rsidRDefault="00942B49" w:rsidP="00942B49">
      <w:pPr>
        <w:pStyle w:val="a0"/>
        <w:numPr>
          <w:ilvl w:val="0"/>
          <w:numId w:val="37"/>
        </w:numPr>
      </w:pPr>
      <w:r>
        <w:t xml:space="preserve">Исследовательская часть (рисунок </w:t>
      </w:r>
      <w:r w:rsidR="008F6D13">
        <w:t>Ж</w:t>
      </w:r>
      <w:r>
        <w:t>.5);</w:t>
      </w:r>
    </w:p>
    <w:p w14:paraId="3C925962" w14:textId="3C94A9C7" w:rsidR="00942B49" w:rsidRDefault="00366F59" w:rsidP="00942B49">
      <w:pPr>
        <w:pStyle w:val="a0"/>
        <w:numPr>
          <w:ilvl w:val="0"/>
          <w:numId w:val="37"/>
        </w:numPr>
      </w:pPr>
      <w:r>
        <w:t xml:space="preserve">Общий вид заряда (рисунок </w:t>
      </w:r>
      <w:r w:rsidR="008F6D13">
        <w:t>Ж</w:t>
      </w:r>
      <w:r>
        <w:t>.6);</w:t>
      </w:r>
    </w:p>
    <w:p w14:paraId="4880155C" w14:textId="38AC0A9C" w:rsidR="00366F59" w:rsidRDefault="00366F59" w:rsidP="00942B49">
      <w:pPr>
        <w:pStyle w:val="a0"/>
        <w:numPr>
          <w:ilvl w:val="0"/>
          <w:numId w:val="37"/>
        </w:numPr>
      </w:pPr>
      <w:r>
        <w:t>Операционная карта</w:t>
      </w:r>
      <w:r w:rsidR="00DF644F">
        <w:t>, лист 1</w:t>
      </w:r>
      <w:r>
        <w:t xml:space="preserve"> (рисун</w:t>
      </w:r>
      <w:r w:rsidR="00DF644F">
        <w:t>ок</w:t>
      </w:r>
      <w:r>
        <w:t xml:space="preserve"> </w:t>
      </w:r>
      <w:r w:rsidR="008F6D13">
        <w:t>Ж</w:t>
      </w:r>
      <w:r>
        <w:t>.7);</w:t>
      </w:r>
    </w:p>
    <w:p w14:paraId="4D5C5206" w14:textId="4E7E34BB" w:rsidR="00366F59" w:rsidRDefault="00DF644F" w:rsidP="00942B49">
      <w:pPr>
        <w:pStyle w:val="a0"/>
        <w:numPr>
          <w:ilvl w:val="0"/>
          <w:numId w:val="37"/>
        </w:numPr>
      </w:pPr>
      <w:r>
        <w:t xml:space="preserve">Операционная карта, лист 2 (рисунок </w:t>
      </w:r>
      <w:r w:rsidR="008F6D13">
        <w:t>Ж</w:t>
      </w:r>
      <w:r>
        <w:t>.8);</w:t>
      </w:r>
    </w:p>
    <w:p w14:paraId="3C8117E9" w14:textId="228FE080" w:rsidR="00677396" w:rsidRDefault="00677396" w:rsidP="00942B49">
      <w:pPr>
        <w:pStyle w:val="a0"/>
        <w:numPr>
          <w:ilvl w:val="0"/>
          <w:numId w:val="37"/>
        </w:numPr>
      </w:pPr>
      <w:r>
        <w:t xml:space="preserve">Операционная карта, лист 3 (рисунок </w:t>
      </w:r>
      <w:r w:rsidR="008F6D13">
        <w:t>Ж</w:t>
      </w:r>
      <w:r>
        <w:t>.9);</w:t>
      </w:r>
    </w:p>
    <w:p w14:paraId="2612CB3F" w14:textId="3185EBD0" w:rsidR="00677396" w:rsidRDefault="00677396" w:rsidP="00942B49">
      <w:pPr>
        <w:pStyle w:val="a0"/>
        <w:numPr>
          <w:ilvl w:val="0"/>
          <w:numId w:val="37"/>
        </w:numPr>
      </w:pPr>
      <w:r>
        <w:t xml:space="preserve"> Операционная карта, лист 4 (рисунок </w:t>
      </w:r>
      <w:r w:rsidR="008F6D13">
        <w:t>Ж</w:t>
      </w:r>
      <w:r>
        <w:t>.10);</w:t>
      </w:r>
    </w:p>
    <w:p w14:paraId="21BF2FFF" w14:textId="18EF8FEB" w:rsidR="00DF644F" w:rsidRDefault="00DF644F" w:rsidP="00942B49">
      <w:pPr>
        <w:pStyle w:val="a0"/>
        <w:numPr>
          <w:ilvl w:val="0"/>
          <w:numId w:val="37"/>
        </w:numPr>
      </w:pPr>
      <w:r>
        <w:t xml:space="preserve">Экструдер, сборочный чертеж (рисунок </w:t>
      </w:r>
      <w:r w:rsidR="008F6D13">
        <w:t>Ж</w:t>
      </w:r>
      <w:r>
        <w:t>.</w:t>
      </w:r>
      <w:r w:rsidR="00677396">
        <w:t>11</w:t>
      </w:r>
      <w:r>
        <w:t>);</w:t>
      </w:r>
    </w:p>
    <w:p w14:paraId="7ACA36CC" w14:textId="3DFAF177" w:rsidR="00DF644F" w:rsidRDefault="00D85B99" w:rsidP="00942B49">
      <w:pPr>
        <w:pStyle w:val="a0"/>
        <w:numPr>
          <w:ilvl w:val="0"/>
          <w:numId w:val="37"/>
        </w:numPr>
      </w:pPr>
      <w:r>
        <w:t xml:space="preserve"> Спецификация к сборочному чертежу экструдера (рисунок </w:t>
      </w:r>
      <w:r w:rsidR="008F6D13">
        <w:t>Ж</w:t>
      </w:r>
      <w:r>
        <w:t>.1</w:t>
      </w:r>
      <w:r w:rsidR="00677396">
        <w:t>2</w:t>
      </w:r>
      <w:r>
        <w:t>);</w:t>
      </w:r>
    </w:p>
    <w:p w14:paraId="24ED37B1" w14:textId="3EADA106" w:rsidR="00D85B99" w:rsidRDefault="00D85B99" w:rsidP="00942B49">
      <w:pPr>
        <w:pStyle w:val="a0"/>
        <w:numPr>
          <w:ilvl w:val="0"/>
          <w:numId w:val="37"/>
        </w:numPr>
      </w:pPr>
      <w:r>
        <w:t xml:space="preserve"> План проектных работ (рисунок </w:t>
      </w:r>
      <w:r w:rsidR="008F6D13">
        <w:t>Ж</w:t>
      </w:r>
      <w:r>
        <w:t>.1</w:t>
      </w:r>
      <w:r w:rsidR="00677396">
        <w:t>3</w:t>
      </w:r>
      <w:r>
        <w:t>).</w:t>
      </w:r>
    </w:p>
    <w:p w14:paraId="170C1983" w14:textId="703CA94F" w:rsidR="00942B49" w:rsidRDefault="00942B49">
      <w:pPr>
        <w:spacing w:after="160" w:line="259" w:lineRule="auto"/>
        <w:ind w:firstLine="0"/>
        <w:jc w:val="left"/>
      </w:pPr>
      <w:r>
        <w:br w:type="page"/>
      </w:r>
    </w:p>
    <w:p w14:paraId="01F9E669" w14:textId="77777777" w:rsidR="00942B49" w:rsidRDefault="00942B49" w:rsidP="00942B49">
      <w:pPr>
        <w:sectPr w:rsidR="00942B49" w:rsidSect="00BB78C1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6238396D" w14:textId="6B94337A" w:rsidR="00942B49" w:rsidRDefault="00E827C0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2F87D30C" wp14:editId="326EE658">
            <wp:extent cx="7641945" cy="5398993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>
                    <a:blip r:embed="rId1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51127" cy="5405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F279D" w14:textId="744BA67F" w:rsidR="002D0ADD" w:rsidRDefault="002D0ADD" w:rsidP="002D0ADD">
      <w:pPr>
        <w:jc w:val="center"/>
      </w:pPr>
      <w:r>
        <w:t xml:space="preserve">Рисунок </w:t>
      </w:r>
      <w:r w:rsidR="00CE6F9B">
        <w:t>Ж</w:t>
      </w:r>
      <w:r>
        <w:t>.1 – Конструкция РДТТ</w:t>
      </w:r>
    </w:p>
    <w:p w14:paraId="16C50B3A" w14:textId="301B52C4" w:rsidR="00651DE6" w:rsidRDefault="005F6A3D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2342F3AF" wp14:editId="5ECFC92E">
            <wp:extent cx="7663210" cy="5414017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/>
                    <pic:cNvPicPr/>
                  </pic:nvPicPr>
                  <pic:blipFill>
                    <a:blip r:embed="rId1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2576" cy="5420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141A0" w14:textId="1ED5842D" w:rsidR="00651DE6" w:rsidRDefault="00651DE6" w:rsidP="002D0ADD">
      <w:pPr>
        <w:jc w:val="center"/>
      </w:pPr>
      <w:r>
        <w:t xml:space="preserve">Рисунок </w:t>
      </w:r>
      <w:r w:rsidR="00CE6F9B">
        <w:t>Ж</w:t>
      </w:r>
      <w:r>
        <w:t xml:space="preserve">.2 – </w:t>
      </w:r>
      <w:r w:rsidR="00C136CF">
        <w:t>Сопловой блок</w:t>
      </w:r>
    </w:p>
    <w:p w14:paraId="191526FC" w14:textId="4A34BE04" w:rsidR="00316E2B" w:rsidRDefault="007D423E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646A879A" wp14:editId="4825FB56">
            <wp:extent cx="7595487" cy="5366170"/>
            <wp:effectExtent l="0" t="0" r="5715" b="635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1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6818" cy="5374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AE70A" w14:textId="591822E0" w:rsidR="00567912" w:rsidRDefault="00EC15D7" w:rsidP="0097020B">
      <w:pPr>
        <w:jc w:val="center"/>
      </w:pPr>
      <w:r>
        <w:t xml:space="preserve">Рисунок </w:t>
      </w:r>
      <w:r w:rsidR="00CE6F9B">
        <w:t>Ж</w:t>
      </w:r>
      <w:r>
        <w:t>.3 – Графики ВБХ</w:t>
      </w:r>
    </w:p>
    <w:p w14:paraId="3609FF06" w14:textId="3D8264EE" w:rsidR="00EC15D7" w:rsidRDefault="00833C12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4E66C93D" wp14:editId="18EEE29C">
            <wp:extent cx="7508875" cy="53049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0686" cy="5313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6CCE4" w14:textId="2DD9051C" w:rsidR="00877029" w:rsidRDefault="00567912" w:rsidP="002D0ADD">
      <w:pPr>
        <w:jc w:val="center"/>
      </w:pPr>
      <w:r>
        <w:t xml:space="preserve">Рисунок </w:t>
      </w:r>
      <w:r w:rsidR="00CE6F9B">
        <w:t>Ж</w:t>
      </w:r>
      <w:r>
        <w:t>.4 – Расчет тепловых потоков по длине сопла</w:t>
      </w:r>
    </w:p>
    <w:p w14:paraId="1D067817" w14:textId="02D95E04" w:rsidR="00877029" w:rsidRDefault="001406C7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67F864EA" wp14:editId="46D38189">
            <wp:extent cx="7557200" cy="5339121"/>
            <wp:effectExtent l="0" t="0" r="571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61121" cy="5341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8AF05" w14:textId="6B02AEEC" w:rsidR="00AE532A" w:rsidRDefault="00877029" w:rsidP="003C7FDB">
      <w:pPr>
        <w:jc w:val="center"/>
      </w:pPr>
      <w:r>
        <w:t xml:space="preserve">Рисунок </w:t>
      </w:r>
      <w:r w:rsidR="00CE6F9B">
        <w:t>Ж</w:t>
      </w:r>
      <w:r>
        <w:t>.5 – Исследовательская часть</w:t>
      </w:r>
    </w:p>
    <w:p w14:paraId="05663D39" w14:textId="521A9647" w:rsidR="00B71532" w:rsidRDefault="006164DE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61040286" wp14:editId="1E04A246">
            <wp:extent cx="7605395" cy="5373171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>
                    <a:blip r:embed="rId1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13050" cy="5378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9D7C8" w14:textId="7AE1F2C7" w:rsidR="00B71532" w:rsidRDefault="00B71532" w:rsidP="003C7FDB">
      <w:pPr>
        <w:jc w:val="center"/>
      </w:pPr>
      <w:r>
        <w:t xml:space="preserve">Рисунок </w:t>
      </w:r>
      <w:r w:rsidR="00CE6F9B">
        <w:t>Ж</w:t>
      </w:r>
      <w:r>
        <w:t>.6. – Общий вид заряда</w:t>
      </w:r>
    </w:p>
    <w:p w14:paraId="61314F3B" w14:textId="2A2A8C0C" w:rsidR="00677396" w:rsidRDefault="008F6D13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3D4B69D9" wp14:editId="3679EA70">
            <wp:extent cx="7343775" cy="5192265"/>
            <wp:effectExtent l="0" t="0" r="0" b="889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52952" cy="5198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CB02E" w14:textId="2B3C24B8" w:rsidR="008F6D13" w:rsidRDefault="00677396" w:rsidP="003C7FDB">
      <w:pPr>
        <w:jc w:val="center"/>
      </w:pPr>
      <w:r>
        <w:t xml:space="preserve">Рисунок </w:t>
      </w:r>
      <w:r w:rsidR="00CE6F9B">
        <w:t>Ж</w:t>
      </w:r>
      <w:r>
        <w:t>.7</w:t>
      </w:r>
      <w:r w:rsidR="008F6D13">
        <w:t xml:space="preserve"> – </w:t>
      </w:r>
      <w:r>
        <w:t>Операционная карта, лист 1</w:t>
      </w:r>
    </w:p>
    <w:p w14:paraId="5CB19B88" w14:textId="58D8776E" w:rsidR="008F6D13" w:rsidRDefault="008F6D13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036AA290" wp14:editId="291F732D">
            <wp:extent cx="7304888" cy="516477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1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25859" cy="517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CFBE4" w14:textId="2BB9419F" w:rsidR="008F6D13" w:rsidRDefault="008F6D13" w:rsidP="003C7FDB">
      <w:pPr>
        <w:jc w:val="center"/>
      </w:pPr>
      <w:r>
        <w:t xml:space="preserve">Рисунок </w:t>
      </w:r>
      <w:r w:rsidR="00CE6F9B">
        <w:t>Ж</w:t>
      </w:r>
      <w:r>
        <w:t>.8 – Операционная карта, лист 2</w:t>
      </w:r>
    </w:p>
    <w:p w14:paraId="4ECE1630" w14:textId="5496325E" w:rsidR="008F6D13" w:rsidRDefault="008F6D13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2117151F" wp14:editId="5ABEE365">
            <wp:extent cx="7324505" cy="5178641"/>
            <wp:effectExtent l="0" t="0" r="0" b="317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>
                    <a:blip r:embed="rId1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9171" cy="5189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40E61" w14:textId="7F2043F0" w:rsidR="008F6D13" w:rsidRDefault="008F6D13" w:rsidP="003C7FDB">
      <w:pPr>
        <w:jc w:val="center"/>
      </w:pPr>
      <w:r>
        <w:t xml:space="preserve">Рисунок </w:t>
      </w:r>
      <w:r w:rsidR="00CE6F9B">
        <w:t>Ж</w:t>
      </w:r>
      <w:r>
        <w:t>.9 – Операционная карта, лист 3</w:t>
      </w:r>
    </w:p>
    <w:p w14:paraId="7F6D4A58" w14:textId="4444F44B" w:rsidR="008F6D13" w:rsidRDefault="00CE6F9B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245CC547" wp14:editId="5D5AA7A8">
            <wp:extent cx="7369107" cy="5210175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84708" cy="5221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983E6" w14:textId="72061A1B" w:rsidR="008F6D13" w:rsidRDefault="008F6D13" w:rsidP="003C7FDB">
      <w:pPr>
        <w:jc w:val="center"/>
      </w:pPr>
      <w:r>
        <w:t xml:space="preserve">Рисунок </w:t>
      </w:r>
      <w:r w:rsidR="00CE6F9B">
        <w:t>Ж</w:t>
      </w:r>
      <w:r>
        <w:t>.10</w:t>
      </w:r>
      <w:r w:rsidR="00CE6F9B">
        <w:t xml:space="preserve"> – Операционная карта, лист 4</w:t>
      </w:r>
    </w:p>
    <w:p w14:paraId="6F248174" w14:textId="48D50515" w:rsidR="007D6BE5" w:rsidRDefault="007D6BE5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2F30D3EA" wp14:editId="685B7508">
            <wp:extent cx="7349490" cy="5192380"/>
            <wp:effectExtent l="0" t="0" r="381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/>
                  </pic:nvPicPr>
                  <pic:blipFill>
                    <a:blip r:embed="rId1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69722" cy="520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A9B25" w14:textId="3B8C70FE" w:rsidR="007D6BE5" w:rsidRDefault="007D6BE5" w:rsidP="003C7FDB">
      <w:pPr>
        <w:jc w:val="center"/>
      </w:pPr>
      <w:r>
        <w:t>Рисунок Ж.11 – Экструдер, сборочный чертеж</w:t>
      </w:r>
    </w:p>
    <w:p w14:paraId="648A370C" w14:textId="77777777" w:rsidR="007D6BE5" w:rsidRDefault="007D6BE5" w:rsidP="003C7FDB">
      <w:pPr>
        <w:jc w:val="center"/>
        <w:sectPr w:rsidR="007D6BE5" w:rsidSect="00BB78C1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14:paraId="15D793BF" w14:textId="21786433" w:rsidR="007D6BE5" w:rsidRDefault="007D6BE5" w:rsidP="007D6BE5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2A8C03C" wp14:editId="5F804824">
            <wp:extent cx="5939790" cy="8397875"/>
            <wp:effectExtent l="0" t="0" r="3810" b="317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>
                    <a:blip r:embed="rId1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39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99D42" w14:textId="46C85836" w:rsidR="0064147C" w:rsidRDefault="007D6BE5" w:rsidP="00756E96">
      <w:pPr>
        <w:jc w:val="center"/>
      </w:pPr>
      <w:r>
        <w:t>Рисунок Ж.1</w:t>
      </w:r>
      <w:r w:rsidR="00A06321">
        <w:t>2</w:t>
      </w:r>
      <w:r>
        <w:t xml:space="preserve"> – Спецификация к сборочному чертежу экструдера</w:t>
      </w:r>
      <w:r w:rsidR="00BB78C1">
        <w:tab/>
      </w:r>
    </w:p>
    <w:p w14:paraId="7426117B" w14:textId="77777777" w:rsidR="0064147C" w:rsidRDefault="0064147C" w:rsidP="003C7FDB">
      <w:pPr>
        <w:jc w:val="center"/>
        <w:sectPr w:rsidR="0064147C" w:rsidSect="00BB78C1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0CAEB2B5" w14:textId="1D50BF2B" w:rsidR="0064147C" w:rsidRDefault="0064147C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3DC2A83E" wp14:editId="40332AD5">
            <wp:extent cx="7273158" cy="5138453"/>
            <wp:effectExtent l="0" t="0" r="4445" b="508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>
                    <a:blip r:embed="rId1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88424" cy="5149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2B774" w14:textId="721293AF" w:rsidR="00BB78C1" w:rsidRPr="00BB78C1" w:rsidRDefault="0064147C" w:rsidP="00BB78C1">
      <w:pPr>
        <w:jc w:val="center"/>
      </w:pPr>
      <w:r>
        <w:t>Рисунок Ж.1</w:t>
      </w:r>
      <w:r w:rsidR="00A06321">
        <w:t>3</w:t>
      </w:r>
      <w:r>
        <w:t xml:space="preserve"> – План проектных работ</w:t>
      </w:r>
      <w:bookmarkEnd w:id="0"/>
    </w:p>
    <w:sectPr w:rsidR="00BB78C1" w:rsidRPr="00BB78C1" w:rsidSect="00BB78C1">
      <w:pgSz w:w="16838" w:h="11906" w:orient="landscape"/>
      <w:pgMar w:top="1701" w:right="1134" w:bottom="567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EC9B09" w14:textId="77777777" w:rsidR="00C91448" w:rsidRDefault="00C91448" w:rsidP="000F1066">
      <w:pPr>
        <w:spacing w:line="240" w:lineRule="auto"/>
      </w:pPr>
      <w:r>
        <w:separator/>
      </w:r>
    </w:p>
  </w:endnote>
  <w:endnote w:type="continuationSeparator" w:id="0">
    <w:p w14:paraId="69A3118F" w14:textId="77777777" w:rsidR="00C91448" w:rsidRDefault="00C91448" w:rsidP="000F106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92925845"/>
      <w:docPartObj>
        <w:docPartGallery w:val="Page Numbers (Bottom of Page)"/>
        <w:docPartUnique/>
      </w:docPartObj>
    </w:sdtPr>
    <w:sdtEndPr/>
    <w:sdtContent>
      <w:p w14:paraId="3AADA066" w14:textId="77777777" w:rsidR="00C345B3" w:rsidRDefault="00C345B3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25035602"/>
      <w:docPartObj>
        <w:docPartGallery w:val="Page Numbers (Bottom of Page)"/>
        <w:docPartUnique/>
      </w:docPartObj>
    </w:sdtPr>
    <w:sdtEndPr/>
    <w:sdtContent>
      <w:p w14:paraId="0E8CD2AD" w14:textId="77777777" w:rsidR="00C345B3" w:rsidRPr="00CA1459" w:rsidRDefault="00C345B3">
        <w:pPr>
          <w:pStyle w:val="a7"/>
          <w:jc w:val="center"/>
        </w:pPr>
        <w:r w:rsidRPr="00CA1459">
          <w:rPr>
            <w:szCs w:val="28"/>
          </w:rPr>
          <w:t>Москва – 2021 г.</w: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9600573"/>
      <w:docPartObj>
        <w:docPartGallery w:val="Page Numbers (Bottom of Page)"/>
        <w:docPartUnique/>
      </w:docPartObj>
    </w:sdtPr>
    <w:sdtEndPr/>
    <w:sdtContent>
      <w:p w14:paraId="4C1512A1" w14:textId="23FD01CC" w:rsidR="00266772" w:rsidRDefault="00266772" w:rsidP="00117A1D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552882" w14:textId="735638F1" w:rsidR="00872066" w:rsidRDefault="00C91448" w:rsidP="0084456A">
    <w:pPr>
      <w:pStyle w:val="a7"/>
      <w:ind w:firstLine="0"/>
      <w:jc w:val="center"/>
    </w:pPr>
    <w:sdt>
      <w:sdtPr>
        <w:id w:val="485519416"/>
        <w:docPartObj>
          <w:docPartGallery w:val="Page Numbers (Bottom of Page)"/>
          <w:docPartUnique/>
        </w:docPartObj>
      </w:sdtPr>
      <w:sdtEndPr/>
      <w:sdtContent>
        <w:r w:rsidR="00872066">
          <w:t xml:space="preserve"> </w:t>
        </w:r>
      </w:sdtContent>
    </w:sdt>
    <w:r w:rsidR="00C26987">
      <w:t xml:space="preserve">2021 г. </w:t>
    </w:r>
  </w:p>
  <w:p w14:paraId="66D561B7" w14:textId="77777777" w:rsidR="00AB467B" w:rsidRDefault="00AB467B"/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30344708"/>
      <w:docPartObj>
        <w:docPartGallery w:val="Page Numbers (Bottom of Page)"/>
        <w:docPartUnique/>
      </w:docPartObj>
    </w:sdtPr>
    <w:sdtEndPr/>
    <w:sdtContent>
      <w:p w14:paraId="06A4A0B8" w14:textId="203882AA" w:rsidR="00872066" w:rsidRDefault="0087206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4379869"/>
      <w:docPartObj>
        <w:docPartGallery w:val="Page Numbers (Bottom of Page)"/>
        <w:docPartUnique/>
      </w:docPartObj>
    </w:sdtPr>
    <w:sdtEndPr/>
    <w:sdtContent>
      <w:p w14:paraId="46574A65" w14:textId="77777777" w:rsidR="00872066" w:rsidRDefault="0087206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82907171"/>
      <w:docPartObj>
        <w:docPartGallery w:val="Page Numbers (Bottom of Page)"/>
        <w:docPartUnique/>
      </w:docPartObj>
    </w:sdtPr>
    <w:sdtEndPr/>
    <w:sdtContent>
      <w:p w14:paraId="02D42470" w14:textId="77777777" w:rsidR="00214A01" w:rsidRDefault="00214A01" w:rsidP="00CC6F8C">
        <w:pPr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25962786"/>
      <w:docPartObj>
        <w:docPartGallery w:val="Page Numbers (Bottom of Page)"/>
        <w:docPartUnique/>
      </w:docPartObj>
    </w:sdtPr>
    <w:sdtEndPr/>
    <w:sdtContent>
      <w:p w14:paraId="7B5986F4" w14:textId="77777777" w:rsidR="00C948DB" w:rsidRDefault="00C948DB" w:rsidP="00872066">
        <w:pPr>
          <w:pStyle w:val="a7"/>
          <w:ind w:firstLine="0"/>
          <w:jc w:val="center"/>
        </w:pPr>
        <w:r>
          <w:t xml:space="preserve">Москва – 2021 г. </w:t>
        </w:r>
      </w:p>
    </w:sdtContent>
  </w:sdt>
  <w:p w14:paraId="349B3DA6" w14:textId="77777777" w:rsidR="00C948DB" w:rsidRDefault="00C948D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D8D984" w14:textId="77777777" w:rsidR="00C91448" w:rsidRDefault="00C91448" w:rsidP="000F1066">
      <w:pPr>
        <w:spacing w:line="240" w:lineRule="auto"/>
      </w:pPr>
      <w:r>
        <w:separator/>
      </w:r>
    </w:p>
  </w:footnote>
  <w:footnote w:type="continuationSeparator" w:id="0">
    <w:p w14:paraId="47B0B7ED" w14:textId="77777777" w:rsidR="00C91448" w:rsidRDefault="00C91448" w:rsidP="000F106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EB4232"/>
    <w:multiLevelType w:val="hybridMultilevel"/>
    <w:tmpl w:val="EC0E8DCE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EC4311C"/>
    <w:multiLevelType w:val="hybridMultilevel"/>
    <w:tmpl w:val="3E2A3FE2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11761F84"/>
    <w:multiLevelType w:val="multilevel"/>
    <w:tmpl w:val="84041F32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  <w:b/>
        <w:bCs/>
        <w:lang w:val="x-none" w:eastAsia="x-none" w:bidi="x-none"/>
        <w:specVanish w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12EA5D75"/>
    <w:multiLevelType w:val="hybridMultilevel"/>
    <w:tmpl w:val="0BAADF1C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5CC70C4"/>
    <w:multiLevelType w:val="hybridMultilevel"/>
    <w:tmpl w:val="371A5C7E"/>
    <w:lvl w:ilvl="0" w:tplc="7520E280">
      <w:start w:val="1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19C00098"/>
    <w:multiLevelType w:val="hybridMultilevel"/>
    <w:tmpl w:val="659EE8D8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A183BF5"/>
    <w:multiLevelType w:val="hybridMultilevel"/>
    <w:tmpl w:val="E0A25FFC"/>
    <w:lvl w:ilvl="0" w:tplc="86585342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BB103F7"/>
    <w:multiLevelType w:val="hybridMultilevel"/>
    <w:tmpl w:val="2E783FD8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DE220E9"/>
    <w:multiLevelType w:val="hybridMultilevel"/>
    <w:tmpl w:val="68EECBF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0230D5C"/>
    <w:multiLevelType w:val="hybridMultilevel"/>
    <w:tmpl w:val="1AEC5002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3A93DCA"/>
    <w:multiLevelType w:val="hybridMultilevel"/>
    <w:tmpl w:val="5AE8098C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46D2124"/>
    <w:multiLevelType w:val="hybridMultilevel"/>
    <w:tmpl w:val="1D70B0F4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5E27737"/>
    <w:multiLevelType w:val="multilevel"/>
    <w:tmpl w:val="28D6F89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287964A8"/>
    <w:multiLevelType w:val="hybridMultilevel"/>
    <w:tmpl w:val="BCE67972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94629EB"/>
    <w:multiLevelType w:val="multilevel"/>
    <w:tmpl w:val="062AC300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5" w15:restartNumberingAfterBreak="0">
    <w:nsid w:val="29571D4C"/>
    <w:multiLevelType w:val="hybridMultilevel"/>
    <w:tmpl w:val="341C7C0E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29794896"/>
    <w:multiLevelType w:val="hybridMultilevel"/>
    <w:tmpl w:val="CA0020E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DE85BF9"/>
    <w:multiLevelType w:val="hybridMultilevel"/>
    <w:tmpl w:val="D5A26144"/>
    <w:lvl w:ilvl="0" w:tplc="88D83916">
      <w:start w:val="1"/>
      <w:numFmt w:val="bullet"/>
      <w:lvlText w:val=""/>
      <w:lvlJc w:val="left"/>
      <w:pPr>
        <w:ind w:left="36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8" w15:restartNumberingAfterBreak="0">
    <w:nsid w:val="311942F2"/>
    <w:multiLevelType w:val="hybridMultilevel"/>
    <w:tmpl w:val="F676B4D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355F3EFE"/>
    <w:multiLevelType w:val="multilevel"/>
    <w:tmpl w:val="AEB2813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37A45725"/>
    <w:multiLevelType w:val="multilevel"/>
    <w:tmpl w:val="1D90893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661" w:hanging="432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32"/>
        <w:szCs w:val="22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 w15:restartNumberingAfterBreak="0">
    <w:nsid w:val="393E303F"/>
    <w:multiLevelType w:val="hybridMultilevel"/>
    <w:tmpl w:val="190094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39B47035"/>
    <w:multiLevelType w:val="hybridMultilevel"/>
    <w:tmpl w:val="36AE1DB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3DDD1377"/>
    <w:multiLevelType w:val="hybridMultilevel"/>
    <w:tmpl w:val="44C830FA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3DF65747"/>
    <w:multiLevelType w:val="hybridMultilevel"/>
    <w:tmpl w:val="38DA6EA0"/>
    <w:lvl w:ilvl="0" w:tplc="88D83916">
      <w:start w:val="1"/>
      <w:numFmt w:val="bullet"/>
      <w:lvlText w:val="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3C1350"/>
    <w:multiLevelType w:val="hybridMultilevel"/>
    <w:tmpl w:val="CA9069C6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42C07B46"/>
    <w:multiLevelType w:val="hybridMultilevel"/>
    <w:tmpl w:val="AD1469AE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45CE22AA"/>
    <w:multiLevelType w:val="multilevel"/>
    <w:tmpl w:val="FF145C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8" w15:restartNumberingAfterBreak="0">
    <w:nsid w:val="521E15EC"/>
    <w:multiLevelType w:val="hybridMultilevel"/>
    <w:tmpl w:val="3BEC28BE"/>
    <w:lvl w:ilvl="0" w:tplc="7520E280">
      <w:start w:val="1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9" w15:restartNumberingAfterBreak="0">
    <w:nsid w:val="5312265A"/>
    <w:multiLevelType w:val="hybridMultilevel"/>
    <w:tmpl w:val="A230A4F2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6164B3B"/>
    <w:multiLevelType w:val="hybridMultilevel"/>
    <w:tmpl w:val="D1EE2F76"/>
    <w:lvl w:ilvl="0" w:tplc="88D83916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AD61989"/>
    <w:multiLevelType w:val="hybridMultilevel"/>
    <w:tmpl w:val="B504E982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5E1C1904"/>
    <w:multiLevelType w:val="multilevel"/>
    <w:tmpl w:val="B7409062"/>
    <w:styleLink w:val="10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3" w15:restartNumberingAfterBreak="0">
    <w:nsid w:val="61FF4936"/>
    <w:multiLevelType w:val="hybridMultilevel"/>
    <w:tmpl w:val="F064F420"/>
    <w:lvl w:ilvl="0" w:tplc="88D83916">
      <w:start w:val="1"/>
      <w:numFmt w:val="bullet"/>
      <w:lvlText w:val="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4" w15:restartNumberingAfterBreak="0">
    <w:nsid w:val="63CD6E6F"/>
    <w:multiLevelType w:val="hybridMultilevel"/>
    <w:tmpl w:val="A15A8258"/>
    <w:lvl w:ilvl="0" w:tplc="3446D5E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69790884"/>
    <w:multiLevelType w:val="hybridMultilevel"/>
    <w:tmpl w:val="803AA078"/>
    <w:lvl w:ilvl="0" w:tplc="88D83916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9F06BF7"/>
    <w:multiLevelType w:val="hybridMultilevel"/>
    <w:tmpl w:val="9BE2C88A"/>
    <w:lvl w:ilvl="0" w:tplc="7520E28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6AC54431"/>
    <w:multiLevelType w:val="hybridMultilevel"/>
    <w:tmpl w:val="9B188C78"/>
    <w:lvl w:ilvl="0" w:tplc="88D83916">
      <w:start w:val="1"/>
      <w:numFmt w:val="bullet"/>
      <w:lvlText w:val="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8" w15:restartNumberingAfterBreak="0">
    <w:nsid w:val="6FD33E5F"/>
    <w:multiLevelType w:val="hybridMultilevel"/>
    <w:tmpl w:val="FEF6D0E2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4367EDA"/>
    <w:multiLevelType w:val="multilevel"/>
    <w:tmpl w:val="DFFAF674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74F36542"/>
    <w:multiLevelType w:val="hybridMultilevel"/>
    <w:tmpl w:val="E16C8A78"/>
    <w:lvl w:ilvl="0" w:tplc="88D83916">
      <w:start w:val="1"/>
      <w:numFmt w:val="bullet"/>
      <w:lvlText w:val="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41" w15:restartNumberingAfterBreak="0">
    <w:nsid w:val="7525635A"/>
    <w:multiLevelType w:val="hybridMultilevel"/>
    <w:tmpl w:val="9DA44BBE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948220B"/>
    <w:multiLevelType w:val="hybridMultilevel"/>
    <w:tmpl w:val="577207D6"/>
    <w:lvl w:ilvl="0" w:tplc="564CF2A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7B1B159D"/>
    <w:multiLevelType w:val="hybridMultilevel"/>
    <w:tmpl w:val="ADB21C00"/>
    <w:lvl w:ilvl="0" w:tplc="88D83916">
      <w:start w:val="1"/>
      <w:numFmt w:val="bullet"/>
      <w:lvlText w:val="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44" w15:restartNumberingAfterBreak="0">
    <w:nsid w:val="7C1A5212"/>
    <w:multiLevelType w:val="hybridMultilevel"/>
    <w:tmpl w:val="27B81838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7C924F69"/>
    <w:multiLevelType w:val="hybridMultilevel"/>
    <w:tmpl w:val="788643FE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6" w15:restartNumberingAfterBreak="0">
    <w:nsid w:val="7D33680D"/>
    <w:multiLevelType w:val="hybridMultilevel"/>
    <w:tmpl w:val="9370D704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7" w15:restartNumberingAfterBreak="0">
    <w:nsid w:val="7E1E1E52"/>
    <w:multiLevelType w:val="hybridMultilevel"/>
    <w:tmpl w:val="E4701998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20"/>
  </w:num>
  <w:num w:numId="3">
    <w:abstractNumId w:val="28"/>
  </w:num>
  <w:num w:numId="4">
    <w:abstractNumId w:val="4"/>
  </w:num>
  <w:num w:numId="5">
    <w:abstractNumId w:val="34"/>
  </w:num>
  <w:num w:numId="6">
    <w:abstractNumId w:val="23"/>
  </w:num>
  <w:num w:numId="7">
    <w:abstractNumId w:val="47"/>
  </w:num>
  <w:num w:numId="8">
    <w:abstractNumId w:val="9"/>
  </w:num>
  <w:num w:numId="9">
    <w:abstractNumId w:val="3"/>
  </w:num>
  <w:num w:numId="10">
    <w:abstractNumId w:val="0"/>
  </w:num>
  <w:num w:numId="11">
    <w:abstractNumId w:val="1"/>
  </w:num>
  <w:num w:numId="12">
    <w:abstractNumId w:val="13"/>
  </w:num>
  <w:num w:numId="13">
    <w:abstractNumId w:val="46"/>
  </w:num>
  <w:num w:numId="14">
    <w:abstractNumId w:val="45"/>
  </w:num>
  <w:num w:numId="15">
    <w:abstractNumId w:val="32"/>
  </w:num>
  <w:num w:numId="16">
    <w:abstractNumId w:val="8"/>
  </w:num>
  <w:num w:numId="17">
    <w:abstractNumId w:val="25"/>
  </w:num>
  <w:num w:numId="18">
    <w:abstractNumId w:val="15"/>
  </w:num>
  <w:num w:numId="19">
    <w:abstractNumId w:val="12"/>
  </w:num>
  <w:num w:numId="20">
    <w:abstractNumId w:val="31"/>
  </w:num>
  <w:num w:numId="21">
    <w:abstractNumId w:val="5"/>
  </w:num>
  <w:num w:numId="22">
    <w:abstractNumId w:val="44"/>
  </w:num>
  <w:num w:numId="23">
    <w:abstractNumId w:val="17"/>
  </w:num>
  <w:num w:numId="24">
    <w:abstractNumId w:val="2"/>
  </w:num>
  <w:num w:numId="25">
    <w:abstractNumId w:val="39"/>
  </w:num>
  <w:num w:numId="26">
    <w:abstractNumId w:val="27"/>
  </w:num>
  <w:num w:numId="27">
    <w:abstractNumId w:val="19"/>
  </w:num>
  <w:num w:numId="28">
    <w:abstractNumId w:val="26"/>
  </w:num>
  <w:num w:numId="29">
    <w:abstractNumId w:val="7"/>
  </w:num>
  <w:num w:numId="3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1"/>
  </w:num>
  <w:num w:numId="32">
    <w:abstractNumId w:val="24"/>
  </w:num>
  <w:num w:numId="33">
    <w:abstractNumId w:val="35"/>
  </w:num>
  <w:num w:numId="34">
    <w:abstractNumId w:val="30"/>
  </w:num>
  <w:num w:numId="35">
    <w:abstractNumId w:val="16"/>
  </w:num>
  <w:num w:numId="36">
    <w:abstractNumId w:val="18"/>
  </w:num>
  <w:num w:numId="37">
    <w:abstractNumId w:val="36"/>
  </w:num>
  <w:num w:numId="38">
    <w:abstractNumId w:val="6"/>
  </w:num>
  <w:num w:numId="39">
    <w:abstractNumId w:val="29"/>
  </w:num>
  <w:num w:numId="40">
    <w:abstractNumId w:val="41"/>
  </w:num>
  <w:num w:numId="41">
    <w:abstractNumId w:val="38"/>
  </w:num>
  <w:num w:numId="42">
    <w:abstractNumId w:val="11"/>
  </w:num>
  <w:num w:numId="43">
    <w:abstractNumId w:val="42"/>
  </w:num>
  <w:num w:numId="44">
    <w:abstractNumId w:val="22"/>
  </w:num>
  <w:num w:numId="45">
    <w:abstractNumId w:val="43"/>
  </w:num>
  <w:num w:numId="46">
    <w:abstractNumId w:val="37"/>
  </w:num>
  <w:num w:numId="47">
    <w:abstractNumId w:val="33"/>
  </w:num>
  <w:num w:numId="48">
    <w:abstractNumId w:val="40"/>
  </w:num>
  <w:num w:numId="49">
    <w:abstractNumId w:val="10"/>
  </w:num>
  <w:num w:numId="50">
    <w:abstractNumId w:val="14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63F1"/>
    <w:rsid w:val="0000011A"/>
    <w:rsid w:val="000009C4"/>
    <w:rsid w:val="0000378D"/>
    <w:rsid w:val="00006A17"/>
    <w:rsid w:val="00007EBE"/>
    <w:rsid w:val="00010938"/>
    <w:rsid w:val="000127E8"/>
    <w:rsid w:val="00016798"/>
    <w:rsid w:val="000174AB"/>
    <w:rsid w:val="000207CC"/>
    <w:rsid w:val="00021E7A"/>
    <w:rsid w:val="00021FAA"/>
    <w:rsid w:val="00022CFB"/>
    <w:rsid w:val="00023DE0"/>
    <w:rsid w:val="00026144"/>
    <w:rsid w:val="0002631D"/>
    <w:rsid w:val="00026BE3"/>
    <w:rsid w:val="00027E97"/>
    <w:rsid w:val="00031020"/>
    <w:rsid w:val="00031A71"/>
    <w:rsid w:val="000328DD"/>
    <w:rsid w:val="00032B4C"/>
    <w:rsid w:val="00033501"/>
    <w:rsid w:val="000355BD"/>
    <w:rsid w:val="0003597B"/>
    <w:rsid w:val="00037847"/>
    <w:rsid w:val="00041304"/>
    <w:rsid w:val="000415A6"/>
    <w:rsid w:val="000446E5"/>
    <w:rsid w:val="00044743"/>
    <w:rsid w:val="00045E13"/>
    <w:rsid w:val="0004788F"/>
    <w:rsid w:val="00047BF6"/>
    <w:rsid w:val="000500C2"/>
    <w:rsid w:val="000503C3"/>
    <w:rsid w:val="00050408"/>
    <w:rsid w:val="00050AFE"/>
    <w:rsid w:val="000511AE"/>
    <w:rsid w:val="00051CA6"/>
    <w:rsid w:val="00051EAF"/>
    <w:rsid w:val="00051EE4"/>
    <w:rsid w:val="00051EFB"/>
    <w:rsid w:val="00053CAD"/>
    <w:rsid w:val="000550AB"/>
    <w:rsid w:val="000557D4"/>
    <w:rsid w:val="00055D0A"/>
    <w:rsid w:val="00056E0D"/>
    <w:rsid w:val="000605C1"/>
    <w:rsid w:val="0006230A"/>
    <w:rsid w:val="000647EC"/>
    <w:rsid w:val="00066E4B"/>
    <w:rsid w:val="00067000"/>
    <w:rsid w:val="000670F3"/>
    <w:rsid w:val="000675FA"/>
    <w:rsid w:val="00070DCC"/>
    <w:rsid w:val="00070E71"/>
    <w:rsid w:val="00071052"/>
    <w:rsid w:val="00071587"/>
    <w:rsid w:val="00072D45"/>
    <w:rsid w:val="00073FC0"/>
    <w:rsid w:val="000742A1"/>
    <w:rsid w:val="00074471"/>
    <w:rsid w:val="0007456C"/>
    <w:rsid w:val="000755E1"/>
    <w:rsid w:val="00075980"/>
    <w:rsid w:val="00075AC6"/>
    <w:rsid w:val="000771E8"/>
    <w:rsid w:val="00077F57"/>
    <w:rsid w:val="000802F6"/>
    <w:rsid w:val="00080D22"/>
    <w:rsid w:val="000810DA"/>
    <w:rsid w:val="0008703A"/>
    <w:rsid w:val="00087A1C"/>
    <w:rsid w:val="00087BFB"/>
    <w:rsid w:val="000924CA"/>
    <w:rsid w:val="0009267D"/>
    <w:rsid w:val="00092C9D"/>
    <w:rsid w:val="00095502"/>
    <w:rsid w:val="000974E6"/>
    <w:rsid w:val="00097651"/>
    <w:rsid w:val="00097D31"/>
    <w:rsid w:val="000A02C9"/>
    <w:rsid w:val="000A071E"/>
    <w:rsid w:val="000A1D2C"/>
    <w:rsid w:val="000A30FD"/>
    <w:rsid w:val="000A356D"/>
    <w:rsid w:val="000A3D6A"/>
    <w:rsid w:val="000A3F72"/>
    <w:rsid w:val="000A51D1"/>
    <w:rsid w:val="000A5952"/>
    <w:rsid w:val="000A6A07"/>
    <w:rsid w:val="000A7E3D"/>
    <w:rsid w:val="000B05E2"/>
    <w:rsid w:val="000B07CA"/>
    <w:rsid w:val="000B0BCE"/>
    <w:rsid w:val="000B17F7"/>
    <w:rsid w:val="000B1937"/>
    <w:rsid w:val="000B28B9"/>
    <w:rsid w:val="000B2D56"/>
    <w:rsid w:val="000B36CF"/>
    <w:rsid w:val="000B3A41"/>
    <w:rsid w:val="000B4BF9"/>
    <w:rsid w:val="000B4C38"/>
    <w:rsid w:val="000B5BC2"/>
    <w:rsid w:val="000B639D"/>
    <w:rsid w:val="000B7C19"/>
    <w:rsid w:val="000C017A"/>
    <w:rsid w:val="000C0AF5"/>
    <w:rsid w:val="000C1C6C"/>
    <w:rsid w:val="000C2323"/>
    <w:rsid w:val="000C25B7"/>
    <w:rsid w:val="000C48AA"/>
    <w:rsid w:val="000C5372"/>
    <w:rsid w:val="000C5565"/>
    <w:rsid w:val="000C5E3E"/>
    <w:rsid w:val="000C6728"/>
    <w:rsid w:val="000C77DD"/>
    <w:rsid w:val="000D2811"/>
    <w:rsid w:val="000D4303"/>
    <w:rsid w:val="000D57EA"/>
    <w:rsid w:val="000D6715"/>
    <w:rsid w:val="000D6A08"/>
    <w:rsid w:val="000E03AD"/>
    <w:rsid w:val="000E1D8C"/>
    <w:rsid w:val="000E24E1"/>
    <w:rsid w:val="000E282B"/>
    <w:rsid w:val="000E3369"/>
    <w:rsid w:val="000E33E0"/>
    <w:rsid w:val="000E4BAD"/>
    <w:rsid w:val="000E5453"/>
    <w:rsid w:val="000E66E1"/>
    <w:rsid w:val="000E7F8A"/>
    <w:rsid w:val="000F0547"/>
    <w:rsid w:val="000F089E"/>
    <w:rsid w:val="000F096B"/>
    <w:rsid w:val="000F1066"/>
    <w:rsid w:val="000F249A"/>
    <w:rsid w:val="000F2F2C"/>
    <w:rsid w:val="000F3371"/>
    <w:rsid w:val="000F3573"/>
    <w:rsid w:val="000F56DE"/>
    <w:rsid w:val="000F714A"/>
    <w:rsid w:val="000F7A1E"/>
    <w:rsid w:val="00100A3C"/>
    <w:rsid w:val="00100B6C"/>
    <w:rsid w:val="0010134B"/>
    <w:rsid w:val="00101E2A"/>
    <w:rsid w:val="00104B8E"/>
    <w:rsid w:val="00104C54"/>
    <w:rsid w:val="00104C6A"/>
    <w:rsid w:val="00106CA9"/>
    <w:rsid w:val="00110715"/>
    <w:rsid w:val="0011099E"/>
    <w:rsid w:val="001145C2"/>
    <w:rsid w:val="00114EDB"/>
    <w:rsid w:val="00115603"/>
    <w:rsid w:val="00116244"/>
    <w:rsid w:val="001177D9"/>
    <w:rsid w:val="00117A1D"/>
    <w:rsid w:val="00120308"/>
    <w:rsid w:val="001205AC"/>
    <w:rsid w:val="00121F5A"/>
    <w:rsid w:val="001237A9"/>
    <w:rsid w:val="00126726"/>
    <w:rsid w:val="001269A4"/>
    <w:rsid w:val="00127B5E"/>
    <w:rsid w:val="00130126"/>
    <w:rsid w:val="00130376"/>
    <w:rsid w:val="0013049F"/>
    <w:rsid w:val="00131928"/>
    <w:rsid w:val="0013215F"/>
    <w:rsid w:val="00133F78"/>
    <w:rsid w:val="00134145"/>
    <w:rsid w:val="001355F6"/>
    <w:rsid w:val="0014021B"/>
    <w:rsid w:val="001406C7"/>
    <w:rsid w:val="00140F81"/>
    <w:rsid w:val="00141883"/>
    <w:rsid w:val="00141CCE"/>
    <w:rsid w:val="00142082"/>
    <w:rsid w:val="001442CF"/>
    <w:rsid w:val="00151573"/>
    <w:rsid w:val="00151DCD"/>
    <w:rsid w:val="001522D9"/>
    <w:rsid w:val="00153DA4"/>
    <w:rsid w:val="001542C0"/>
    <w:rsid w:val="001554C5"/>
    <w:rsid w:val="001569A4"/>
    <w:rsid w:val="0016001F"/>
    <w:rsid w:val="00160FB0"/>
    <w:rsid w:val="00161380"/>
    <w:rsid w:val="0016157D"/>
    <w:rsid w:val="001618F9"/>
    <w:rsid w:val="00162628"/>
    <w:rsid w:val="0016477B"/>
    <w:rsid w:val="00170BE2"/>
    <w:rsid w:val="00171845"/>
    <w:rsid w:val="00171CF1"/>
    <w:rsid w:val="00174EE9"/>
    <w:rsid w:val="001756FE"/>
    <w:rsid w:val="00176177"/>
    <w:rsid w:val="00176D1F"/>
    <w:rsid w:val="00177C9B"/>
    <w:rsid w:val="00181B83"/>
    <w:rsid w:val="0018258A"/>
    <w:rsid w:val="00183A73"/>
    <w:rsid w:val="00183C87"/>
    <w:rsid w:val="00183D22"/>
    <w:rsid w:val="0018405C"/>
    <w:rsid w:val="00185AAD"/>
    <w:rsid w:val="001867D4"/>
    <w:rsid w:val="00187095"/>
    <w:rsid w:val="001879BC"/>
    <w:rsid w:val="00190D0B"/>
    <w:rsid w:val="00191369"/>
    <w:rsid w:val="00191BF8"/>
    <w:rsid w:val="00193558"/>
    <w:rsid w:val="00193E0C"/>
    <w:rsid w:val="001947EA"/>
    <w:rsid w:val="0019526F"/>
    <w:rsid w:val="00196206"/>
    <w:rsid w:val="001968D6"/>
    <w:rsid w:val="00196FB0"/>
    <w:rsid w:val="001A07F9"/>
    <w:rsid w:val="001A0F37"/>
    <w:rsid w:val="001A1EB3"/>
    <w:rsid w:val="001A20F9"/>
    <w:rsid w:val="001A25A2"/>
    <w:rsid w:val="001A27D3"/>
    <w:rsid w:val="001A28C3"/>
    <w:rsid w:val="001A496E"/>
    <w:rsid w:val="001A5775"/>
    <w:rsid w:val="001A64D6"/>
    <w:rsid w:val="001A7734"/>
    <w:rsid w:val="001A79D0"/>
    <w:rsid w:val="001A7CB1"/>
    <w:rsid w:val="001B202B"/>
    <w:rsid w:val="001B2F96"/>
    <w:rsid w:val="001B3C00"/>
    <w:rsid w:val="001B4EAF"/>
    <w:rsid w:val="001B5CCC"/>
    <w:rsid w:val="001B6C03"/>
    <w:rsid w:val="001C0361"/>
    <w:rsid w:val="001C049F"/>
    <w:rsid w:val="001C2AE5"/>
    <w:rsid w:val="001C3A75"/>
    <w:rsid w:val="001C494A"/>
    <w:rsid w:val="001C5C1A"/>
    <w:rsid w:val="001C709E"/>
    <w:rsid w:val="001C7CD9"/>
    <w:rsid w:val="001D2138"/>
    <w:rsid w:val="001D367B"/>
    <w:rsid w:val="001D378C"/>
    <w:rsid w:val="001D38F6"/>
    <w:rsid w:val="001D4F6A"/>
    <w:rsid w:val="001D7AD9"/>
    <w:rsid w:val="001D7B94"/>
    <w:rsid w:val="001E03D0"/>
    <w:rsid w:val="001E3524"/>
    <w:rsid w:val="001E41B1"/>
    <w:rsid w:val="001E5A2B"/>
    <w:rsid w:val="001E5FA1"/>
    <w:rsid w:val="001E6863"/>
    <w:rsid w:val="001E6A47"/>
    <w:rsid w:val="001E772C"/>
    <w:rsid w:val="001E7D53"/>
    <w:rsid w:val="001F007D"/>
    <w:rsid w:val="001F0690"/>
    <w:rsid w:val="001F0928"/>
    <w:rsid w:val="001F0BA4"/>
    <w:rsid w:val="001F1709"/>
    <w:rsid w:val="001F28DB"/>
    <w:rsid w:val="001F29C0"/>
    <w:rsid w:val="001F29E5"/>
    <w:rsid w:val="001F7EA2"/>
    <w:rsid w:val="0020184B"/>
    <w:rsid w:val="002026AE"/>
    <w:rsid w:val="00203320"/>
    <w:rsid w:val="00204340"/>
    <w:rsid w:val="00204437"/>
    <w:rsid w:val="0020463E"/>
    <w:rsid w:val="002069B8"/>
    <w:rsid w:val="00207448"/>
    <w:rsid w:val="00207BAF"/>
    <w:rsid w:val="0021287A"/>
    <w:rsid w:val="00212BE1"/>
    <w:rsid w:val="00213433"/>
    <w:rsid w:val="00214A01"/>
    <w:rsid w:val="00214AE6"/>
    <w:rsid w:val="002206F8"/>
    <w:rsid w:val="002222AC"/>
    <w:rsid w:val="0022360E"/>
    <w:rsid w:val="002238BA"/>
    <w:rsid w:val="0022398E"/>
    <w:rsid w:val="00227886"/>
    <w:rsid w:val="002310D0"/>
    <w:rsid w:val="002339CA"/>
    <w:rsid w:val="00233BE8"/>
    <w:rsid w:val="0023522E"/>
    <w:rsid w:val="00235421"/>
    <w:rsid w:val="0023572C"/>
    <w:rsid w:val="002364C1"/>
    <w:rsid w:val="0023654D"/>
    <w:rsid w:val="00236DB7"/>
    <w:rsid w:val="00237169"/>
    <w:rsid w:val="0024009A"/>
    <w:rsid w:val="00240E4F"/>
    <w:rsid w:val="002411FA"/>
    <w:rsid w:val="00241620"/>
    <w:rsid w:val="002429C5"/>
    <w:rsid w:val="002434C2"/>
    <w:rsid w:val="00245429"/>
    <w:rsid w:val="00246346"/>
    <w:rsid w:val="00247BCC"/>
    <w:rsid w:val="0025109A"/>
    <w:rsid w:val="002519C4"/>
    <w:rsid w:val="00254F1D"/>
    <w:rsid w:val="002568DF"/>
    <w:rsid w:val="002576A7"/>
    <w:rsid w:val="00257792"/>
    <w:rsid w:val="002606F7"/>
    <w:rsid w:val="002622C4"/>
    <w:rsid w:val="00263E23"/>
    <w:rsid w:val="0026525A"/>
    <w:rsid w:val="00265BF1"/>
    <w:rsid w:val="00265C4F"/>
    <w:rsid w:val="00266167"/>
    <w:rsid w:val="0026644A"/>
    <w:rsid w:val="00266772"/>
    <w:rsid w:val="0026735D"/>
    <w:rsid w:val="0026797F"/>
    <w:rsid w:val="00267A63"/>
    <w:rsid w:val="00267D24"/>
    <w:rsid w:val="00270258"/>
    <w:rsid w:val="00271F00"/>
    <w:rsid w:val="002733CC"/>
    <w:rsid w:val="0027427B"/>
    <w:rsid w:val="0027498E"/>
    <w:rsid w:val="00274A9F"/>
    <w:rsid w:val="002751B1"/>
    <w:rsid w:val="0027783F"/>
    <w:rsid w:val="00280C9A"/>
    <w:rsid w:val="0028279E"/>
    <w:rsid w:val="002828B5"/>
    <w:rsid w:val="00283D75"/>
    <w:rsid w:val="00283F57"/>
    <w:rsid w:val="00284EF4"/>
    <w:rsid w:val="00285E65"/>
    <w:rsid w:val="00287185"/>
    <w:rsid w:val="00287836"/>
    <w:rsid w:val="002902CD"/>
    <w:rsid w:val="00293FC2"/>
    <w:rsid w:val="002960AA"/>
    <w:rsid w:val="002973CF"/>
    <w:rsid w:val="00297E66"/>
    <w:rsid w:val="002A1AC0"/>
    <w:rsid w:val="002A2FBD"/>
    <w:rsid w:val="002A3C72"/>
    <w:rsid w:val="002A5464"/>
    <w:rsid w:val="002A5801"/>
    <w:rsid w:val="002A614B"/>
    <w:rsid w:val="002A6997"/>
    <w:rsid w:val="002A77C2"/>
    <w:rsid w:val="002A7A10"/>
    <w:rsid w:val="002A7D2D"/>
    <w:rsid w:val="002B0075"/>
    <w:rsid w:val="002B0C35"/>
    <w:rsid w:val="002B2D18"/>
    <w:rsid w:val="002B31FC"/>
    <w:rsid w:val="002B3AC3"/>
    <w:rsid w:val="002C0A0D"/>
    <w:rsid w:val="002C3579"/>
    <w:rsid w:val="002C3E7C"/>
    <w:rsid w:val="002C41C7"/>
    <w:rsid w:val="002C6282"/>
    <w:rsid w:val="002C7C59"/>
    <w:rsid w:val="002C7E38"/>
    <w:rsid w:val="002D09B5"/>
    <w:rsid w:val="002D0ADD"/>
    <w:rsid w:val="002D2829"/>
    <w:rsid w:val="002D29A2"/>
    <w:rsid w:val="002D2FCF"/>
    <w:rsid w:val="002D396F"/>
    <w:rsid w:val="002D39E2"/>
    <w:rsid w:val="002D41A6"/>
    <w:rsid w:val="002D44E5"/>
    <w:rsid w:val="002D4533"/>
    <w:rsid w:val="002D4953"/>
    <w:rsid w:val="002D6CEF"/>
    <w:rsid w:val="002E0AFA"/>
    <w:rsid w:val="002E0B59"/>
    <w:rsid w:val="002E1B73"/>
    <w:rsid w:val="002E3A4D"/>
    <w:rsid w:val="002E526F"/>
    <w:rsid w:val="002E6B9A"/>
    <w:rsid w:val="002E6DF1"/>
    <w:rsid w:val="002F00F7"/>
    <w:rsid w:val="002F229C"/>
    <w:rsid w:val="002F3002"/>
    <w:rsid w:val="002F344F"/>
    <w:rsid w:val="002F3FB0"/>
    <w:rsid w:val="002F4393"/>
    <w:rsid w:val="002F4C52"/>
    <w:rsid w:val="002F69C7"/>
    <w:rsid w:val="0030626F"/>
    <w:rsid w:val="0031019F"/>
    <w:rsid w:val="00311088"/>
    <w:rsid w:val="003122A5"/>
    <w:rsid w:val="0031246C"/>
    <w:rsid w:val="00312591"/>
    <w:rsid w:val="003132B6"/>
    <w:rsid w:val="003136C9"/>
    <w:rsid w:val="00315E33"/>
    <w:rsid w:val="003162C2"/>
    <w:rsid w:val="00316B6B"/>
    <w:rsid w:val="00316CE4"/>
    <w:rsid w:val="00316E2B"/>
    <w:rsid w:val="00316FD6"/>
    <w:rsid w:val="0031739A"/>
    <w:rsid w:val="0032003E"/>
    <w:rsid w:val="00322D3F"/>
    <w:rsid w:val="0032375B"/>
    <w:rsid w:val="003262CE"/>
    <w:rsid w:val="00326A8D"/>
    <w:rsid w:val="00326E48"/>
    <w:rsid w:val="0032798A"/>
    <w:rsid w:val="00327F4E"/>
    <w:rsid w:val="00330D79"/>
    <w:rsid w:val="00332A21"/>
    <w:rsid w:val="00333003"/>
    <w:rsid w:val="003335DE"/>
    <w:rsid w:val="0033399C"/>
    <w:rsid w:val="00334260"/>
    <w:rsid w:val="003351FD"/>
    <w:rsid w:val="00335420"/>
    <w:rsid w:val="00335FCE"/>
    <w:rsid w:val="00336E9F"/>
    <w:rsid w:val="00337105"/>
    <w:rsid w:val="00340B66"/>
    <w:rsid w:val="00341633"/>
    <w:rsid w:val="00341ED0"/>
    <w:rsid w:val="0034204B"/>
    <w:rsid w:val="00343276"/>
    <w:rsid w:val="00343ACC"/>
    <w:rsid w:val="00344190"/>
    <w:rsid w:val="003448E8"/>
    <w:rsid w:val="00344B06"/>
    <w:rsid w:val="003454DB"/>
    <w:rsid w:val="0034570B"/>
    <w:rsid w:val="00346D1C"/>
    <w:rsid w:val="003474E7"/>
    <w:rsid w:val="003506A2"/>
    <w:rsid w:val="0035157F"/>
    <w:rsid w:val="00351D06"/>
    <w:rsid w:val="00351D8C"/>
    <w:rsid w:val="00353C9E"/>
    <w:rsid w:val="00354236"/>
    <w:rsid w:val="00355A52"/>
    <w:rsid w:val="00357950"/>
    <w:rsid w:val="00357C6B"/>
    <w:rsid w:val="00357EEC"/>
    <w:rsid w:val="00361A5C"/>
    <w:rsid w:val="003638ED"/>
    <w:rsid w:val="003654ED"/>
    <w:rsid w:val="003668B8"/>
    <w:rsid w:val="00366B56"/>
    <w:rsid w:val="00366C81"/>
    <w:rsid w:val="00366F59"/>
    <w:rsid w:val="00367638"/>
    <w:rsid w:val="003679B5"/>
    <w:rsid w:val="0037061C"/>
    <w:rsid w:val="003718A6"/>
    <w:rsid w:val="00372E78"/>
    <w:rsid w:val="00372FD4"/>
    <w:rsid w:val="00373144"/>
    <w:rsid w:val="00373F3A"/>
    <w:rsid w:val="00375523"/>
    <w:rsid w:val="00376432"/>
    <w:rsid w:val="003803D2"/>
    <w:rsid w:val="00382186"/>
    <w:rsid w:val="0038232F"/>
    <w:rsid w:val="00384971"/>
    <w:rsid w:val="00385301"/>
    <w:rsid w:val="00385842"/>
    <w:rsid w:val="0038660C"/>
    <w:rsid w:val="00386668"/>
    <w:rsid w:val="00386D18"/>
    <w:rsid w:val="003922AB"/>
    <w:rsid w:val="003942C3"/>
    <w:rsid w:val="00394B27"/>
    <w:rsid w:val="00396010"/>
    <w:rsid w:val="00396538"/>
    <w:rsid w:val="00396A15"/>
    <w:rsid w:val="00396FCA"/>
    <w:rsid w:val="00397CE1"/>
    <w:rsid w:val="003A00B1"/>
    <w:rsid w:val="003A0156"/>
    <w:rsid w:val="003A0FDD"/>
    <w:rsid w:val="003A1984"/>
    <w:rsid w:val="003A28F1"/>
    <w:rsid w:val="003A3BA6"/>
    <w:rsid w:val="003A4B4B"/>
    <w:rsid w:val="003A5A5C"/>
    <w:rsid w:val="003B14B3"/>
    <w:rsid w:val="003B1835"/>
    <w:rsid w:val="003B1D47"/>
    <w:rsid w:val="003B55E5"/>
    <w:rsid w:val="003B59CC"/>
    <w:rsid w:val="003B6A51"/>
    <w:rsid w:val="003B7B52"/>
    <w:rsid w:val="003B7DB0"/>
    <w:rsid w:val="003C065E"/>
    <w:rsid w:val="003C1D8C"/>
    <w:rsid w:val="003C4659"/>
    <w:rsid w:val="003C55D3"/>
    <w:rsid w:val="003C6093"/>
    <w:rsid w:val="003C6225"/>
    <w:rsid w:val="003C67DE"/>
    <w:rsid w:val="003C7FDB"/>
    <w:rsid w:val="003D03FA"/>
    <w:rsid w:val="003D0C1C"/>
    <w:rsid w:val="003D1377"/>
    <w:rsid w:val="003D21B8"/>
    <w:rsid w:val="003D2719"/>
    <w:rsid w:val="003D2A7D"/>
    <w:rsid w:val="003D4DAA"/>
    <w:rsid w:val="003D6594"/>
    <w:rsid w:val="003D79EE"/>
    <w:rsid w:val="003D7E34"/>
    <w:rsid w:val="003E0425"/>
    <w:rsid w:val="003E4261"/>
    <w:rsid w:val="003E488F"/>
    <w:rsid w:val="003E4CC2"/>
    <w:rsid w:val="003E5803"/>
    <w:rsid w:val="003E61CD"/>
    <w:rsid w:val="003F07D5"/>
    <w:rsid w:val="003F16DB"/>
    <w:rsid w:val="003F60DF"/>
    <w:rsid w:val="003F623F"/>
    <w:rsid w:val="003F6323"/>
    <w:rsid w:val="003F647B"/>
    <w:rsid w:val="003F6D12"/>
    <w:rsid w:val="003F71BE"/>
    <w:rsid w:val="004009C9"/>
    <w:rsid w:val="00402B1A"/>
    <w:rsid w:val="00402D4E"/>
    <w:rsid w:val="00403013"/>
    <w:rsid w:val="0040334C"/>
    <w:rsid w:val="004039F6"/>
    <w:rsid w:val="004045E5"/>
    <w:rsid w:val="0040513F"/>
    <w:rsid w:val="00405EFD"/>
    <w:rsid w:val="00406E81"/>
    <w:rsid w:val="004107F1"/>
    <w:rsid w:val="0041259C"/>
    <w:rsid w:val="004139A5"/>
    <w:rsid w:val="00413EF7"/>
    <w:rsid w:val="00414264"/>
    <w:rsid w:val="00415291"/>
    <w:rsid w:val="00415A2A"/>
    <w:rsid w:val="004179CE"/>
    <w:rsid w:val="00421F14"/>
    <w:rsid w:val="00424C7E"/>
    <w:rsid w:val="004258BB"/>
    <w:rsid w:val="004263CF"/>
    <w:rsid w:val="004267DC"/>
    <w:rsid w:val="004271D5"/>
    <w:rsid w:val="00427263"/>
    <w:rsid w:val="00427579"/>
    <w:rsid w:val="004303FB"/>
    <w:rsid w:val="004309D0"/>
    <w:rsid w:val="00431C8B"/>
    <w:rsid w:val="00432474"/>
    <w:rsid w:val="00434FCF"/>
    <w:rsid w:val="00435165"/>
    <w:rsid w:val="00435909"/>
    <w:rsid w:val="004371D5"/>
    <w:rsid w:val="004400CE"/>
    <w:rsid w:val="00441515"/>
    <w:rsid w:val="0044179E"/>
    <w:rsid w:val="004417A9"/>
    <w:rsid w:val="00442AF3"/>
    <w:rsid w:val="00443FA6"/>
    <w:rsid w:val="004442F3"/>
    <w:rsid w:val="004455DD"/>
    <w:rsid w:val="00446314"/>
    <w:rsid w:val="00446710"/>
    <w:rsid w:val="004501B1"/>
    <w:rsid w:val="0045039E"/>
    <w:rsid w:val="00451695"/>
    <w:rsid w:val="00451842"/>
    <w:rsid w:val="004521CA"/>
    <w:rsid w:val="00453ABE"/>
    <w:rsid w:val="00454713"/>
    <w:rsid w:val="00454888"/>
    <w:rsid w:val="00460A30"/>
    <w:rsid w:val="00460C87"/>
    <w:rsid w:val="004610B6"/>
    <w:rsid w:val="004624D3"/>
    <w:rsid w:val="00462962"/>
    <w:rsid w:val="004647FA"/>
    <w:rsid w:val="00464A59"/>
    <w:rsid w:val="00465006"/>
    <w:rsid w:val="00466080"/>
    <w:rsid w:val="00466249"/>
    <w:rsid w:val="0047042E"/>
    <w:rsid w:val="0047172F"/>
    <w:rsid w:val="00474775"/>
    <w:rsid w:val="00475210"/>
    <w:rsid w:val="00476A46"/>
    <w:rsid w:val="00477467"/>
    <w:rsid w:val="004774F7"/>
    <w:rsid w:val="00481AD2"/>
    <w:rsid w:val="00482C9C"/>
    <w:rsid w:val="00483843"/>
    <w:rsid w:val="00484D19"/>
    <w:rsid w:val="00484F86"/>
    <w:rsid w:val="00486281"/>
    <w:rsid w:val="00486E8C"/>
    <w:rsid w:val="004872E2"/>
    <w:rsid w:val="00487513"/>
    <w:rsid w:val="004877C8"/>
    <w:rsid w:val="00491C95"/>
    <w:rsid w:val="004937C2"/>
    <w:rsid w:val="00494F71"/>
    <w:rsid w:val="004973CE"/>
    <w:rsid w:val="004A0388"/>
    <w:rsid w:val="004A25C9"/>
    <w:rsid w:val="004A31DE"/>
    <w:rsid w:val="004A505E"/>
    <w:rsid w:val="004A5300"/>
    <w:rsid w:val="004A6C85"/>
    <w:rsid w:val="004A74E9"/>
    <w:rsid w:val="004A76DB"/>
    <w:rsid w:val="004B3296"/>
    <w:rsid w:val="004B3447"/>
    <w:rsid w:val="004C0621"/>
    <w:rsid w:val="004C138C"/>
    <w:rsid w:val="004C3104"/>
    <w:rsid w:val="004C4021"/>
    <w:rsid w:val="004C5A43"/>
    <w:rsid w:val="004C6120"/>
    <w:rsid w:val="004C67B0"/>
    <w:rsid w:val="004C7EC4"/>
    <w:rsid w:val="004D05EC"/>
    <w:rsid w:val="004D0BB0"/>
    <w:rsid w:val="004D164C"/>
    <w:rsid w:val="004D49E4"/>
    <w:rsid w:val="004D5B4B"/>
    <w:rsid w:val="004D6270"/>
    <w:rsid w:val="004D64D8"/>
    <w:rsid w:val="004D6761"/>
    <w:rsid w:val="004D7FA1"/>
    <w:rsid w:val="004E03CA"/>
    <w:rsid w:val="004E2B8B"/>
    <w:rsid w:val="004E5C59"/>
    <w:rsid w:val="004E6228"/>
    <w:rsid w:val="004E6985"/>
    <w:rsid w:val="004F05C3"/>
    <w:rsid w:val="004F1B03"/>
    <w:rsid w:val="004F2228"/>
    <w:rsid w:val="004F3123"/>
    <w:rsid w:val="004F31BF"/>
    <w:rsid w:val="004F3288"/>
    <w:rsid w:val="004F40BA"/>
    <w:rsid w:val="004F5966"/>
    <w:rsid w:val="004F6AD1"/>
    <w:rsid w:val="005006CA"/>
    <w:rsid w:val="005012B9"/>
    <w:rsid w:val="00504FFD"/>
    <w:rsid w:val="00505EDB"/>
    <w:rsid w:val="0050671A"/>
    <w:rsid w:val="0050689B"/>
    <w:rsid w:val="005100F1"/>
    <w:rsid w:val="0051070F"/>
    <w:rsid w:val="005117FE"/>
    <w:rsid w:val="00516CEB"/>
    <w:rsid w:val="005177CE"/>
    <w:rsid w:val="00523C6F"/>
    <w:rsid w:val="00523DF0"/>
    <w:rsid w:val="00525418"/>
    <w:rsid w:val="005271B5"/>
    <w:rsid w:val="0052750B"/>
    <w:rsid w:val="00527574"/>
    <w:rsid w:val="00530B82"/>
    <w:rsid w:val="00530EAA"/>
    <w:rsid w:val="00535248"/>
    <w:rsid w:val="00535CA3"/>
    <w:rsid w:val="00535F1C"/>
    <w:rsid w:val="00536E1D"/>
    <w:rsid w:val="00537731"/>
    <w:rsid w:val="00537A10"/>
    <w:rsid w:val="005411C9"/>
    <w:rsid w:val="005420A9"/>
    <w:rsid w:val="005421E9"/>
    <w:rsid w:val="005425ED"/>
    <w:rsid w:val="00542778"/>
    <w:rsid w:val="0054338C"/>
    <w:rsid w:val="00543B48"/>
    <w:rsid w:val="00543CF9"/>
    <w:rsid w:val="005441DE"/>
    <w:rsid w:val="00545511"/>
    <w:rsid w:val="00545C92"/>
    <w:rsid w:val="0054701B"/>
    <w:rsid w:val="005509C9"/>
    <w:rsid w:val="00555026"/>
    <w:rsid w:val="00556F1C"/>
    <w:rsid w:val="00557BA1"/>
    <w:rsid w:val="00561107"/>
    <w:rsid w:val="00561111"/>
    <w:rsid w:val="005638F1"/>
    <w:rsid w:val="00563C10"/>
    <w:rsid w:val="005655D8"/>
    <w:rsid w:val="00566989"/>
    <w:rsid w:val="0056705E"/>
    <w:rsid w:val="00567912"/>
    <w:rsid w:val="00570647"/>
    <w:rsid w:val="005727AA"/>
    <w:rsid w:val="005728AD"/>
    <w:rsid w:val="00572908"/>
    <w:rsid w:val="00573204"/>
    <w:rsid w:val="0057334A"/>
    <w:rsid w:val="00573B8F"/>
    <w:rsid w:val="00577291"/>
    <w:rsid w:val="005775BD"/>
    <w:rsid w:val="0058283A"/>
    <w:rsid w:val="00582AF1"/>
    <w:rsid w:val="005850FE"/>
    <w:rsid w:val="0059255D"/>
    <w:rsid w:val="00592F40"/>
    <w:rsid w:val="005932FD"/>
    <w:rsid w:val="00594944"/>
    <w:rsid w:val="00594A72"/>
    <w:rsid w:val="0059502A"/>
    <w:rsid w:val="00596B72"/>
    <w:rsid w:val="005A0B8F"/>
    <w:rsid w:val="005A10F3"/>
    <w:rsid w:val="005A1F47"/>
    <w:rsid w:val="005A5515"/>
    <w:rsid w:val="005A5EE0"/>
    <w:rsid w:val="005A64BB"/>
    <w:rsid w:val="005A6DE0"/>
    <w:rsid w:val="005A7CE7"/>
    <w:rsid w:val="005B0F04"/>
    <w:rsid w:val="005B219D"/>
    <w:rsid w:val="005B3063"/>
    <w:rsid w:val="005B30D0"/>
    <w:rsid w:val="005B3360"/>
    <w:rsid w:val="005B3546"/>
    <w:rsid w:val="005B5513"/>
    <w:rsid w:val="005B5F10"/>
    <w:rsid w:val="005C03C0"/>
    <w:rsid w:val="005C0A7D"/>
    <w:rsid w:val="005C2424"/>
    <w:rsid w:val="005C264F"/>
    <w:rsid w:val="005C3096"/>
    <w:rsid w:val="005C35FF"/>
    <w:rsid w:val="005C5320"/>
    <w:rsid w:val="005C5759"/>
    <w:rsid w:val="005C7B2F"/>
    <w:rsid w:val="005D02FF"/>
    <w:rsid w:val="005D059B"/>
    <w:rsid w:val="005D0F6A"/>
    <w:rsid w:val="005D1047"/>
    <w:rsid w:val="005D1CD6"/>
    <w:rsid w:val="005D21B9"/>
    <w:rsid w:val="005D2465"/>
    <w:rsid w:val="005D27D7"/>
    <w:rsid w:val="005D3FBC"/>
    <w:rsid w:val="005D47C0"/>
    <w:rsid w:val="005D4F4F"/>
    <w:rsid w:val="005D60A2"/>
    <w:rsid w:val="005E0021"/>
    <w:rsid w:val="005E0717"/>
    <w:rsid w:val="005E20B5"/>
    <w:rsid w:val="005E2135"/>
    <w:rsid w:val="005E23D7"/>
    <w:rsid w:val="005E2924"/>
    <w:rsid w:val="005E2E16"/>
    <w:rsid w:val="005E33E9"/>
    <w:rsid w:val="005E427F"/>
    <w:rsid w:val="005E4D7F"/>
    <w:rsid w:val="005E5BF2"/>
    <w:rsid w:val="005E637B"/>
    <w:rsid w:val="005E64DF"/>
    <w:rsid w:val="005E6A0E"/>
    <w:rsid w:val="005E791B"/>
    <w:rsid w:val="005F1448"/>
    <w:rsid w:val="005F1824"/>
    <w:rsid w:val="005F3397"/>
    <w:rsid w:val="005F426A"/>
    <w:rsid w:val="005F45C2"/>
    <w:rsid w:val="005F4EC4"/>
    <w:rsid w:val="005F5348"/>
    <w:rsid w:val="005F58AE"/>
    <w:rsid w:val="005F5DF6"/>
    <w:rsid w:val="005F6A3D"/>
    <w:rsid w:val="005F7CCE"/>
    <w:rsid w:val="005F7E92"/>
    <w:rsid w:val="00601A42"/>
    <w:rsid w:val="00602D60"/>
    <w:rsid w:val="00604A81"/>
    <w:rsid w:val="006050C3"/>
    <w:rsid w:val="0060665A"/>
    <w:rsid w:val="00606858"/>
    <w:rsid w:val="00607538"/>
    <w:rsid w:val="00610AD2"/>
    <w:rsid w:val="00613424"/>
    <w:rsid w:val="00613A4E"/>
    <w:rsid w:val="00615058"/>
    <w:rsid w:val="00615454"/>
    <w:rsid w:val="00615814"/>
    <w:rsid w:val="006164DE"/>
    <w:rsid w:val="00617A7F"/>
    <w:rsid w:val="00622563"/>
    <w:rsid w:val="00622AAD"/>
    <w:rsid w:val="00622FB3"/>
    <w:rsid w:val="00624857"/>
    <w:rsid w:val="00624B5E"/>
    <w:rsid w:val="00626B57"/>
    <w:rsid w:val="00626B8F"/>
    <w:rsid w:val="00626BDF"/>
    <w:rsid w:val="00626DB0"/>
    <w:rsid w:val="00627EE3"/>
    <w:rsid w:val="00630E65"/>
    <w:rsid w:val="00630EAE"/>
    <w:rsid w:val="00630F89"/>
    <w:rsid w:val="00632DFC"/>
    <w:rsid w:val="00635733"/>
    <w:rsid w:val="00637B25"/>
    <w:rsid w:val="00640557"/>
    <w:rsid w:val="00640CFA"/>
    <w:rsid w:val="0064147C"/>
    <w:rsid w:val="00641911"/>
    <w:rsid w:val="006422DA"/>
    <w:rsid w:val="00643D53"/>
    <w:rsid w:val="0064406B"/>
    <w:rsid w:val="0064469D"/>
    <w:rsid w:val="0064573E"/>
    <w:rsid w:val="00646066"/>
    <w:rsid w:val="006475C0"/>
    <w:rsid w:val="00647F02"/>
    <w:rsid w:val="00651407"/>
    <w:rsid w:val="00651DE6"/>
    <w:rsid w:val="006520C6"/>
    <w:rsid w:val="00652C60"/>
    <w:rsid w:val="006534B1"/>
    <w:rsid w:val="00653D47"/>
    <w:rsid w:val="00655AD3"/>
    <w:rsid w:val="0065763E"/>
    <w:rsid w:val="00661232"/>
    <w:rsid w:val="00661602"/>
    <w:rsid w:val="00661952"/>
    <w:rsid w:val="006622F9"/>
    <w:rsid w:val="006660FE"/>
    <w:rsid w:val="00667237"/>
    <w:rsid w:val="00667BC1"/>
    <w:rsid w:val="00670442"/>
    <w:rsid w:val="00672041"/>
    <w:rsid w:val="006720F1"/>
    <w:rsid w:val="00672CCA"/>
    <w:rsid w:val="00674F6E"/>
    <w:rsid w:val="006760FC"/>
    <w:rsid w:val="00676C7E"/>
    <w:rsid w:val="00677396"/>
    <w:rsid w:val="00677D77"/>
    <w:rsid w:val="00677ECB"/>
    <w:rsid w:val="00680ABD"/>
    <w:rsid w:val="006818AB"/>
    <w:rsid w:val="006827E0"/>
    <w:rsid w:val="006828AC"/>
    <w:rsid w:val="00682BE9"/>
    <w:rsid w:val="00683ED6"/>
    <w:rsid w:val="00684A24"/>
    <w:rsid w:val="00684A7D"/>
    <w:rsid w:val="00684F62"/>
    <w:rsid w:val="00685327"/>
    <w:rsid w:val="0068560B"/>
    <w:rsid w:val="00686FA8"/>
    <w:rsid w:val="00687D6E"/>
    <w:rsid w:val="00687F3D"/>
    <w:rsid w:val="00690761"/>
    <w:rsid w:val="0069084D"/>
    <w:rsid w:val="00690AE4"/>
    <w:rsid w:val="00690B0A"/>
    <w:rsid w:val="00691666"/>
    <w:rsid w:val="00692157"/>
    <w:rsid w:val="00692E37"/>
    <w:rsid w:val="00693346"/>
    <w:rsid w:val="00694C77"/>
    <w:rsid w:val="006960E7"/>
    <w:rsid w:val="006969A4"/>
    <w:rsid w:val="00696C46"/>
    <w:rsid w:val="00696E08"/>
    <w:rsid w:val="00697183"/>
    <w:rsid w:val="006A01DE"/>
    <w:rsid w:val="006A1E47"/>
    <w:rsid w:val="006A1ECE"/>
    <w:rsid w:val="006A3041"/>
    <w:rsid w:val="006A4BE4"/>
    <w:rsid w:val="006A6450"/>
    <w:rsid w:val="006B0B0F"/>
    <w:rsid w:val="006B1208"/>
    <w:rsid w:val="006B47A8"/>
    <w:rsid w:val="006B49BC"/>
    <w:rsid w:val="006B58E0"/>
    <w:rsid w:val="006B6056"/>
    <w:rsid w:val="006B6365"/>
    <w:rsid w:val="006B6FCE"/>
    <w:rsid w:val="006B7A48"/>
    <w:rsid w:val="006B7F93"/>
    <w:rsid w:val="006C0410"/>
    <w:rsid w:val="006C29CB"/>
    <w:rsid w:val="006C2EAA"/>
    <w:rsid w:val="006C349D"/>
    <w:rsid w:val="006C4407"/>
    <w:rsid w:val="006C4487"/>
    <w:rsid w:val="006C4914"/>
    <w:rsid w:val="006C4F3A"/>
    <w:rsid w:val="006C5363"/>
    <w:rsid w:val="006C769B"/>
    <w:rsid w:val="006C7A0C"/>
    <w:rsid w:val="006D1050"/>
    <w:rsid w:val="006D1432"/>
    <w:rsid w:val="006D169F"/>
    <w:rsid w:val="006D293E"/>
    <w:rsid w:val="006D360A"/>
    <w:rsid w:val="006D5A44"/>
    <w:rsid w:val="006D5E7A"/>
    <w:rsid w:val="006D7F64"/>
    <w:rsid w:val="006E17F8"/>
    <w:rsid w:val="006E28E8"/>
    <w:rsid w:val="006E2BBA"/>
    <w:rsid w:val="006E4609"/>
    <w:rsid w:val="006E5867"/>
    <w:rsid w:val="006E753E"/>
    <w:rsid w:val="006E7B0B"/>
    <w:rsid w:val="006F082C"/>
    <w:rsid w:val="006F0F78"/>
    <w:rsid w:val="006F2887"/>
    <w:rsid w:val="006F2969"/>
    <w:rsid w:val="006F2985"/>
    <w:rsid w:val="006F2ACC"/>
    <w:rsid w:val="006F35BF"/>
    <w:rsid w:val="006F7D08"/>
    <w:rsid w:val="00700B71"/>
    <w:rsid w:val="0070156B"/>
    <w:rsid w:val="00701FD1"/>
    <w:rsid w:val="00704790"/>
    <w:rsid w:val="007049B0"/>
    <w:rsid w:val="00705B2D"/>
    <w:rsid w:val="00706189"/>
    <w:rsid w:val="00707616"/>
    <w:rsid w:val="007078C5"/>
    <w:rsid w:val="007100D8"/>
    <w:rsid w:val="0071245D"/>
    <w:rsid w:val="00712533"/>
    <w:rsid w:val="00713E8A"/>
    <w:rsid w:val="0071483D"/>
    <w:rsid w:val="0071630F"/>
    <w:rsid w:val="00716B29"/>
    <w:rsid w:val="007170ED"/>
    <w:rsid w:val="007170EE"/>
    <w:rsid w:val="00717171"/>
    <w:rsid w:val="007175EA"/>
    <w:rsid w:val="0071780D"/>
    <w:rsid w:val="00720D42"/>
    <w:rsid w:val="007221CF"/>
    <w:rsid w:val="007239A4"/>
    <w:rsid w:val="00723D66"/>
    <w:rsid w:val="00724017"/>
    <w:rsid w:val="007243C2"/>
    <w:rsid w:val="0072487B"/>
    <w:rsid w:val="0073465D"/>
    <w:rsid w:val="00734F8D"/>
    <w:rsid w:val="00735CE5"/>
    <w:rsid w:val="00736A1E"/>
    <w:rsid w:val="00736BB7"/>
    <w:rsid w:val="00737633"/>
    <w:rsid w:val="007401FB"/>
    <w:rsid w:val="00740F1A"/>
    <w:rsid w:val="00741AE5"/>
    <w:rsid w:val="00745950"/>
    <w:rsid w:val="007461E4"/>
    <w:rsid w:val="00747255"/>
    <w:rsid w:val="00747792"/>
    <w:rsid w:val="00751BFE"/>
    <w:rsid w:val="007530CB"/>
    <w:rsid w:val="00753116"/>
    <w:rsid w:val="0075540E"/>
    <w:rsid w:val="00755E07"/>
    <w:rsid w:val="00756672"/>
    <w:rsid w:val="007569A1"/>
    <w:rsid w:val="00756E96"/>
    <w:rsid w:val="00757CF2"/>
    <w:rsid w:val="00760214"/>
    <w:rsid w:val="00761088"/>
    <w:rsid w:val="00761C30"/>
    <w:rsid w:val="00765369"/>
    <w:rsid w:val="007653CA"/>
    <w:rsid w:val="00765B0F"/>
    <w:rsid w:val="00767CC9"/>
    <w:rsid w:val="00770D82"/>
    <w:rsid w:val="00770F70"/>
    <w:rsid w:val="00771490"/>
    <w:rsid w:val="00773528"/>
    <w:rsid w:val="007740E3"/>
    <w:rsid w:val="00775163"/>
    <w:rsid w:val="00775309"/>
    <w:rsid w:val="00775900"/>
    <w:rsid w:val="00782B75"/>
    <w:rsid w:val="00783F47"/>
    <w:rsid w:val="00784488"/>
    <w:rsid w:val="007864EE"/>
    <w:rsid w:val="007871B9"/>
    <w:rsid w:val="007878E6"/>
    <w:rsid w:val="0079065A"/>
    <w:rsid w:val="007916F9"/>
    <w:rsid w:val="007941D9"/>
    <w:rsid w:val="0079495E"/>
    <w:rsid w:val="00794BB8"/>
    <w:rsid w:val="0079572E"/>
    <w:rsid w:val="00795898"/>
    <w:rsid w:val="007958F5"/>
    <w:rsid w:val="00795D2C"/>
    <w:rsid w:val="007965A2"/>
    <w:rsid w:val="00796CF5"/>
    <w:rsid w:val="00796F4A"/>
    <w:rsid w:val="00797E03"/>
    <w:rsid w:val="007A19A0"/>
    <w:rsid w:val="007A32F6"/>
    <w:rsid w:val="007A36B0"/>
    <w:rsid w:val="007A5D95"/>
    <w:rsid w:val="007A6705"/>
    <w:rsid w:val="007A7732"/>
    <w:rsid w:val="007B0327"/>
    <w:rsid w:val="007B0D19"/>
    <w:rsid w:val="007B3079"/>
    <w:rsid w:val="007B35F3"/>
    <w:rsid w:val="007B3C30"/>
    <w:rsid w:val="007B51E3"/>
    <w:rsid w:val="007B6590"/>
    <w:rsid w:val="007C3045"/>
    <w:rsid w:val="007C36F5"/>
    <w:rsid w:val="007C3EEA"/>
    <w:rsid w:val="007C40B6"/>
    <w:rsid w:val="007C498A"/>
    <w:rsid w:val="007C4FD7"/>
    <w:rsid w:val="007C670F"/>
    <w:rsid w:val="007C6C8B"/>
    <w:rsid w:val="007C6E33"/>
    <w:rsid w:val="007D0409"/>
    <w:rsid w:val="007D1AE4"/>
    <w:rsid w:val="007D2B82"/>
    <w:rsid w:val="007D2E53"/>
    <w:rsid w:val="007D423E"/>
    <w:rsid w:val="007D45AC"/>
    <w:rsid w:val="007D5B06"/>
    <w:rsid w:val="007D68B8"/>
    <w:rsid w:val="007D6BE5"/>
    <w:rsid w:val="007E25E4"/>
    <w:rsid w:val="007E2A7E"/>
    <w:rsid w:val="007E2C55"/>
    <w:rsid w:val="007E3447"/>
    <w:rsid w:val="007E3E1D"/>
    <w:rsid w:val="007E3F7B"/>
    <w:rsid w:val="007E526E"/>
    <w:rsid w:val="007E58C3"/>
    <w:rsid w:val="007E6F54"/>
    <w:rsid w:val="007E70C1"/>
    <w:rsid w:val="007E72E1"/>
    <w:rsid w:val="007F0858"/>
    <w:rsid w:val="007F2226"/>
    <w:rsid w:val="007F336E"/>
    <w:rsid w:val="007F3431"/>
    <w:rsid w:val="007F360F"/>
    <w:rsid w:val="007F3892"/>
    <w:rsid w:val="008001ED"/>
    <w:rsid w:val="008014EE"/>
    <w:rsid w:val="00802587"/>
    <w:rsid w:val="00803A46"/>
    <w:rsid w:val="00803AAB"/>
    <w:rsid w:val="00805054"/>
    <w:rsid w:val="00807E47"/>
    <w:rsid w:val="008100CB"/>
    <w:rsid w:val="008108C8"/>
    <w:rsid w:val="00810A90"/>
    <w:rsid w:val="00811A5A"/>
    <w:rsid w:val="00812112"/>
    <w:rsid w:val="00812280"/>
    <w:rsid w:val="0081281A"/>
    <w:rsid w:val="008131BD"/>
    <w:rsid w:val="0081374F"/>
    <w:rsid w:val="0081460E"/>
    <w:rsid w:val="00814B48"/>
    <w:rsid w:val="00814D68"/>
    <w:rsid w:val="00816792"/>
    <w:rsid w:val="008171FF"/>
    <w:rsid w:val="008173E4"/>
    <w:rsid w:val="008205D9"/>
    <w:rsid w:val="00820E6C"/>
    <w:rsid w:val="00821F21"/>
    <w:rsid w:val="008235C3"/>
    <w:rsid w:val="00824211"/>
    <w:rsid w:val="00824702"/>
    <w:rsid w:val="00825887"/>
    <w:rsid w:val="00826A96"/>
    <w:rsid w:val="00826B19"/>
    <w:rsid w:val="008272A2"/>
    <w:rsid w:val="00831376"/>
    <w:rsid w:val="008315C1"/>
    <w:rsid w:val="00831CFC"/>
    <w:rsid w:val="008331A2"/>
    <w:rsid w:val="00833C12"/>
    <w:rsid w:val="00833DC9"/>
    <w:rsid w:val="008379F1"/>
    <w:rsid w:val="00840673"/>
    <w:rsid w:val="008421F3"/>
    <w:rsid w:val="0084296A"/>
    <w:rsid w:val="0084456A"/>
    <w:rsid w:val="00844E17"/>
    <w:rsid w:val="00845DE4"/>
    <w:rsid w:val="008463AA"/>
    <w:rsid w:val="00847993"/>
    <w:rsid w:val="00850EC3"/>
    <w:rsid w:val="00851652"/>
    <w:rsid w:val="00852675"/>
    <w:rsid w:val="008538E6"/>
    <w:rsid w:val="00853F22"/>
    <w:rsid w:val="008541D8"/>
    <w:rsid w:val="0085574E"/>
    <w:rsid w:val="008557C4"/>
    <w:rsid w:val="00856003"/>
    <w:rsid w:val="00857601"/>
    <w:rsid w:val="008609AA"/>
    <w:rsid w:val="00862428"/>
    <w:rsid w:val="0086364C"/>
    <w:rsid w:val="00863F00"/>
    <w:rsid w:val="00864473"/>
    <w:rsid w:val="00864FF3"/>
    <w:rsid w:val="00865F0E"/>
    <w:rsid w:val="00872066"/>
    <w:rsid w:val="00872E46"/>
    <w:rsid w:val="00875784"/>
    <w:rsid w:val="0087638B"/>
    <w:rsid w:val="00877029"/>
    <w:rsid w:val="00877363"/>
    <w:rsid w:val="00882396"/>
    <w:rsid w:val="00882F32"/>
    <w:rsid w:val="00883595"/>
    <w:rsid w:val="00885069"/>
    <w:rsid w:val="00885712"/>
    <w:rsid w:val="008878E1"/>
    <w:rsid w:val="008907C5"/>
    <w:rsid w:val="00890A28"/>
    <w:rsid w:val="00890F41"/>
    <w:rsid w:val="00891427"/>
    <w:rsid w:val="00891763"/>
    <w:rsid w:val="00891992"/>
    <w:rsid w:val="00891B54"/>
    <w:rsid w:val="00895284"/>
    <w:rsid w:val="00895526"/>
    <w:rsid w:val="008A05AA"/>
    <w:rsid w:val="008A09E2"/>
    <w:rsid w:val="008A0B04"/>
    <w:rsid w:val="008A1FA3"/>
    <w:rsid w:val="008A2B3E"/>
    <w:rsid w:val="008A48F2"/>
    <w:rsid w:val="008A522E"/>
    <w:rsid w:val="008A546C"/>
    <w:rsid w:val="008B2498"/>
    <w:rsid w:val="008B2B96"/>
    <w:rsid w:val="008B4919"/>
    <w:rsid w:val="008B6AD7"/>
    <w:rsid w:val="008B7ED0"/>
    <w:rsid w:val="008C0467"/>
    <w:rsid w:val="008C0E78"/>
    <w:rsid w:val="008C1978"/>
    <w:rsid w:val="008C2843"/>
    <w:rsid w:val="008C3348"/>
    <w:rsid w:val="008C63C2"/>
    <w:rsid w:val="008C6E71"/>
    <w:rsid w:val="008C7CEF"/>
    <w:rsid w:val="008D02D5"/>
    <w:rsid w:val="008D1627"/>
    <w:rsid w:val="008D2670"/>
    <w:rsid w:val="008D3B14"/>
    <w:rsid w:val="008D43B4"/>
    <w:rsid w:val="008D4584"/>
    <w:rsid w:val="008D6691"/>
    <w:rsid w:val="008D6B6A"/>
    <w:rsid w:val="008D796C"/>
    <w:rsid w:val="008E02F2"/>
    <w:rsid w:val="008E0D3D"/>
    <w:rsid w:val="008E2C27"/>
    <w:rsid w:val="008E2E07"/>
    <w:rsid w:val="008E3011"/>
    <w:rsid w:val="008E4551"/>
    <w:rsid w:val="008E4D23"/>
    <w:rsid w:val="008E6FDD"/>
    <w:rsid w:val="008E7320"/>
    <w:rsid w:val="008E7B75"/>
    <w:rsid w:val="008F1036"/>
    <w:rsid w:val="008F219D"/>
    <w:rsid w:val="008F2A62"/>
    <w:rsid w:val="008F2FB8"/>
    <w:rsid w:val="008F3816"/>
    <w:rsid w:val="008F6D13"/>
    <w:rsid w:val="008F6D76"/>
    <w:rsid w:val="008F79CA"/>
    <w:rsid w:val="008F7EEA"/>
    <w:rsid w:val="008F7F30"/>
    <w:rsid w:val="00900502"/>
    <w:rsid w:val="009006A5"/>
    <w:rsid w:val="00902058"/>
    <w:rsid w:val="00902DAB"/>
    <w:rsid w:val="00903A04"/>
    <w:rsid w:val="00903A22"/>
    <w:rsid w:val="0090599F"/>
    <w:rsid w:val="00910BA6"/>
    <w:rsid w:val="00910C4D"/>
    <w:rsid w:val="00911735"/>
    <w:rsid w:val="00911A21"/>
    <w:rsid w:val="00912135"/>
    <w:rsid w:val="009130C9"/>
    <w:rsid w:val="00914B47"/>
    <w:rsid w:val="0091557D"/>
    <w:rsid w:val="009157C8"/>
    <w:rsid w:val="0091628D"/>
    <w:rsid w:val="0092006C"/>
    <w:rsid w:val="00920E1A"/>
    <w:rsid w:val="00924E6E"/>
    <w:rsid w:val="00925F7E"/>
    <w:rsid w:val="00927692"/>
    <w:rsid w:val="00927861"/>
    <w:rsid w:val="00930137"/>
    <w:rsid w:val="00930930"/>
    <w:rsid w:val="00930E53"/>
    <w:rsid w:val="00930EC6"/>
    <w:rsid w:val="009311D4"/>
    <w:rsid w:val="00932C54"/>
    <w:rsid w:val="0093377A"/>
    <w:rsid w:val="00935162"/>
    <w:rsid w:val="00936211"/>
    <w:rsid w:val="00936AEA"/>
    <w:rsid w:val="009400EF"/>
    <w:rsid w:val="00941D08"/>
    <w:rsid w:val="00942B49"/>
    <w:rsid w:val="009431A4"/>
    <w:rsid w:val="00943CD0"/>
    <w:rsid w:val="00947813"/>
    <w:rsid w:val="00951B69"/>
    <w:rsid w:val="009534AF"/>
    <w:rsid w:val="009534D7"/>
    <w:rsid w:val="00953AFF"/>
    <w:rsid w:val="00955EF3"/>
    <w:rsid w:val="009563A1"/>
    <w:rsid w:val="009575B8"/>
    <w:rsid w:val="00961E62"/>
    <w:rsid w:val="00963137"/>
    <w:rsid w:val="00964684"/>
    <w:rsid w:val="0096575B"/>
    <w:rsid w:val="0097020B"/>
    <w:rsid w:val="009728D4"/>
    <w:rsid w:val="00972D46"/>
    <w:rsid w:val="00973252"/>
    <w:rsid w:val="009743C8"/>
    <w:rsid w:val="0097632C"/>
    <w:rsid w:val="009767D1"/>
    <w:rsid w:val="00976D9A"/>
    <w:rsid w:val="00977DAB"/>
    <w:rsid w:val="00980766"/>
    <w:rsid w:val="00980BB8"/>
    <w:rsid w:val="00982ED5"/>
    <w:rsid w:val="009836EC"/>
    <w:rsid w:val="009838CC"/>
    <w:rsid w:val="009839B0"/>
    <w:rsid w:val="00983CCB"/>
    <w:rsid w:val="00984507"/>
    <w:rsid w:val="0098542B"/>
    <w:rsid w:val="009866AD"/>
    <w:rsid w:val="009874C8"/>
    <w:rsid w:val="00987523"/>
    <w:rsid w:val="0099009B"/>
    <w:rsid w:val="00990432"/>
    <w:rsid w:val="00990AF5"/>
    <w:rsid w:val="00991057"/>
    <w:rsid w:val="009932CB"/>
    <w:rsid w:val="00993684"/>
    <w:rsid w:val="00994715"/>
    <w:rsid w:val="009950F9"/>
    <w:rsid w:val="0099609E"/>
    <w:rsid w:val="00996346"/>
    <w:rsid w:val="009A0DE1"/>
    <w:rsid w:val="009A1989"/>
    <w:rsid w:val="009A320A"/>
    <w:rsid w:val="009A3F26"/>
    <w:rsid w:val="009A4842"/>
    <w:rsid w:val="009A5085"/>
    <w:rsid w:val="009A68E7"/>
    <w:rsid w:val="009A7B69"/>
    <w:rsid w:val="009B074E"/>
    <w:rsid w:val="009B3859"/>
    <w:rsid w:val="009B4316"/>
    <w:rsid w:val="009B4936"/>
    <w:rsid w:val="009B623B"/>
    <w:rsid w:val="009B6C03"/>
    <w:rsid w:val="009B6F14"/>
    <w:rsid w:val="009B6FB9"/>
    <w:rsid w:val="009B77D3"/>
    <w:rsid w:val="009C0221"/>
    <w:rsid w:val="009C047A"/>
    <w:rsid w:val="009C0B9C"/>
    <w:rsid w:val="009C0F75"/>
    <w:rsid w:val="009C1C99"/>
    <w:rsid w:val="009C3641"/>
    <w:rsid w:val="009C3CC4"/>
    <w:rsid w:val="009C46B7"/>
    <w:rsid w:val="009C4ABD"/>
    <w:rsid w:val="009C53BD"/>
    <w:rsid w:val="009C556E"/>
    <w:rsid w:val="009C5C34"/>
    <w:rsid w:val="009C5E92"/>
    <w:rsid w:val="009D033C"/>
    <w:rsid w:val="009D08E2"/>
    <w:rsid w:val="009D1940"/>
    <w:rsid w:val="009D1BFC"/>
    <w:rsid w:val="009D281F"/>
    <w:rsid w:val="009D4237"/>
    <w:rsid w:val="009D4F6C"/>
    <w:rsid w:val="009D7153"/>
    <w:rsid w:val="009E074D"/>
    <w:rsid w:val="009E11EB"/>
    <w:rsid w:val="009E237E"/>
    <w:rsid w:val="009E4F84"/>
    <w:rsid w:val="009E5BD1"/>
    <w:rsid w:val="009E6FC9"/>
    <w:rsid w:val="009E7DB2"/>
    <w:rsid w:val="009F11FE"/>
    <w:rsid w:val="009F33E4"/>
    <w:rsid w:val="009F435D"/>
    <w:rsid w:val="009F522B"/>
    <w:rsid w:val="009F6A14"/>
    <w:rsid w:val="009F6FB4"/>
    <w:rsid w:val="009F73AC"/>
    <w:rsid w:val="009F793E"/>
    <w:rsid w:val="00A00093"/>
    <w:rsid w:val="00A00675"/>
    <w:rsid w:val="00A0099B"/>
    <w:rsid w:val="00A01E71"/>
    <w:rsid w:val="00A03119"/>
    <w:rsid w:val="00A048B7"/>
    <w:rsid w:val="00A058AF"/>
    <w:rsid w:val="00A05C14"/>
    <w:rsid w:val="00A06321"/>
    <w:rsid w:val="00A06B2E"/>
    <w:rsid w:val="00A07633"/>
    <w:rsid w:val="00A07B9D"/>
    <w:rsid w:val="00A10CE8"/>
    <w:rsid w:val="00A11258"/>
    <w:rsid w:val="00A12B84"/>
    <w:rsid w:val="00A13C37"/>
    <w:rsid w:val="00A14D3E"/>
    <w:rsid w:val="00A15748"/>
    <w:rsid w:val="00A159C0"/>
    <w:rsid w:val="00A15ED0"/>
    <w:rsid w:val="00A17C5F"/>
    <w:rsid w:val="00A230CE"/>
    <w:rsid w:val="00A24850"/>
    <w:rsid w:val="00A26323"/>
    <w:rsid w:val="00A27083"/>
    <w:rsid w:val="00A30370"/>
    <w:rsid w:val="00A31B96"/>
    <w:rsid w:val="00A3210C"/>
    <w:rsid w:val="00A32A65"/>
    <w:rsid w:val="00A3380F"/>
    <w:rsid w:val="00A33ACF"/>
    <w:rsid w:val="00A344A3"/>
    <w:rsid w:val="00A34FCC"/>
    <w:rsid w:val="00A370EA"/>
    <w:rsid w:val="00A37139"/>
    <w:rsid w:val="00A37D6E"/>
    <w:rsid w:val="00A402EC"/>
    <w:rsid w:val="00A40A67"/>
    <w:rsid w:val="00A40CED"/>
    <w:rsid w:val="00A4285C"/>
    <w:rsid w:val="00A43E36"/>
    <w:rsid w:val="00A4487E"/>
    <w:rsid w:val="00A44CB9"/>
    <w:rsid w:val="00A50BD3"/>
    <w:rsid w:val="00A51DB1"/>
    <w:rsid w:val="00A5245B"/>
    <w:rsid w:val="00A5387B"/>
    <w:rsid w:val="00A53A71"/>
    <w:rsid w:val="00A53B8A"/>
    <w:rsid w:val="00A55F66"/>
    <w:rsid w:val="00A5611B"/>
    <w:rsid w:val="00A56505"/>
    <w:rsid w:val="00A61F1D"/>
    <w:rsid w:val="00A65B59"/>
    <w:rsid w:val="00A65E41"/>
    <w:rsid w:val="00A66482"/>
    <w:rsid w:val="00A6692C"/>
    <w:rsid w:val="00A67259"/>
    <w:rsid w:val="00A72006"/>
    <w:rsid w:val="00A72833"/>
    <w:rsid w:val="00A72CC3"/>
    <w:rsid w:val="00A7413F"/>
    <w:rsid w:val="00A76F4A"/>
    <w:rsid w:val="00A80A46"/>
    <w:rsid w:val="00A828D4"/>
    <w:rsid w:val="00A82F80"/>
    <w:rsid w:val="00A849E6"/>
    <w:rsid w:val="00A8501D"/>
    <w:rsid w:val="00A854DB"/>
    <w:rsid w:val="00A85907"/>
    <w:rsid w:val="00A86AD9"/>
    <w:rsid w:val="00A87071"/>
    <w:rsid w:val="00A87074"/>
    <w:rsid w:val="00A905EA"/>
    <w:rsid w:val="00A911A5"/>
    <w:rsid w:val="00A91EF9"/>
    <w:rsid w:val="00A920F6"/>
    <w:rsid w:val="00A927DA"/>
    <w:rsid w:val="00A930BD"/>
    <w:rsid w:val="00A94504"/>
    <w:rsid w:val="00A95C17"/>
    <w:rsid w:val="00A95D7C"/>
    <w:rsid w:val="00A960AB"/>
    <w:rsid w:val="00A96466"/>
    <w:rsid w:val="00A96985"/>
    <w:rsid w:val="00A96B07"/>
    <w:rsid w:val="00A96F11"/>
    <w:rsid w:val="00A977BA"/>
    <w:rsid w:val="00A97B7A"/>
    <w:rsid w:val="00AA0440"/>
    <w:rsid w:val="00AA09E3"/>
    <w:rsid w:val="00AA0D91"/>
    <w:rsid w:val="00AA2FB2"/>
    <w:rsid w:val="00AA350B"/>
    <w:rsid w:val="00AA368C"/>
    <w:rsid w:val="00AA4F9B"/>
    <w:rsid w:val="00AA689C"/>
    <w:rsid w:val="00AB0852"/>
    <w:rsid w:val="00AB1252"/>
    <w:rsid w:val="00AB1286"/>
    <w:rsid w:val="00AB1C6B"/>
    <w:rsid w:val="00AB24D7"/>
    <w:rsid w:val="00AB397F"/>
    <w:rsid w:val="00AB467B"/>
    <w:rsid w:val="00AB6B83"/>
    <w:rsid w:val="00AB6C65"/>
    <w:rsid w:val="00AB6D34"/>
    <w:rsid w:val="00AC2EBE"/>
    <w:rsid w:val="00AC311D"/>
    <w:rsid w:val="00AC4281"/>
    <w:rsid w:val="00AC5F20"/>
    <w:rsid w:val="00AC70CE"/>
    <w:rsid w:val="00AC7A71"/>
    <w:rsid w:val="00AD0BEB"/>
    <w:rsid w:val="00AD1F0A"/>
    <w:rsid w:val="00AD276E"/>
    <w:rsid w:val="00AD3AD4"/>
    <w:rsid w:val="00AD41BC"/>
    <w:rsid w:val="00AD5035"/>
    <w:rsid w:val="00AD56AD"/>
    <w:rsid w:val="00AD5748"/>
    <w:rsid w:val="00AD585C"/>
    <w:rsid w:val="00AD7362"/>
    <w:rsid w:val="00AE2FAE"/>
    <w:rsid w:val="00AE366B"/>
    <w:rsid w:val="00AE4AE8"/>
    <w:rsid w:val="00AE532A"/>
    <w:rsid w:val="00AE6F99"/>
    <w:rsid w:val="00AE76A4"/>
    <w:rsid w:val="00AF2FC5"/>
    <w:rsid w:val="00AF4370"/>
    <w:rsid w:val="00AF59E2"/>
    <w:rsid w:val="00AF770D"/>
    <w:rsid w:val="00B015FE"/>
    <w:rsid w:val="00B01EB9"/>
    <w:rsid w:val="00B025F2"/>
    <w:rsid w:val="00B027A8"/>
    <w:rsid w:val="00B0324D"/>
    <w:rsid w:val="00B034E5"/>
    <w:rsid w:val="00B041BC"/>
    <w:rsid w:val="00B04319"/>
    <w:rsid w:val="00B07E41"/>
    <w:rsid w:val="00B10742"/>
    <w:rsid w:val="00B11266"/>
    <w:rsid w:val="00B11C13"/>
    <w:rsid w:val="00B1281C"/>
    <w:rsid w:val="00B12A0C"/>
    <w:rsid w:val="00B13651"/>
    <w:rsid w:val="00B14F4B"/>
    <w:rsid w:val="00B1702E"/>
    <w:rsid w:val="00B17A74"/>
    <w:rsid w:val="00B17B69"/>
    <w:rsid w:val="00B17DB7"/>
    <w:rsid w:val="00B17F64"/>
    <w:rsid w:val="00B204BF"/>
    <w:rsid w:val="00B20DFA"/>
    <w:rsid w:val="00B220AE"/>
    <w:rsid w:val="00B2287A"/>
    <w:rsid w:val="00B23AB0"/>
    <w:rsid w:val="00B23BDB"/>
    <w:rsid w:val="00B23DC2"/>
    <w:rsid w:val="00B23E26"/>
    <w:rsid w:val="00B2401B"/>
    <w:rsid w:val="00B2436F"/>
    <w:rsid w:val="00B24AA3"/>
    <w:rsid w:val="00B25042"/>
    <w:rsid w:val="00B261BF"/>
    <w:rsid w:val="00B30C7B"/>
    <w:rsid w:val="00B31946"/>
    <w:rsid w:val="00B342BB"/>
    <w:rsid w:val="00B34708"/>
    <w:rsid w:val="00B43AEB"/>
    <w:rsid w:val="00B444C2"/>
    <w:rsid w:val="00B445AE"/>
    <w:rsid w:val="00B45CC2"/>
    <w:rsid w:val="00B47C63"/>
    <w:rsid w:val="00B50BD9"/>
    <w:rsid w:val="00B519CA"/>
    <w:rsid w:val="00B543AC"/>
    <w:rsid w:val="00B56C0E"/>
    <w:rsid w:val="00B56E84"/>
    <w:rsid w:val="00B600DB"/>
    <w:rsid w:val="00B611CB"/>
    <w:rsid w:val="00B62848"/>
    <w:rsid w:val="00B64756"/>
    <w:rsid w:val="00B64D5A"/>
    <w:rsid w:val="00B64EAD"/>
    <w:rsid w:val="00B65301"/>
    <w:rsid w:val="00B654C1"/>
    <w:rsid w:val="00B6599E"/>
    <w:rsid w:val="00B66988"/>
    <w:rsid w:val="00B66FB8"/>
    <w:rsid w:val="00B67CC2"/>
    <w:rsid w:val="00B71532"/>
    <w:rsid w:val="00B71F7C"/>
    <w:rsid w:val="00B73B89"/>
    <w:rsid w:val="00B74F45"/>
    <w:rsid w:val="00B75B3D"/>
    <w:rsid w:val="00B769A6"/>
    <w:rsid w:val="00B80D8C"/>
    <w:rsid w:val="00B8142C"/>
    <w:rsid w:val="00B81D75"/>
    <w:rsid w:val="00B856AD"/>
    <w:rsid w:val="00B865C4"/>
    <w:rsid w:val="00B915CF"/>
    <w:rsid w:val="00B9179C"/>
    <w:rsid w:val="00B91A85"/>
    <w:rsid w:val="00B91E37"/>
    <w:rsid w:val="00B92A64"/>
    <w:rsid w:val="00B92B42"/>
    <w:rsid w:val="00B93254"/>
    <w:rsid w:val="00B93C30"/>
    <w:rsid w:val="00B95305"/>
    <w:rsid w:val="00B95750"/>
    <w:rsid w:val="00B97815"/>
    <w:rsid w:val="00BA196E"/>
    <w:rsid w:val="00BA2798"/>
    <w:rsid w:val="00BA2BB7"/>
    <w:rsid w:val="00BA350E"/>
    <w:rsid w:val="00BA43EE"/>
    <w:rsid w:val="00BA44AD"/>
    <w:rsid w:val="00BA44B9"/>
    <w:rsid w:val="00BA4CBF"/>
    <w:rsid w:val="00BA588E"/>
    <w:rsid w:val="00BA5A14"/>
    <w:rsid w:val="00BA5C5A"/>
    <w:rsid w:val="00BA5EB1"/>
    <w:rsid w:val="00BA74C0"/>
    <w:rsid w:val="00BB03F4"/>
    <w:rsid w:val="00BB0EA4"/>
    <w:rsid w:val="00BB11AF"/>
    <w:rsid w:val="00BB1B4B"/>
    <w:rsid w:val="00BB1EE3"/>
    <w:rsid w:val="00BB31AA"/>
    <w:rsid w:val="00BB4046"/>
    <w:rsid w:val="00BB4DF7"/>
    <w:rsid w:val="00BB4FB6"/>
    <w:rsid w:val="00BB5BAE"/>
    <w:rsid w:val="00BB78C1"/>
    <w:rsid w:val="00BB7E73"/>
    <w:rsid w:val="00BC016E"/>
    <w:rsid w:val="00BC1F8C"/>
    <w:rsid w:val="00BC280F"/>
    <w:rsid w:val="00BC2BBF"/>
    <w:rsid w:val="00BC2BCB"/>
    <w:rsid w:val="00BC2DE6"/>
    <w:rsid w:val="00BC42AF"/>
    <w:rsid w:val="00BC5714"/>
    <w:rsid w:val="00BC5789"/>
    <w:rsid w:val="00BC5CBE"/>
    <w:rsid w:val="00BC661D"/>
    <w:rsid w:val="00BC6E79"/>
    <w:rsid w:val="00BC745D"/>
    <w:rsid w:val="00BD00D0"/>
    <w:rsid w:val="00BD04C9"/>
    <w:rsid w:val="00BD0B9F"/>
    <w:rsid w:val="00BD19CD"/>
    <w:rsid w:val="00BD1A2D"/>
    <w:rsid w:val="00BD32A5"/>
    <w:rsid w:val="00BD345C"/>
    <w:rsid w:val="00BD3595"/>
    <w:rsid w:val="00BD3BEF"/>
    <w:rsid w:val="00BD5101"/>
    <w:rsid w:val="00BD5417"/>
    <w:rsid w:val="00BD61EA"/>
    <w:rsid w:val="00BE0591"/>
    <w:rsid w:val="00BE0BD9"/>
    <w:rsid w:val="00BE6111"/>
    <w:rsid w:val="00BE7E8F"/>
    <w:rsid w:val="00BF0422"/>
    <w:rsid w:val="00BF0A86"/>
    <w:rsid w:val="00BF0EAF"/>
    <w:rsid w:val="00BF204E"/>
    <w:rsid w:val="00BF2956"/>
    <w:rsid w:val="00BF43F6"/>
    <w:rsid w:val="00BF5065"/>
    <w:rsid w:val="00BF51AD"/>
    <w:rsid w:val="00BF57CF"/>
    <w:rsid w:val="00BF64A7"/>
    <w:rsid w:val="00BF6830"/>
    <w:rsid w:val="00BF724D"/>
    <w:rsid w:val="00C005BF"/>
    <w:rsid w:val="00C009DD"/>
    <w:rsid w:val="00C00A2F"/>
    <w:rsid w:val="00C015D8"/>
    <w:rsid w:val="00C018CF"/>
    <w:rsid w:val="00C02033"/>
    <w:rsid w:val="00C020E9"/>
    <w:rsid w:val="00C0313F"/>
    <w:rsid w:val="00C03EB0"/>
    <w:rsid w:val="00C04F22"/>
    <w:rsid w:val="00C064B5"/>
    <w:rsid w:val="00C1094B"/>
    <w:rsid w:val="00C10A17"/>
    <w:rsid w:val="00C12266"/>
    <w:rsid w:val="00C136CF"/>
    <w:rsid w:val="00C1493E"/>
    <w:rsid w:val="00C15125"/>
    <w:rsid w:val="00C16EB5"/>
    <w:rsid w:val="00C17115"/>
    <w:rsid w:val="00C17BC0"/>
    <w:rsid w:val="00C2032C"/>
    <w:rsid w:val="00C20C57"/>
    <w:rsid w:val="00C20ED9"/>
    <w:rsid w:val="00C2303D"/>
    <w:rsid w:val="00C232D0"/>
    <w:rsid w:val="00C257FC"/>
    <w:rsid w:val="00C26987"/>
    <w:rsid w:val="00C26D09"/>
    <w:rsid w:val="00C30CA8"/>
    <w:rsid w:val="00C30E9A"/>
    <w:rsid w:val="00C31B49"/>
    <w:rsid w:val="00C345B3"/>
    <w:rsid w:val="00C34DC7"/>
    <w:rsid w:val="00C36424"/>
    <w:rsid w:val="00C36FD3"/>
    <w:rsid w:val="00C37026"/>
    <w:rsid w:val="00C37357"/>
    <w:rsid w:val="00C374DB"/>
    <w:rsid w:val="00C4110D"/>
    <w:rsid w:val="00C41723"/>
    <w:rsid w:val="00C417A7"/>
    <w:rsid w:val="00C45BE3"/>
    <w:rsid w:val="00C514C1"/>
    <w:rsid w:val="00C5172B"/>
    <w:rsid w:val="00C53294"/>
    <w:rsid w:val="00C53C8A"/>
    <w:rsid w:val="00C540DA"/>
    <w:rsid w:val="00C56081"/>
    <w:rsid w:val="00C57F07"/>
    <w:rsid w:val="00C630B1"/>
    <w:rsid w:val="00C645DC"/>
    <w:rsid w:val="00C650D2"/>
    <w:rsid w:val="00C66E4B"/>
    <w:rsid w:val="00C701DD"/>
    <w:rsid w:val="00C71A3A"/>
    <w:rsid w:val="00C71A4F"/>
    <w:rsid w:val="00C721EF"/>
    <w:rsid w:val="00C729FE"/>
    <w:rsid w:val="00C73EB1"/>
    <w:rsid w:val="00C758B9"/>
    <w:rsid w:val="00C76438"/>
    <w:rsid w:val="00C76CAE"/>
    <w:rsid w:val="00C77435"/>
    <w:rsid w:val="00C80283"/>
    <w:rsid w:val="00C8031B"/>
    <w:rsid w:val="00C803F0"/>
    <w:rsid w:val="00C82777"/>
    <w:rsid w:val="00C83318"/>
    <w:rsid w:val="00C8506D"/>
    <w:rsid w:val="00C879C6"/>
    <w:rsid w:val="00C90397"/>
    <w:rsid w:val="00C91448"/>
    <w:rsid w:val="00C92CE4"/>
    <w:rsid w:val="00C931D1"/>
    <w:rsid w:val="00C93824"/>
    <w:rsid w:val="00C940A7"/>
    <w:rsid w:val="00C948DB"/>
    <w:rsid w:val="00C97833"/>
    <w:rsid w:val="00CA01F9"/>
    <w:rsid w:val="00CA0DAD"/>
    <w:rsid w:val="00CA0ED1"/>
    <w:rsid w:val="00CA1459"/>
    <w:rsid w:val="00CA32BC"/>
    <w:rsid w:val="00CA32C4"/>
    <w:rsid w:val="00CA33FD"/>
    <w:rsid w:val="00CA3521"/>
    <w:rsid w:val="00CA3E39"/>
    <w:rsid w:val="00CA52B4"/>
    <w:rsid w:val="00CA5618"/>
    <w:rsid w:val="00CA724B"/>
    <w:rsid w:val="00CA729E"/>
    <w:rsid w:val="00CA741E"/>
    <w:rsid w:val="00CB1031"/>
    <w:rsid w:val="00CB19C4"/>
    <w:rsid w:val="00CB2194"/>
    <w:rsid w:val="00CB30C0"/>
    <w:rsid w:val="00CB495E"/>
    <w:rsid w:val="00CB5EBD"/>
    <w:rsid w:val="00CB60B1"/>
    <w:rsid w:val="00CB6321"/>
    <w:rsid w:val="00CC14D2"/>
    <w:rsid w:val="00CC2046"/>
    <w:rsid w:val="00CC238D"/>
    <w:rsid w:val="00CC35AD"/>
    <w:rsid w:val="00CC3665"/>
    <w:rsid w:val="00CC4F55"/>
    <w:rsid w:val="00CC4F64"/>
    <w:rsid w:val="00CC4FD1"/>
    <w:rsid w:val="00CC5540"/>
    <w:rsid w:val="00CC58ED"/>
    <w:rsid w:val="00CC599B"/>
    <w:rsid w:val="00CC689D"/>
    <w:rsid w:val="00CC6A4A"/>
    <w:rsid w:val="00CC6F8C"/>
    <w:rsid w:val="00CD0CF9"/>
    <w:rsid w:val="00CD1117"/>
    <w:rsid w:val="00CD2E3D"/>
    <w:rsid w:val="00CD5981"/>
    <w:rsid w:val="00CE057F"/>
    <w:rsid w:val="00CE0AB8"/>
    <w:rsid w:val="00CE1795"/>
    <w:rsid w:val="00CE1E5D"/>
    <w:rsid w:val="00CE2C4B"/>
    <w:rsid w:val="00CE3768"/>
    <w:rsid w:val="00CE52E7"/>
    <w:rsid w:val="00CE6907"/>
    <w:rsid w:val="00CE6A4A"/>
    <w:rsid w:val="00CE6F9B"/>
    <w:rsid w:val="00CE6FD9"/>
    <w:rsid w:val="00CE755D"/>
    <w:rsid w:val="00CF24C1"/>
    <w:rsid w:val="00CF3279"/>
    <w:rsid w:val="00CF4674"/>
    <w:rsid w:val="00D01090"/>
    <w:rsid w:val="00D03850"/>
    <w:rsid w:val="00D03F56"/>
    <w:rsid w:val="00D0535E"/>
    <w:rsid w:val="00D0576B"/>
    <w:rsid w:val="00D0765E"/>
    <w:rsid w:val="00D079C5"/>
    <w:rsid w:val="00D1000B"/>
    <w:rsid w:val="00D10EFB"/>
    <w:rsid w:val="00D112EE"/>
    <w:rsid w:val="00D11D45"/>
    <w:rsid w:val="00D13330"/>
    <w:rsid w:val="00D14150"/>
    <w:rsid w:val="00D14B6A"/>
    <w:rsid w:val="00D1567C"/>
    <w:rsid w:val="00D15986"/>
    <w:rsid w:val="00D20312"/>
    <w:rsid w:val="00D218FF"/>
    <w:rsid w:val="00D21979"/>
    <w:rsid w:val="00D220FF"/>
    <w:rsid w:val="00D230E7"/>
    <w:rsid w:val="00D2477A"/>
    <w:rsid w:val="00D247CB"/>
    <w:rsid w:val="00D24D88"/>
    <w:rsid w:val="00D24F6B"/>
    <w:rsid w:val="00D267C7"/>
    <w:rsid w:val="00D2694A"/>
    <w:rsid w:val="00D26D80"/>
    <w:rsid w:val="00D27272"/>
    <w:rsid w:val="00D310CE"/>
    <w:rsid w:val="00D31127"/>
    <w:rsid w:val="00D31BBB"/>
    <w:rsid w:val="00D360A8"/>
    <w:rsid w:val="00D369FE"/>
    <w:rsid w:val="00D37496"/>
    <w:rsid w:val="00D376FB"/>
    <w:rsid w:val="00D37F09"/>
    <w:rsid w:val="00D41550"/>
    <w:rsid w:val="00D41674"/>
    <w:rsid w:val="00D42B0F"/>
    <w:rsid w:val="00D43F40"/>
    <w:rsid w:val="00D45529"/>
    <w:rsid w:val="00D47491"/>
    <w:rsid w:val="00D504D3"/>
    <w:rsid w:val="00D50B87"/>
    <w:rsid w:val="00D51671"/>
    <w:rsid w:val="00D52189"/>
    <w:rsid w:val="00D528EF"/>
    <w:rsid w:val="00D52EF3"/>
    <w:rsid w:val="00D53919"/>
    <w:rsid w:val="00D55A16"/>
    <w:rsid w:val="00D569B6"/>
    <w:rsid w:val="00D56CF9"/>
    <w:rsid w:val="00D57F48"/>
    <w:rsid w:val="00D605E7"/>
    <w:rsid w:val="00D609A1"/>
    <w:rsid w:val="00D62450"/>
    <w:rsid w:val="00D62B20"/>
    <w:rsid w:val="00D64BD9"/>
    <w:rsid w:val="00D6531C"/>
    <w:rsid w:val="00D65385"/>
    <w:rsid w:val="00D65459"/>
    <w:rsid w:val="00D70514"/>
    <w:rsid w:val="00D709CF"/>
    <w:rsid w:val="00D74717"/>
    <w:rsid w:val="00D7566E"/>
    <w:rsid w:val="00D77037"/>
    <w:rsid w:val="00D77AE9"/>
    <w:rsid w:val="00D77BE4"/>
    <w:rsid w:val="00D80A3E"/>
    <w:rsid w:val="00D829B7"/>
    <w:rsid w:val="00D83400"/>
    <w:rsid w:val="00D8398E"/>
    <w:rsid w:val="00D8543F"/>
    <w:rsid w:val="00D85903"/>
    <w:rsid w:val="00D85B99"/>
    <w:rsid w:val="00D8737E"/>
    <w:rsid w:val="00D87EF3"/>
    <w:rsid w:val="00D90010"/>
    <w:rsid w:val="00D90C8A"/>
    <w:rsid w:val="00D91358"/>
    <w:rsid w:val="00D93662"/>
    <w:rsid w:val="00D93FE4"/>
    <w:rsid w:val="00D9412F"/>
    <w:rsid w:val="00D94BBB"/>
    <w:rsid w:val="00D95620"/>
    <w:rsid w:val="00D9679E"/>
    <w:rsid w:val="00D973A0"/>
    <w:rsid w:val="00DA4A16"/>
    <w:rsid w:val="00DA6DCA"/>
    <w:rsid w:val="00DA7394"/>
    <w:rsid w:val="00DA7592"/>
    <w:rsid w:val="00DA7B11"/>
    <w:rsid w:val="00DB059A"/>
    <w:rsid w:val="00DB14DF"/>
    <w:rsid w:val="00DB1F98"/>
    <w:rsid w:val="00DB25A1"/>
    <w:rsid w:val="00DB25F9"/>
    <w:rsid w:val="00DB29D6"/>
    <w:rsid w:val="00DB3394"/>
    <w:rsid w:val="00DB7F95"/>
    <w:rsid w:val="00DC032A"/>
    <w:rsid w:val="00DC0931"/>
    <w:rsid w:val="00DC29A1"/>
    <w:rsid w:val="00DC3906"/>
    <w:rsid w:val="00DC3D65"/>
    <w:rsid w:val="00DC3FAD"/>
    <w:rsid w:val="00DC4335"/>
    <w:rsid w:val="00DC55B6"/>
    <w:rsid w:val="00DD0563"/>
    <w:rsid w:val="00DD0DEE"/>
    <w:rsid w:val="00DD213F"/>
    <w:rsid w:val="00DD3A6F"/>
    <w:rsid w:val="00DD3C26"/>
    <w:rsid w:val="00DD522F"/>
    <w:rsid w:val="00DD68CC"/>
    <w:rsid w:val="00DD7285"/>
    <w:rsid w:val="00DD7913"/>
    <w:rsid w:val="00DE020D"/>
    <w:rsid w:val="00DE067E"/>
    <w:rsid w:val="00DE06EB"/>
    <w:rsid w:val="00DE2222"/>
    <w:rsid w:val="00DE2696"/>
    <w:rsid w:val="00DE34CC"/>
    <w:rsid w:val="00DE37B3"/>
    <w:rsid w:val="00DE417F"/>
    <w:rsid w:val="00DE503C"/>
    <w:rsid w:val="00DE6A1C"/>
    <w:rsid w:val="00DF051B"/>
    <w:rsid w:val="00DF1741"/>
    <w:rsid w:val="00DF1AAE"/>
    <w:rsid w:val="00DF2981"/>
    <w:rsid w:val="00DF2ECD"/>
    <w:rsid w:val="00DF35BB"/>
    <w:rsid w:val="00DF5B52"/>
    <w:rsid w:val="00DF5FFA"/>
    <w:rsid w:val="00DF644F"/>
    <w:rsid w:val="00DF6B1A"/>
    <w:rsid w:val="00DF7B8B"/>
    <w:rsid w:val="00E0085B"/>
    <w:rsid w:val="00E033A8"/>
    <w:rsid w:val="00E03B52"/>
    <w:rsid w:val="00E04F7B"/>
    <w:rsid w:val="00E06B9F"/>
    <w:rsid w:val="00E06BED"/>
    <w:rsid w:val="00E06EA6"/>
    <w:rsid w:val="00E07492"/>
    <w:rsid w:val="00E07790"/>
    <w:rsid w:val="00E10372"/>
    <w:rsid w:val="00E106A1"/>
    <w:rsid w:val="00E12A1A"/>
    <w:rsid w:val="00E17432"/>
    <w:rsid w:val="00E176E7"/>
    <w:rsid w:val="00E17AA6"/>
    <w:rsid w:val="00E20D42"/>
    <w:rsid w:val="00E2212A"/>
    <w:rsid w:val="00E22B1B"/>
    <w:rsid w:val="00E22B55"/>
    <w:rsid w:val="00E23672"/>
    <w:rsid w:val="00E24425"/>
    <w:rsid w:val="00E2585F"/>
    <w:rsid w:val="00E25E01"/>
    <w:rsid w:val="00E31652"/>
    <w:rsid w:val="00E31AA8"/>
    <w:rsid w:val="00E32B78"/>
    <w:rsid w:val="00E3332E"/>
    <w:rsid w:val="00E33B06"/>
    <w:rsid w:val="00E34141"/>
    <w:rsid w:val="00E34A93"/>
    <w:rsid w:val="00E351E6"/>
    <w:rsid w:val="00E36BC0"/>
    <w:rsid w:val="00E40A2F"/>
    <w:rsid w:val="00E41227"/>
    <w:rsid w:val="00E427C4"/>
    <w:rsid w:val="00E42A2E"/>
    <w:rsid w:val="00E42EDA"/>
    <w:rsid w:val="00E43A85"/>
    <w:rsid w:val="00E4517C"/>
    <w:rsid w:val="00E455E7"/>
    <w:rsid w:val="00E4570E"/>
    <w:rsid w:val="00E46CB5"/>
    <w:rsid w:val="00E47E46"/>
    <w:rsid w:val="00E50F2C"/>
    <w:rsid w:val="00E51BE1"/>
    <w:rsid w:val="00E51D47"/>
    <w:rsid w:val="00E51D89"/>
    <w:rsid w:val="00E52C96"/>
    <w:rsid w:val="00E5542C"/>
    <w:rsid w:val="00E55903"/>
    <w:rsid w:val="00E6529B"/>
    <w:rsid w:val="00E654E3"/>
    <w:rsid w:val="00E663B4"/>
    <w:rsid w:val="00E66A11"/>
    <w:rsid w:val="00E71268"/>
    <w:rsid w:val="00E71358"/>
    <w:rsid w:val="00E72FEE"/>
    <w:rsid w:val="00E751D7"/>
    <w:rsid w:val="00E75526"/>
    <w:rsid w:val="00E756C7"/>
    <w:rsid w:val="00E75716"/>
    <w:rsid w:val="00E759EE"/>
    <w:rsid w:val="00E76912"/>
    <w:rsid w:val="00E77778"/>
    <w:rsid w:val="00E817DC"/>
    <w:rsid w:val="00E8199D"/>
    <w:rsid w:val="00E827C0"/>
    <w:rsid w:val="00E82A51"/>
    <w:rsid w:val="00E833CE"/>
    <w:rsid w:val="00E834E0"/>
    <w:rsid w:val="00E835F5"/>
    <w:rsid w:val="00E838D2"/>
    <w:rsid w:val="00E841AA"/>
    <w:rsid w:val="00E84D7E"/>
    <w:rsid w:val="00E85F1B"/>
    <w:rsid w:val="00E8721C"/>
    <w:rsid w:val="00E87298"/>
    <w:rsid w:val="00E878D4"/>
    <w:rsid w:val="00E9115A"/>
    <w:rsid w:val="00E92106"/>
    <w:rsid w:val="00E926E8"/>
    <w:rsid w:val="00E94ABE"/>
    <w:rsid w:val="00E950AE"/>
    <w:rsid w:val="00E954AD"/>
    <w:rsid w:val="00E96AB8"/>
    <w:rsid w:val="00EA132B"/>
    <w:rsid w:val="00EA1B67"/>
    <w:rsid w:val="00EA2A5F"/>
    <w:rsid w:val="00EA2D3E"/>
    <w:rsid w:val="00EA5797"/>
    <w:rsid w:val="00EA64D4"/>
    <w:rsid w:val="00EB0EB2"/>
    <w:rsid w:val="00EB217F"/>
    <w:rsid w:val="00EB2FB3"/>
    <w:rsid w:val="00EB351B"/>
    <w:rsid w:val="00EB6C79"/>
    <w:rsid w:val="00EB7D1A"/>
    <w:rsid w:val="00EC15D7"/>
    <w:rsid w:val="00EC168D"/>
    <w:rsid w:val="00EC18A3"/>
    <w:rsid w:val="00EC1AC7"/>
    <w:rsid w:val="00EC1D70"/>
    <w:rsid w:val="00EC63F1"/>
    <w:rsid w:val="00ED2487"/>
    <w:rsid w:val="00ED266B"/>
    <w:rsid w:val="00ED34F1"/>
    <w:rsid w:val="00ED4805"/>
    <w:rsid w:val="00ED5B76"/>
    <w:rsid w:val="00ED6125"/>
    <w:rsid w:val="00ED65DB"/>
    <w:rsid w:val="00ED720D"/>
    <w:rsid w:val="00EE2079"/>
    <w:rsid w:val="00EE300B"/>
    <w:rsid w:val="00EE3402"/>
    <w:rsid w:val="00EE4A92"/>
    <w:rsid w:val="00EE6081"/>
    <w:rsid w:val="00EE647F"/>
    <w:rsid w:val="00EF0546"/>
    <w:rsid w:val="00EF06CC"/>
    <w:rsid w:val="00EF3442"/>
    <w:rsid w:val="00EF3BA4"/>
    <w:rsid w:val="00EF5286"/>
    <w:rsid w:val="00EF580B"/>
    <w:rsid w:val="00EF5FC0"/>
    <w:rsid w:val="00EF6E99"/>
    <w:rsid w:val="00EF7D58"/>
    <w:rsid w:val="00F01412"/>
    <w:rsid w:val="00F01D3B"/>
    <w:rsid w:val="00F0276A"/>
    <w:rsid w:val="00F04C12"/>
    <w:rsid w:val="00F05671"/>
    <w:rsid w:val="00F05A43"/>
    <w:rsid w:val="00F06A21"/>
    <w:rsid w:val="00F06A24"/>
    <w:rsid w:val="00F06ABE"/>
    <w:rsid w:val="00F07133"/>
    <w:rsid w:val="00F10283"/>
    <w:rsid w:val="00F115E4"/>
    <w:rsid w:val="00F12B0E"/>
    <w:rsid w:val="00F130E0"/>
    <w:rsid w:val="00F1355C"/>
    <w:rsid w:val="00F14B65"/>
    <w:rsid w:val="00F14FF9"/>
    <w:rsid w:val="00F15B0B"/>
    <w:rsid w:val="00F165E4"/>
    <w:rsid w:val="00F16E8D"/>
    <w:rsid w:val="00F2005F"/>
    <w:rsid w:val="00F20765"/>
    <w:rsid w:val="00F2246A"/>
    <w:rsid w:val="00F23518"/>
    <w:rsid w:val="00F24D6A"/>
    <w:rsid w:val="00F27006"/>
    <w:rsid w:val="00F27ABF"/>
    <w:rsid w:val="00F27D13"/>
    <w:rsid w:val="00F3080E"/>
    <w:rsid w:val="00F313EB"/>
    <w:rsid w:val="00F319C2"/>
    <w:rsid w:val="00F31F76"/>
    <w:rsid w:val="00F33E3E"/>
    <w:rsid w:val="00F3624A"/>
    <w:rsid w:val="00F37225"/>
    <w:rsid w:val="00F37F25"/>
    <w:rsid w:val="00F413A7"/>
    <w:rsid w:val="00F416C6"/>
    <w:rsid w:val="00F41C22"/>
    <w:rsid w:val="00F42282"/>
    <w:rsid w:val="00F42737"/>
    <w:rsid w:val="00F42828"/>
    <w:rsid w:val="00F42D17"/>
    <w:rsid w:val="00F42EB7"/>
    <w:rsid w:val="00F43E3E"/>
    <w:rsid w:val="00F4438B"/>
    <w:rsid w:val="00F45333"/>
    <w:rsid w:val="00F457CD"/>
    <w:rsid w:val="00F45FE2"/>
    <w:rsid w:val="00F470C3"/>
    <w:rsid w:val="00F508B0"/>
    <w:rsid w:val="00F51295"/>
    <w:rsid w:val="00F514FA"/>
    <w:rsid w:val="00F53133"/>
    <w:rsid w:val="00F5410E"/>
    <w:rsid w:val="00F54A17"/>
    <w:rsid w:val="00F54ACF"/>
    <w:rsid w:val="00F55B69"/>
    <w:rsid w:val="00F56801"/>
    <w:rsid w:val="00F60918"/>
    <w:rsid w:val="00F60DAC"/>
    <w:rsid w:val="00F616EE"/>
    <w:rsid w:val="00F61F26"/>
    <w:rsid w:val="00F62EE9"/>
    <w:rsid w:val="00F63517"/>
    <w:rsid w:val="00F64676"/>
    <w:rsid w:val="00F64FCD"/>
    <w:rsid w:val="00F6506E"/>
    <w:rsid w:val="00F656B6"/>
    <w:rsid w:val="00F65955"/>
    <w:rsid w:val="00F66033"/>
    <w:rsid w:val="00F66779"/>
    <w:rsid w:val="00F70253"/>
    <w:rsid w:val="00F7067D"/>
    <w:rsid w:val="00F76016"/>
    <w:rsid w:val="00F767CC"/>
    <w:rsid w:val="00F77F28"/>
    <w:rsid w:val="00F80240"/>
    <w:rsid w:val="00F80497"/>
    <w:rsid w:val="00F80506"/>
    <w:rsid w:val="00F80A32"/>
    <w:rsid w:val="00F82998"/>
    <w:rsid w:val="00F83B9E"/>
    <w:rsid w:val="00F8482C"/>
    <w:rsid w:val="00F86AEE"/>
    <w:rsid w:val="00F86FCD"/>
    <w:rsid w:val="00F915BC"/>
    <w:rsid w:val="00F91E6F"/>
    <w:rsid w:val="00F931C1"/>
    <w:rsid w:val="00F9378D"/>
    <w:rsid w:val="00F94024"/>
    <w:rsid w:val="00F96DC7"/>
    <w:rsid w:val="00F97E45"/>
    <w:rsid w:val="00FA0A08"/>
    <w:rsid w:val="00FA0A83"/>
    <w:rsid w:val="00FA0AC8"/>
    <w:rsid w:val="00FA0E26"/>
    <w:rsid w:val="00FA2A32"/>
    <w:rsid w:val="00FA5D5F"/>
    <w:rsid w:val="00FA7205"/>
    <w:rsid w:val="00FB1C54"/>
    <w:rsid w:val="00FB30C9"/>
    <w:rsid w:val="00FB3A06"/>
    <w:rsid w:val="00FB426D"/>
    <w:rsid w:val="00FB6320"/>
    <w:rsid w:val="00FB71E2"/>
    <w:rsid w:val="00FC03AE"/>
    <w:rsid w:val="00FC1609"/>
    <w:rsid w:val="00FC1CA0"/>
    <w:rsid w:val="00FC24FA"/>
    <w:rsid w:val="00FC2CF1"/>
    <w:rsid w:val="00FC304B"/>
    <w:rsid w:val="00FC61B4"/>
    <w:rsid w:val="00FC6EA8"/>
    <w:rsid w:val="00FC7680"/>
    <w:rsid w:val="00FD2ACF"/>
    <w:rsid w:val="00FD4F36"/>
    <w:rsid w:val="00FD5FA2"/>
    <w:rsid w:val="00FD77D4"/>
    <w:rsid w:val="00FE0D70"/>
    <w:rsid w:val="00FE0E8C"/>
    <w:rsid w:val="00FE2711"/>
    <w:rsid w:val="00FE3EFC"/>
    <w:rsid w:val="00FE6B32"/>
    <w:rsid w:val="00FE7127"/>
    <w:rsid w:val="00FF10B2"/>
    <w:rsid w:val="00FF1249"/>
    <w:rsid w:val="00FF1E20"/>
    <w:rsid w:val="00FF3C52"/>
    <w:rsid w:val="00FF425C"/>
    <w:rsid w:val="00FF5870"/>
    <w:rsid w:val="00FF5E47"/>
    <w:rsid w:val="00FF6A79"/>
    <w:rsid w:val="00FF6BDB"/>
    <w:rsid w:val="00FF7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353BA8D"/>
  <w15:chartTrackingRefBased/>
  <w15:docId w15:val="{AE6EFEDF-0A5F-4C1E-8974-C38AE103C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519C4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1"/>
    <w:uiPriority w:val="9"/>
    <w:qFormat/>
    <w:rsid w:val="00747792"/>
    <w:pPr>
      <w:numPr>
        <w:numId w:val="50"/>
      </w:numPr>
      <w:spacing w:after="240"/>
      <w:ind w:left="0" w:firstLine="709"/>
      <w:outlineLvl w:val="0"/>
    </w:pPr>
    <w:rPr>
      <w:b/>
      <w:bCs/>
      <w:sz w:val="32"/>
    </w:rPr>
  </w:style>
  <w:style w:type="paragraph" w:styleId="2">
    <w:name w:val="heading 2"/>
    <w:basedOn w:val="1"/>
    <w:next w:val="a"/>
    <w:link w:val="20"/>
    <w:uiPriority w:val="9"/>
    <w:unhideWhenUsed/>
    <w:qFormat/>
    <w:rsid w:val="000F249A"/>
    <w:pPr>
      <w:numPr>
        <w:ilvl w:val="1"/>
      </w:numPr>
      <w:spacing w:before="240" w:after="360"/>
      <w:ind w:left="0" w:firstLine="709"/>
      <w:outlineLvl w:val="1"/>
    </w:pPr>
  </w:style>
  <w:style w:type="paragraph" w:styleId="3">
    <w:name w:val="heading 3"/>
    <w:basedOn w:val="a0"/>
    <w:next w:val="a"/>
    <w:link w:val="30"/>
    <w:uiPriority w:val="9"/>
    <w:unhideWhenUsed/>
    <w:qFormat/>
    <w:rsid w:val="00CA52B4"/>
    <w:pPr>
      <w:numPr>
        <w:ilvl w:val="2"/>
        <w:numId w:val="50"/>
      </w:numPr>
      <w:spacing w:before="360" w:after="480"/>
      <w:ind w:left="0" w:firstLine="709"/>
      <w:outlineLvl w:val="2"/>
    </w:pPr>
    <w:rPr>
      <w:b/>
      <w:bCs/>
      <w:sz w:val="32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rsid w:val="00920E1A"/>
    <w:pPr>
      <w:keepNext/>
      <w:keepLines/>
      <w:numPr>
        <w:ilvl w:val="3"/>
        <w:numId w:val="50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20E1A"/>
    <w:pPr>
      <w:keepNext/>
      <w:keepLines/>
      <w:numPr>
        <w:ilvl w:val="4"/>
        <w:numId w:val="50"/>
      </w:numPr>
      <w:spacing w:before="20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20E1A"/>
    <w:pPr>
      <w:keepNext/>
      <w:keepLines/>
      <w:numPr>
        <w:ilvl w:val="5"/>
        <w:numId w:val="50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20E1A"/>
    <w:pPr>
      <w:keepNext/>
      <w:keepLines/>
      <w:numPr>
        <w:ilvl w:val="6"/>
        <w:numId w:val="50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20E1A"/>
    <w:pPr>
      <w:keepNext/>
      <w:keepLines/>
      <w:numPr>
        <w:ilvl w:val="7"/>
        <w:numId w:val="50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20E1A"/>
    <w:pPr>
      <w:keepNext/>
      <w:keepLines/>
      <w:numPr>
        <w:ilvl w:val="8"/>
        <w:numId w:val="50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"/>
    <w:uiPriority w:val="9"/>
    <w:rsid w:val="00747792"/>
    <w:rPr>
      <w:rFonts w:ascii="Times New Roman" w:hAnsi="Times New Roman"/>
      <w:b/>
      <w:bCs/>
      <w:sz w:val="32"/>
    </w:rPr>
  </w:style>
  <w:style w:type="paragraph" w:styleId="a0">
    <w:name w:val="List Paragraph"/>
    <w:basedOn w:val="a"/>
    <w:link w:val="a4"/>
    <w:uiPriority w:val="34"/>
    <w:rsid w:val="007221C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0F249A"/>
    <w:rPr>
      <w:rFonts w:ascii="Times New Roman" w:hAnsi="Times New Roman"/>
      <w:b/>
      <w:bCs/>
      <w:sz w:val="32"/>
    </w:rPr>
  </w:style>
  <w:style w:type="character" w:customStyle="1" w:styleId="30">
    <w:name w:val="Заголовок 3 Знак"/>
    <w:basedOn w:val="a1"/>
    <w:link w:val="3"/>
    <w:uiPriority w:val="9"/>
    <w:rsid w:val="00CA52B4"/>
    <w:rPr>
      <w:rFonts w:ascii="Times New Roman" w:hAnsi="Times New Roman"/>
      <w:b/>
      <w:bCs/>
      <w:sz w:val="32"/>
      <w:szCs w:val="24"/>
    </w:rPr>
  </w:style>
  <w:style w:type="paragraph" w:styleId="a5">
    <w:name w:val="header"/>
    <w:basedOn w:val="a"/>
    <w:link w:val="a6"/>
    <w:uiPriority w:val="99"/>
    <w:unhideWhenUsed/>
    <w:rsid w:val="000F1066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1"/>
    <w:link w:val="a5"/>
    <w:uiPriority w:val="99"/>
    <w:rsid w:val="000F1066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0F1066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1"/>
    <w:link w:val="a7"/>
    <w:uiPriority w:val="99"/>
    <w:rsid w:val="000F1066"/>
    <w:rPr>
      <w:rFonts w:ascii="Times New Roman" w:hAnsi="Times New Roman"/>
      <w:sz w:val="28"/>
    </w:rPr>
  </w:style>
  <w:style w:type="paragraph" w:styleId="a9">
    <w:name w:val="TOC Heading"/>
    <w:basedOn w:val="1"/>
    <w:next w:val="a"/>
    <w:link w:val="aa"/>
    <w:uiPriority w:val="39"/>
    <w:unhideWhenUsed/>
    <w:qFormat/>
    <w:rsid w:val="0016157D"/>
    <w:pPr>
      <w:numPr>
        <w:numId w:val="0"/>
      </w:numPr>
      <w:spacing w:after="480"/>
      <w:ind w:left="709"/>
      <w:jc w:val="center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760214"/>
    <w:pPr>
      <w:tabs>
        <w:tab w:val="right" w:leader="dot" w:pos="9628"/>
      </w:tabs>
      <w:spacing w:after="100"/>
    </w:pPr>
  </w:style>
  <w:style w:type="character" w:styleId="ab">
    <w:name w:val="Hyperlink"/>
    <w:basedOn w:val="a1"/>
    <w:uiPriority w:val="99"/>
    <w:unhideWhenUsed/>
    <w:rsid w:val="000F1066"/>
    <w:rPr>
      <w:color w:val="0563C1" w:themeColor="hyperlink"/>
      <w:u w:val="single"/>
    </w:rPr>
  </w:style>
  <w:style w:type="character" w:styleId="ac">
    <w:name w:val="Strong"/>
    <w:basedOn w:val="a1"/>
    <w:uiPriority w:val="22"/>
    <w:rsid w:val="00692157"/>
    <w:rPr>
      <w:b/>
      <w:bCs/>
    </w:rPr>
  </w:style>
  <w:style w:type="paragraph" w:styleId="21">
    <w:name w:val="toc 2"/>
    <w:basedOn w:val="a"/>
    <w:next w:val="a"/>
    <w:autoRedefine/>
    <w:uiPriority w:val="39"/>
    <w:unhideWhenUsed/>
    <w:rsid w:val="003A3BA6"/>
    <w:pPr>
      <w:spacing w:after="100"/>
      <w:ind w:left="280"/>
    </w:pPr>
  </w:style>
  <w:style w:type="paragraph" w:styleId="ad">
    <w:name w:val="caption"/>
    <w:basedOn w:val="a"/>
    <w:next w:val="a"/>
    <w:uiPriority w:val="35"/>
    <w:unhideWhenUsed/>
    <w:rsid w:val="00BC745D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e">
    <w:name w:val="Table Grid"/>
    <w:basedOn w:val="a2"/>
    <w:uiPriority w:val="59"/>
    <w:rsid w:val="005F53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footnote text"/>
    <w:basedOn w:val="a"/>
    <w:link w:val="af0"/>
    <w:semiHidden/>
    <w:rsid w:val="00736A1E"/>
    <w:pPr>
      <w:spacing w:line="240" w:lineRule="auto"/>
      <w:ind w:firstLine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f0">
    <w:name w:val="Текст сноски Знак"/>
    <w:basedOn w:val="a1"/>
    <w:link w:val="af"/>
    <w:semiHidden/>
    <w:rsid w:val="00736A1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1">
    <w:name w:val="footnote reference"/>
    <w:basedOn w:val="a1"/>
    <w:semiHidden/>
    <w:rsid w:val="00736A1E"/>
    <w:rPr>
      <w:vertAlign w:val="superscript"/>
    </w:rPr>
  </w:style>
  <w:style w:type="paragraph" w:styleId="31">
    <w:name w:val="toc 3"/>
    <w:basedOn w:val="a"/>
    <w:next w:val="a"/>
    <w:autoRedefine/>
    <w:uiPriority w:val="39"/>
    <w:unhideWhenUsed/>
    <w:rsid w:val="00982ED5"/>
    <w:pPr>
      <w:spacing w:after="100"/>
      <w:ind w:left="560"/>
    </w:pPr>
  </w:style>
  <w:style w:type="character" w:customStyle="1" w:styleId="a4">
    <w:name w:val="Абзац списка Знак"/>
    <w:basedOn w:val="a1"/>
    <w:link w:val="a0"/>
    <w:uiPriority w:val="34"/>
    <w:rsid w:val="00765369"/>
    <w:rPr>
      <w:rFonts w:ascii="Times New Roman" w:hAnsi="Times New Roman"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920E1A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920E1A"/>
    <w:rPr>
      <w:rFonts w:asciiTheme="majorHAnsi" w:eastAsiaTheme="majorEastAsia" w:hAnsiTheme="majorHAnsi" w:cstheme="majorBidi"/>
      <w:color w:val="1F3763" w:themeColor="accent1" w:themeShade="7F"/>
      <w:sz w:val="28"/>
    </w:rPr>
  </w:style>
  <w:style w:type="character" w:customStyle="1" w:styleId="60">
    <w:name w:val="Заголовок 6 Знак"/>
    <w:basedOn w:val="a1"/>
    <w:link w:val="6"/>
    <w:uiPriority w:val="9"/>
    <w:semiHidden/>
    <w:rsid w:val="00920E1A"/>
    <w:rPr>
      <w:rFonts w:asciiTheme="majorHAnsi" w:eastAsiaTheme="majorEastAsia" w:hAnsiTheme="majorHAnsi" w:cstheme="majorBidi"/>
      <w:i/>
      <w:iCs/>
      <w:color w:val="1F3763" w:themeColor="accent1" w:themeShade="7F"/>
      <w:sz w:val="28"/>
    </w:rPr>
  </w:style>
  <w:style w:type="character" w:customStyle="1" w:styleId="70">
    <w:name w:val="Заголовок 7 Знак"/>
    <w:basedOn w:val="a1"/>
    <w:link w:val="7"/>
    <w:uiPriority w:val="9"/>
    <w:semiHidden/>
    <w:rsid w:val="00920E1A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1"/>
    <w:link w:val="8"/>
    <w:uiPriority w:val="9"/>
    <w:semiHidden/>
    <w:rsid w:val="00920E1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920E1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2">
    <w:name w:val="Balloon Text"/>
    <w:basedOn w:val="a"/>
    <w:link w:val="af3"/>
    <w:uiPriority w:val="99"/>
    <w:semiHidden/>
    <w:unhideWhenUsed/>
    <w:rsid w:val="00920E1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1"/>
    <w:link w:val="af2"/>
    <w:uiPriority w:val="99"/>
    <w:semiHidden/>
    <w:rsid w:val="00920E1A"/>
    <w:rPr>
      <w:rFonts w:ascii="Tahoma" w:hAnsi="Tahoma" w:cs="Tahoma"/>
      <w:sz w:val="16"/>
      <w:szCs w:val="16"/>
    </w:rPr>
  </w:style>
  <w:style w:type="numbering" w:customStyle="1" w:styleId="10">
    <w:name w:val="Стиль1"/>
    <w:uiPriority w:val="99"/>
    <w:rsid w:val="00920E1A"/>
    <w:pPr>
      <w:numPr>
        <w:numId w:val="15"/>
      </w:numPr>
    </w:pPr>
  </w:style>
  <w:style w:type="paragraph" w:styleId="af4">
    <w:name w:val="endnote text"/>
    <w:basedOn w:val="a"/>
    <w:link w:val="af5"/>
    <w:uiPriority w:val="99"/>
    <w:semiHidden/>
    <w:unhideWhenUsed/>
    <w:rsid w:val="00920E1A"/>
    <w:pPr>
      <w:spacing w:line="240" w:lineRule="auto"/>
    </w:pPr>
    <w:rPr>
      <w:sz w:val="20"/>
      <w:szCs w:val="20"/>
    </w:rPr>
  </w:style>
  <w:style w:type="character" w:customStyle="1" w:styleId="af5">
    <w:name w:val="Текст концевой сноски Знак"/>
    <w:basedOn w:val="a1"/>
    <w:link w:val="af4"/>
    <w:uiPriority w:val="99"/>
    <w:semiHidden/>
    <w:rsid w:val="00920E1A"/>
    <w:rPr>
      <w:rFonts w:ascii="Times New Roman" w:hAnsi="Times New Roman"/>
      <w:sz w:val="20"/>
      <w:szCs w:val="20"/>
    </w:rPr>
  </w:style>
  <w:style w:type="character" w:styleId="af6">
    <w:name w:val="endnote reference"/>
    <w:basedOn w:val="a1"/>
    <w:uiPriority w:val="99"/>
    <w:semiHidden/>
    <w:unhideWhenUsed/>
    <w:rsid w:val="00920E1A"/>
    <w:rPr>
      <w:vertAlign w:val="superscript"/>
    </w:rPr>
  </w:style>
  <w:style w:type="character" w:styleId="af7">
    <w:name w:val="annotation reference"/>
    <w:basedOn w:val="a1"/>
    <w:uiPriority w:val="99"/>
    <w:semiHidden/>
    <w:unhideWhenUsed/>
    <w:rsid w:val="00920E1A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920E1A"/>
    <w:pPr>
      <w:spacing w:line="240" w:lineRule="auto"/>
    </w:pPr>
    <w:rPr>
      <w:sz w:val="20"/>
      <w:szCs w:val="20"/>
    </w:rPr>
  </w:style>
  <w:style w:type="character" w:customStyle="1" w:styleId="af9">
    <w:name w:val="Текст примечания Знак"/>
    <w:basedOn w:val="a1"/>
    <w:link w:val="af8"/>
    <w:uiPriority w:val="99"/>
    <w:semiHidden/>
    <w:rsid w:val="00920E1A"/>
    <w:rPr>
      <w:rFonts w:ascii="Times New Roman" w:hAnsi="Times New Roman"/>
      <w:sz w:val="20"/>
      <w:szCs w:val="20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920E1A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920E1A"/>
    <w:rPr>
      <w:rFonts w:ascii="Times New Roman" w:hAnsi="Times New Roman"/>
      <w:b/>
      <w:bCs/>
      <w:sz w:val="20"/>
      <w:szCs w:val="20"/>
    </w:rPr>
  </w:style>
  <w:style w:type="paragraph" w:customStyle="1" w:styleId="afc">
    <w:name w:val="ГОСТ обычный"/>
    <w:basedOn w:val="a"/>
    <w:link w:val="afd"/>
    <w:rsid w:val="00920E1A"/>
    <w:pPr>
      <w:spacing w:before="120" w:after="120"/>
      <w:ind w:firstLine="0"/>
    </w:pPr>
    <w:rPr>
      <w:rFonts w:cs="Times New Roman"/>
      <w:szCs w:val="28"/>
    </w:rPr>
  </w:style>
  <w:style w:type="character" w:customStyle="1" w:styleId="afd">
    <w:name w:val="ГОСТ обычный Знак"/>
    <w:basedOn w:val="a1"/>
    <w:link w:val="afc"/>
    <w:rsid w:val="00920E1A"/>
    <w:rPr>
      <w:rFonts w:ascii="Times New Roman" w:hAnsi="Times New Roman" w:cs="Times New Roman"/>
      <w:sz w:val="28"/>
      <w:szCs w:val="28"/>
    </w:rPr>
  </w:style>
  <w:style w:type="paragraph" w:styleId="afe">
    <w:name w:val="Body Text"/>
    <w:basedOn w:val="a"/>
    <w:link w:val="aff"/>
    <w:uiPriority w:val="99"/>
    <w:semiHidden/>
    <w:unhideWhenUsed/>
    <w:rsid w:val="00920E1A"/>
    <w:pPr>
      <w:spacing w:after="120"/>
    </w:pPr>
  </w:style>
  <w:style w:type="character" w:customStyle="1" w:styleId="aff">
    <w:name w:val="Основной текст Знак"/>
    <w:basedOn w:val="a1"/>
    <w:link w:val="afe"/>
    <w:uiPriority w:val="99"/>
    <w:semiHidden/>
    <w:rsid w:val="00920E1A"/>
    <w:rPr>
      <w:rFonts w:ascii="Times New Roman" w:hAnsi="Times New Roman"/>
      <w:sz w:val="28"/>
    </w:rPr>
  </w:style>
  <w:style w:type="paragraph" w:styleId="aff0">
    <w:name w:val="Body Text First Indent"/>
    <w:basedOn w:val="afe"/>
    <w:link w:val="aff1"/>
    <w:rsid w:val="00920E1A"/>
    <w:pPr>
      <w:ind w:firstLine="567"/>
      <w:jc w:val="left"/>
    </w:pPr>
    <w:rPr>
      <w:rFonts w:eastAsia="Times New Roman" w:cs="Times New Roman"/>
      <w:sz w:val="24"/>
      <w:szCs w:val="20"/>
      <w:lang w:eastAsia="ru-RU"/>
    </w:rPr>
  </w:style>
  <w:style w:type="character" w:customStyle="1" w:styleId="aff1">
    <w:name w:val="Красная строка Знак"/>
    <w:basedOn w:val="aff"/>
    <w:link w:val="aff0"/>
    <w:rsid w:val="00920E1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f2">
    <w:name w:val="Placeholder Text"/>
    <w:basedOn w:val="a1"/>
    <w:uiPriority w:val="99"/>
    <w:semiHidden/>
    <w:rsid w:val="00920E1A"/>
    <w:rPr>
      <w:color w:val="808080"/>
    </w:rPr>
  </w:style>
  <w:style w:type="paragraph" w:styleId="aff3">
    <w:name w:val="Plain Text"/>
    <w:basedOn w:val="a"/>
    <w:link w:val="aff4"/>
    <w:uiPriority w:val="99"/>
    <w:unhideWhenUsed/>
    <w:rsid w:val="00920E1A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aff4">
    <w:name w:val="Текст Знак"/>
    <w:basedOn w:val="a1"/>
    <w:link w:val="aff3"/>
    <w:uiPriority w:val="99"/>
    <w:rsid w:val="00920E1A"/>
    <w:rPr>
      <w:rFonts w:ascii="Consolas" w:hAnsi="Consolas"/>
      <w:sz w:val="21"/>
      <w:szCs w:val="21"/>
    </w:rPr>
  </w:style>
  <w:style w:type="paragraph" w:styleId="aff5">
    <w:name w:val="No Spacing"/>
    <w:uiPriority w:val="1"/>
    <w:rsid w:val="00920E1A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customStyle="1" w:styleId="Default">
    <w:name w:val="Default"/>
    <w:rsid w:val="0026677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6">
    <w:name w:val="ГОСТ текст"/>
    <w:basedOn w:val="a"/>
    <w:link w:val="aff7"/>
    <w:rsid w:val="00266772"/>
    <w:rPr>
      <w:color w:val="000000" w:themeColor="text1"/>
      <w:szCs w:val="28"/>
    </w:rPr>
  </w:style>
  <w:style w:type="character" w:customStyle="1" w:styleId="aff7">
    <w:name w:val="ГОСТ текст Знак"/>
    <w:basedOn w:val="a1"/>
    <w:link w:val="aff6"/>
    <w:rsid w:val="00266772"/>
    <w:rPr>
      <w:rFonts w:ascii="Times New Roman" w:hAnsi="Times New Roman"/>
      <w:color w:val="000000" w:themeColor="text1"/>
      <w:sz w:val="28"/>
      <w:szCs w:val="28"/>
    </w:rPr>
  </w:style>
  <w:style w:type="paragraph" w:customStyle="1" w:styleId="aff8">
    <w:name w:val="!ОснТекст"/>
    <w:basedOn w:val="a"/>
    <w:link w:val="aff9"/>
    <w:rsid w:val="00C2303D"/>
    <w:rPr>
      <w:rFonts w:eastAsia="Calibri" w:cs="Times New Roman"/>
      <w:sz w:val="24"/>
      <w:szCs w:val="24"/>
      <w:lang w:val="en-US"/>
    </w:rPr>
  </w:style>
  <w:style w:type="character" w:customStyle="1" w:styleId="aff9">
    <w:name w:val="!ОснТекст Знак"/>
    <w:basedOn w:val="a1"/>
    <w:link w:val="aff8"/>
    <w:rsid w:val="00C2303D"/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affa">
    <w:name w:val="Таблица"/>
    <w:basedOn w:val="a"/>
    <w:link w:val="affb"/>
    <w:qFormat/>
    <w:rsid w:val="00384971"/>
    <w:pPr>
      <w:spacing w:before="240" w:after="240" w:line="240" w:lineRule="auto"/>
      <w:ind w:firstLine="0"/>
    </w:pPr>
  </w:style>
  <w:style w:type="paragraph" w:customStyle="1" w:styleId="affc">
    <w:name w:val="Приложение"/>
    <w:aliases w:val="не заголовок"/>
    <w:basedOn w:val="a9"/>
    <w:link w:val="affd"/>
    <w:qFormat/>
    <w:rsid w:val="00760214"/>
    <w:pPr>
      <w:spacing w:after="360"/>
      <w:ind w:left="0" w:firstLine="709"/>
      <w:outlineLvl w:val="9"/>
    </w:pPr>
  </w:style>
  <w:style w:type="character" w:customStyle="1" w:styleId="affb">
    <w:name w:val="Таблица Знак"/>
    <w:basedOn w:val="a1"/>
    <w:link w:val="affa"/>
    <w:rsid w:val="00384971"/>
    <w:rPr>
      <w:rFonts w:ascii="Times New Roman" w:hAnsi="Times New Roman"/>
      <w:sz w:val="28"/>
    </w:rPr>
  </w:style>
  <w:style w:type="paragraph" w:customStyle="1" w:styleId="affe">
    <w:name w:val="Заголовок. ПРИЛ"/>
    <w:basedOn w:val="a9"/>
    <w:link w:val="afff"/>
    <w:qFormat/>
    <w:rsid w:val="00C90397"/>
    <w:pPr>
      <w:spacing w:after="0"/>
      <w:ind w:left="0" w:firstLine="709"/>
    </w:pPr>
  </w:style>
  <w:style w:type="character" w:customStyle="1" w:styleId="aa">
    <w:name w:val="Заголовок оглавления Знак"/>
    <w:basedOn w:val="11"/>
    <w:link w:val="a9"/>
    <w:uiPriority w:val="39"/>
    <w:rsid w:val="00D62450"/>
    <w:rPr>
      <w:rFonts w:ascii="Times New Roman" w:hAnsi="Times New Roman"/>
      <w:b/>
      <w:bCs/>
      <w:sz w:val="32"/>
      <w:lang w:eastAsia="ru-RU"/>
    </w:rPr>
  </w:style>
  <w:style w:type="character" w:customStyle="1" w:styleId="affd">
    <w:name w:val="Приложение Знак"/>
    <w:aliases w:val="не заголовок Знак"/>
    <w:basedOn w:val="aa"/>
    <w:link w:val="affc"/>
    <w:rsid w:val="00760214"/>
    <w:rPr>
      <w:rFonts w:ascii="Times New Roman" w:hAnsi="Times New Roman"/>
      <w:b/>
      <w:bCs/>
      <w:sz w:val="32"/>
      <w:lang w:eastAsia="ru-RU"/>
    </w:rPr>
  </w:style>
  <w:style w:type="character" w:customStyle="1" w:styleId="afff">
    <w:name w:val="Заголовок. ПРИЛ Знак"/>
    <w:basedOn w:val="aa"/>
    <w:link w:val="affe"/>
    <w:rsid w:val="00C90397"/>
    <w:rPr>
      <w:rFonts w:ascii="Times New Roman" w:hAnsi="Times New Roman"/>
      <w:b/>
      <w:bCs/>
      <w:sz w:val="32"/>
      <w:lang w:eastAsia="ru-RU"/>
    </w:rPr>
  </w:style>
  <w:style w:type="paragraph" w:customStyle="1" w:styleId="afff0">
    <w:name w:val="Рисунок"/>
    <w:basedOn w:val="a"/>
    <w:link w:val="afff1"/>
    <w:qFormat/>
    <w:rsid w:val="006660FE"/>
    <w:pPr>
      <w:spacing w:before="120" w:after="120"/>
      <w:jc w:val="center"/>
    </w:pPr>
  </w:style>
  <w:style w:type="character" w:customStyle="1" w:styleId="afff1">
    <w:name w:val="Рисунок Знак"/>
    <w:basedOn w:val="a1"/>
    <w:link w:val="afff0"/>
    <w:rsid w:val="006660FE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224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35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71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2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8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48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4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71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51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2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65.wmf"/><Relationship Id="rId21" Type="http://schemas.openxmlformats.org/officeDocument/2006/relationships/image" Target="media/image7.wmf"/><Relationship Id="rId170" Type="http://schemas.openxmlformats.org/officeDocument/2006/relationships/image" Target="media/image74.wmf"/><Relationship Id="rId268" Type="http://schemas.openxmlformats.org/officeDocument/2006/relationships/oleObject" Target="embeddings/oleObject151.bin"/><Relationship Id="rId475" Type="http://schemas.openxmlformats.org/officeDocument/2006/relationships/oleObject" Target="embeddings/oleObject261.bin"/><Relationship Id="rId682" Type="http://schemas.openxmlformats.org/officeDocument/2006/relationships/oleObject" Target="embeddings/oleObject368.bin"/><Relationship Id="rId128" Type="http://schemas.openxmlformats.org/officeDocument/2006/relationships/image" Target="media/image56.wmf"/><Relationship Id="rId335" Type="http://schemas.openxmlformats.org/officeDocument/2006/relationships/image" Target="media/image141.wmf"/><Relationship Id="rId542" Type="http://schemas.openxmlformats.org/officeDocument/2006/relationships/image" Target="media/image239.wmf"/><Relationship Id="rId987" Type="http://schemas.openxmlformats.org/officeDocument/2006/relationships/image" Target="media/image423.wmf"/><Relationship Id="rId1172" Type="http://schemas.openxmlformats.org/officeDocument/2006/relationships/oleObject" Target="embeddings/oleObject657.bin"/><Relationship Id="rId402" Type="http://schemas.openxmlformats.org/officeDocument/2006/relationships/oleObject" Target="embeddings/oleObject219.bin"/><Relationship Id="rId847" Type="http://schemas.openxmlformats.org/officeDocument/2006/relationships/oleObject" Target="embeddings/oleObject477.bin"/><Relationship Id="rId1032" Type="http://schemas.openxmlformats.org/officeDocument/2006/relationships/oleObject" Target="embeddings/oleObject573.bin"/><Relationship Id="rId1477" Type="http://schemas.openxmlformats.org/officeDocument/2006/relationships/oleObject" Target="embeddings/oleObject818.bin"/><Relationship Id="rId707" Type="http://schemas.openxmlformats.org/officeDocument/2006/relationships/oleObject" Target="embeddings/oleObject385.bin"/><Relationship Id="rId914" Type="http://schemas.openxmlformats.org/officeDocument/2006/relationships/oleObject" Target="embeddings/oleObject514.bin"/><Relationship Id="rId1337" Type="http://schemas.openxmlformats.org/officeDocument/2006/relationships/oleObject" Target="embeddings/oleObject746.bin"/><Relationship Id="rId1544" Type="http://schemas.openxmlformats.org/officeDocument/2006/relationships/oleObject" Target="embeddings/oleObject855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780.bin"/><Relationship Id="rId192" Type="http://schemas.openxmlformats.org/officeDocument/2006/relationships/image" Target="media/image85.wmf"/><Relationship Id="rId497" Type="http://schemas.openxmlformats.org/officeDocument/2006/relationships/oleObject" Target="embeddings/oleObject272.bin"/><Relationship Id="rId357" Type="http://schemas.openxmlformats.org/officeDocument/2006/relationships/image" Target="media/image152.wmf"/><Relationship Id="rId1194" Type="http://schemas.openxmlformats.org/officeDocument/2006/relationships/oleObject" Target="embeddings/oleObject674.bin"/><Relationship Id="rId217" Type="http://schemas.openxmlformats.org/officeDocument/2006/relationships/oleObject" Target="embeddings/oleObject116.bin"/><Relationship Id="rId564" Type="http://schemas.openxmlformats.org/officeDocument/2006/relationships/image" Target="media/image250.wmf"/><Relationship Id="rId771" Type="http://schemas.openxmlformats.org/officeDocument/2006/relationships/oleObject" Target="embeddings/oleObject417.bin"/><Relationship Id="rId869" Type="http://schemas.openxmlformats.org/officeDocument/2006/relationships/oleObject" Target="embeddings/oleObject490.bin"/><Relationship Id="rId1499" Type="http://schemas.openxmlformats.org/officeDocument/2006/relationships/image" Target="media/image654.wmf"/><Relationship Id="rId424" Type="http://schemas.openxmlformats.org/officeDocument/2006/relationships/oleObject" Target="embeddings/oleObject234.bin"/><Relationship Id="rId631" Type="http://schemas.openxmlformats.org/officeDocument/2006/relationships/oleObject" Target="embeddings/oleObject343.bin"/><Relationship Id="rId729" Type="http://schemas.openxmlformats.org/officeDocument/2006/relationships/oleObject" Target="embeddings/oleObject396.bin"/><Relationship Id="rId1054" Type="http://schemas.openxmlformats.org/officeDocument/2006/relationships/oleObject" Target="embeddings/oleObject584.bin"/><Relationship Id="rId1261" Type="http://schemas.openxmlformats.org/officeDocument/2006/relationships/image" Target="media/image540.wmf"/><Relationship Id="rId1359" Type="http://schemas.openxmlformats.org/officeDocument/2006/relationships/oleObject" Target="embeddings/oleObject757.bin"/><Relationship Id="rId936" Type="http://schemas.openxmlformats.org/officeDocument/2006/relationships/oleObject" Target="embeddings/oleObject525.bin"/><Relationship Id="rId1121" Type="http://schemas.openxmlformats.org/officeDocument/2006/relationships/image" Target="media/image484.wmf"/><Relationship Id="rId1219" Type="http://schemas.openxmlformats.org/officeDocument/2006/relationships/image" Target="media/image519.wmf"/><Relationship Id="rId65" Type="http://schemas.openxmlformats.org/officeDocument/2006/relationships/image" Target="media/image30.wmf"/><Relationship Id="rId1426" Type="http://schemas.openxmlformats.org/officeDocument/2006/relationships/image" Target="media/image618.wmf"/><Relationship Id="rId281" Type="http://schemas.openxmlformats.org/officeDocument/2006/relationships/oleObject" Target="embeddings/oleObject158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63.wmf"/><Relationship Id="rId586" Type="http://schemas.openxmlformats.org/officeDocument/2006/relationships/oleObject" Target="embeddings/oleObject317.bin"/><Relationship Id="rId793" Type="http://schemas.openxmlformats.org/officeDocument/2006/relationships/oleObject" Target="embeddings/oleObject439.bin"/><Relationship Id="rId7" Type="http://schemas.openxmlformats.org/officeDocument/2006/relationships/endnotes" Target="endnotes.xml"/><Relationship Id="rId239" Type="http://schemas.openxmlformats.org/officeDocument/2006/relationships/image" Target="media/image94.wmf"/><Relationship Id="rId446" Type="http://schemas.openxmlformats.org/officeDocument/2006/relationships/image" Target="media/image191.wmf"/><Relationship Id="rId653" Type="http://schemas.openxmlformats.org/officeDocument/2006/relationships/oleObject" Target="embeddings/oleObject354.bin"/><Relationship Id="rId1076" Type="http://schemas.openxmlformats.org/officeDocument/2006/relationships/image" Target="media/image467.wmf"/><Relationship Id="rId1283" Type="http://schemas.openxmlformats.org/officeDocument/2006/relationships/image" Target="media/image551.wmf"/><Relationship Id="rId1490" Type="http://schemas.openxmlformats.org/officeDocument/2006/relationships/oleObject" Target="embeddings/oleObject825.bin"/><Relationship Id="rId306" Type="http://schemas.openxmlformats.org/officeDocument/2006/relationships/oleObject" Target="embeddings/oleObject171.bin"/><Relationship Id="rId860" Type="http://schemas.openxmlformats.org/officeDocument/2006/relationships/oleObject" Target="embeddings/oleObject485.bin"/><Relationship Id="rId958" Type="http://schemas.openxmlformats.org/officeDocument/2006/relationships/oleObject" Target="embeddings/oleObject536.bin"/><Relationship Id="rId1143" Type="http://schemas.openxmlformats.org/officeDocument/2006/relationships/oleObject" Target="embeddings/oleObject634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80.bin"/><Relationship Id="rId720" Type="http://schemas.openxmlformats.org/officeDocument/2006/relationships/image" Target="media/image317.wmf"/><Relationship Id="rId818" Type="http://schemas.openxmlformats.org/officeDocument/2006/relationships/oleObject" Target="embeddings/oleObject454.bin"/><Relationship Id="rId1350" Type="http://schemas.openxmlformats.org/officeDocument/2006/relationships/image" Target="media/image582.wmf"/><Relationship Id="rId1448" Type="http://schemas.openxmlformats.org/officeDocument/2006/relationships/image" Target="media/image629.wmf"/><Relationship Id="rId1003" Type="http://schemas.openxmlformats.org/officeDocument/2006/relationships/image" Target="media/image431.wmf"/><Relationship Id="rId1210" Type="http://schemas.openxmlformats.org/officeDocument/2006/relationships/oleObject" Target="embeddings/oleObject682.bin"/><Relationship Id="rId1308" Type="http://schemas.openxmlformats.org/officeDocument/2006/relationships/oleObject" Target="embeddings/oleObject730.bin"/><Relationship Id="rId1515" Type="http://schemas.openxmlformats.org/officeDocument/2006/relationships/oleObject" Target="embeddings/oleObject838.bin"/><Relationship Id="rId14" Type="http://schemas.openxmlformats.org/officeDocument/2006/relationships/oleObject" Target="embeddings/oleObject2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203.bin"/><Relationship Id="rId230" Type="http://schemas.openxmlformats.org/officeDocument/2006/relationships/oleObject" Target="embeddings/oleObject129.bin"/><Relationship Id="rId468" Type="http://schemas.openxmlformats.org/officeDocument/2006/relationships/image" Target="media/image202.wmf"/><Relationship Id="rId675" Type="http://schemas.openxmlformats.org/officeDocument/2006/relationships/image" Target="media/image300.wmf"/><Relationship Id="rId882" Type="http://schemas.openxmlformats.org/officeDocument/2006/relationships/oleObject" Target="embeddings/oleObject498.bin"/><Relationship Id="rId1098" Type="http://schemas.openxmlformats.org/officeDocument/2006/relationships/image" Target="media/image478.wmf"/><Relationship Id="rId328" Type="http://schemas.openxmlformats.org/officeDocument/2006/relationships/oleObject" Target="embeddings/oleObject182.bin"/><Relationship Id="rId535" Type="http://schemas.openxmlformats.org/officeDocument/2006/relationships/oleObject" Target="embeddings/oleObject291.bin"/><Relationship Id="rId742" Type="http://schemas.openxmlformats.org/officeDocument/2006/relationships/oleObject" Target="embeddings/oleObject403.bin"/><Relationship Id="rId1165" Type="http://schemas.openxmlformats.org/officeDocument/2006/relationships/oleObject" Target="embeddings/oleObject650.bin"/><Relationship Id="rId1372" Type="http://schemas.openxmlformats.org/officeDocument/2006/relationships/image" Target="media/image593.wmf"/><Relationship Id="rId602" Type="http://schemas.openxmlformats.org/officeDocument/2006/relationships/oleObject" Target="embeddings/oleObject325.bin"/><Relationship Id="rId1025" Type="http://schemas.openxmlformats.org/officeDocument/2006/relationships/image" Target="media/image442.wmf"/><Relationship Id="rId1232" Type="http://schemas.openxmlformats.org/officeDocument/2006/relationships/oleObject" Target="embeddings/oleObject693.bin"/><Relationship Id="rId907" Type="http://schemas.openxmlformats.org/officeDocument/2006/relationships/image" Target="media/image383.wmf"/><Relationship Id="rId1537" Type="http://schemas.openxmlformats.org/officeDocument/2006/relationships/oleObject" Target="embeddings/oleObject848.bin"/><Relationship Id="rId36" Type="http://schemas.openxmlformats.org/officeDocument/2006/relationships/oleObject" Target="embeddings/oleObject12.bin"/><Relationship Id="rId185" Type="http://schemas.openxmlformats.org/officeDocument/2006/relationships/oleObject" Target="embeddings/oleObject95.bin"/><Relationship Id="rId392" Type="http://schemas.openxmlformats.org/officeDocument/2006/relationships/oleObject" Target="embeddings/oleObject214.bin"/><Relationship Id="rId697" Type="http://schemas.openxmlformats.org/officeDocument/2006/relationships/oleObject" Target="embeddings/oleObject380.bin"/><Relationship Id="rId252" Type="http://schemas.openxmlformats.org/officeDocument/2006/relationships/oleObject" Target="embeddings/oleObject143.bin"/><Relationship Id="rId1187" Type="http://schemas.openxmlformats.org/officeDocument/2006/relationships/oleObject" Target="embeddings/oleObject672.bin"/><Relationship Id="rId112" Type="http://schemas.openxmlformats.org/officeDocument/2006/relationships/image" Target="media/image48.wmf"/><Relationship Id="rId557" Type="http://schemas.openxmlformats.org/officeDocument/2006/relationships/oleObject" Target="embeddings/oleObject302.bin"/><Relationship Id="rId764" Type="http://schemas.openxmlformats.org/officeDocument/2006/relationships/image" Target="media/image338.wmf"/><Relationship Id="rId971" Type="http://schemas.openxmlformats.org/officeDocument/2006/relationships/image" Target="media/image415.wmf"/><Relationship Id="rId1394" Type="http://schemas.openxmlformats.org/officeDocument/2006/relationships/oleObject" Target="embeddings/oleObject775.bin"/><Relationship Id="rId417" Type="http://schemas.openxmlformats.org/officeDocument/2006/relationships/oleObject" Target="embeddings/oleObject229.bin"/><Relationship Id="rId624" Type="http://schemas.openxmlformats.org/officeDocument/2006/relationships/oleObject" Target="embeddings/oleObject339.bin"/><Relationship Id="rId831" Type="http://schemas.openxmlformats.org/officeDocument/2006/relationships/oleObject" Target="embeddings/oleObject467.bin"/><Relationship Id="rId1047" Type="http://schemas.openxmlformats.org/officeDocument/2006/relationships/image" Target="media/image453.wmf"/><Relationship Id="rId1254" Type="http://schemas.openxmlformats.org/officeDocument/2006/relationships/oleObject" Target="embeddings/oleObject704.bin"/><Relationship Id="rId1461" Type="http://schemas.openxmlformats.org/officeDocument/2006/relationships/oleObject" Target="embeddings/oleObject810.bin"/><Relationship Id="rId929" Type="http://schemas.openxmlformats.org/officeDocument/2006/relationships/image" Target="media/image394.wmf"/><Relationship Id="rId1114" Type="http://schemas.openxmlformats.org/officeDocument/2006/relationships/oleObject" Target="embeddings/oleObject618.bin"/><Relationship Id="rId1321" Type="http://schemas.openxmlformats.org/officeDocument/2006/relationships/oleObject" Target="embeddings/oleObject737.bin"/><Relationship Id="rId1559" Type="http://schemas.openxmlformats.org/officeDocument/2006/relationships/image" Target="media/image684.emf"/><Relationship Id="rId58" Type="http://schemas.openxmlformats.org/officeDocument/2006/relationships/oleObject" Target="embeddings/oleObject23.bin"/><Relationship Id="rId1419" Type="http://schemas.openxmlformats.org/officeDocument/2006/relationships/oleObject" Target="embeddings/oleObject789.bin"/><Relationship Id="rId274" Type="http://schemas.openxmlformats.org/officeDocument/2006/relationships/oleObject" Target="embeddings/oleObject154.bin"/><Relationship Id="rId481" Type="http://schemas.openxmlformats.org/officeDocument/2006/relationships/oleObject" Target="embeddings/oleObject264.bin"/><Relationship Id="rId134" Type="http://schemas.openxmlformats.org/officeDocument/2006/relationships/image" Target="media/image59.wmf"/><Relationship Id="rId579" Type="http://schemas.openxmlformats.org/officeDocument/2006/relationships/image" Target="media/image257.wmf"/><Relationship Id="rId786" Type="http://schemas.openxmlformats.org/officeDocument/2006/relationships/oleObject" Target="embeddings/oleObject432.bin"/><Relationship Id="rId993" Type="http://schemas.openxmlformats.org/officeDocument/2006/relationships/image" Target="media/image426.wmf"/><Relationship Id="rId341" Type="http://schemas.openxmlformats.org/officeDocument/2006/relationships/image" Target="media/image144.wmf"/><Relationship Id="rId439" Type="http://schemas.openxmlformats.org/officeDocument/2006/relationships/oleObject" Target="embeddings/oleObject243.bin"/><Relationship Id="rId646" Type="http://schemas.openxmlformats.org/officeDocument/2006/relationships/image" Target="media/image287.wmf"/><Relationship Id="rId1069" Type="http://schemas.openxmlformats.org/officeDocument/2006/relationships/oleObject" Target="embeddings/oleObject592.bin"/><Relationship Id="rId1276" Type="http://schemas.openxmlformats.org/officeDocument/2006/relationships/oleObject" Target="embeddings/oleObject715.bin"/><Relationship Id="rId1483" Type="http://schemas.openxmlformats.org/officeDocument/2006/relationships/oleObject" Target="embeddings/oleObject821.bin"/><Relationship Id="rId201" Type="http://schemas.openxmlformats.org/officeDocument/2006/relationships/oleObject" Target="embeddings/oleObject103.bin"/><Relationship Id="rId506" Type="http://schemas.openxmlformats.org/officeDocument/2006/relationships/image" Target="media/image221.wmf"/><Relationship Id="rId853" Type="http://schemas.openxmlformats.org/officeDocument/2006/relationships/oleObject" Target="embeddings/oleObject481.bin"/><Relationship Id="rId1136" Type="http://schemas.openxmlformats.org/officeDocument/2006/relationships/image" Target="media/image492.wmf"/><Relationship Id="rId713" Type="http://schemas.openxmlformats.org/officeDocument/2006/relationships/oleObject" Target="embeddings/oleObject388.bin"/><Relationship Id="rId920" Type="http://schemas.openxmlformats.org/officeDocument/2006/relationships/oleObject" Target="embeddings/oleObject517.bin"/><Relationship Id="rId1343" Type="http://schemas.openxmlformats.org/officeDocument/2006/relationships/chart" Target="charts/chart1.xml"/><Relationship Id="rId1550" Type="http://schemas.openxmlformats.org/officeDocument/2006/relationships/image" Target="media/image675.emf"/><Relationship Id="rId1203" Type="http://schemas.openxmlformats.org/officeDocument/2006/relationships/image" Target="media/image511.wmf"/><Relationship Id="rId1410" Type="http://schemas.openxmlformats.org/officeDocument/2006/relationships/oleObject" Target="embeddings/oleObject784.bin"/><Relationship Id="rId1508" Type="http://schemas.openxmlformats.org/officeDocument/2006/relationships/image" Target="media/image658.wmf"/><Relationship Id="rId296" Type="http://schemas.openxmlformats.org/officeDocument/2006/relationships/image" Target="media/image122.wmf"/><Relationship Id="rId156" Type="http://schemas.openxmlformats.org/officeDocument/2006/relationships/image" Target="media/image70.wmf"/><Relationship Id="rId363" Type="http://schemas.openxmlformats.org/officeDocument/2006/relationships/image" Target="media/image155.wmf"/><Relationship Id="rId570" Type="http://schemas.openxmlformats.org/officeDocument/2006/relationships/oleObject" Target="embeddings/oleObject309.bin"/><Relationship Id="rId223" Type="http://schemas.openxmlformats.org/officeDocument/2006/relationships/oleObject" Target="embeddings/oleObject122.bin"/><Relationship Id="rId430" Type="http://schemas.openxmlformats.org/officeDocument/2006/relationships/image" Target="media/image183.wmf"/><Relationship Id="rId668" Type="http://schemas.openxmlformats.org/officeDocument/2006/relationships/oleObject" Target="embeddings/oleObject361.bin"/><Relationship Id="rId875" Type="http://schemas.openxmlformats.org/officeDocument/2006/relationships/image" Target="media/image367.wmf"/><Relationship Id="rId1060" Type="http://schemas.openxmlformats.org/officeDocument/2006/relationships/image" Target="media/image459.wmf"/><Relationship Id="rId1298" Type="http://schemas.openxmlformats.org/officeDocument/2006/relationships/oleObject" Target="embeddings/oleObject726.bin"/><Relationship Id="rId528" Type="http://schemas.openxmlformats.org/officeDocument/2006/relationships/image" Target="media/image232.wmf"/><Relationship Id="rId735" Type="http://schemas.openxmlformats.org/officeDocument/2006/relationships/oleObject" Target="embeddings/oleObject399.bin"/><Relationship Id="rId942" Type="http://schemas.openxmlformats.org/officeDocument/2006/relationships/oleObject" Target="embeddings/oleObject528.bin"/><Relationship Id="rId1158" Type="http://schemas.openxmlformats.org/officeDocument/2006/relationships/oleObject" Target="embeddings/oleObject643.bin"/><Relationship Id="rId1365" Type="http://schemas.openxmlformats.org/officeDocument/2006/relationships/oleObject" Target="embeddings/oleObject760.bin"/><Relationship Id="rId1018" Type="http://schemas.openxmlformats.org/officeDocument/2006/relationships/oleObject" Target="embeddings/oleObject566.bin"/><Relationship Id="rId1225" Type="http://schemas.openxmlformats.org/officeDocument/2006/relationships/image" Target="media/image522.wmf"/><Relationship Id="rId1432" Type="http://schemas.openxmlformats.org/officeDocument/2006/relationships/image" Target="media/image621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444.bin"/><Relationship Id="rId29" Type="http://schemas.openxmlformats.org/officeDocument/2006/relationships/image" Target="media/image11.jpeg"/><Relationship Id="rId178" Type="http://schemas.openxmlformats.org/officeDocument/2006/relationships/image" Target="media/image78.wmf"/><Relationship Id="rId385" Type="http://schemas.openxmlformats.org/officeDocument/2006/relationships/image" Target="media/image166.wmf"/><Relationship Id="rId592" Type="http://schemas.openxmlformats.org/officeDocument/2006/relationships/oleObject" Target="embeddings/oleObject320.bin"/><Relationship Id="rId245" Type="http://schemas.openxmlformats.org/officeDocument/2006/relationships/image" Target="media/image97.wmf"/><Relationship Id="rId452" Type="http://schemas.openxmlformats.org/officeDocument/2006/relationships/image" Target="media/image194.wmf"/><Relationship Id="rId897" Type="http://schemas.openxmlformats.org/officeDocument/2006/relationships/image" Target="media/image378.wmf"/><Relationship Id="rId1082" Type="http://schemas.openxmlformats.org/officeDocument/2006/relationships/image" Target="media/image470.wmf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74.bin"/><Relationship Id="rId757" Type="http://schemas.openxmlformats.org/officeDocument/2006/relationships/oleObject" Target="embeddings/oleObject410.bin"/><Relationship Id="rId964" Type="http://schemas.openxmlformats.org/officeDocument/2006/relationships/oleObject" Target="embeddings/oleObject539.bin"/><Relationship Id="rId1387" Type="http://schemas.openxmlformats.org/officeDocument/2006/relationships/image" Target="media/image600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33.bin"/><Relationship Id="rId824" Type="http://schemas.openxmlformats.org/officeDocument/2006/relationships/oleObject" Target="embeddings/oleObject460.bin"/><Relationship Id="rId1247" Type="http://schemas.openxmlformats.org/officeDocument/2006/relationships/image" Target="media/image533.wmf"/><Relationship Id="rId1454" Type="http://schemas.openxmlformats.org/officeDocument/2006/relationships/image" Target="media/image632.wmf"/><Relationship Id="rId1107" Type="http://schemas.openxmlformats.org/officeDocument/2006/relationships/oleObject" Target="embeddings/oleObject611.bin"/><Relationship Id="rId1314" Type="http://schemas.openxmlformats.org/officeDocument/2006/relationships/image" Target="media/image566.wmf"/><Relationship Id="rId1521" Type="http://schemas.openxmlformats.org/officeDocument/2006/relationships/oleObject" Target="embeddings/oleObject841.bin"/><Relationship Id="rId20" Type="http://schemas.openxmlformats.org/officeDocument/2006/relationships/oleObject" Target="embeddings/oleObject5.bin"/><Relationship Id="rId267" Type="http://schemas.openxmlformats.org/officeDocument/2006/relationships/image" Target="media/image108.wmf"/><Relationship Id="rId474" Type="http://schemas.openxmlformats.org/officeDocument/2006/relationships/image" Target="media/image205.wmf"/><Relationship Id="rId127" Type="http://schemas.openxmlformats.org/officeDocument/2006/relationships/oleObject" Target="embeddings/oleObject63.bin"/><Relationship Id="rId681" Type="http://schemas.openxmlformats.org/officeDocument/2006/relationships/image" Target="media/image303.wmf"/><Relationship Id="rId779" Type="http://schemas.openxmlformats.org/officeDocument/2006/relationships/oleObject" Target="embeddings/oleObject425.bin"/><Relationship Id="rId986" Type="http://schemas.openxmlformats.org/officeDocument/2006/relationships/oleObject" Target="embeddings/oleObject550.bin"/><Relationship Id="rId334" Type="http://schemas.openxmlformats.org/officeDocument/2006/relationships/oleObject" Target="embeddings/oleObject185.bin"/><Relationship Id="rId541" Type="http://schemas.openxmlformats.org/officeDocument/2006/relationships/oleObject" Target="embeddings/oleObject294.bin"/><Relationship Id="rId639" Type="http://schemas.openxmlformats.org/officeDocument/2006/relationships/oleObject" Target="embeddings/oleObject347.bin"/><Relationship Id="rId1171" Type="http://schemas.openxmlformats.org/officeDocument/2006/relationships/oleObject" Target="embeddings/oleObject656.bin"/><Relationship Id="rId1269" Type="http://schemas.openxmlformats.org/officeDocument/2006/relationships/image" Target="media/image544.wmf"/><Relationship Id="rId1476" Type="http://schemas.openxmlformats.org/officeDocument/2006/relationships/image" Target="media/image643.wmf"/><Relationship Id="rId401" Type="http://schemas.openxmlformats.org/officeDocument/2006/relationships/image" Target="media/image174.wmf"/><Relationship Id="rId846" Type="http://schemas.openxmlformats.org/officeDocument/2006/relationships/image" Target="media/image356.wmf"/><Relationship Id="rId1031" Type="http://schemas.openxmlformats.org/officeDocument/2006/relationships/image" Target="media/image445.wmf"/><Relationship Id="rId1129" Type="http://schemas.openxmlformats.org/officeDocument/2006/relationships/oleObject" Target="embeddings/oleObject627.bin"/><Relationship Id="rId706" Type="http://schemas.openxmlformats.org/officeDocument/2006/relationships/image" Target="media/image310.wmf"/><Relationship Id="rId913" Type="http://schemas.openxmlformats.org/officeDocument/2006/relationships/image" Target="media/image386.wmf"/><Relationship Id="rId1336" Type="http://schemas.openxmlformats.org/officeDocument/2006/relationships/oleObject" Target="embeddings/oleObject745.bin"/><Relationship Id="rId1543" Type="http://schemas.openxmlformats.org/officeDocument/2006/relationships/oleObject" Target="embeddings/oleObject854.bin"/><Relationship Id="rId42" Type="http://schemas.openxmlformats.org/officeDocument/2006/relationships/oleObject" Target="embeddings/oleObject15.bin"/><Relationship Id="rId1403" Type="http://schemas.openxmlformats.org/officeDocument/2006/relationships/image" Target="media/image608.wmf"/><Relationship Id="rId191" Type="http://schemas.openxmlformats.org/officeDocument/2006/relationships/oleObject" Target="embeddings/oleObject98.bin"/><Relationship Id="rId289" Type="http://schemas.openxmlformats.org/officeDocument/2006/relationships/oleObject" Target="embeddings/oleObject162.bin"/><Relationship Id="rId496" Type="http://schemas.openxmlformats.org/officeDocument/2006/relationships/image" Target="media/image216.wmf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96.bin"/><Relationship Id="rId563" Type="http://schemas.openxmlformats.org/officeDocument/2006/relationships/oleObject" Target="embeddings/oleObject305.bin"/><Relationship Id="rId770" Type="http://schemas.openxmlformats.org/officeDocument/2006/relationships/image" Target="media/image341.wmf"/><Relationship Id="rId1193" Type="http://schemas.openxmlformats.org/officeDocument/2006/relationships/image" Target="media/image506.wmf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33.bin"/><Relationship Id="rId868" Type="http://schemas.openxmlformats.org/officeDocument/2006/relationships/image" Target="media/image365.wmf"/><Relationship Id="rId1053" Type="http://schemas.openxmlformats.org/officeDocument/2006/relationships/image" Target="media/image456.wmf"/><Relationship Id="rId1260" Type="http://schemas.openxmlformats.org/officeDocument/2006/relationships/oleObject" Target="embeddings/oleObject707.bin"/><Relationship Id="rId1498" Type="http://schemas.openxmlformats.org/officeDocument/2006/relationships/oleObject" Target="embeddings/oleObject829.bin"/><Relationship Id="rId630" Type="http://schemas.openxmlformats.org/officeDocument/2006/relationships/image" Target="media/image279.wmf"/><Relationship Id="rId728" Type="http://schemas.openxmlformats.org/officeDocument/2006/relationships/image" Target="media/image321.wmf"/><Relationship Id="rId935" Type="http://schemas.openxmlformats.org/officeDocument/2006/relationships/image" Target="media/image397.wmf"/><Relationship Id="rId1358" Type="http://schemas.openxmlformats.org/officeDocument/2006/relationships/image" Target="media/image586.wmf"/><Relationship Id="rId64" Type="http://schemas.openxmlformats.org/officeDocument/2006/relationships/oleObject" Target="embeddings/oleObject26.bin"/><Relationship Id="rId1120" Type="http://schemas.openxmlformats.org/officeDocument/2006/relationships/oleObject" Target="embeddings/oleObject623.bin"/><Relationship Id="rId1218" Type="http://schemas.openxmlformats.org/officeDocument/2006/relationships/oleObject" Target="embeddings/oleObject686.bin"/><Relationship Id="rId1425" Type="http://schemas.openxmlformats.org/officeDocument/2006/relationships/oleObject" Target="embeddings/oleObject792.bin"/><Relationship Id="rId280" Type="http://schemas.openxmlformats.org/officeDocument/2006/relationships/image" Target="media/image114.wmf"/><Relationship Id="rId140" Type="http://schemas.openxmlformats.org/officeDocument/2006/relationships/image" Target="media/image62.wmf"/><Relationship Id="rId378" Type="http://schemas.openxmlformats.org/officeDocument/2006/relationships/oleObject" Target="embeddings/oleObject207.bin"/><Relationship Id="rId585" Type="http://schemas.openxmlformats.org/officeDocument/2006/relationships/image" Target="media/image260.wmf"/><Relationship Id="rId792" Type="http://schemas.openxmlformats.org/officeDocument/2006/relationships/oleObject" Target="embeddings/oleObject43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6.bin"/><Relationship Id="rId445" Type="http://schemas.openxmlformats.org/officeDocument/2006/relationships/oleObject" Target="embeddings/oleObject246.bin"/><Relationship Id="rId652" Type="http://schemas.openxmlformats.org/officeDocument/2006/relationships/image" Target="media/image290.wmf"/><Relationship Id="rId1075" Type="http://schemas.openxmlformats.org/officeDocument/2006/relationships/oleObject" Target="embeddings/oleObject595.bin"/><Relationship Id="rId1282" Type="http://schemas.openxmlformats.org/officeDocument/2006/relationships/oleObject" Target="embeddings/oleObject718.bin"/><Relationship Id="rId305" Type="http://schemas.openxmlformats.org/officeDocument/2006/relationships/image" Target="media/image126.wmf"/><Relationship Id="rId512" Type="http://schemas.openxmlformats.org/officeDocument/2006/relationships/image" Target="media/image224.wmf"/><Relationship Id="rId957" Type="http://schemas.openxmlformats.org/officeDocument/2006/relationships/image" Target="media/image408.wmf"/><Relationship Id="rId1142" Type="http://schemas.openxmlformats.org/officeDocument/2006/relationships/image" Target="media/image495.wmf"/><Relationship Id="rId86" Type="http://schemas.openxmlformats.org/officeDocument/2006/relationships/oleObject" Target="embeddings/oleObject37.bin"/><Relationship Id="rId817" Type="http://schemas.openxmlformats.org/officeDocument/2006/relationships/oleObject" Target="embeddings/oleObject453.bin"/><Relationship Id="rId1002" Type="http://schemas.openxmlformats.org/officeDocument/2006/relationships/oleObject" Target="embeddings/oleObject558.bin"/><Relationship Id="rId1447" Type="http://schemas.openxmlformats.org/officeDocument/2006/relationships/oleObject" Target="embeddings/oleObject803.bin"/><Relationship Id="rId1307" Type="http://schemas.openxmlformats.org/officeDocument/2006/relationships/image" Target="media/image563.wmf"/><Relationship Id="rId1514" Type="http://schemas.openxmlformats.org/officeDocument/2006/relationships/image" Target="media/image661.wmf"/><Relationship Id="rId13" Type="http://schemas.openxmlformats.org/officeDocument/2006/relationships/image" Target="media/image3.wmf"/><Relationship Id="rId162" Type="http://schemas.openxmlformats.org/officeDocument/2006/relationships/image" Target="media/image73.wmf"/><Relationship Id="rId467" Type="http://schemas.openxmlformats.org/officeDocument/2006/relationships/oleObject" Target="embeddings/oleObject257.bin"/><Relationship Id="rId1097" Type="http://schemas.openxmlformats.org/officeDocument/2006/relationships/oleObject" Target="embeddings/oleObject606.bin"/><Relationship Id="rId674" Type="http://schemas.openxmlformats.org/officeDocument/2006/relationships/oleObject" Target="embeddings/oleObject364.bin"/><Relationship Id="rId881" Type="http://schemas.openxmlformats.org/officeDocument/2006/relationships/image" Target="media/image370.wmf"/><Relationship Id="rId979" Type="http://schemas.openxmlformats.org/officeDocument/2006/relationships/image" Target="media/image419.wmf"/><Relationship Id="rId327" Type="http://schemas.openxmlformats.org/officeDocument/2006/relationships/image" Target="media/image137.wmf"/><Relationship Id="rId534" Type="http://schemas.openxmlformats.org/officeDocument/2006/relationships/image" Target="media/image235.wmf"/><Relationship Id="rId741" Type="http://schemas.openxmlformats.org/officeDocument/2006/relationships/image" Target="media/image327.wmf"/><Relationship Id="rId839" Type="http://schemas.openxmlformats.org/officeDocument/2006/relationships/oleObject" Target="embeddings/oleObject473.bin"/><Relationship Id="rId1164" Type="http://schemas.openxmlformats.org/officeDocument/2006/relationships/oleObject" Target="embeddings/oleObject649.bin"/><Relationship Id="rId1371" Type="http://schemas.openxmlformats.org/officeDocument/2006/relationships/oleObject" Target="embeddings/oleObject763.bin"/><Relationship Id="rId1469" Type="http://schemas.openxmlformats.org/officeDocument/2006/relationships/oleObject" Target="embeddings/oleObject814.bin"/><Relationship Id="rId601" Type="http://schemas.openxmlformats.org/officeDocument/2006/relationships/image" Target="media/image268.wmf"/><Relationship Id="rId1024" Type="http://schemas.openxmlformats.org/officeDocument/2006/relationships/oleObject" Target="embeddings/oleObject569.bin"/><Relationship Id="rId1231" Type="http://schemas.openxmlformats.org/officeDocument/2006/relationships/image" Target="media/image525.wmf"/><Relationship Id="rId906" Type="http://schemas.openxmlformats.org/officeDocument/2006/relationships/oleObject" Target="embeddings/oleObject510.bin"/><Relationship Id="rId1329" Type="http://schemas.openxmlformats.org/officeDocument/2006/relationships/oleObject" Target="embeddings/oleObject741.bin"/><Relationship Id="rId1536" Type="http://schemas.openxmlformats.org/officeDocument/2006/relationships/oleObject" Target="embeddings/oleObject847.bin"/><Relationship Id="rId35" Type="http://schemas.openxmlformats.org/officeDocument/2006/relationships/image" Target="media/image15.wmf"/><Relationship Id="rId184" Type="http://schemas.openxmlformats.org/officeDocument/2006/relationships/image" Target="media/image81.wmf"/><Relationship Id="rId391" Type="http://schemas.openxmlformats.org/officeDocument/2006/relationships/image" Target="media/image169.wmf"/><Relationship Id="rId251" Type="http://schemas.openxmlformats.org/officeDocument/2006/relationships/image" Target="media/image100.wmf"/><Relationship Id="rId489" Type="http://schemas.openxmlformats.org/officeDocument/2006/relationships/oleObject" Target="embeddings/oleObject268.bin"/><Relationship Id="rId696" Type="http://schemas.openxmlformats.org/officeDocument/2006/relationships/image" Target="media/image305.wmf"/><Relationship Id="rId349" Type="http://schemas.openxmlformats.org/officeDocument/2006/relationships/image" Target="media/image148.wmf"/><Relationship Id="rId556" Type="http://schemas.openxmlformats.org/officeDocument/2006/relationships/image" Target="media/image246.wmf"/><Relationship Id="rId763" Type="http://schemas.openxmlformats.org/officeDocument/2006/relationships/oleObject" Target="embeddings/oleObject413.bin"/><Relationship Id="rId1186" Type="http://schemas.openxmlformats.org/officeDocument/2006/relationships/oleObject" Target="embeddings/oleObject671.bin"/><Relationship Id="rId1393" Type="http://schemas.openxmlformats.org/officeDocument/2006/relationships/image" Target="media/image603.wmf"/><Relationship Id="rId111" Type="http://schemas.openxmlformats.org/officeDocument/2006/relationships/oleObject" Target="embeddings/oleObject55.bin"/><Relationship Id="rId209" Type="http://schemas.openxmlformats.org/officeDocument/2006/relationships/oleObject" Target="embeddings/oleObject110.bin"/><Relationship Id="rId416" Type="http://schemas.openxmlformats.org/officeDocument/2006/relationships/oleObject" Target="embeddings/oleObject228.bin"/><Relationship Id="rId970" Type="http://schemas.openxmlformats.org/officeDocument/2006/relationships/oleObject" Target="embeddings/oleObject542.bin"/><Relationship Id="rId1046" Type="http://schemas.openxmlformats.org/officeDocument/2006/relationships/oleObject" Target="embeddings/oleObject580.bin"/><Relationship Id="rId1253" Type="http://schemas.openxmlformats.org/officeDocument/2006/relationships/image" Target="media/image536.wmf"/><Relationship Id="rId623" Type="http://schemas.openxmlformats.org/officeDocument/2006/relationships/image" Target="media/image276.wmf"/><Relationship Id="rId830" Type="http://schemas.openxmlformats.org/officeDocument/2006/relationships/oleObject" Target="embeddings/oleObject466.bin"/><Relationship Id="rId928" Type="http://schemas.openxmlformats.org/officeDocument/2006/relationships/oleObject" Target="embeddings/oleObject521.bin"/><Relationship Id="rId1460" Type="http://schemas.openxmlformats.org/officeDocument/2006/relationships/image" Target="media/image635.wmf"/><Relationship Id="rId1558" Type="http://schemas.openxmlformats.org/officeDocument/2006/relationships/image" Target="media/image683.emf"/><Relationship Id="rId57" Type="http://schemas.openxmlformats.org/officeDocument/2006/relationships/image" Target="media/image26.wmf"/><Relationship Id="rId1113" Type="http://schemas.openxmlformats.org/officeDocument/2006/relationships/oleObject" Target="embeddings/oleObject617.bin"/><Relationship Id="rId1320" Type="http://schemas.openxmlformats.org/officeDocument/2006/relationships/image" Target="media/image569.wmf"/><Relationship Id="rId1418" Type="http://schemas.openxmlformats.org/officeDocument/2006/relationships/image" Target="media/image614.wmf"/><Relationship Id="rId273" Type="http://schemas.openxmlformats.org/officeDocument/2006/relationships/image" Target="media/image111.wmf"/><Relationship Id="rId480" Type="http://schemas.openxmlformats.org/officeDocument/2006/relationships/image" Target="media/image208.wmf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88.bin"/><Relationship Id="rId578" Type="http://schemas.openxmlformats.org/officeDocument/2006/relationships/oleObject" Target="embeddings/oleObject313.bin"/><Relationship Id="rId785" Type="http://schemas.openxmlformats.org/officeDocument/2006/relationships/oleObject" Target="embeddings/oleObject431.bin"/><Relationship Id="rId992" Type="http://schemas.openxmlformats.org/officeDocument/2006/relationships/oleObject" Target="embeddings/oleObject553.bin"/><Relationship Id="rId200" Type="http://schemas.openxmlformats.org/officeDocument/2006/relationships/image" Target="media/image89.wmf"/><Relationship Id="rId438" Type="http://schemas.openxmlformats.org/officeDocument/2006/relationships/image" Target="media/image187.wmf"/><Relationship Id="rId645" Type="http://schemas.openxmlformats.org/officeDocument/2006/relationships/oleObject" Target="embeddings/oleObject350.bin"/><Relationship Id="rId852" Type="http://schemas.openxmlformats.org/officeDocument/2006/relationships/oleObject" Target="embeddings/oleObject480.bin"/><Relationship Id="rId1068" Type="http://schemas.openxmlformats.org/officeDocument/2006/relationships/image" Target="media/image463.wmf"/><Relationship Id="rId1275" Type="http://schemas.openxmlformats.org/officeDocument/2006/relationships/image" Target="media/image547.wmf"/><Relationship Id="rId1482" Type="http://schemas.openxmlformats.org/officeDocument/2006/relationships/image" Target="media/image646.wmf"/><Relationship Id="rId505" Type="http://schemas.openxmlformats.org/officeDocument/2006/relationships/oleObject" Target="embeddings/oleObject276.bin"/><Relationship Id="rId712" Type="http://schemas.openxmlformats.org/officeDocument/2006/relationships/image" Target="media/image313.wmf"/><Relationship Id="rId1135" Type="http://schemas.openxmlformats.org/officeDocument/2006/relationships/oleObject" Target="embeddings/oleObject630.bin"/><Relationship Id="rId1342" Type="http://schemas.openxmlformats.org/officeDocument/2006/relationships/oleObject" Target="embeddings/oleObject749.bin"/><Relationship Id="rId79" Type="http://schemas.openxmlformats.org/officeDocument/2006/relationships/image" Target="media/image37.wmf"/><Relationship Id="rId1202" Type="http://schemas.openxmlformats.org/officeDocument/2006/relationships/oleObject" Target="embeddings/oleObject678.bin"/><Relationship Id="rId1507" Type="http://schemas.openxmlformats.org/officeDocument/2006/relationships/oleObject" Target="embeddings/oleObject834.bin"/><Relationship Id="rId295" Type="http://schemas.openxmlformats.org/officeDocument/2006/relationships/oleObject" Target="embeddings/oleObject165.bin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99.bin"/><Relationship Id="rId1297" Type="http://schemas.openxmlformats.org/officeDocument/2006/relationships/image" Target="media/image558.wmf"/><Relationship Id="rId222" Type="http://schemas.openxmlformats.org/officeDocument/2006/relationships/oleObject" Target="embeddings/oleObject121.bin"/><Relationship Id="rId667" Type="http://schemas.openxmlformats.org/officeDocument/2006/relationships/image" Target="media/image296.wmf"/><Relationship Id="rId874" Type="http://schemas.openxmlformats.org/officeDocument/2006/relationships/oleObject" Target="embeddings/oleObject494.bin"/><Relationship Id="rId527" Type="http://schemas.openxmlformats.org/officeDocument/2006/relationships/oleObject" Target="embeddings/oleObject287.bin"/><Relationship Id="rId734" Type="http://schemas.openxmlformats.org/officeDocument/2006/relationships/image" Target="media/image324.wmf"/><Relationship Id="rId941" Type="http://schemas.openxmlformats.org/officeDocument/2006/relationships/image" Target="media/image400.wmf"/><Relationship Id="rId1157" Type="http://schemas.openxmlformats.org/officeDocument/2006/relationships/oleObject" Target="embeddings/oleObject642.bin"/><Relationship Id="rId1364" Type="http://schemas.openxmlformats.org/officeDocument/2006/relationships/image" Target="media/image589.wmf"/><Relationship Id="rId70" Type="http://schemas.openxmlformats.org/officeDocument/2006/relationships/oleObject" Target="embeddings/oleObject29.bin"/><Relationship Id="rId801" Type="http://schemas.openxmlformats.org/officeDocument/2006/relationships/image" Target="media/image345.wmf"/><Relationship Id="rId1017" Type="http://schemas.openxmlformats.org/officeDocument/2006/relationships/image" Target="media/image438.wmf"/><Relationship Id="rId1224" Type="http://schemas.openxmlformats.org/officeDocument/2006/relationships/oleObject" Target="embeddings/oleObject689.bin"/><Relationship Id="rId1431" Type="http://schemas.openxmlformats.org/officeDocument/2006/relationships/oleObject" Target="embeddings/oleObject795.bin"/><Relationship Id="rId1529" Type="http://schemas.openxmlformats.org/officeDocument/2006/relationships/oleObject" Target="embeddings/oleObject845.bin"/><Relationship Id="rId28" Type="http://schemas.openxmlformats.org/officeDocument/2006/relationships/oleObject" Target="embeddings/oleObject9.bin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210.bin"/><Relationship Id="rId591" Type="http://schemas.openxmlformats.org/officeDocument/2006/relationships/image" Target="media/image263.wmf"/><Relationship Id="rId244" Type="http://schemas.openxmlformats.org/officeDocument/2006/relationships/oleObject" Target="embeddings/oleObject139.bin"/><Relationship Id="rId689" Type="http://schemas.openxmlformats.org/officeDocument/2006/relationships/oleObject" Target="embeddings/oleObject375.bin"/><Relationship Id="rId896" Type="http://schemas.openxmlformats.org/officeDocument/2006/relationships/oleObject" Target="embeddings/oleObject505.bin"/><Relationship Id="rId1081" Type="http://schemas.openxmlformats.org/officeDocument/2006/relationships/oleObject" Target="embeddings/oleObject598.bin"/><Relationship Id="rId451" Type="http://schemas.openxmlformats.org/officeDocument/2006/relationships/oleObject" Target="embeddings/oleObject249.bin"/><Relationship Id="rId549" Type="http://schemas.openxmlformats.org/officeDocument/2006/relationships/oleObject" Target="embeddings/oleObject298.bin"/><Relationship Id="rId756" Type="http://schemas.openxmlformats.org/officeDocument/2006/relationships/image" Target="media/image334.wmf"/><Relationship Id="rId1179" Type="http://schemas.openxmlformats.org/officeDocument/2006/relationships/oleObject" Target="embeddings/oleObject664.bin"/><Relationship Id="rId1386" Type="http://schemas.openxmlformats.org/officeDocument/2006/relationships/oleObject" Target="embeddings/oleObject771.bin"/><Relationship Id="rId104" Type="http://schemas.openxmlformats.org/officeDocument/2006/relationships/image" Target="media/image45.wmf"/><Relationship Id="rId311" Type="http://schemas.openxmlformats.org/officeDocument/2006/relationships/image" Target="media/image129.wmf"/><Relationship Id="rId409" Type="http://schemas.openxmlformats.org/officeDocument/2006/relationships/image" Target="media/image178.wmf"/><Relationship Id="rId963" Type="http://schemas.openxmlformats.org/officeDocument/2006/relationships/image" Target="media/image411.wmf"/><Relationship Id="rId1039" Type="http://schemas.openxmlformats.org/officeDocument/2006/relationships/image" Target="media/image449.wmf"/><Relationship Id="rId1246" Type="http://schemas.openxmlformats.org/officeDocument/2006/relationships/oleObject" Target="embeddings/oleObject700.bin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32.bin"/><Relationship Id="rId823" Type="http://schemas.openxmlformats.org/officeDocument/2006/relationships/oleObject" Target="embeddings/oleObject459.bin"/><Relationship Id="rId1453" Type="http://schemas.openxmlformats.org/officeDocument/2006/relationships/oleObject" Target="embeddings/oleObject806.bin"/><Relationship Id="rId1106" Type="http://schemas.openxmlformats.org/officeDocument/2006/relationships/image" Target="media/image482.wmf"/><Relationship Id="rId1313" Type="http://schemas.openxmlformats.org/officeDocument/2006/relationships/oleObject" Target="embeddings/oleObject733.bin"/><Relationship Id="rId1520" Type="http://schemas.openxmlformats.org/officeDocument/2006/relationships/image" Target="media/image664.wmf"/><Relationship Id="rId199" Type="http://schemas.openxmlformats.org/officeDocument/2006/relationships/oleObject" Target="embeddings/oleObject102.bin"/><Relationship Id="rId266" Type="http://schemas.openxmlformats.org/officeDocument/2006/relationships/oleObject" Target="embeddings/oleObject150.bin"/><Relationship Id="rId473" Type="http://schemas.openxmlformats.org/officeDocument/2006/relationships/oleObject" Target="embeddings/oleObject260.bin"/><Relationship Id="rId680" Type="http://schemas.openxmlformats.org/officeDocument/2006/relationships/oleObject" Target="embeddings/oleObject367.bin"/><Relationship Id="rId126" Type="http://schemas.openxmlformats.org/officeDocument/2006/relationships/image" Target="media/image55.wmf"/><Relationship Id="rId333" Type="http://schemas.openxmlformats.org/officeDocument/2006/relationships/image" Target="media/image140.wmf"/><Relationship Id="rId540" Type="http://schemas.openxmlformats.org/officeDocument/2006/relationships/image" Target="media/image238.wmf"/><Relationship Id="rId778" Type="http://schemas.openxmlformats.org/officeDocument/2006/relationships/oleObject" Target="embeddings/oleObject424.bin"/><Relationship Id="rId985" Type="http://schemas.openxmlformats.org/officeDocument/2006/relationships/image" Target="media/image422.wmf"/><Relationship Id="rId1170" Type="http://schemas.openxmlformats.org/officeDocument/2006/relationships/oleObject" Target="embeddings/oleObject655.bin"/><Relationship Id="rId638" Type="http://schemas.openxmlformats.org/officeDocument/2006/relationships/image" Target="media/image283.wmf"/><Relationship Id="rId845" Type="http://schemas.openxmlformats.org/officeDocument/2006/relationships/oleObject" Target="embeddings/oleObject476.bin"/><Relationship Id="rId1030" Type="http://schemas.openxmlformats.org/officeDocument/2006/relationships/oleObject" Target="embeddings/oleObject572.bin"/><Relationship Id="rId1268" Type="http://schemas.openxmlformats.org/officeDocument/2006/relationships/oleObject" Target="embeddings/oleObject711.bin"/><Relationship Id="rId1475" Type="http://schemas.openxmlformats.org/officeDocument/2006/relationships/oleObject" Target="embeddings/oleObject817.bin"/><Relationship Id="rId400" Type="http://schemas.openxmlformats.org/officeDocument/2006/relationships/oleObject" Target="embeddings/oleObject218.bin"/><Relationship Id="rId705" Type="http://schemas.openxmlformats.org/officeDocument/2006/relationships/oleObject" Target="embeddings/oleObject384.bin"/><Relationship Id="rId1128" Type="http://schemas.openxmlformats.org/officeDocument/2006/relationships/image" Target="media/image488.wmf"/><Relationship Id="rId1335" Type="http://schemas.openxmlformats.org/officeDocument/2006/relationships/oleObject" Target="embeddings/oleObject744.bin"/><Relationship Id="rId1542" Type="http://schemas.openxmlformats.org/officeDocument/2006/relationships/oleObject" Target="embeddings/oleObject853.bin"/><Relationship Id="rId912" Type="http://schemas.openxmlformats.org/officeDocument/2006/relationships/oleObject" Target="embeddings/oleObject513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779.bin"/><Relationship Id="rId190" Type="http://schemas.openxmlformats.org/officeDocument/2006/relationships/image" Target="media/image84.wmf"/><Relationship Id="rId288" Type="http://schemas.openxmlformats.org/officeDocument/2006/relationships/image" Target="media/image118.wmf"/><Relationship Id="rId495" Type="http://schemas.openxmlformats.org/officeDocument/2006/relationships/oleObject" Target="embeddings/oleObject271.bin"/><Relationship Id="rId148" Type="http://schemas.openxmlformats.org/officeDocument/2006/relationships/image" Target="media/image66.wmf"/><Relationship Id="rId355" Type="http://schemas.openxmlformats.org/officeDocument/2006/relationships/image" Target="media/image151.wmf"/><Relationship Id="rId562" Type="http://schemas.openxmlformats.org/officeDocument/2006/relationships/image" Target="media/image249.wmf"/><Relationship Id="rId1192" Type="http://schemas.openxmlformats.org/officeDocument/2006/relationships/oleObject" Target="embeddings/oleObject673.bin"/><Relationship Id="rId215" Type="http://schemas.openxmlformats.org/officeDocument/2006/relationships/image" Target="media/image92.wmf"/><Relationship Id="rId422" Type="http://schemas.openxmlformats.org/officeDocument/2006/relationships/image" Target="media/image181.wmf"/><Relationship Id="rId867" Type="http://schemas.openxmlformats.org/officeDocument/2006/relationships/oleObject" Target="embeddings/oleObject489.bin"/><Relationship Id="rId1052" Type="http://schemas.openxmlformats.org/officeDocument/2006/relationships/oleObject" Target="embeddings/oleObject583.bin"/><Relationship Id="rId1497" Type="http://schemas.openxmlformats.org/officeDocument/2006/relationships/image" Target="media/image653.wmf"/><Relationship Id="rId727" Type="http://schemas.openxmlformats.org/officeDocument/2006/relationships/oleObject" Target="embeddings/oleObject395.bin"/><Relationship Id="rId934" Type="http://schemas.openxmlformats.org/officeDocument/2006/relationships/oleObject" Target="embeddings/oleObject524.bin"/><Relationship Id="rId1357" Type="http://schemas.openxmlformats.org/officeDocument/2006/relationships/oleObject" Target="embeddings/oleObject756.bin"/><Relationship Id="rId63" Type="http://schemas.openxmlformats.org/officeDocument/2006/relationships/image" Target="media/image29.wmf"/><Relationship Id="rId1217" Type="http://schemas.openxmlformats.org/officeDocument/2006/relationships/image" Target="media/image518.wmf"/><Relationship Id="rId1424" Type="http://schemas.openxmlformats.org/officeDocument/2006/relationships/image" Target="media/image617.wmf"/><Relationship Id="rId377" Type="http://schemas.openxmlformats.org/officeDocument/2006/relationships/image" Target="media/image162.wmf"/><Relationship Id="rId584" Type="http://schemas.openxmlformats.org/officeDocument/2006/relationships/oleObject" Target="embeddings/oleObject316.bin"/><Relationship Id="rId5" Type="http://schemas.openxmlformats.org/officeDocument/2006/relationships/webSettings" Target="webSettings.xml"/><Relationship Id="rId237" Type="http://schemas.openxmlformats.org/officeDocument/2006/relationships/image" Target="media/image93.wmf"/><Relationship Id="rId791" Type="http://schemas.openxmlformats.org/officeDocument/2006/relationships/oleObject" Target="embeddings/oleObject437.bin"/><Relationship Id="rId889" Type="http://schemas.openxmlformats.org/officeDocument/2006/relationships/image" Target="media/image374.wmf"/><Relationship Id="rId1074" Type="http://schemas.openxmlformats.org/officeDocument/2006/relationships/image" Target="media/image466.wmf"/><Relationship Id="rId444" Type="http://schemas.openxmlformats.org/officeDocument/2006/relationships/image" Target="media/image190.wmf"/><Relationship Id="rId651" Type="http://schemas.openxmlformats.org/officeDocument/2006/relationships/oleObject" Target="embeddings/oleObject353.bin"/><Relationship Id="rId749" Type="http://schemas.openxmlformats.org/officeDocument/2006/relationships/footer" Target="footer6.xml"/><Relationship Id="rId1281" Type="http://schemas.openxmlformats.org/officeDocument/2006/relationships/image" Target="media/image550.wmf"/><Relationship Id="rId1379" Type="http://schemas.openxmlformats.org/officeDocument/2006/relationships/oleObject" Target="embeddings/oleObject767.bin"/><Relationship Id="rId290" Type="http://schemas.openxmlformats.org/officeDocument/2006/relationships/image" Target="media/image119.wmf"/><Relationship Id="rId304" Type="http://schemas.openxmlformats.org/officeDocument/2006/relationships/oleObject" Target="embeddings/oleObject170.bin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79.bin"/><Relationship Id="rId609" Type="http://schemas.openxmlformats.org/officeDocument/2006/relationships/image" Target="media/image272.wmf"/><Relationship Id="rId956" Type="http://schemas.openxmlformats.org/officeDocument/2006/relationships/oleObject" Target="embeddings/oleObject535.bin"/><Relationship Id="rId1141" Type="http://schemas.openxmlformats.org/officeDocument/2006/relationships/oleObject" Target="embeddings/oleObject633.bin"/><Relationship Id="rId1239" Type="http://schemas.openxmlformats.org/officeDocument/2006/relationships/image" Target="media/image529.wmf"/><Relationship Id="rId85" Type="http://schemas.openxmlformats.org/officeDocument/2006/relationships/image" Target="media/image40.wmf"/><Relationship Id="rId150" Type="http://schemas.openxmlformats.org/officeDocument/2006/relationships/image" Target="media/image67.wmf"/><Relationship Id="rId595" Type="http://schemas.openxmlformats.org/officeDocument/2006/relationships/image" Target="media/image265.wmf"/><Relationship Id="rId816" Type="http://schemas.openxmlformats.org/officeDocument/2006/relationships/oleObject" Target="embeddings/oleObject452.bin"/><Relationship Id="rId1001" Type="http://schemas.openxmlformats.org/officeDocument/2006/relationships/image" Target="media/image430.wmf"/><Relationship Id="rId1446" Type="http://schemas.openxmlformats.org/officeDocument/2006/relationships/image" Target="media/image628.wmf"/><Relationship Id="rId248" Type="http://schemas.openxmlformats.org/officeDocument/2006/relationships/oleObject" Target="embeddings/oleObject141.bin"/><Relationship Id="rId455" Type="http://schemas.openxmlformats.org/officeDocument/2006/relationships/oleObject" Target="embeddings/oleObject251.bin"/><Relationship Id="rId662" Type="http://schemas.openxmlformats.org/officeDocument/2006/relationships/footer" Target="footer3.xml"/><Relationship Id="rId1085" Type="http://schemas.openxmlformats.org/officeDocument/2006/relationships/oleObject" Target="embeddings/oleObject600.bin"/><Relationship Id="rId1292" Type="http://schemas.openxmlformats.org/officeDocument/2006/relationships/oleObject" Target="embeddings/oleObject723.bin"/><Relationship Id="rId1306" Type="http://schemas.openxmlformats.org/officeDocument/2006/relationships/oleObject" Target="embeddings/oleObject729.bin"/><Relationship Id="rId1513" Type="http://schemas.openxmlformats.org/officeDocument/2006/relationships/oleObject" Target="embeddings/oleObject837.bin"/><Relationship Id="rId12" Type="http://schemas.openxmlformats.org/officeDocument/2006/relationships/oleObject" Target="embeddings/oleObject1.bin"/><Relationship Id="rId108" Type="http://schemas.openxmlformats.org/officeDocument/2006/relationships/image" Target="media/image46.wmf"/><Relationship Id="rId315" Type="http://schemas.openxmlformats.org/officeDocument/2006/relationships/image" Target="media/image131.wmf"/><Relationship Id="rId522" Type="http://schemas.openxmlformats.org/officeDocument/2006/relationships/image" Target="media/image229.wmf"/><Relationship Id="rId967" Type="http://schemas.openxmlformats.org/officeDocument/2006/relationships/image" Target="media/image413.wmf"/><Relationship Id="rId1152" Type="http://schemas.openxmlformats.org/officeDocument/2006/relationships/oleObject" Target="embeddings/oleObject639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0.bin"/><Relationship Id="rId399" Type="http://schemas.openxmlformats.org/officeDocument/2006/relationships/image" Target="media/image173.wmf"/><Relationship Id="rId827" Type="http://schemas.openxmlformats.org/officeDocument/2006/relationships/oleObject" Target="embeddings/oleObject463.bin"/><Relationship Id="rId1012" Type="http://schemas.openxmlformats.org/officeDocument/2006/relationships/oleObject" Target="embeddings/oleObject563.bin"/><Relationship Id="rId1457" Type="http://schemas.openxmlformats.org/officeDocument/2006/relationships/oleObject" Target="embeddings/oleObject808.bin"/><Relationship Id="rId259" Type="http://schemas.openxmlformats.org/officeDocument/2006/relationships/image" Target="media/image104.wmf"/><Relationship Id="rId466" Type="http://schemas.openxmlformats.org/officeDocument/2006/relationships/image" Target="media/image201.wmf"/><Relationship Id="rId673" Type="http://schemas.openxmlformats.org/officeDocument/2006/relationships/image" Target="media/image299.wmf"/><Relationship Id="rId880" Type="http://schemas.openxmlformats.org/officeDocument/2006/relationships/oleObject" Target="embeddings/oleObject497.bin"/><Relationship Id="rId1096" Type="http://schemas.openxmlformats.org/officeDocument/2006/relationships/image" Target="media/image477.wmf"/><Relationship Id="rId1317" Type="http://schemas.openxmlformats.org/officeDocument/2006/relationships/oleObject" Target="embeddings/oleObject735.bin"/><Relationship Id="rId1524" Type="http://schemas.openxmlformats.org/officeDocument/2006/relationships/image" Target="media/image666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81.bin"/><Relationship Id="rId533" Type="http://schemas.openxmlformats.org/officeDocument/2006/relationships/oleObject" Target="embeddings/oleObject290.bin"/><Relationship Id="rId978" Type="http://schemas.openxmlformats.org/officeDocument/2006/relationships/oleObject" Target="embeddings/oleObject546.bin"/><Relationship Id="rId1163" Type="http://schemas.openxmlformats.org/officeDocument/2006/relationships/oleObject" Target="embeddings/oleObject648.bin"/><Relationship Id="rId1370" Type="http://schemas.openxmlformats.org/officeDocument/2006/relationships/image" Target="media/image592.wmf"/><Relationship Id="rId740" Type="http://schemas.openxmlformats.org/officeDocument/2006/relationships/oleObject" Target="embeddings/oleObject402.bin"/><Relationship Id="rId838" Type="http://schemas.openxmlformats.org/officeDocument/2006/relationships/image" Target="media/image352.wmf"/><Relationship Id="rId1023" Type="http://schemas.openxmlformats.org/officeDocument/2006/relationships/image" Target="media/image441.wmf"/><Relationship Id="rId1468" Type="http://schemas.openxmlformats.org/officeDocument/2006/relationships/image" Target="media/image639.wmf"/><Relationship Id="rId172" Type="http://schemas.openxmlformats.org/officeDocument/2006/relationships/image" Target="media/image75.wmf"/><Relationship Id="rId477" Type="http://schemas.openxmlformats.org/officeDocument/2006/relationships/oleObject" Target="embeddings/oleObject262.bin"/><Relationship Id="rId600" Type="http://schemas.openxmlformats.org/officeDocument/2006/relationships/oleObject" Target="embeddings/oleObject324.bin"/><Relationship Id="rId684" Type="http://schemas.openxmlformats.org/officeDocument/2006/relationships/oleObject" Target="embeddings/oleObject370.bin"/><Relationship Id="rId1230" Type="http://schemas.openxmlformats.org/officeDocument/2006/relationships/oleObject" Target="embeddings/oleObject692.bin"/><Relationship Id="rId1328" Type="http://schemas.openxmlformats.org/officeDocument/2006/relationships/image" Target="media/image573.wmf"/><Relationship Id="rId1535" Type="http://schemas.openxmlformats.org/officeDocument/2006/relationships/image" Target="media/image672.wmf"/><Relationship Id="rId337" Type="http://schemas.openxmlformats.org/officeDocument/2006/relationships/image" Target="media/image142.wmf"/><Relationship Id="rId891" Type="http://schemas.openxmlformats.org/officeDocument/2006/relationships/image" Target="media/image375.wmf"/><Relationship Id="rId905" Type="http://schemas.openxmlformats.org/officeDocument/2006/relationships/image" Target="media/image382.wmf"/><Relationship Id="rId989" Type="http://schemas.openxmlformats.org/officeDocument/2006/relationships/image" Target="media/image424.wmf"/><Relationship Id="rId34" Type="http://schemas.openxmlformats.org/officeDocument/2006/relationships/oleObject" Target="embeddings/oleObject11.bin"/><Relationship Id="rId544" Type="http://schemas.openxmlformats.org/officeDocument/2006/relationships/image" Target="media/image240.wmf"/><Relationship Id="rId751" Type="http://schemas.openxmlformats.org/officeDocument/2006/relationships/oleObject" Target="embeddings/oleObject407.bin"/><Relationship Id="rId849" Type="http://schemas.openxmlformats.org/officeDocument/2006/relationships/oleObject" Target="embeddings/oleObject478.bin"/><Relationship Id="rId1174" Type="http://schemas.openxmlformats.org/officeDocument/2006/relationships/oleObject" Target="embeddings/oleObject659.bin"/><Relationship Id="rId1381" Type="http://schemas.openxmlformats.org/officeDocument/2006/relationships/oleObject" Target="embeddings/oleObject768.bin"/><Relationship Id="rId1479" Type="http://schemas.openxmlformats.org/officeDocument/2006/relationships/oleObject" Target="embeddings/oleObject819.bin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0.bin"/><Relationship Id="rId611" Type="http://schemas.openxmlformats.org/officeDocument/2006/relationships/image" Target="media/image273.wmf"/><Relationship Id="rId1034" Type="http://schemas.openxmlformats.org/officeDocument/2006/relationships/oleObject" Target="embeddings/oleObject574.bin"/><Relationship Id="rId1241" Type="http://schemas.openxmlformats.org/officeDocument/2006/relationships/image" Target="media/image530.wmf"/><Relationship Id="rId1339" Type="http://schemas.openxmlformats.org/officeDocument/2006/relationships/oleObject" Target="embeddings/oleObject747.bin"/><Relationship Id="rId250" Type="http://schemas.openxmlformats.org/officeDocument/2006/relationships/oleObject" Target="embeddings/oleObject142.bin"/><Relationship Id="rId488" Type="http://schemas.openxmlformats.org/officeDocument/2006/relationships/image" Target="media/image212.wmf"/><Relationship Id="rId695" Type="http://schemas.openxmlformats.org/officeDocument/2006/relationships/oleObject" Target="embeddings/oleObject379.bin"/><Relationship Id="rId709" Type="http://schemas.openxmlformats.org/officeDocument/2006/relationships/oleObject" Target="embeddings/oleObject386.bin"/><Relationship Id="rId916" Type="http://schemas.openxmlformats.org/officeDocument/2006/relationships/oleObject" Target="embeddings/oleObject515.bin"/><Relationship Id="rId1101" Type="http://schemas.openxmlformats.org/officeDocument/2006/relationships/oleObject" Target="embeddings/oleObject608.bin"/><Relationship Id="rId1546" Type="http://schemas.openxmlformats.org/officeDocument/2006/relationships/oleObject" Target="embeddings/oleObject857.bin"/><Relationship Id="rId45" Type="http://schemas.openxmlformats.org/officeDocument/2006/relationships/image" Target="media/image20.wmf"/><Relationship Id="rId110" Type="http://schemas.openxmlformats.org/officeDocument/2006/relationships/image" Target="media/image47.wmf"/><Relationship Id="rId348" Type="http://schemas.openxmlformats.org/officeDocument/2006/relationships/oleObject" Target="embeddings/oleObject192.bin"/><Relationship Id="rId555" Type="http://schemas.openxmlformats.org/officeDocument/2006/relationships/oleObject" Target="embeddings/oleObject301.bin"/><Relationship Id="rId762" Type="http://schemas.openxmlformats.org/officeDocument/2006/relationships/image" Target="media/image337.wmf"/><Relationship Id="rId1185" Type="http://schemas.openxmlformats.org/officeDocument/2006/relationships/oleObject" Target="embeddings/oleObject670.bin"/><Relationship Id="rId1392" Type="http://schemas.openxmlformats.org/officeDocument/2006/relationships/oleObject" Target="embeddings/oleObject774.bin"/><Relationship Id="rId1406" Type="http://schemas.openxmlformats.org/officeDocument/2006/relationships/oleObject" Target="embeddings/oleObject781.bin"/><Relationship Id="rId194" Type="http://schemas.openxmlformats.org/officeDocument/2006/relationships/image" Target="media/image86.wmf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27.bin"/><Relationship Id="rId622" Type="http://schemas.openxmlformats.org/officeDocument/2006/relationships/oleObject" Target="embeddings/oleObject338.bin"/><Relationship Id="rId1045" Type="http://schemas.openxmlformats.org/officeDocument/2006/relationships/image" Target="media/image452.wmf"/><Relationship Id="rId1252" Type="http://schemas.openxmlformats.org/officeDocument/2006/relationships/oleObject" Target="embeddings/oleObject703.bin"/><Relationship Id="rId261" Type="http://schemas.openxmlformats.org/officeDocument/2006/relationships/image" Target="media/image105.wmf"/><Relationship Id="rId499" Type="http://schemas.openxmlformats.org/officeDocument/2006/relationships/oleObject" Target="embeddings/oleObject273.bin"/><Relationship Id="rId927" Type="http://schemas.openxmlformats.org/officeDocument/2006/relationships/image" Target="media/image393.wmf"/><Relationship Id="rId1112" Type="http://schemas.openxmlformats.org/officeDocument/2006/relationships/oleObject" Target="embeddings/oleObject616.bin"/><Relationship Id="rId1557" Type="http://schemas.openxmlformats.org/officeDocument/2006/relationships/image" Target="media/image682.emf"/><Relationship Id="rId56" Type="http://schemas.openxmlformats.org/officeDocument/2006/relationships/oleObject" Target="embeddings/oleObject22.bin"/><Relationship Id="rId359" Type="http://schemas.openxmlformats.org/officeDocument/2006/relationships/image" Target="media/image153.wmf"/><Relationship Id="rId566" Type="http://schemas.openxmlformats.org/officeDocument/2006/relationships/image" Target="media/image251.wmf"/><Relationship Id="rId773" Type="http://schemas.openxmlformats.org/officeDocument/2006/relationships/oleObject" Target="embeddings/oleObject419.bin"/><Relationship Id="rId1196" Type="http://schemas.openxmlformats.org/officeDocument/2006/relationships/oleObject" Target="embeddings/oleObject675.bin"/><Relationship Id="rId1417" Type="http://schemas.openxmlformats.org/officeDocument/2006/relationships/oleObject" Target="embeddings/oleObject788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8.bin"/><Relationship Id="rId426" Type="http://schemas.openxmlformats.org/officeDocument/2006/relationships/oleObject" Target="embeddings/oleObject236.bin"/><Relationship Id="rId633" Type="http://schemas.openxmlformats.org/officeDocument/2006/relationships/oleObject" Target="embeddings/oleObject344.bin"/><Relationship Id="rId980" Type="http://schemas.openxmlformats.org/officeDocument/2006/relationships/oleObject" Target="embeddings/oleObject547.bin"/><Relationship Id="rId1056" Type="http://schemas.openxmlformats.org/officeDocument/2006/relationships/image" Target="media/image457.wmf"/><Relationship Id="rId1263" Type="http://schemas.openxmlformats.org/officeDocument/2006/relationships/image" Target="media/image541.wmf"/><Relationship Id="rId840" Type="http://schemas.openxmlformats.org/officeDocument/2006/relationships/image" Target="media/image353.wmf"/><Relationship Id="rId938" Type="http://schemas.openxmlformats.org/officeDocument/2006/relationships/oleObject" Target="embeddings/oleObject526.bin"/><Relationship Id="rId1470" Type="http://schemas.openxmlformats.org/officeDocument/2006/relationships/image" Target="media/image64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53.bin"/><Relationship Id="rId577" Type="http://schemas.openxmlformats.org/officeDocument/2006/relationships/image" Target="media/image256.wmf"/><Relationship Id="rId700" Type="http://schemas.openxmlformats.org/officeDocument/2006/relationships/image" Target="media/image307.wmf"/><Relationship Id="rId1123" Type="http://schemas.openxmlformats.org/officeDocument/2006/relationships/image" Target="media/image485.wmf"/><Relationship Id="rId1330" Type="http://schemas.openxmlformats.org/officeDocument/2006/relationships/image" Target="media/image574.wmf"/><Relationship Id="rId1428" Type="http://schemas.openxmlformats.org/officeDocument/2006/relationships/image" Target="media/image619.wmf"/><Relationship Id="rId132" Type="http://schemas.openxmlformats.org/officeDocument/2006/relationships/image" Target="media/image58.wmf"/><Relationship Id="rId784" Type="http://schemas.openxmlformats.org/officeDocument/2006/relationships/oleObject" Target="embeddings/oleObject430.bin"/><Relationship Id="rId991" Type="http://schemas.openxmlformats.org/officeDocument/2006/relationships/image" Target="media/image425.wmf"/><Relationship Id="rId1067" Type="http://schemas.openxmlformats.org/officeDocument/2006/relationships/oleObject" Target="embeddings/oleObject591.bin"/><Relationship Id="rId437" Type="http://schemas.openxmlformats.org/officeDocument/2006/relationships/oleObject" Target="embeddings/oleObject242.bin"/><Relationship Id="rId644" Type="http://schemas.openxmlformats.org/officeDocument/2006/relationships/image" Target="media/image286.wmf"/><Relationship Id="rId851" Type="http://schemas.openxmlformats.org/officeDocument/2006/relationships/oleObject" Target="embeddings/oleObject479.bin"/><Relationship Id="rId1274" Type="http://schemas.openxmlformats.org/officeDocument/2006/relationships/oleObject" Target="embeddings/oleObject714.bin"/><Relationship Id="rId1481" Type="http://schemas.openxmlformats.org/officeDocument/2006/relationships/oleObject" Target="embeddings/oleObject820.bin"/><Relationship Id="rId283" Type="http://schemas.openxmlformats.org/officeDocument/2006/relationships/oleObject" Target="embeddings/oleObject159.bin"/><Relationship Id="rId490" Type="http://schemas.openxmlformats.org/officeDocument/2006/relationships/image" Target="media/image213.wmf"/><Relationship Id="rId504" Type="http://schemas.openxmlformats.org/officeDocument/2006/relationships/image" Target="media/image220.wmf"/><Relationship Id="rId711" Type="http://schemas.openxmlformats.org/officeDocument/2006/relationships/oleObject" Target="embeddings/oleObject387.bin"/><Relationship Id="rId949" Type="http://schemas.openxmlformats.org/officeDocument/2006/relationships/image" Target="media/image404.wmf"/><Relationship Id="rId1134" Type="http://schemas.openxmlformats.org/officeDocument/2006/relationships/image" Target="media/image491.wmf"/><Relationship Id="rId1341" Type="http://schemas.openxmlformats.org/officeDocument/2006/relationships/oleObject" Target="embeddings/oleObject748.bin"/><Relationship Id="rId78" Type="http://schemas.openxmlformats.org/officeDocument/2006/relationships/oleObject" Target="embeddings/oleObject33.bin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93.bin"/><Relationship Id="rId588" Type="http://schemas.openxmlformats.org/officeDocument/2006/relationships/oleObject" Target="embeddings/oleObject318.bin"/><Relationship Id="rId795" Type="http://schemas.openxmlformats.org/officeDocument/2006/relationships/image" Target="media/image342.wmf"/><Relationship Id="rId809" Type="http://schemas.openxmlformats.org/officeDocument/2006/relationships/image" Target="media/image349.wmf"/><Relationship Id="rId1201" Type="http://schemas.openxmlformats.org/officeDocument/2006/relationships/image" Target="media/image510.wmf"/><Relationship Id="rId1439" Type="http://schemas.openxmlformats.org/officeDocument/2006/relationships/oleObject" Target="embeddings/oleObject799.bin"/><Relationship Id="rId9" Type="http://schemas.openxmlformats.org/officeDocument/2006/relationships/footer" Target="footer1.xml"/><Relationship Id="rId210" Type="http://schemas.openxmlformats.org/officeDocument/2006/relationships/image" Target="media/image91.wmf"/><Relationship Id="rId448" Type="http://schemas.openxmlformats.org/officeDocument/2006/relationships/image" Target="media/image192.wmf"/><Relationship Id="rId655" Type="http://schemas.openxmlformats.org/officeDocument/2006/relationships/oleObject" Target="embeddings/oleObject355.bin"/><Relationship Id="rId862" Type="http://schemas.openxmlformats.org/officeDocument/2006/relationships/oleObject" Target="embeddings/oleObject486.bin"/><Relationship Id="rId1078" Type="http://schemas.openxmlformats.org/officeDocument/2006/relationships/image" Target="media/image468.wmf"/><Relationship Id="rId1285" Type="http://schemas.openxmlformats.org/officeDocument/2006/relationships/image" Target="media/image552.wmf"/><Relationship Id="rId1492" Type="http://schemas.openxmlformats.org/officeDocument/2006/relationships/oleObject" Target="embeddings/oleObject826.bin"/><Relationship Id="rId1506" Type="http://schemas.openxmlformats.org/officeDocument/2006/relationships/oleObject" Target="embeddings/oleObject833.bin"/><Relationship Id="rId294" Type="http://schemas.openxmlformats.org/officeDocument/2006/relationships/image" Target="media/image121.wmf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81.bin"/><Relationship Id="rId722" Type="http://schemas.openxmlformats.org/officeDocument/2006/relationships/image" Target="media/image318.wmf"/><Relationship Id="rId1145" Type="http://schemas.openxmlformats.org/officeDocument/2006/relationships/oleObject" Target="embeddings/oleObject635.bin"/><Relationship Id="rId1352" Type="http://schemas.openxmlformats.org/officeDocument/2006/relationships/image" Target="media/image583.wmf"/><Relationship Id="rId89" Type="http://schemas.openxmlformats.org/officeDocument/2006/relationships/oleObject" Target="embeddings/oleObject39.bin"/><Relationship Id="rId154" Type="http://schemas.openxmlformats.org/officeDocument/2006/relationships/image" Target="media/image69.wmf"/><Relationship Id="rId361" Type="http://schemas.openxmlformats.org/officeDocument/2006/relationships/image" Target="media/image154.wmf"/><Relationship Id="rId599" Type="http://schemas.openxmlformats.org/officeDocument/2006/relationships/image" Target="media/image267.wmf"/><Relationship Id="rId1005" Type="http://schemas.openxmlformats.org/officeDocument/2006/relationships/image" Target="media/image432.wmf"/><Relationship Id="rId1212" Type="http://schemas.openxmlformats.org/officeDocument/2006/relationships/oleObject" Target="embeddings/oleObject683.bin"/><Relationship Id="rId459" Type="http://schemas.openxmlformats.org/officeDocument/2006/relationships/oleObject" Target="embeddings/oleObject253.bin"/><Relationship Id="rId666" Type="http://schemas.openxmlformats.org/officeDocument/2006/relationships/oleObject" Target="embeddings/oleObject360.bin"/><Relationship Id="rId873" Type="http://schemas.openxmlformats.org/officeDocument/2006/relationships/oleObject" Target="embeddings/oleObject493.bin"/><Relationship Id="rId1089" Type="http://schemas.openxmlformats.org/officeDocument/2006/relationships/oleObject" Target="embeddings/oleObject602.bin"/><Relationship Id="rId1296" Type="http://schemas.openxmlformats.org/officeDocument/2006/relationships/oleObject" Target="embeddings/oleObject725.bin"/><Relationship Id="rId1517" Type="http://schemas.openxmlformats.org/officeDocument/2006/relationships/oleObject" Target="embeddings/oleObject839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20.bin"/><Relationship Id="rId319" Type="http://schemas.openxmlformats.org/officeDocument/2006/relationships/image" Target="media/image133.wmf"/><Relationship Id="rId526" Type="http://schemas.openxmlformats.org/officeDocument/2006/relationships/image" Target="media/image231.wmf"/><Relationship Id="rId1156" Type="http://schemas.openxmlformats.org/officeDocument/2006/relationships/oleObject" Target="embeddings/oleObject641.bin"/><Relationship Id="rId1363" Type="http://schemas.openxmlformats.org/officeDocument/2006/relationships/oleObject" Target="embeddings/oleObject759.bin"/><Relationship Id="rId733" Type="http://schemas.openxmlformats.org/officeDocument/2006/relationships/oleObject" Target="embeddings/oleObject398.bin"/><Relationship Id="rId940" Type="http://schemas.openxmlformats.org/officeDocument/2006/relationships/oleObject" Target="embeddings/oleObject527.bin"/><Relationship Id="rId1016" Type="http://schemas.openxmlformats.org/officeDocument/2006/relationships/oleObject" Target="embeddings/oleObject565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204.bin"/><Relationship Id="rId677" Type="http://schemas.openxmlformats.org/officeDocument/2006/relationships/image" Target="media/image301.wmf"/><Relationship Id="rId800" Type="http://schemas.openxmlformats.org/officeDocument/2006/relationships/oleObject" Target="embeddings/oleObject443.bin"/><Relationship Id="rId1223" Type="http://schemas.openxmlformats.org/officeDocument/2006/relationships/image" Target="media/image521.wmf"/><Relationship Id="rId1430" Type="http://schemas.openxmlformats.org/officeDocument/2006/relationships/image" Target="media/image620.wmf"/><Relationship Id="rId1528" Type="http://schemas.openxmlformats.org/officeDocument/2006/relationships/image" Target="media/image668.wmf"/><Relationship Id="rId232" Type="http://schemas.openxmlformats.org/officeDocument/2006/relationships/oleObject" Target="embeddings/oleObject131.bin"/><Relationship Id="rId884" Type="http://schemas.openxmlformats.org/officeDocument/2006/relationships/oleObject" Target="embeddings/oleObject499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92.bin"/><Relationship Id="rId744" Type="http://schemas.openxmlformats.org/officeDocument/2006/relationships/oleObject" Target="embeddings/oleObject404.bin"/><Relationship Id="rId951" Type="http://schemas.openxmlformats.org/officeDocument/2006/relationships/image" Target="media/image405.wmf"/><Relationship Id="rId1167" Type="http://schemas.openxmlformats.org/officeDocument/2006/relationships/oleObject" Target="embeddings/oleObject652.bin"/><Relationship Id="rId1374" Type="http://schemas.openxmlformats.org/officeDocument/2006/relationships/image" Target="media/image594.wmf"/><Relationship Id="rId80" Type="http://schemas.openxmlformats.org/officeDocument/2006/relationships/oleObject" Target="embeddings/oleObject34.bin"/><Relationship Id="rId176" Type="http://schemas.openxmlformats.org/officeDocument/2006/relationships/image" Target="media/image77.wmf"/><Relationship Id="rId383" Type="http://schemas.openxmlformats.org/officeDocument/2006/relationships/image" Target="media/image165.wmf"/><Relationship Id="rId590" Type="http://schemas.openxmlformats.org/officeDocument/2006/relationships/oleObject" Target="embeddings/oleObject319.bin"/><Relationship Id="rId604" Type="http://schemas.openxmlformats.org/officeDocument/2006/relationships/oleObject" Target="embeddings/oleObject326.bin"/><Relationship Id="rId811" Type="http://schemas.openxmlformats.org/officeDocument/2006/relationships/image" Target="media/image350.wmf"/><Relationship Id="rId1027" Type="http://schemas.openxmlformats.org/officeDocument/2006/relationships/image" Target="media/image443.wmf"/><Relationship Id="rId1234" Type="http://schemas.openxmlformats.org/officeDocument/2006/relationships/oleObject" Target="embeddings/oleObject694.bin"/><Relationship Id="rId1441" Type="http://schemas.openxmlformats.org/officeDocument/2006/relationships/oleObject" Target="embeddings/oleObject800.bin"/><Relationship Id="rId243" Type="http://schemas.openxmlformats.org/officeDocument/2006/relationships/image" Target="media/image96.wmf"/><Relationship Id="rId450" Type="http://schemas.openxmlformats.org/officeDocument/2006/relationships/image" Target="media/image193.wmf"/><Relationship Id="rId688" Type="http://schemas.openxmlformats.org/officeDocument/2006/relationships/oleObject" Target="embeddings/oleObject374.bin"/><Relationship Id="rId895" Type="http://schemas.openxmlformats.org/officeDocument/2006/relationships/image" Target="media/image377.wmf"/><Relationship Id="rId909" Type="http://schemas.openxmlformats.org/officeDocument/2006/relationships/image" Target="media/image384.wmf"/><Relationship Id="rId1080" Type="http://schemas.openxmlformats.org/officeDocument/2006/relationships/image" Target="media/image469.wmf"/><Relationship Id="rId1301" Type="http://schemas.openxmlformats.org/officeDocument/2006/relationships/image" Target="media/image560.png"/><Relationship Id="rId1539" Type="http://schemas.openxmlformats.org/officeDocument/2006/relationships/oleObject" Target="embeddings/oleObject850.bin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73.bin"/><Relationship Id="rId548" Type="http://schemas.openxmlformats.org/officeDocument/2006/relationships/image" Target="media/image242.wmf"/><Relationship Id="rId755" Type="http://schemas.openxmlformats.org/officeDocument/2006/relationships/oleObject" Target="embeddings/oleObject409.bin"/><Relationship Id="rId962" Type="http://schemas.openxmlformats.org/officeDocument/2006/relationships/oleObject" Target="embeddings/oleObject538.bin"/><Relationship Id="rId1178" Type="http://schemas.openxmlformats.org/officeDocument/2006/relationships/oleObject" Target="embeddings/oleObject663.bin"/><Relationship Id="rId1385" Type="http://schemas.openxmlformats.org/officeDocument/2006/relationships/oleObject" Target="embeddings/oleObject770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15.bin"/><Relationship Id="rId408" Type="http://schemas.openxmlformats.org/officeDocument/2006/relationships/oleObject" Target="embeddings/oleObject222.bin"/><Relationship Id="rId615" Type="http://schemas.openxmlformats.org/officeDocument/2006/relationships/image" Target="media/image275.wmf"/><Relationship Id="rId822" Type="http://schemas.openxmlformats.org/officeDocument/2006/relationships/oleObject" Target="embeddings/oleObject458.bin"/><Relationship Id="rId1038" Type="http://schemas.openxmlformats.org/officeDocument/2006/relationships/oleObject" Target="embeddings/oleObject576.bin"/><Relationship Id="rId1245" Type="http://schemas.openxmlformats.org/officeDocument/2006/relationships/image" Target="media/image532.wmf"/><Relationship Id="rId1452" Type="http://schemas.openxmlformats.org/officeDocument/2006/relationships/image" Target="media/image631.wmf"/><Relationship Id="rId254" Type="http://schemas.openxmlformats.org/officeDocument/2006/relationships/oleObject" Target="embeddings/oleObject144.bin"/><Relationship Id="rId699" Type="http://schemas.openxmlformats.org/officeDocument/2006/relationships/oleObject" Target="embeddings/oleObject381.bin"/><Relationship Id="rId1091" Type="http://schemas.openxmlformats.org/officeDocument/2006/relationships/oleObject" Target="embeddings/oleObject603.bin"/><Relationship Id="rId1105" Type="http://schemas.openxmlformats.org/officeDocument/2006/relationships/oleObject" Target="embeddings/oleObject610.bin"/><Relationship Id="rId1312" Type="http://schemas.openxmlformats.org/officeDocument/2006/relationships/oleObject" Target="embeddings/oleObject732.bin"/><Relationship Id="rId49" Type="http://schemas.openxmlformats.org/officeDocument/2006/relationships/image" Target="media/image22.wmf"/><Relationship Id="rId114" Type="http://schemas.openxmlformats.org/officeDocument/2006/relationships/image" Target="media/image49.wmf"/><Relationship Id="rId461" Type="http://schemas.openxmlformats.org/officeDocument/2006/relationships/oleObject" Target="embeddings/oleObject254.bin"/><Relationship Id="rId559" Type="http://schemas.openxmlformats.org/officeDocument/2006/relationships/oleObject" Target="embeddings/oleObject303.bin"/><Relationship Id="rId766" Type="http://schemas.openxmlformats.org/officeDocument/2006/relationships/image" Target="media/image339.wmf"/><Relationship Id="rId1189" Type="http://schemas.openxmlformats.org/officeDocument/2006/relationships/image" Target="media/image503.png"/><Relationship Id="rId1396" Type="http://schemas.openxmlformats.org/officeDocument/2006/relationships/oleObject" Target="embeddings/oleObject776.bin"/><Relationship Id="rId198" Type="http://schemas.openxmlformats.org/officeDocument/2006/relationships/image" Target="media/image88.wmf"/><Relationship Id="rId321" Type="http://schemas.openxmlformats.org/officeDocument/2006/relationships/image" Target="media/image134.wmf"/><Relationship Id="rId419" Type="http://schemas.openxmlformats.org/officeDocument/2006/relationships/oleObject" Target="embeddings/oleObject231.bin"/><Relationship Id="rId626" Type="http://schemas.openxmlformats.org/officeDocument/2006/relationships/oleObject" Target="embeddings/oleObject340.bin"/><Relationship Id="rId973" Type="http://schemas.openxmlformats.org/officeDocument/2006/relationships/image" Target="media/image416.wmf"/><Relationship Id="rId1049" Type="http://schemas.openxmlformats.org/officeDocument/2006/relationships/image" Target="media/image454.wmf"/><Relationship Id="rId1256" Type="http://schemas.openxmlformats.org/officeDocument/2006/relationships/oleObject" Target="embeddings/oleObject705.bin"/><Relationship Id="rId833" Type="http://schemas.openxmlformats.org/officeDocument/2006/relationships/oleObject" Target="embeddings/oleObject469.bin"/><Relationship Id="rId1116" Type="http://schemas.openxmlformats.org/officeDocument/2006/relationships/oleObject" Target="embeddings/oleObject619.bin"/><Relationship Id="rId1463" Type="http://schemas.openxmlformats.org/officeDocument/2006/relationships/oleObject" Target="embeddings/oleObject811.bin"/><Relationship Id="rId265" Type="http://schemas.openxmlformats.org/officeDocument/2006/relationships/image" Target="media/image107.wmf"/><Relationship Id="rId472" Type="http://schemas.openxmlformats.org/officeDocument/2006/relationships/image" Target="media/image204.wmf"/><Relationship Id="rId900" Type="http://schemas.openxmlformats.org/officeDocument/2006/relationships/oleObject" Target="embeddings/oleObject507.bin"/><Relationship Id="rId1323" Type="http://schemas.openxmlformats.org/officeDocument/2006/relationships/oleObject" Target="embeddings/oleObject738.bin"/><Relationship Id="rId1530" Type="http://schemas.openxmlformats.org/officeDocument/2006/relationships/image" Target="media/image669.wmf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84.bin"/><Relationship Id="rId777" Type="http://schemas.openxmlformats.org/officeDocument/2006/relationships/oleObject" Target="embeddings/oleObject423.bin"/><Relationship Id="rId984" Type="http://schemas.openxmlformats.org/officeDocument/2006/relationships/oleObject" Target="embeddings/oleObject549.bin"/><Relationship Id="rId637" Type="http://schemas.openxmlformats.org/officeDocument/2006/relationships/oleObject" Target="embeddings/oleObject346.bin"/><Relationship Id="rId844" Type="http://schemas.openxmlformats.org/officeDocument/2006/relationships/image" Target="media/image355.wmf"/><Relationship Id="rId1267" Type="http://schemas.openxmlformats.org/officeDocument/2006/relationships/image" Target="media/image543.wmf"/><Relationship Id="rId1474" Type="http://schemas.openxmlformats.org/officeDocument/2006/relationships/image" Target="media/image642.wmf"/><Relationship Id="rId276" Type="http://schemas.openxmlformats.org/officeDocument/2006/relationships/oleObject" Target="embeddings/oleObject155.bin"/><Relationship Id="rId483" Type="http://schemas.openxmlformats.org/officeDocument/2006/relationships/oleObject" Target="embeddings/oleObject265.bin"/><Relationship Id="rId690" Type="http://schemas.openxmlformats.org/officeDocument/2006/relationships/oleObject" Target="embeddings/oleObject376.bin"/><Relationship Id="rId704" Type="http://schemas.openxmlformats.org/officeDocument/2006/relationships/image" Target="media/image309.wmf"/><Relationship Id="rId911" Type="http://schemas.openxmlformats.org/officeDocument/2006/relationships/image" Target="media/image385.wmf"/><Relationship Id="rId1127" Type="http://schemas.openxmlformats.org/officeDocument/2006/relationships/image" Target="media/image487.png"/><Relationship Id="rId1334" Type="http://schemas.openxmlformats.org/officeDocument/2006/relationships/image" Target="media/image576.wmf"/><Relationship Id="rId1541" Type="http://schemas.openxmlformats.org/officeDocument/2006/relationships/oleObject" Target="embeddings/oleObject852.bin"/><Relationship Id="rId40" Type="http://schemas.openxmlformats.org/officeDocument/2006/relationships/oleObject" Target="embeddings/oleObject14.bin"/><Relationship Id="rId136" Type="http://schemas.openxmlformats.org/officeDocument/2006/relationships/image" Target="media/image60.wmf"/><Relationship Id="rId343" Type="http://schemas.openxmlformats.org/officeDocument/2006/relationships/image" Target="media/image145.wmf"/><Relationship Id="rId550" Type="http://schemas.openxmlformats.org/officeDocument/2006/relationships/image" Target="media/image243.wmf"/><Relationship Id="rId788" Type="http://schemas.openxmlformats.org/officeDocument/2006/relationships/oleObject" Target="embeddings/oleObject434.bin"/><Relationship Id="rId995" Type="http://schemas.openxmlformats.org/officeDocument/2006/relationships/image" Target="media/image427.wmf"/><Relationship Id="rId1180" Type="http://schemas.openxmlformats.org/officeDocument/2006/relationships/oleObject" Target="embeddings/oleObject665.bin"/><Relationship Id="rId1401" Type="http://schemas.openxmlformats.org/officeDocument/2006/relationships/image" Target="media/image607.wmf"/><Relationship Id="rId203" Type="http://schemas.openxmlformats.org/officeDocument/2006/relationships/oleObject" Target="embeddings/oleObject105.bin"/><Relationship Id="rId648" Type="http://schemas.openxmlformats.org/officeDocument/2006/relationships/image" Target="media/image288.wmf"/><Relationship Id="rId855" Type="http://schemas.openxmlformats.org/officeDocument/2006/relationships/oleObject" Target="embeddings/oleObject482.bin"/><Relationship Id="rId1040" Type="http://schemas.openxmlformats.org/officeDocument/2006/relationships/oleObject" Target="embeddings/oleObject577.bin"/><Relationship Id="rId1278" Type="http://schemas.openxmlformats.org/officeDocument/2006/relationships/oleObject" Target="embeddings/oleObject716.bin"/><Relationship Id="rId1485" Type="http://schemas.openxmlformats.org/officeDocument/2006/relationships/image" Target="media/image647.wmf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23.bin"/><Relationship Id="rId494" Type="http://schemas.openxmlformats.org/officeDocument/2006/relationships/image" Target="media/image215.wmf"/><Relationship Id="rId508" Type="http://schemas.openxmlformats.org/officeDocument/2006/relationships/image" Target="media/image222.wmf"/><Relationship Id="rId715" Type="http://schemas.openxmlformats.org/officeDocument/2006/relationships/oleObject" Target="embeddings/oleObject389.bin"/><Relationship Id="rId922" Type="http://schemas.openxmlformats.org/officeDocument/2006/relationships/oleObject" Target="embeddings/oleObject518.bin"/><Relationship Id="rId1138" Type="http://schemas.openxmlformats.org/officeDocument/2006/relationships/image" Target="media/image493.png"/><Relationship Id="rId1345" Type="http://schemas.openxmlformats.org/officeDocument/2006/relationships/oleObject" Target="embeddings/oleObject750.bin"/><Relationship Id="rId1552" Type="http://schemas.openxmlformats.org/officeDocument/2006/relationships/image" Target="media/image677.e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95.bin"/><Relationship Id="rId799" Type="http://schemas.openxmlformats.org/officeDocument/2006/relationships/image" Target="media/image344.wmf"/><Relationship Id="rId1191" Type="http://schemas.openxmlformats.org/officeDocument/2006/relationships/image" Target="media/image505.wmf"/><Relationship Id="rId1205" Type="http://schemas.openxmlformats.org/officeDocument/2006/relationships/image" Target="media/image512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304.bin"/><Relationship Id="rId659" Type="http://schemas.openxmlformats.org/officeDocument/2006/relationships/oleObject" Target="embeddings/oleObject357.bin"/><Relationship Id="rId866" Type="http://schemas.openxmlformats.org/officeDocument/2006/relationships/image" Target="media/image364.wmf"/><Relationship Id="rId1289" Type="http://schemas.openxmlformats.org/officeDocument/2006/relationships/image" Target="media/image554.wmf"/><Relationship Id="rId1412" Type="http://schemas.openxmlformats.org/officeDocument/2006/relationships/oleObject" Target="embeddings/oleObject785.bin"/><Relationship Id="rId1496" Type="http://schemas.openxmlformats.org/officeDocument/2006/relationships/oleObject" Target="embeddings/oleObject828.bin"/><Relationship Id="rId214" Type="http://schemas.openxmlformats.org/officeDocument/2006/relationships/oleObject" Target="embeddings/oleObject114.bin"/><Relationship Id="rId298" Type="http://schemas.openxmlformats.org/officeDocument/2006/relationships/oleObject" Target="embeddings/oleObject167.bin"/><Relationship Id="rId421" Type="http://schemas.openxmlformats.org/officeDocument/2006/relationships/oleObject" Target="embeddings/oleObject232.bin"/><Relationship Id="rId519" Type="http://schemas.openxmlformats.org/officeDocument/2006/relationships/oleObject" Target="embeddings/oleObject283.bin"/><Relationship Id="rId1051" Type="http://schemas.openxmlformats.org/officeDocument/2006/relationships/image" Target="media/image455.wmf"/><Relationship Id="rId1149" Type="http://schemas.openxmlformats.org/officeDocument/2006/relationships/image" Target="media/image498.wmf"/><Relationship Id="rId1356" Type="http://schemas.openxmlformats.org/officeDocument/2006/relationships/image" Target="media/image585.wmf"/><Relationship Id="rId158" Type="http://schemas.openxmlformats.org/officeDocument/2006/relationships/image" Target="media/image71.wmf"/><Relationship Id="rId726" Type="http://schemas.openxmlformats.org/officeDocument/2006/relationships/image" Target="media/image320.wmf"/><Relationship Id="rId933" Type="http://schemas.openxmlformats.org/officeDocument/2006/relationships/image" Target="media/image396.wmf"/><Relationship Id="rId1009" Type="http://schemas.openxmlformats.org/officeDocument/2006/relationships/image" Target="media/image434.wmf"/><Relationship Id="rId62" Type="http://schemas.openxmlformats.org/officeDocument/2006/relationships/oleObject" Target="embeddings/oleObject25.bin"/><Relationship Id="rId365" Type="http://schemas.openxmlformats.org/officeDocument/2006/relationships/image" Target="media/image156.wmf"/><Relationship Id="rId572" Type="http://schemas.openxmlformats.org/officeDocument/2006/relationships/oleObject" Target="embeddings/oleObject310.bin"/><Relationship Id="rId1216" Type="http://schemas.openxmlformats.org/officeDocument/2006/relationships/oleObject" Target="embeddings/oleObject685.bin"/><Relationship Id="rId1423" Type="http://schemas.openxmlformats.org/officeDocument/2006/relationships/oleObject" Target="embeddings/oleObject791.bin"/><Relationship Id="rId225" Type="http://schemas.openxmlformats.org/officeDocument/2006/relationships/oleObject" Target="embeddings/oleObject124.bin"/><Relationship Id="rId432" Type="http://schemas.openxmlformats.org/officeDocument/2006/relationships/image" Target="media/image184.wmf"/><Relationship Id="rId877" Type="http://schemas.openxmlformats.org/officeDocument/2006/relationships/image" Target="media/image368.wmf"/><Relationship Id="rId1062" Type="http://schemas.openxmlformats.org/officeDocument/2006/relationships/image" Target="media/image460.wmf"/><Relationship Id="rId737" Type="http://schemas.openxmlformats.org/officeDocument/2006/relationships/image" Target="media/image325.wmf"/><Relationship Id="rId944" Type="http://schemas.openxmlformats.org/officeDocument/2006/relationships/oleObject" Target="embeddings/oleObject529.bin"/><Relationship Id="rId1367" Type="http://schemas.openxmlformats.org/officeDocument/2006/relationships/oleObject" Target="embeddings/oleObject761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206.bin"/><Relationship Id="rId583" Type="http://schemas.openxmlformats.org/officeDocument/2006/relationships/image" Target="media/image259.wmf"/><Relationship Id="rId790" Type="http://schemas.openxmlformats.org/officeDocument/2006/relationships/oleObject" Target="embeddings/oleObject436.bin"/><Relationship Id="rId804" Type="http://schemas.openxmlformats.org/officeDocument/2006/relationships/oleObject" Target="embeddings/oleObject445.bin"/><Relationship Id="rId1227" Type="http://schemas.openxmlformats.org/officeDocument/2006/relationships/image" Target="media/image523.wmf"/><Relationship Id="rId1434" Type="http://schemas.openxmlformats.org/officeDocument/2006/relationships/image" Target="media/image622.wmf"/><Relationship Id="rId4" Type="http://schemas.openxmlformats.org/officeDocument/2006/relationships/settings" Target="settings.xml"/><Relationship Id="rId236" Type="http://schemas.openxmlformats.org/officeDocument/2006/relationships/oleObject" Target="embeddings/oleObject135.bin"/><Relationship Id="rId443" Type="http://schemas.openxmlformats.org/officeDocument/2006/relationships/oleObject" Target="embeddings/oleObject245.bin"/><Relationship Id="rId650" Type="http://schemas.openxmlformats.org/officeDocument/2006/relationships/image" Target="media/image289.wmf"/><Relationship Id="rId888" Type="http://schemas.openxmlformats.org/officeDocument/2006/relationships/oleObject" Target="embeddings/oleObject501.bin"/><Relationship Id="rId1073" Type="http://schemas.openxmlformats.org/officeDocument/2006/relationships/oleObject" Target="embeddings/oleObject594.bin"/><Relationship Id="rId1280" Type="http://schemas.openxmlformats.org/officeDocument/2006/relationships/oleObject" Target="embeddings/oleObject717.bin"/><Relationship Id="rId1501" Type="http://schemas.openxmlformats.org/officeDocument/2006/relationships/image" Target="media/image655.wmf"/><Relationship Id="rId303" Type="http://schemas.openxmlformats.org/officeDocument/2006/relationships/image" Target="media/image125.wmf"/><Relationship Id="rId748" Type="http://schemas.openxmlformats.org/officeDocument/2006/relationships/oleObject" Target="embeddings/oleObject406.bin"/><Relationship Id="rId955" Type="http://schemas.openxmlformats.org/officeDocument/2006/relationships/image" Target="media/image407.wmf"/><Relationship Id="rId1140" Type="http://schemas.openxmlformats.org/officeDocument/2006/relationships/image" Target="media/image494.wmf"/><Relationship Id="rId1378" Type="http://schemas.openxmlformats.org/officeDocument/2006/relationships/image" Target="media/image596.wmf"/><Relationship Id="rId84" Type="http://schemas.openxmlformats.org/officeDocument/2006/relationships/oleObject" Target="embeddings/oleObject36.bin"/><Relationship Id="rId387" Type="http://schemas.openxmlformats.org/officeDocument/2006/relationships/image" Target="media/image167.wmf"/><Relationship Id="rId510" Type="http://schemas.openxmlformats.org/officeDocument/2006/relationships/image" Target="media/image223.wmf"/><Relationship Id="rId594" Type="http://schemas.openxmlformats.org/officeDocument/2006/relationships/oleObject" Target="embeddings/oleObject321.bin"/><Relationship Id="rId608" Type="http://schemas.openxmlformats.org/officeDocument/2006/relationships/oleObject" Target="embeddings/oleObject328.bin"/><Relationship Id="rId815" Type="http://schemas.openxmlformats.org/officeDocument/2006/relationships/oleObject" Target="embeddings/oleObject451.bin"/><Relationship Id="rId1238" Type="http://schemas.openxmlformats.org/officeDocument/2006/relationships/oleObject" Target="embeddings/oleObject696.bin"/><Relationship Id="rId1445" Type="http://schemas.openxmlformats.org/officeDocument/2006/relationships/oleObject" Target="embeddings/oleObject802.bin"/><Relationship Id="rId247" Type="http://schemas.openxmlformats.org/officeDocument/2006/relationships/image" Target="media/image98.wmf"/><Relationship Id="rId899" Type="http://schemas.openxmlformats.org/officeDocument/2006/relationships/image" Target="media/image379.wmf"/><Relationship Id="rId1000" Type="http://schemas.openxmlformats.org/officeDocument/2006/relationships/oleObject" Target="embeddings/oleObject557.bin"/><Relationship Id="rId1084" Type="http://schemas.openxmlformats.org/officeDocument/2006/relationships/image" Target="media/image471.wmf"/><Relationship Id="rId1305" Type="http://schemas.openxmlformats.org/officeDocument/2006/relationships/image" Target="media/image562.wmf"/><Relationship Id="rId107" Type="http://schemas.openxmlformats.org/officeDocument/2006/relationships/oleObject" Target="embeddings/oleObject53.bin"/><Relationship Id="rId454" Type="http://schemas.openxmlformats.org/officeDocument/2006/relationships/image" Target="media/image195.wmf"/><Relationship Id="rId661" Type="http://schemas.openxmlformats.org/officeDocument/2006/relationships/oleObject" Target="embeddings/oleObject358.bin"/><Relationship Id="rId759" Type="http://schemas.openxmlformats.org/officeDocument/2006/relationships/oleObject" Target="embeddings/oleObject411.bin"/><Relationship Id="rId966" Type="http://schemas.openxmlformats.org/officeDocument/2006/relationships/oleObject" Target="embeddings/oleObject540.bin"/><Relationship Id="rId1291" Type="http://schemas.openxmlformats.org/officeDocument/2006/relationships/image" Target="media/image555.wmf"/><Relationship Id="rId1389" Type="http://schemas.openxmlformats.org/officeDocument/2006/relationships/image" Target="media/image601.wmf"/><Relationship Id="rId1512" Type="http://schemas.openxmlformats.org/officeDocument/2006/relationships/image" Target="media/image660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75.bin"/><Relationship Id="rId398" Type="http://schemas.openxmlformats.org/officeDocument/2006/relationships/oleObject" Target="embeddings/oleObject217.bin"/><Relationship Id="rId521" Type="http://schemas.openxmlformats.org/officeDocument/2006/relationships/oleObject" Target="embeddings/oleObject284.bin"/><Relationship Id="rId619" Type="http://schemas.openxmlformats.org/officeDocument/2006/relationships/oleObject" Target="embeddings/oleObject335.bin"/><Relationship Id="rId1151" Type="http://schemas.openxmlformats.org/officeDocument/2006/relationships/image" Target="media/image499.wmf"/><Relationship Id="rId1249" Type="http://schemas.openxmlformats.org/officeDocument/2006/relationships/image" Target="media/image534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2.wmf"/><Relationship Id="rId826" Type="http://schemas.openxmlformats.org/officeDocument/2006/relationships/oleObject" Target="embeddings/oleObject462.bin"/><Relationship Id="rId1011" Type="http://schemas.openxmlformats.org/officeDocument/2006/relationships/image" Target="media/image435.wmf"/><Relationship Id="rId1109" Type="http://schemas.openxmlformats.org/officeDocument/2006/relationships/oleObject" Target="embeddings/oleObject613.bin"/><Relationship Id="rId1456" Type="http://schemas.openxmlformats.org/officeDocument/2006/relationships/image" Target="media/image633.wmf"/><Relationship Id="rId258" Type="http://schemas.openxmlformats.org/officeDocument/2006/relationships/oleObject" Target="embeddings/oleObject146.bin"/><Relationship Id="rId465" Type="http://schemas.openxmlformats.org/officeDocument/2006/relationships/oleObject" Target="embeddings/oleObject256.bin"/><Relationship Id="rId672" Type="http://schemas.openxmlformats.org/officeDocument/2006/relationships/oleObject" Target="embeddings/oleObject363.bin"/><Relationship Id="rId1095" Type="http://schemas.openxmlformats.org/officeDocument/2006/relationships/oleObject" Target="embeddings/oleObject605.bin"/><Relationship Id="rId1316" Type="http://schemas.openxmlformats.org/officeDocument/2006/relationships/image" Target="media/image567.wmf"/><Relationship Id="rId1523" Type="http://schemas.openxmlformats.org/officeDocument/2006/relationships/oleObject" Target="embeddings/oleObject842.bin"/><Relationship Id="rId22" Type="http://schemas.openxmlformats.org/officeDocument/2006/relationships/oleObject" Target="embeddings/oleObject6.bin"/><Relationship Id="rId118" Type="http://schemas.openxmlformats.org/officeDocument/2006/relationships/image" Target="media/image51.wmf"/><Relationship Id="rId325" Type="http://schemas.openxmlformats.org/officeDocument/2006/relationships/image" Target="media/image136.wmf"/><Relationship Id="rId532" Type="http://schemas.openxmlformats.org/officeDocument/2006/relationships/image" Target="media/image234.wmf"/><Relationship Id="rId977" Type="http://schemas.openxmlformats.org/officeDocument/2006/relationships/image" Target="media/image418.wmf"/><Relationship Id="rId1162" Type="http://schemas.openxmlformats.org/officeDocument/2006/relationships/oleObject" Target="embeddings/oleObject647.bin"/><Relationship Id="rId171" Type="http://schemas.openxmlformats.org/officeDocument/2006/relationships/oleObject" Target="embeddings/oleObject88.bin"/><Relationship Id="rId837" Type="http://schemas.openxmlformats.org/officeDocument/2006/relationships/footer" Target="footer7.xml"/><Relationship Id="rId1022" Type="http://schemas.openxmlformats.org/officeDocument/2006/relationships/oleObject" Target="embeddings/oleObject568.bin"/><Relationship Id="rId1467" Type="http://schemas.openxmlformats.org/officeDocument/2006/relationships/oleObject" Target="embeddings/oleObject813.bin"/><Relationship Id="rId269" Type="http://schemas.openxmlformats.org/officeDocument/2006/relationships/image" Target="media/image109.wmf"/><Relationship Id="rId476" Type="http://schemas.openxmlformats.org/officeDocument/2006/relationships/image" Target="media/image206.wmf"/><Relationship Id="rId683" Type="http://schemas.openxmlformats.org/officeDocument/2006/relationships/oleObject" Target="embeddings/oleObject369.bin"/><Relationship Id="rId890" Type="http://schemas.openxmlformats.org/officeDocument/2006/relationships/oleObject" Target="embeddings/oleObject502.bin"/><Relationship Id="rId904" Type="http://schemas.openxmlformats.org/officeDocument/2006/relationships/oleObject" Target="embeddings/oleObject509.bin"/><Relationship Id="rId1327" Type="http://schemas.openxmlformats.org/officeDocument/2006/relationships/oleObject" Target="embeddings/oleObject740.bin"/><Relationship Id="rId1534" Type="http://schemas.openxmlformats.org/officeDocument/2006/relationships/image" Target="media/image671.png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86.bin"/><Relationship Id="rId543" Type="http://schemas.openxmlformats.org/officeDocument/2006/relationships/oleObject" Target="embeddings/oleObject295.bin"/><Relationship Id="rId988" Type="http://schemas.openxmlformats.org/officeDocument/2006/relationships/oleObject" Target="embeddings/oleObject551.bin"/><Relationship Id="rId1173" Type="http://schemas.openxmlformats.org/officeDocument/2006/relationships/oleObject" Target="embeddings/oleObject658.bin"/><Relationship Id="rId1380" Type="http://schemas.openxmlformats.org/officeDocument/2006/relationships/image" Target="media/image597.wmf"/><Relationship Id="rId182" Type="http://schemas.openxmlformats.org/officeDocument/2006/relationships/image" Target="media/image80.wmf"/><Relationship Id="rId403" Type="http://schemas.openxmlformats.org/officeDocument/2006/relationships/image" Target="media/image175.wmf"/><Relationship Id="rId750" Type="http://schemas.openxmlformats.org/officeDocument/2006/relationships/image" Target="media/image331.wmf"/><Relationship Id="rId848" Type="http://schemas.openxmlformats.org/officeDocument/2006/relationships/image" Target="media/image357.wmf"/><Relationship Id="rId1033" Type="http://schemas.openxmlformats.org/officeDocument/2006/relationships/image" Target="media/image446.wmf"/><Relationship Id="rId1478" Type="http://schemas.openxmlformats.org/officeDocument/2006/relationships/image" Target="media/image644.wmf"/><Relationship Id="rId487" Type="http://schemas.openxmlformats.org/officeDocument/2006/relationships/oleObject" Target="embeddings/oleObject267.bin"/><Relationship Id="rId610" Type="http://schemas.openxmlformats.org/officeDocument/2006/relationships/oleObject" Target="embeddings/oleObject329.bin"/><Relationship Id="rId694" Type="http://schemas.openxmlformats.org/officeDocument/2006/relationships/image" Target="media/image304.wmf"/><Relationship Id="rId708" Type="http://schemas.openxmlformats.org/officeDocument/2006/relationships/image" Target="media/image311.wmf"/><Relationship Id="rId915" Type="http://schemas.openxmlformats.org/officeDocument/2006/relationships/image" Target="media/image387.wmf"/><Relationship Id="rId1240" Type="http://schemas.openxmlformats.org/officeDocument/2006/relationships/oleObject" Target="embeddings/oleObject697.bin"/><Relationship Id="rId1338" Type="http://schemas.openxmlformats.org/officeDocument/2006/relationships/image" Target="media/image577.wmf"/><Relationship Id="rId1545" Type="http://schemas.openxmlformats.org/officeDocument/2006/relationships/oleObject" Target="embeddings/oleObject856.bin"/><Relationship Id="rId347" Type="http://schemas.openxmlformats.org/officeDocument/2006/relationships/image" Target="media/image147.wmf"/><Relationship Id="rId999" Type="http://schemas.openxmlformats.org/officeDocument/2006/relationships/image" Target="media/image429.wmf"/><Relationship Id="rId1100" Type="http://schemas.openxmlformats.org/officeDocument/2006/relationships/image" Target="media/image479.wmf"/><Relationship Id="rId1184" Type="http://schemas.openxmlformats.org/officeDocument/2006/relationships/oleObject" Target="embeddings/oleObject669.bin"/><Relationship Id="rId1405" Type="http://schemas.openxmlformats.org/officeDocument/2006/relationships/image" Target="media/image609.wmf"/><Relationship Id="rId44" Type="http://schemas.openxmlformats.org/officeDocument/2006/relationships/oleObject" Target="embeddings/oleObject16.bin"/><Relationship Id="rId554" Type="http://schemas.openxmlformats.org/officeDocument/2006/relationships/image" Target="media/image245.wmf"/><Relationship Id="rId761" Type="http://schemas.openxmlformats.org/officeDocument/2006/relationships/oleObject" Target="embeddings/oleObject412.bin"/><Relationship Id="rId859" Type="http://schemas.openxmlformats.org/officeDocument/2006/relationships/image" Target="media/image361.wmf"/><Relationship Id="rId1391" Type="http://schemas.openxmlformats.org/officeDocument/2006/relationships/image" Target="media/image602.wmf"/><Relationship Id="rId1489" Type="http://schemas.openxmlformats.org/officeDocument/2006/relationships/image" Target="media/image649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26.bin"/><Relationship Id="rId498" Type="http://schemas.openxmlformats.org/officeDocument/2006/relationships/image" Target="media/image217.wmf"/><Relationship Id="rId621" Type="http://schemas.openxmlformats.org/officeDocument/2006/relationships/oleObject" Target="embeddings/oleObject337.bin"/><Relationship Id="rId1044" Type="http://schemas.openxmlformats.org/officeDocument/2006/relationships/oleObject" Target="embeddings/oleObject579.bin"/><Relationship Id="rId1251" Type="http://schemas.openxmlformats.org/officeDocument/2006/relationships/image" Target="media/image535.wmf"/><Relationship Id="rId1349" Type="http://schemas.openxmlformats.org/officeDocument/2006/relationships/oleObject" Target="embeddings/oleObject752.bin"/><Relationship Id="rId260" Type="http://schemas.openxmlformats.org/officeDocument/2006/relationships/oleObject" Target="embeddings/oleObject147.bin"/><Relationship Id="rId719" Type="http://schemas.openxmlformats.org/officeDocument/2006/relationships/oleObject" Target="embeddings/oleObject391.bin"/><Relationship Id="rId926" Type="http://schemas.openxmlformats.org/officeDocument/2006/relationships/oleObject" Target="embeddings/oleObject520.bin"/><Relationship Id="rId1111" Type="http://schemas.openxmlformats.org/officeDocument/2006/relationships/oleObject" Target="embeddings/oleObject615.bin"/><Relationship Id="rId1556" Type="http://schemas.openxmlformats.org/officeDocument/2006/relationships/image" Target="media/image681.emf"/><Relationship Id="rId55" Type="http://schemas.openxmlformats.org/officeDocument/2006/relationships/image" Target="media/image25.wmf"/><Relationship Id="rId120" Type="http://schemas.openxmlformats.org/officeDocument/2006/relationships/image" Target="media/image52.wmf"/><Relationship Id="rId358" Type="http://schemas.openxmlformats.org/officeDocument/2006/relationships/oleObject" Target="embeddings/oleObject197.bin"/><Relationship Id="rId565" Type="http://schemas.openxmlformats.org/officeDocument/2006/relationships/oleObject" Target="embeddings/oleObject306.bin"/><Relationship Id="rId772" Type="http://schemas.openxmlformats.org/officeDocument/2006/relationships/oleObject" Target="embeddings/oleObject418.bin"/><Relationship Id="rId1195" Type="http://schemas.openxmlformats.org/officeDocument/2006/relationships/image" Target="media/image507.wmf"/><Relationship Id="rId1209" Type="http://schemas.openxmlformats.org/officeDocument/2006/relationships/image" Target="media/image514.wmf"/><Relationship Id="rId1416" Type="http://schemas.openxmlformats.org/officeDocument/2006/relationships/image" Target="media/image613.wmf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35.bin"/><Relationship Id="rId632" Type="http://schemas.openxmlformats.org/officeDocument/2006/relationships/image" Target="media/image280.wmf"/><Relationship Id="rId1055" Type="http://schemas.openxmlformats.org/officeDocument/2006/relationships/oleObject" Target="embeddings/oleObject585.bin"/><Relationship Id="rId1262" Type="http://schemas.openxmlformats.org/officeDocument/2006/relationships/oleObject" Target="embeddings/oleObject708.bin"/><Relationship Id="rId271" Type="http://schemas.openxmlformats.org/officeDocument/2006/relationships/image" Target="media/image110.wmf"/><Relationship Id="rId937" Type="http://schemas.openxmlformats.org/officeDocument/2006/relationships/image" Target="media/image398.wmf"/><Relationship Id="rId1122" Type="http://schemas.openxmlformats.org/officeDocument/2006/relationships/oleObject" Target="embeddings/oleObject624.bin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5.bin"/><Relationship Id="rId369" Type="http://schemas.openxmlformats.org/officeDocument/2006/relationships/image" Target="media/image158.wmf"/><Relationship Id="rId576" Type="http://schemas.openxmlformats.org/officeDocument/2006/relationships/oleObject" Target="embeddings/oleObject312.bin"/><Relationship Id="rId783" Type="http://schemas.openxmlformats.org/officeDocument/2006/relationships/oleObject" Target="embeddings/oleObject429.bin"/><Relationship Id="rId990" Type="http://schemas.openxmlformats.org/officeDocument/2006/relationships/oleObject" Target="embeddings/oleObject552.bin"/><Relationship Id="rId1427" Type="http://schemas.openxmlformats.org/officeDocument/2006/relationships/oleObject" Target="embeddings/oleObject793.bin"/><Relationship Id="rId229" Type="http://schemas.openxmlformats.org/officeDocument/2006/relationships/oleObject" Target="embeddings/oleObject128.bin"/><Relationship Id="rId436" Type="http://schemas.openxmlformats.org/officeDocument/2006/relationships/image" Target="media/image186.wmf"/><Relationship Id="rId643" Type="http://schemas.openxmlformats.org/officeDocument/2006/relationships/oleObject" Target="embeddings/oleObject349.bin"/><Relationship Id="rId1066" Type="http://schemas.openxmlformats.org/officeDocument/2006/relationships/image" Target="media/image462.wmf"/><Relationship Id="rId1273" Type="http://schemas.openxmlformats.org/officeDocument/2006/relationships/image" Target="media/image546.wmf"/><Relationship Id="rId1480" Type="http://schemas.openxmlformats.org/officeDocument/2006/relationships/image" Target="media/image645.wmf"/><Relationship Id="rId850" Type="http://schemas.openxmlformats.org/officeDocument/2006/relationships/image" Target="media/image358.wmf"/><Relationship Id="rId948" Type="http://schemas.openxmlformats.org/officeDocument/2006/relationships/oleObject" Target="embeddings/oleObject531.bin"/><Relationship Id="rId1133" Type="http://schemas.openxmlformats.org/officeDocument/2006/relationships/oleObject" Target="embeddings/oleObject629.bin"/><Relationship Id="rId77" Type="http://schemas.openxmlformats.org/officeDocument/2006/relationships/image" Target="media/image36.wmf"/><Relationship Id="rId282" Type="http://schemas.openxmlformats.org/officeDocument/2006/relationships/image" Target="media/image115.wmf"/><Relationship Id="rId503" Type="http://schemas.openxmlformats.org/officeDocument/2006/relationships/oleObject" Target="embeddings/oleObject275.bin"/><Relationship Id="rId587" Type="http://schemas.openxmlformats.org/officeDocument/2006/relationships/image" Target="media/image261.wmf"/><Relationship Id="rId710" Type="http://schemas.openxmlformats.org/officeDocument/2006/relationships/image" Target="media/image312.wmf"/><Relationship Id="rId808" Type="http://schemas.openxmlformats.org/officeDocument/2006/relationships/oleObject" Target="embeddings/oleObject447.bin"/><Relationship Id="rId1340" Type="http://schemas.openxmlformats.org/officeDocument/2006/relationships/image" Target="media/image578.wmf"/><Relationship Id="rId1438" Type="http://schemas.openxmlformats.org/officeDocument/2006/relationships/image" Target="media/image624.wmf"/><Relationship Id="rId8" Type="http://schemas.openxmlformats.org/officeDocument/2006/relationships/image" Target="media/image1.jpeg"/><Relationship Id="rId142" Type="http://schemas.openxmlformats.org/officeDocument/2006/relationships/image" Target="media/image63.wmf"/><Relationship Id="rId447" Type="http://schemas.openxmlformats.org/officeDocument/2006/relationships/oleObject" Target="embeddings/oleObject247.bin"/><Relationship Id="rId794" Type="http://schemas.openxmlformats.org/officeDocument/2006/relationships/oleObject" Target="embeddings/oleObject440.bin"/><Relationship Id="rId1077" Type="http://schemas.openxmlformats.org/officeDocument/2006/relationships/oleObject" Target="embeddings/oleObject596.bin"/><Relationship Id="rId1200" Type="http://schemas.openxmlformats.org/officeDocument/2006/relationships/oleObject" Target="embeddings/oleObject677.bin"/><Relationship Id="rId654" Type="http://schemas.openxmlformats.org/officeDocument/2006/relationships/image" Target="media/image291.wmf"/><Relationship Id="rId861" Type="http://schemas.openxmlformats.org/officeDocument/2006/relationships/image" Target="media/image362.wmf"/><Relationship Id="rId959" Type="http://schemas.openxmlformats.org/officeDocument/2006/relationships/image" Target="media/image409.wmf"/><Relationship Id="rId1284" Type="http://schemas.openxmlformats.org/officeDocument/2006/relationships/oleObject" Target="embeddings/oleObject719.bin"/><Relationship Id="rId1491" Type="http://schemas.openxmlformats.org/officeDocument/2006/relationships/image" Target="media/image650.wmf"/><Relationship Id="rId1505" Type="http://schemas.openxmlformats.org/officeDocument/2006/relationships/image" Target="media/image657.wmf"/><Relationship Id="rId293" Type="http://schemas.openxmlformats.org/officeDocument/2006/relationships/oleObject" Target="embeddings/oleObject164.bin"/><Relationship Id="rId307" Type="http://schemas.openxmlformats.org/officeDocument/2006/relationships/image" Target="media/image127.wmf"/><Relationship Id="rId514" Type="http://schemas.openxmlformats.org/officeDocument/2006/relationships/image" Target="media/image225.wmf"/><Relationship Id="rId721" Type="http://schemas.openxmlformats.org/officeDocument/2006/relationships/oleObject" Target="embeddings/oleObject392.bin"/><Relationship Id="rId1144" Type="http://schemas.openxmlformats.org/officeDocument/2006/relationships/image" Target="media/image496.wmf"/><Relationship Id="rId1351" Type="http://schemas.openxmlformats.org/officeDocument/2006/relationships/oleObject" Target="embeddings/oleObject753.bin"/><Relationship Id="rId1449" Type="http://schemas.openxmlformats.org/officeDocument/2006/relationships/oleObject" Target="embeddings/oleObject804.bin"/><Relationship Id="rId88" Type="http://schemas.openxmlformats.org/officeDocument/2006/relationships/oleObject" Target="embeddings/oleObject38.bin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98.bin"/><Relationship Id="rId598" Type="http://schemas.openxmlformats.org/officeDocument/2006/relationships/oleObject" Target="embeddings/oleObject323.bin"/><Relationship Id="rId819" Type="http://schemas.openxmlformats.org/officeDocument/2006/relationships/oleObject" Target="embeddings/oleObject455.bin"/><Relationship Id="rId1004" Type="http://schemas.openxmlformats.org/officeDocument/2006/relationships/oleObject" Target="embeddings/oleObject559.bin"/><Relationship Id="rId1211" Type="http://schemas.openxmlformats.org/officeDocument/2006/relationships/image" Target="media/image515.wmf"/><Relationship Id="rId220" Type="http://schemas.openxmlformats.org/officeDocument/2006/relationships/oleObject" Target="embeddings/oleObject119.bin"/><Relationship Id="rId458" Type="http://schemas.openxmlformats.org/officeDocument/2006/relationships/image" Target="media/image197.wmf"/><Relationship Id="rId665" Type="http://schemas.openxmlformats.org/officeDocument/2006/relationships/image" Target="media/image295.wmf"/><Relationship Id="rId872" Type="http://schemas.openxmlformats.org/officeDocument/2006/relationships/oleObject" Target="embeddings/oleObject492.bin"/><Relationship Id="rId1088" Type="http://schemas.openxmlformats.org/officeDocument/2006/relationships/image" Target="media/image473.wmf"/><Relationship Id="rId1295" Type="http://schemas.openxmlformats.org/officeDocument/2006/relationships/image" Target="media/image557.wmf"/><Relationship Id="rId1309" Type="http://schemas.openxmlformats.org/officeDocument/2006/relationships/image" Target="media/image564.wmf"/><Relationship Id="rId1516" Type="http://schemas.openxmlformats.org/officeDocument/2006/relationships/image" Target="media/image662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77.bin"/><Relationship Id="rId525" Type="http://schemas.openxmlformats.org/officeDocument/2006/relationships/oleObject" Target="embeddings/oleObject286.bin"/><Relationship Id="rId732" Type="http://schemas.openxmlformats.org/officeDocument/2006/relationships/image" Target="media/image323.wmf"/><Relationship Id="rId1155" Type="http://schemas.openxmlformats.org/officeDocument/2006/relationships/image" Target="media/image501.png"/><Relationship Id="rId1362" Type="http://schemas.openxmlformats.org/officeDocument/2006/relationships/image" Target="media/image588.wmf"/><Relationship Id="rId99" Type="http://schemas.openxmlformats.org/officeDocument/2006/relationships/image" Target="media/image44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59.wmf"/><Relationship Id="rId1015" Type="http://schemas.openxmlformats.org/officeDocument/2006/relationships/image" Target="media/image437.wmf"/><Relationship Id="rId1222" Type="http://schemas.openxmlformats.org/officeDocument/2006/relationships/oleObject" Target="embeddings/oleObject688.bin"/><Relationship Id="rId469" Type="http://schemas.openxmlformats.org/officeDocument/2006/relationships/oleObject" Target="embeddings/oleObject258.bin"/><Relationship Id="rId676" Type="http://schemas.openxmlformats.org/officeDocument/2006/relationships/oleObject" Target="embeddings/oleObject365.bin"/><Relationship Id="rId883" Type="http://schemas.openxmlformats.org/officeDocument/2006/relationships/image" Target="media/image371.wmf"/><Relationship Id="rId1099" Type="http://schemas.openxmlformats.org/officeDocument/2006/relationships/oleObject" Target="embeddings/oleObject607.bin"/><Relationship Id="rId1527" Type="http://schemas.openxmlformats.org/officeDocument/2006/relationships/oleObject" Target="embeddings/oleObject844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30.bin"/><Relationship Id="rId329" Type="http://schemas.openxmlformats.org/officeDocument/2006/relationships/image" Target="media/image138.wmf"/><Relationship Id="rId536" Type="http://schemas.openxmlformats.org/officeDocument/2006/relationships/image" Target="media/image236.wmf"/><Relationship Id="rId1166" Type="http://schemas.openxmlformats.org/officeDocument/2006/relationships/oleObject" Target="embeddings/oleObject651.bin"/><Relationship Id="rId1373" Type="http://schemas.openxmlformats.org/officeDocument/2006/relationships/oleObject" Target="embeddings/oleObject764.bin"/><Relationship Id="rId175" Type="http://schemas.openxmlformats.org/officeDocument/2006/relationships/oleObject" Target="embeddings/oleObject90.bin"/><Relationship Id="rId743" Type="http://schemas.openxmlformats.org/officeDocument/2006/relationships/image" Target="media/image328.wmf"/><Relationship Id="rId950" Type="http://schemas.openxmlformats.org/officeDocument/2006/relationships/oleObject" Target="embeddings/oleObject532.bin"/><Relationship Id="rId1026" Type="http://schemas.openxmlformats.org/officeDocument/2006/relationships/oleObject" Target="embeddings/oleObject570.bin"/><Relationship Id="rId382" Type="http://schemas.openxmlformats.org/officeDocument/2006/relationships/oleObject" Target="embeddings/oleObject209.bin"/><Relationship Id="rId603" Type="http://schemas.openxmlformats.org/officeDocument/2006/relationships/image" Target="media/image269.wmf"/><Relationship Id="rId687" Type="http://schemas.openxmlformats.org/officeDocument/2006/relationships/oleObject" Target="embeddings/oleObject373.bin"/><Relationship Id="rId810" Type="http://schemas.openxmlformats.org/officeDocument/2006/relationships/oleObject" Target="embeddings/oleObject448.bin"/><Relationship Id="rId908" Type="http://schemas.openxmlformats.org/officeDocument/2006/relationships/oleObject" Target="embeddings/oleObject511.bin"/><Relationship Id="rId1233" Type="http://schemas.openxmlformats.org/officeDocument/2006/relationships/image" Target="media/image526.wmf"/><Relationship Id="rId1440" Type="http://schemas.openxmlformats.org/officeDocument/2006/relationships/image" Target="media/image625.wmf"/><Relationship Id="rId1538" Type="http://schemas.openxmlformats.org/officeDocument/2006/relationships/oleObject" Target="embeddings/oleObject849.bin"/><Relationship Id="rId242" Type="http://schemas.openxmlformats.org/officeDocument/2006/relationships/oleObject" Target="embeddings/oleObject138.bin"/><Relationship Id="rId894" Type="http://schemas.openxmlformats.org/officeDocument/2006/relationships/oleObject" Target="embeddings/oleObject504.bin"/><Relationship Id="rId1177" Type="http://schemas.openxmlformats.org/officeDocument/2006/relationships/oleObject" Target="embeddings/oleObject662.bin"/><Relationship Id="rId1300" Type="http://schemas.openxmlformats.org/officeDocument/2006/relationships/oleObject" Target="embeddings/oleObject727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97.bin"/><Relationship Id="rId754" Type="http://schemas.openxmlformats.org/officeDocument/2006/relationships/image" Target="media/image333.wmf"/><Relationship Id="rId961" Type="http://schemas.openxmlformats.org/officeDocument/2006/relationships/image" Target="media/image410.wmf"/><Relationship Id="rId1384" Type="http://schemas.openxmlformats.org/officeDocument/2006/relationships/image" Target="media/image599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82.wmf"/><Relationship Id="rId393" Type="http://schemas.openxmlformats.org/officeDocument/2006/relationships/image" Target="media/image170.wmf"/><Relationship Id="rId407" Type="http://schemas.openxmlformats.org/officeDocument/2006/relationships/image" Target="media/image177.wmf"/><Relationship Id="rId614" Type="http://schemas.openxmlformats.org/officeDocument/2006/relationships/oleObject" Target="embeddings/oleObject331.bin"/><Relationship Id="rId821" Type="http://schemas.openxmlformats.org/officeDocument/2006/relationships/oleObject" Target="embeddings/oleObject457.bin"/><Relationship Id="rId1037" Type="http://schemas.openxmlformats.org/officeDocument/2006/relationships/image" Target="media/image448.wmf"/><Relationship Id="rId1244" Type="http://schemas.openxmlformats.org/officeDocument/2006/relationships/oleObject" Target="embeddings/oleObject699.bin"/><Relationship Id="rId1451" Type="http://schemas.openxmlformats.org/officeDocument/2006/relationships/oleObject" Target="embeddings/oleObject805.bin"/><Relationship Id="rId253" Type="http://schemas.openxmlformats.org/officeDocument/2006/relationships/image" Target="media/image101.wmf"/><Relationship Id="rId460" Type="http://schemas.openxmlformats.org/officeDocument/2006/relationships/image" Target="media/image198.wmf"/><Relationship Id="rId698" Type="http://schemas.openxmlformats.org/officeDocument/2006/relationships/image" Target="media/image306.wmf"/><Relationship Id="rId919" Type="http://schemas.openxmlformats.org/officeDocument/2006/relationships/image" Target="media/image389.wmf"/><Relationship Id="rId1090" Type="http://schemas.openxmlformats.org/officeDocument/2006/relationships/image" Target="media/image474.wmf"/><Relationship Id="rId1104" Type="http://schemas.openxmlformats.org/officeDocument/2006/relationships/image" Target="media/image481.wmf"/><Relationship Id="rId1311" Type="http://schemas.openxmlformats.org/officeDocument/2006/relationships/image" Target="media/image565.wmf"/><Relationship Id="rId1549" Type="http://schemas.openxmlformats.org/officeDocument/2006/relationships/image" Target="media/image674.emf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8.bin"/><Relationship Id="rId558" Type="http://schemas.openxmlformats.org/officeDocument/2006/relationships/image" Target="media/image247.wmf"/><Relationship Id="rId765" Type="http://schemas.openxmlformats.org/officeDocument/2006/relationships/oleObject" Target="embeddings/oleObject414.bin"/><Relationship Id="rId972" Type="http://schemas.openxmlformats.org/officeDocument/2006/relationships/oleObject" Target="embeddings/oleObject543.bin"/><Relationship Id="rId1188" Type="http://schemas.openxmlformats.org/officeDocument/2006/relationships/image" Target="media/image502.png"/><Relationship Id="rId1395" Type="http://schemas.openxmlformats.org/officeDocument/2006/relationships/image" Target="media/image604.wmf"/><Relationship Id="rId1409" Type="http://schemas.openxmlformats.org/officeDocument/2006/relationships/oleObject" Target="embeddings/oleObject783.bin"/><Relationship Id="rId197" Type="http://schemas.openxmlformats.org/officeDocument/2006/relationships/oleObject" Target="embeddings/oleObject101.bin"/><Relationship Id="rId418" Type="http://schemas.openxmlformats.org/officeDocument/2006/relationships/oleObject" Target="embeddings/oleObject230.bin"/><Relationship Id="rId625" Type="http://schemas.openxmlformats.org/officeDocument/2006/relationships/image" Target="media/image277.wmf"/><Relationship Id="rId832" Type="http://schemas.openxmlformats.org/officeDocument/2006/relationships/oleObject" Target="embeddings/oleObject468.bin"/><Relationship Id="rId1048" Type="http://schemas.openxmlformats.org/officeDocument/2006/relationships/oleObject" Target="embeddings/oleObject581.bin"/><Relationship Id="rId1255" Type="http://schemas.openxmlformats.org/officeDocument/2006/relationships/image" Target="media/image537.wmf"/><Relationship Id="rId1462" Type="http://schemas.openxmlformats.org/officeDocument/2006/relationships/image" Target="media/image636.wmf"/><Relationship Id="rId264" Type="http://schemas.openxmlformats.org/officeDocument/2006/relationships/oleObject" Target="embeddings/oleObject149.bin"/><Relationship Id="rId471" Type="http://schemas.openxmlformats.org/officeDocument/2006/relationships/oleObject" Target="embeddings/oleObject259.bin"/><Relationship Id="rId1115" Type="http://schemas.openxmlformats.org/officeDocument/2006/relationships/image" Target="media/image483.wmf"/><Relationship Id="rId1322" Type="http://schemas.openxmlformats.org/officeDocument/2006/relationships/image" Target="media/image570.wmf"/><Relationship Id="rId59" Type="http://schemas.openxmlformats.org/officeDocument/2006/relationships/image" Target="media/image27.wmf"/><Relationship Id="rId124" Type="http://schemas.openxmlformats.org/officeDocument/2006/relationships/image" Target="media/image54.wmf"/><Relationship Id="rId569" Type="http://schemas.openxmlformats.org/officeDocument/2006/relationships/image" Target="media/image252.wmf"/><Relationship Id="rId776" Type="http://schemas.openxmlformats.org/officeDocument/2006/relationships/oleObject" Target="embeddings/oleObject422.bin"/><Relationship Id="rId983" Type="http://schemas.openxmlformats.org/officeDocument/2006/relationships/image" Target="media/image421.wmf"/><Relationship Id="rId1199" Type="http://schemas.openxmlformats.org/officeDocument/2006/relationships/image" Target="media/image509.wmf"/><Relationship Id="rId331" Type="http://schemas.openxmlformats.org/officeDocument/2006/relationships/image" Target="media/image139.wmf"/><Relationship Id="rId429" Type="http://schemas.openxmlformats.org/officeDocument/2006/relationships/oleObject" Target="embeddings/oleObject238.bin"/><Relationship Id="rId636" Type="http://schemas.openxmlformats.org/officeDocument/2006/relationships/image" Target="media/image282.wmf"/><Relationship Id="rId1059" Type="http://schemas.openxmlformats.org/officeDocument/2006/relationships/oleObject" Target="embeddings/oleObject587.bin"/><Relationship Id="rId1266" Type="http://schemas.openxmlformats.org/officeDocument/2006/relationships/oleObject" Target="embeddings/oleObject710.bin"/><Relationship Id="rId1473" Type="http://schemas.openxmlformats.org/officeDocument/2006/relationships/oleObject" Target="embeddings/oleObject816.bin"/><Relationship Id="rId843" Type="http://schemas.openxmlformats.org/officeDocument/2006/relationships/oleObject" Target="embeddings/oleObject475.bin"/><Relationship Id="rId1126" Type="http://schemas.openxmlformats.org/officeDocument/2006/relationships/oleObject" Target="embeddings/oleObject626.bin"/><Relationship Id="rId275" Type="http://schemas.openxmlformats.org/officeDocument/2006/relationships/image" Target="media/image112.wmf"/><Relationship Id="rId482" Type="http://schemas.openxmlformats.org/officeDocument/2006/relationships/image" Target="media/image209.wmf"/><Relationship Id="rId703" Type="http://schemas.openxmlformats.org/officeDocument/2006/relationships/oleObject" Target="embeddings/oleObject383.bin"/><Relationship Id="rId910" Type="http://schemas.openxmlformats.org/officeDocument/2006/relationships/oleObject" Target="embeddings/oleObject512.bin"/><Relationship Id="rId1333" Type="http://schemas.openxmlformats.org/officeDocument/2006/relationships/oleObject" Target="embeddings/oleObject743.bin"/><Relationship Id="rId1540" Type="http://schemas.openxmlformats.org/officeDocument/2006/relationships/oleObject" Target="embeddings/oleObject851.bin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89.bin"/><Relationship Id="rId787" Type="http://schemas.openxmlformats.org/officeDocument/2006/relationships/oleObject" Target="embeddings/oleObject433.bin"/><Relationship Id="rId994" Type="http://schemas.openxmlformats.org/officeDocument/2006/relationships/oleObject" Target="embeddings/oleObject554.bin"/><Relationship Id="rId1400" Type="http://schemas.openxmlformats.org/officeDocument/2006/relationships/oleObject" Target="embeddings/oleObject778.bin"/><Relationship Id="rId202" Type="http://schemas.openxmlformats.org/officeDocument/2006/relationships/oleObject" Target="embeddings/oleObject104.bin"/><Relationship Id="rId647" Type="http://schemas.openxmlformats.org/officeDocument/2006/relationships/oleObject" Target="embeddings/oleObject351.bin"/><Relationship Id="rId854" Type="http://schemas.openxmlformats.org/officeDocument/2006/relationships/image" Target="media/image359.wmf"/><Relationship Id="rId1277" Type="http://schemas.openxmlformats.org/officeDocument/2006/relationships/image" Target="media/image548.wmf"/><Relationship Id="rId1484" Type="http://schemas.openxmlformats.org/officeDocument/2006/relationships/oleObject" Target="embeddings/oleObject822.bin"/><Relationship Id="rId286" Type="http://schemas.openxmlformats.org/officeDocument/2006/relationships/image" Target="media/image117.wmf"/><Relationship Id="rId493" Type="http://schemas.openxmlformats.org/officeDocument/2006/relationships/oleObject" Target="embeddings/oleObject270.bin"/><Relationship Id="rId507" Type="http://schemas.openxmlformats.org/officeDocument/2006/relationships/oleObject" Target="embeddings/oleObject277.bin"/><Relationship Id="rId714" Type="http://schemas.openxmlformats.org/officeDocument/2006/relationships/image" Target="media/image314.wmf"/><Relationship Id="rId921" Type="http://schemas.openxmlformats.org/officeDocument/2006/relationships/image" Target="media/image390.wmf"/><Relationship Id="rId1137" Type="http://schemas.openxmlformats.org/officeDocument/2006/relationships/oleObject" Target="embeddings/oleObject631.bin"/><Relationship Id="rId1344" Type="http://schemas.openxmlformats.org/officeDocument/2006/relationships/image" Target="media/image579.wmf"/><Relationship Id="rId1551" Type="http://schemas.openxmlformats.org/officeDocument/2006/relationships/image" Target="media/image676.emf"/><Relationship Id="rId50" Type="http://schemas.openxmlformats.org/officeDocument/2006/relationships/oleObject" Target="embeddings/oleObject19.bin"/><Relationship Id="rId146" Type="http://schemas.openxmlformats.org/officeDocument/2006/relationships/image" Target="media/image65.wmf"/><Relationship Id="rId353" Type="http://schemas.openxmlformats.org/officeDocument/2006/relationships/image" Target="media/image150.wmf"/><Relationship Id="rId560" Type="http://schemas.openxmlformats.org/officeDocument/2006/relationships/image" Target="media/image248.wmf"/><Relationship Id="rId798" Type="http://schemas.openxmlformats.org/officeDocument/2006/relationships/oleObject" Target="embeddings/oleObject442.bin"/><Relationship Id="rId1190" Type="http://schemas.openxmlformats.org/officeDocument/2006/relationships/image" Target="media/image504.png"/><Relationship Id="rId1204" Type="http://schemas.openxmlformats.org/officeDocument/2006/relationships/oleObject" Target="embeddings/oleObject679.bin"/><Relationship Id="rId1411" Type="http://schemas.openxmlformats.org/officeDocument/2006/relationships/image" Target="media/image611.wmf"/><Relationship Id="rId213" Type="http://schemas.openxmlformats.org/officeDocument/2006/relationships/oleObject" Target="embeddings/oleObject113.bin"/><Relationship Id="rId420" Type="http://schemas.openxmlformats.org/officeDocument/2006/relationships/image" Target="media/image180.wmf"/><Relationship Id="rId658" Type="http://schemas.openxmlformats.org/officeDocument/2006/relationships/image" Target="media/image293.wmf"/><Relationship Id="rId865" Type="http://schemas.openxmlformats.org/officeDocument/2006/relationships/oleObject" Target="embeddings/oleObject488.bin"/><Relationship Id="rId1050" Type="http://schemas.openxmlformats.org/officeDocument/2006/relationships/oleObject" Target="embeddings/oleObject582.bin"/><Relationship Id="rId1288" Type="http://schemas.openxmlformats.org/officeDocument/2006/relationships/oleObject" Target="embeddings/oleObject721.bin"/><Relationship Id="rId1495" Type="http://schemas.openxmlformats.org/officeDocument/2006/relationships/image" Target="media/image652.wmf"/><Relationship Id="rId1509" Type="http://schemas.openxmlformats.org/officeDocument/2006/relationships/oleObject" Target="embeddings/oleObject835.bin"/><Relationship Id="rId297" Type="http://schemas.openxmlformats.org/officeDocument/2006/relationships/oleObject" Target="embeddings/oleObject166.bin"/><Relationship Id="rId518" Type="http://schemas.openxmlformats.org/officeDocument/2006/relationships/image" Target="media/image227.wmf"/><Relationship Id="rId725" Type="http://schemas.openxmlformats.org/officeDocument/2006/relationships/oleObject" Target="embeddings/oleObject394.bin"/><Relationship Id="rId932" Type="http://schemas.openxmlformats.org/officeDocument/2006/relationships/oleObject" Target="embeddings/oleObject523.bin"/><Relationship Id="rId1148" Type="http://schemas.openxmlformats.org/officeDocument/2006/relationships/oleObject" Target="embeddings/oleObject637.bin"/><Relationship Id="rId1355" Type="http://schemas.openxmlformats.org/officeDocument/2006/relationships/oleObject" Target="embeddings/oleObject755.bin"/><Relationship Id="rId1562" Type="http://schemas.openxmlformats.org/officeDocument/2006/relationships/theme" Target="theme/theme1.xml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200.bin"/><Relationship Id="rId1008" Type="http://schemas.openxmlformats.org/officeDocument/2006/relationships/oleObject" Target="embeddings/oleObject561.bin"/><Relationship Id="rId1215" Type="http://schemas.openxmlformats.org/officeDocument/2006/relationships/image" Target="media/image517.wmf"/><Relationship Id="rId1422" Type="http://schemas.openxmlformats.org/officeDocument/2006/relationships/image" Target="media/image616.wmf"/><Relationship Id="rId61" Type="http://schemas.openxmlformats.org/officeDocument/2006/relationships/image" Target="media/image28.wmf"/><Relationship Id="rId571" Type="http://schemas.openxmlformats.org/officeDocument/2006/relationships/image" Target="media/image253.wmf"/><Relationship Id="rId669" Type="http://schemas.openxmlformats.org/officeDocument/2006/relationships/image" Target="media/image297.wmf"/><Relationship Id="rId876" Type="http://schemas.openxmlformats.org/officeDocument/2006/relationships/oleObject" Target="embeddings/oleObject495.bin"/><Relationship Id="rId1299" Type="http://schemas.openxmlformats.org/officeDocument/2006/relationships/image" Target="media/image55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3.bin"/><Relationship Id="rId431" Type="http://schemas.openxmlformats.org/officeDocument/2006/relationships/oleObject" Target="embeddings/oleObject239.bin"/><Relationship Id="rId529" Type="http://schemas.openxmlformats.org/officeDocument/2006/relationships/oleObject" Target="embeddings/oleObject288.bin"/><Relationship Id="rId736" Type="http://schemas.openxmlformats.org/officeDocument/2006/relationships/oleObject" Target="embeddings/oleObject400.bin"/><Relationship Id="rId1061" Type="http://schemas.openxmlformats.org/officeDocument/2006/relationships/oleObject" Target="embeddings/oleObject588.bin"/><Relationship Id="rId1159" Type="http://schemas.openxmlformats.org/officeDocument/2006/relationships/oleObject" Target="embeddings/oleObject644.bin"/><Relationship Id="rId1366" Type="http://schemas.openxmlformats.org/officeDocument/2006/relationships/image" Target="media/image590.wmf"/><Relationship Id="rId168" Type="http://schemas.openxmlformats.org/officeDocument/2006/relationships/oleObject" Target="embeddings/oleObject86.bin"/><Relationship Id="rId943" Type="http://schemas.openxmlformats.org/officeDocument/2006/relationships/image" Target="media/image401.wmf"/><Relationship Id="rId1019" Type="http://schemas.openxmlformats.org/officeDocument/2006/relationships/image" Target="media/image439.wmf"/><Relationship Id="rId72" Type="http://schemas.openxmlformats.org/officeDocument/2006/relationships/oleObject" Target="embeddings/oleObject30.bin"/><Relationship Id="rId375" Type="http://schemas.openxmlformats.org/officeDocument/2006/relationships/image" Target="media/image161.wmf"/><Relationship Id="rId582" Type="http://schemas.openxmlformats.org/officeDocument/2006/relationships/oleObject" Target="embeddings/oleObject315.bin"/><Relationship Id="rId803" Type="http://schemas.openxmlformats.org/officeDocument/2006/relationships/image" Target="media/image346.wmf"/><Relationship Id="rId1226" Type="http://schemas.openxmlformats.org/officeDocument/2006/relationships/oleObject" Target="embeddings/oleObject690.bin"/><Relationship Id="rId1433" Type="http://schemas.openxmlformats.org/officeDocument/2006/relationships/oleObject" Target="embeddings/oleObject796.bin"/><Relationship Id="rId3" Type="http://schemas.openxmlformats.org/officeDocument/2006/relationships/styles" Target="styles.xml"/><Relationship Id="rId235" Type="http://schemas.openxmlformats.org/officeDocument/2006/relationships/oleObject" Target="embeddings/oleObject134.bin"/><Relationship Id="rId442" Type="http://schemas.openxmlformats.org/officeDocument/2006/relationships/image" Target="media/image189.wmf"/><Relationship Id="rId887" Type="http://schemas.openxmlformats.org/officeDocument/2006/relationships/image" Target="media/image373.wmf"/><Relationship Id="rId1072" Type="http://schemas.openxmlformats.org/officeDocument/2006/relationships/image" Target="media/image465.wmf"/><Relationship Id="rId1500" Type="http://schemas.openxmlformats.org/officeDocument/2006/relationships/oleObject" Target="embeddings/oleObject830.bin"/><Relationship Id="rId302" Type="http://schemas.openxmlformats.org/officeDocument/2006/relationships/oleObject" Target="embeddings/oleObject169.bin"/><Relationship Id="rId747" Type="http://schemas.openxmlformats.org/officeDocument/2006/relationships/image" Target="media/image330.wmf"/><Relationship Id="rId954" Type="http://schemas.openxmlformats.org/officeDocument/2006/relationships/oleObject" Target="embeddings/oleObject534.bin"/><Relationship Id="rId1377" Type="http://schemas.openxmlformats.org/officeDocument/2006/relationships/oleObject" Target="embeddings/oleObject766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11.bin"/><Relationship Id="rId593" Type="http://schemas.openxmlformats.org/officeDocument/2006/relationships/image" Target="media/image264.wmf"/><Relationship Id="rId607" Type="http://schemas.openxmlformats.org/officeDocument/2006/relationships/image" Target="media/image271.wmf"/><Relationship Id="rId814" Type="http://schemas.openxmlformats.org/officeDocument/2006/relationships/oleObject" Target="embeddings/oleObject450.bin"/><Relationship Id="rId1237" Type="http://schemas.openxmlformats.org/officeDocument/2006/relationships/image" Target="media/image528.wmf"/><Relationship Id="rId1444" Type="http://schemas.openxmlformats.org/officeDocument/2006/relationships/image" Target="media/image627.wmf"/><Relationship Id="rId246" Type="http://schemas.openxmlformats.org/officeDocument/2006/relationships/oleObject" Target="embeddings/oleObject140.bin"/><Relationship Id="rId453" Type="http://schemas.openxmlformats.org/officeDocument/2006/relationships/oleObject" Target="embeddings/oleObject250.bin"/><Relationship Id="rId660" Type="http://schemas.openxmlformats.org/officeDocument/2006/relationships/image" Target="media/image294.wmf"/><Relationship Id="rId898" Type="http://schemas.openxmlformats.org/officeDocument/2006/relationships/oleObject" Target="embeddings/oleObject506.bin"/><Relationship Id="rId1083" Type="http://schemas.openxmlformats.org/officeDocument/2006/relationships/oleObject" Target="embeddings/oleObject599.bin"/><Relationship Id="rId1290" Type="http://schemas.openxmlformats.org/officeDocument/2006/relationships/oleObject" Target="embeddings/oleObject722.bin"/><Relationship Id="rId1304" Type="http://schemas.openxmlformats.org/officeDocument/2006/relationships/oleObject" Target="embeddings/oleObject728.bin"/><Relationship Id="rId1511" Type="http://schemas.openxmlformats.org/officeDocument/2006/relationships/oleObject" Target="embeddings/oleObject836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30.wmf"/><Relationship Id="rId758" Type="http://schemas.openxmlformats.org/officeDocument/2006/relationships/image" Target="media/image335.wmf"/><Relationship Id="rId965" Type="http://schemas.openxmlformats.org/officeDocument/2006/relationships/image" Target="media/image412.wmf"/><Relationship Id="rId1150" Type="http://schemas.openxmlformats.org/officeDocument/2006/relationships/oleObject" Target="embeddings/oleObject638.bin"/><Relationship Id="rId1388" Type="http://schemas.openxmlformats.org/officeDocument/2006/relationships/oleObject" Target="embeddings/oleObject772.bin"/><Relationship Id="rId10" Type="http://schemas.openxmlformats.org/officeDocument/2006/relationships/footer" Target="footer2.xml"/><Relationship Id="rId94" Type="http://schemas.openxmlformats.org/officeDocument/2006/relationships/oleObject" Target="embeddings/oleObject42.bin"/><Relationship Id="rId397" Type="http://schemas.openxmlformats.org/officeDocument/2006/relationships/image" Target="media/image172.wmf"/><Relationship Id="rId520" Type="http://schemas.openxmlformats.org/officeDocument/2006/relationships/image" Target="media/image228.wmf"/><Relationship Id="rId618" Type="http://schemas.openxmlformats.org/officeDocument/2006/relationships/oleObject" Target="embeddings/oleObject334.bin"/><Relationship Id="rId825" Type="http://schemas.openxmlformats.org/officeDocument/2006/relationships/oleObject" Target="embeddings/oleObject461.bin"/><Relationship Id="rId1248" Type="http://schemas.openxmlformats.org/officeDocument/2006/relationships/oleObject" Target="embeddings/oleObject701.bin"/><Relationship Id="rId1455" Type="http://schemas.openxmlformats.org/officeDocument/2006/relationships/oleObject" Target="embeddings/oleObject807.bin"/><Relationship Id="rId257" Type="http://schemas.openxmlformats.org/officeDocument/2006/relationships/image" Target="media/image103.wmf"/><Relationship Id="rId464" Type="http://schemas.openxmlformats.org/officeDocument/2006/relationships/image" Target="media/image200.wmf"/><Relationship Id="rId1010" Type="http://schemas.openxmlformats.org/officeDocument/2006/relationships/oleObject" Target="embeddings/oleObject562.bin"/><Relationship Id="rId1094" Type="http://schemas.openxmlformats.org/officeDocument/2006/relationships/image" Target="media/image476.wmf"/><Relationship Id="rId1108" Type="http://schemas.openxmlformats.org/officeDocument/2006/relationships/oleObject" Target="embeddings/oleObject612.bin"/><Relationship Id="rId1315" Type="http://schemas.openxmlformats.org/officeDocument/2006/relationships/oleObject" Target="embeddings/oleObject734.bin"/><Relationship Id="rId117" Type="http://schemas.openxmlformats.org/officeDocument/2006/relationships/oleObject" Target="embeddings/oleObject58.bin"/><Relationship Id="rId671" Type="http://schemas.openxmlformats.org/officeDocument/2006/relationships/image" Target="media/image298.wmf"/><Relationship Id="rId769" Type="http://schemas.openxmlformats.org/officeDocument/2006/relationships/oleObject" Target="embeddings/oleObject416.bin"/><Relationship Id="rId976" Type="http://schemas.openxmlformats.org/officeDocument/2006/relationships/oleObject" Target="embeddings/oleObject545.bin"/><Relationship Id="rId1399" Type="http://schemas.openxmlformats.org/officeDocument/2006/relationships/image" Target="media/image606.wmf"/><Relationship Id="rId324" Type="http://schemas.openxmlformats.org/officeDocument/2006/relationships/oleObject" Target="embeddings/oleObject180.bin"/><Relationship Id="rId531" Type="http://schemas.openxmlformats.org/officeDocument/2006/relationships/oleObject" Target="embeddings/oleObject289.bin"/><Relationship Id="rId629" Type="http://schemas.openxmlformats.org/officeDocument/2006/relationships/oleObject" Target="embeddings/oleObject342.bin"/><Relationship Id="rId1161" Type="http://schemas.openxmlformats.org/officeDocument/2006/relationships/oleObject" Target="embeddings/oleObject646.bin"/><Relationship Id="rId1259" Type="http://schemas.openxmlformats.org/officeDocument/2006/relationships/image" Target="media/image539.wmf"/><Relationship Id="rId1466" Type="http://schemas.openxmlformats.org/officeDocument/2006/relationships/image" Target="media/image638.wmf"/><Relationship Id="rId836" Type="http://schemas.openxmlformats.org/officeDocument/2006/relationships/oleObject" Target="embeddings/oleObject472.bin"/><Relationship Id="rId1021" Type="http://schemas.openxmlformats.org/officeDocument/2006/relationships/image" Target="media/image440.wmf"/><Relationship Id="rId1119" Type="http://schemas.openxmlformats.org/officeDocument/2006/relationships/oleObject" Target="embeddings/oleObject622.bin"/><Relationship Id="rId903" Type="http://schemas.openxmlformats.org/officeDocument/2006/relationships/image" Target="media/image381.wmf"/><Relationship Id="rId1326" Type="http://schemas.openxmlformats.org/officeDocument/2006/relationships/image" Target="media/image572.wmf"/><Relationship Id="rId1533" Type="http://schemas.openxmlformats.org/officeDocument/2006/relationships/image" Target="media/image670.png"/><Relationship Id="rId32" Type="http://schemas.openxmlformats.org/officeDocument/2006/relationships/oleObject" Target="embeddings/oleObject10.bin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57.bin"/><Relationship Id="rId486" Type="http://schemas.openxmlformats.org/officeDocument/2006/relationships/image" Target="media/image211.wmf"/><Relationship Id="rId693" Type="http://schemas.openxmlformats.org/officeDocument/2006/relationships/footer" Target="footer5.xml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91.bin"/><Relationship Id="rId553" Type="http://schemas.openxmlformats.org/officeDocument/2006/relationships/oleObject" Target="embeddings/oleObject300.bin"/><Relationship Id="rId760" Type="http://schemas.openxmlformats.org/officeDocument/2006/relationships/image" Target="media/image336.wmf"/><Relationship Id="rId998" Type="http://schemas.openxmlformats.org/officeDocument/2006/relationships/oleObject" Target="embeddings/oleObject556.bin"/><Relationship Id="rId1183" Type="http://schemas.openxmlformats.org/officeDocument/2006/relationships/oleObject" Target="embeddings/oleObject668.bin"/><Relationship Id="rId1390" Type="http://schemas.openxmlformats.org/officeDocument/2006/relationships/oleObject" Target="embeddings/oleObject773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5.bin"/><Relationship Id="rId858" Type="http://schemas.openxmlformats.org/officeDocument/2006/relationships/oleObject" Target="embeddings/oleObject484.bin"/><Relationship Id="rId1043" Type="http://schemas.openxmlformats.org/officeDocument/2006/relationships/image" Target="media/image451.wmf"/><Relationship Id="rId1488" Type="http://schemas.openxmlformats.org/officeDocument/2006/relationships/oleObject" Target="embeddings/oleObject824.bin"/><Relationship Id="rId620" Type="http://schemas.openxmlformats.org/officeDocument/2006/relationships/oleObject" Target="embeddings/oleObject336.bin"/><Relationship Id="rId718" Type="http://schemas.openxmlformats.org/officeDocument/2006/relationships/image" Target="media/image316.wmf"/><Relationship Id="rId925" Type="http://schemas.openxmlformats.org/officeDocument/2006/relationships/image" Target="media/image392.wmf"/><Relationship Id="rId1250" Type="http://schemas.openxmlformats.org/officeDocument/2006/relationships/oleObject" Target="embeddings/oleObject702.bin"/><Relationship Id="rId1348" Type="http://schemas.openxmlformats.org/officeDocument/2006/relationships/image" Target="media/image581.wmf"/><Relationship Id="rId1555" Type="http://schemas.openxmlformats.org/officeDocument/2006/relationships/image" Target="media/image680.emf"/><Relationship Id="rId1110" Type="http://schemas.openxmlformats.org/officeDocument/2006/relationships/oleObject" Target="embeddings/oleObject614.bin"/><Relationship Id="rId1208" Type="http://schemas.openxmlformats.org/officeDocument/2006/relationships/oleObject" Target="embeddings/oleObject681.bin"/><Relationship Id="rId1415" Type="http://schemas.openxmlformats.org/officeDocument/2006/relationships/oleObject" Target="embeddings/oleObject787.bin"/><Relationship Id="rId54" Type="http://schemas.openxmlformats.org/officeDocument/2006/relationships/oleObject" Target="embeddings/oleObject21.bin"/><Relationship Id="rId270" Type="http://schemas.openxmlformats.org/officeDocument/2006/relationships/oleObject" Target="embeddings/oleObject152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202.bin"/><Relationship Id="rId575" Type="http://schemas.openxmlformats.org/officeDocument/2006/relationships/image" Target="media/image255.wmf"/><Relationship Id="rId782" Type="http://schemas.openxmlformats.org/officeDocument/2006/relationships/oleObject" Target="embeddings/oleObject428.bin"/><Relationship Id="rId228" Type="http://schemas.openxmlformats.org/officeDocument/2006/relationships/oleObject" Target="embeddings/oleObject127.bin"/><Relationship Id="rId435" Type="http://schemas.openxmlformats.org/officeDocument/2006/relationships/oleObject" Target="embeddings/oleObject241.bin"/><Relationship Id="rId642" Type="http://schemas.openxmlformats.org/officeDocument/2006/relationships/image" Target="media/image285.wmf"/><Relationship Id="rId1065" Type="http://schemas.openxmlformats.org/officeDocument/2006/relationships/oleObject" Target="embeddings/oleObject590.bin"/><Relationship Id="rId1272" Type="http://schemas.openxmlformats.org/officeDocument/2006/relationships/oleObject" Target="embeddings/oleObject713.bin"/><Relationship Id="rId502" Type="http://schemas.openxmlformats.org/officeDocument/2006/relationships/image" Target="media/image219.wmf"/><Relationship Id="rId947" Type="http://schemas.openxmlformats.org/officeDocument/2006/relationships/image" Target="media/image403.wmf"/><Relationship Id="rId1132" Type="http://schemas.openxmlformats.org/officeDocument/2006/relationships/image" Target="media/image490.wmf"/><Relationship Id="rId76" Type="http://schemas.openxmlformats.org/officeDocument/2006/relationships/oleObject" Target="embeddings/oleObject32.bin"/><Relationship Id="rId807" Type="http://schemas.openxmlformats.org/officeDocument/2006/relationships/image" Target="media/image348.wmf"/><Relationship Id="rId1437" Type="http://schemas.openxmlformats.org/officeDocument/2006/relationships/oleObject" Target="embeddings/oleObject798.bin"/><Relationship Id="rId1504" Type="http://schemas.openxmlformats.org/officeDocument/2006/relationships/oleObject" Target="embeddings/oleObject832.bin"/><Relationship Id="rId292" Type="http://schemas.openxmlformats.org/officeDocument/2006/relationships/image" Target="media/image120.wmf"/><Relationship Id="rId597" Type="http://schemas.openxmlformats.org/officeDocument/2006/relationships/image" Target="media/image266.wmf"/><Relationship Id="rId152" Type="http://schemas.openxmlformats.org/officeDocument/2006/relationships/image" Target="media/image68.wmf"/><Relationship Id="rId457" Type="http://schemas.openxmlformats.org/officeDocument/2006/relationships/oleObject" Target="embeddings/oleObject252.bin"/><Relationship Id="rId1087" Type="http://schemas.openxmlformats.org/officeDocument/2006/relationships/oleObject" Target="embeddings/oleObject601.bin"/><Relationship Id="rId1294" Type="http://schemas.openxmlformats.org/officeDocument/2006/relationships/oleObject" Target="embeddings/oleObject724.bin"/><Relationship Id="rId664" Type="http://schemas.openxmlformats.org/officeDocument/2006/relationships/oleObject" Target="embeddings/oleObject359.bin"/><Relationship Id="rId871" Type="http://schemas.openxmlformats.org/officeDocument/2006/relationships/oleObject" Target="embeddings/oleObject491.bin"/><Relationship Id="rId969" Type="http://schemas.openxmlformats.org/officeDocument/2006/relationships/image" Target="media/image414.wmf"/><Relationship Id="rId317" Type="http://schemas.openxmlformats.org/officeDocument/2006/relationships/image" Target="media/image132.wmf"/><Relationship Id="rId524" Type="http://schemas.openxmlformats.org/officeDocument/2006/relationships/image" Target="media/image230.wmf"/><Relationship Id="rId731" Type="http://schemas.openxmlformats.org/officeDocument/2006/relationships/oleObject" Target="embeddings/oleObject397.bin"/><Relationship Id="rId1154" Type="http://schemas.openxmlformats.org/officeDocument/2006/relationships/oleObject" Target="embeddings/oleObject640.bin"/><Relationship Id="rId1361" Type="http://schemas.openxmlformats.org/officeDocument/2006/relationships/oleObject" Target="embeddings/oleObject758.bin"/><Relationship Id="rId1459" Type="http://schemas.openxmlformats.org/officeDocument/2006/relationships/oleObject" Target="embeddings/oleObject809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65.bin"/><Relationship Id="rId1014" Type="http://schemas.openxmlformats.org/officeDocument/2006/relationships/oleObject" Target="embeddings/oleObject564.bin"/><Relationship Id="rId1221" Type="http://schemas.openxmlformats.org/officeDocument/2006/relationships/image" Target="media/image520.wmf"/><Relationship Id="rId1319" Type="http://schemas.openxmlformats.org/officeDocument/2006/relationships/oleObject" Target="embeddings/oleObject736.bin"/><Relationship Id="rId1526" Type="http://schemas.openxmlformats.org/officeDocument/2006/relationships/image" Target="media/image667.wmf"/><Relationship Id="rId25" Type="http://schemas.openxmlformats.org/officeDocument/2006/relationships/image" Target="media/image9.wmf"/><Relationship Id="rId174" Type="http://schemas.openxmlformats.org/officeDocument/2006/relationships/image" Target="media/image76.wmf"/><Relationship Id="rId381" Type="http://schemas.openxmlformats.org/officeDocument/2006/relationships/image" Target="media/image164.wmf"/><Relationship Id="rId241" Type="http://schemas.openxmlformats.org/officeDocument/2006/relationships/image" Target="media/image95.wmf"/><Relationship Id="rId479" Type="http://schemas.openxmlformats.org/officeDocument/2006/relationships/oleObject" Target="embeddings/oleObject263.bin"/><Relationship Id="rId686" Type="http://schemas.openxmlformats.org/officeDocument/2006/relationships/oleObject" Target="embeddings/oleObject372.bin"/><Relationship Id="rId893" Type="http://schemas.openxmlformats.org/officeDocument/2006/relationships/image" Target="media/image376.wmf"/><Relationship Id="rId339" Type="http://schemas.openxmlformats.org/officeDocument/2006/relationships/image" Target="media/image143.wmf"/><Relationship Id="rId546" Type="http://schemas.openxmlformats.org/officeDocument/2006/relationships/image" Target="media/image241.wmf"/><Relationship Id="rId753" Type="http://schemas.openxmlformats.org/officeDocument/2006/relationships/oleObject" Target="embeddings/oleObject408.bin"/><Relationship Id="rId1176" Type="http://schemas.openxmlformats.org/officeDocument/2006/relationships/oleObject" Target="embeddings/oleObject661.bin"/><Relationship Id="rId1383" Type="http://schemas.openxmlformats.org/officeDocument/2006/relationships/oleObject" Target="embeddings/oleObject769.bin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21.bin"/><Relationship Id="rId960" Type="http://schemas.openxmlformats.org/officeDocument/2006/relationships/oleObject" Target="embeddings/oleObject537.bin"/><Relationship Id="rId1036" Type="http://schemas.openxmlformats.org/officeDocument/2006/relationships/oleObject" Target="embeddings/oleObject575.bin"/><Relationship Id="rId1243" Type="http://schemas.openxmlformats.org/officeDocument/2006/relationships/image" Target="media/image531.wmf"/><Relationship Id="rId613" Type="http://schemas.openxmlformats.org/officeDocument/2006/relationships/image" Target="media/image274.wmf"/><Relationship Id="rId820" Type="http://schemas.openxmlformats.org/officeDocument/2006/relationships/oleObject" Target="embeddings/oleObject456.bin"/><Relationship Id="rId918" Type="http://schemas.openxmlformats.org/officeDocument/2006/relationships/oleObject" Target="embeddings/oleObject516.bin"/><Relationship Id="rId1450" Type="http://schemas.openxmlformats.org/officeDocument/2006/relationships/image" Target="media/image630.wmf"/><Relationship Id="rId1548" Type="http://schemas.openxmlformats.org/officeDocument/2006/relationships/image" Target="media/image673.emf"/><Relationship Id="rId1103" Type="http://schemas.openxmlformats.org/officeDocument/2006/relationships/oleObject" Target="embeddings/oleObject609.bin"/><Relationship Id="rId1310" Type="http://schemas.openxmlformats.org/officeDocument/2006/relationships/oleObject" Target="embeddings/oleObject731.bin"/><Relationship Id="rId1408" Type="http://schemas.openxmlformats.org/officeDocument/2006/relationships/oleObject" Target="embeddings/oleObject782.bin"/><Relationship Id="rId47" Type="http://schemas.openxmlformats.org/officeDocument/2006/relationships/image" Target="media/image21.wmf"/><Relationship Id="rId196" Type="http://schemas.openxmlformats.org/officeDocument/2006/relationships/image" Target="media/image87.wmf"/><Relationship Id="rId263" Type="http://schemas.openxmlformats.org/officeDocument/2006/relationships/image" Target="media/image106.wmf"/><Relationship Id="rId470" Type="http://schemas.openxmlformats.org/officeDocument/2006/relationships/image" Target="media/image203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83.bin"/><Relationship Id="rId568" Type="http://schemas.openxmlformats.org/officeDocument/2006/relationships/oleObject" Target="embeddings/oleObject308.bin"/><Relationship Id="rId775" Type="http://schemas.openxmlformats.org/officeDocument/2006/relationships/oleObject" Target="embeddings/oleObject421.bin"/><Relationship Id="rId982" Type="http://schemas.openxmlformats.org/officeDocument/2006/relationships/oleObject" Target="embeddings/oleObject548.bin"/><Relationship Id="rId1198" Type="http://schemas.openxmlformats.org/officeDocument/2006/relationships/oleObject" Target="embeddings/oleObject676.bin"/><Relationship Id="rId428" Type="http://schemas.openxmlformats.org/officeDocument/2006/relationships/image" Target="media/image182.wmf"/><Relationship Id="rId635" Type="http://schemas.openxmlformats.org/officeDocument/2006/relationships/oleObject" Target="embeddings/oleObject345.bin"/><Relationship Id="rId842" Type="http://schemas.openxmlformats.org/officeDocument/2006/relationships/image" Target="media/image354.wmf"/><Relationship Id="rId1058" Type="http://schemas.openxmlformats.org/officeDocument/2006/relationships/image" Target="media/image458.wmf"/><Relationship Id="rId1265" Type="http://schemas.openxmlformats.org/officeDocument/2006/relationships/image" Target="media/image542.wmf"/><Relationship Id="rId1472" Type="http://schemas.openxmlformats.org/officeDocument/2006/relationships/image" Target="media/image641.wmf"/><Relationship Id="rId702" Type="http://schemas.openxmlformats.org/officeDocument/2006/relationships/image" Target="media/image308.wmf"/><Relationship Id="rId1125" Type="http://schemas.openxmlformats.org/officeDocument/2006/relationships/image" Target="media/image486.wmf"/><Relationship Id="rId1332" Type="http://schemas.openxmlformats.org/officeDocument/2006/relationships/image" Target="media/image575.wmf"/><Relationship Id="rId69" Type="http://schemas.openxmlformats.org/officeDocument/2006/relationships/image" Target="media/image32.wmf"/><Relationship Id="rId285" Type="http://schemas.openxmlformats.org/officeDocument/2006/relationships/oleObject" Target="embeddings/oleObject160.bin"/><Relationship Id="rId492" Type="http://schemas.openxmlformats.org/officeDocument/2006/relationships/image" Target="media/image214.wmf"/><Relationship Id="rId797" Type="http://schemas.openxmlformats.org/officeDocument/2006/relationships/image" Target="media/image343.wmf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94.bin"/><Relationship Id="rId1287" Type="http://schemas.openxmlformats.org/officeDocument/2006/relationships/image" Target="media/image553.wmf"/><Relationship Id="rId212" Type="http://schemas.openxmlformats.org/officeDocument/2006/relationships/oleObject" Target="embeddings/oleObject112.bin"/><Relationship Id="rId657" Type="http://schemas.openxmlformats.org/officeDocument/2006/relationships/oleObject" Target="embeddings/oleObject356.bin"/><Relationship Id="rId864" Type="http://schemas.openxmlformats.org/officeDocument/2006/relationships/image" Target="media/image363.wmf"/><Relationship Id="rId1494" Type="http://schemas.openxmlformats.org/officeDocument/2006/relationships/oleObject" Target="embeddings/oleObject827.bin"/><Relationship Id="rId517" Type="http://schemas.openxmlformats.org/officeDocument/2006/relationships/oleObject" Target="embeddings/oleObject282.bin"/><Relationship Id="rId724" Type="http://schemas.openxmlformats.org/officeDocument/2006/relationships/image" Target="media/image319.wmf"/><Relationship Id="rId931" Type="http://schemas.openxmlformats.org/officeDocument/2006/relationships/image" Target="media/image395.wmf"/><Relationship Id="rId1147" Type="http://schemas.openxmlformats.org/officeDocument/2006/relationships/image" Target="media/image497.wmf"/><Relationship Id="rId1354" Type="http://schemas.openxmlformats.org/officeDocument/2006/relationships/image" Target="media/image584.wmf"/><Relationship Id="rId1561" Type="http://schemas.openxmlformats.org/officeDocument/2006/relationships/fontTable" Target="fontTable.xml"/><Relationship Id="rId60" Type="http://schemas.openxmlformats.org/officeDocument/2006/relationships/oleObject" Target="embeddings/oleObject24.bin"/><Relationship Id="rId1007" Type="http://schemas.openxmlformats.org/officeDocument/2006/relationships/image" Target="media/image433.wmf"/><Relationship Id="rId1214" Type="http://schemas.openxmlformats.org/officeDocument/2006/relationships/oleObject" Target="embeddings/oleObject684.bin"/><Relationship Id="rId1421" Type="http://schemas.openxmlformats.org/officeDocument/2006/relationships/oleObject" Target="embeddings/oleObject790.bin"/><Relationship Id="rId1519" Type="http://schemas.openxmlformats.org/officeDocument/2006/relationships/oleObject" Target="embeddings/oleObject840.bin"/><Relationship Id="rId18" Type="http://schemas.openxmlformats.org/officeDocument/2006/relationships/oleObject" Target="embeddings/oleObject4.bin"/><Relationship Id="rId167" Type="http://schemas.openxmlformats.org/officeDocument/2006/relationships/oleObject" Target="embeddings/oleObject85.bin"/><Relationship Id="rId374" Type="http://schemas.openxmlformats.org/officeDocument/2006/relationships/oleObject" Target="embeddings/oleObject205.bin"/><Relationship Id="rId581" Type="http://schemas.openxmlformats.org/officeDocument/2006/relationships/image" Target="media/image258.wmf"/><Relationship Id="rId234" Type="http://schemas.openxmlformats.org/officeDocument/2006/relationships/oleObject" Target="embeddings/oleObject133.bin"/><Relationship Id="rId679" Type="http://schemas.openxmlformats.org/officeDocument/2006/relationships/image" Target="media/image302.wmf"/><Relationship Id="rId886" Type="http://schemas.openxmlformats.org/officeDocument/2006/relationships/oleObject" Target="embeddings/oleObject500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44.bin"/><Relationship Id="rId539" Type="http://schemas.openxmlformats.org/officeDocument/2006/relationships/oleObject" Target="embeddings/oleObject293.bin"/><Relationship Id="rId746" Type="http://schemas.openxmlformats.org/officeDocument/2006/relationships/oleObject" Target="embeddings/oleObject405.bin"/><Relationship Id="rId1071" Type="http://schemas.openxmlformats.org/officeDocument/2006/relationships/oleObject" Target="embeddings/oleObject593.bin"/><Relationship Id="rId1169" Type="http://schemas.openxmlformats.org/officeDocument/2006/relationships/oleObject" Target="embeddings/oleObject654.bin"/><Relationship Id="rId1376" Type="http://schemas.openxmlformats.org/officeDocument/2006/relationships/image" Target="media/image595.wmf"/><Relationship Id="rId301" Type="http://schemas.openxmlformats.org/officeDocument/2006/relationships/image" Target="media/image124.wmf"/><Relationship Id="rId953" Type="http://schemas.openxmlformats.org/officeDocument/2006/relationships/image" Target="media/image406.wmf"/><Relationship Id="rId1029" Type="http://schemas.openxmlformats.org/officeDocument/2006/relationships/image" Target="media/image444.wmf"/><Relationship Id="rId1236" Type="http://schemas.openxmlformats.org/officeDocument/2006/relationships/oleObject" Target="embeddings/oleObject695.bin"/><Relationship Id="rId82" Type="http://schemas.openxmlformats.org/officeDocument/2006/relationships/oleObject" Target="embeddings/oleObject35.bin"/><Relationship Id="rId606" Type="http://schemas.openxmlformats.org/officeDocument/2006/relationships/oleObject" Target="embeddings/oleObject327.bin"/><Relationship Id="rId813" Type="http://schemas.openxmlformats.org/officeDocument/2006/relationships/image" Target="media/image351.wmf"/><Relationship Id="rId1443" Type="http://schemas.openxmlformats.org/officeDocument/2006/relationships/oleObject" Target="embeddings/oleObject801.bin"/><Relationship Id="rId1303" Type="http://schemas.openxmlformats.org/officeDocument/2006/relationships/image" Target="media/image561.wmf"/><Relationship Id="rId1510" Type="http://schemas.openxmlformats.org/officeDocument/2006/relationships/image" Target="media/image659.wmf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16.bin"/><Relationship Id="rId256" Type="http://schemas.openxmlformats.org/officeDocument/2006/relationships/oleObject" Target="embeddings/oleObject145.bin"/><Relationship Id="rId463" Type="http://schemas.openxmlformats.org/officeDocument/2006/relationships/oleObject" Target="embeddings/oleObject255.bin"/><Relationship Id="rId670" Type="http://schemas.openxmlformats.org/officeDocument/2006/relationships/oleObject" Target="embeddings/oleObject362.bin"/><Relationship Id="rId1093" Type="http://schemas.openxmlformats.org/officeDocument/2006/relationships/oleObject" Target="embeddings/oleObject604.bin"/><Relationship Id="rId116" Type="http://schemas.openxmlformats.org/officeDocument/2006/relationships/image" Target="media/image50.wmf"/><Relationship Id="rId323" Type="http://schemas.openxmlformats.org/officeDocument/2006/relationships/image" Target="media/image135.wmf"/><Relationship Id="rId530" Type="http://schemas.openxmlformats.org/officeDocument/2006/relationships/image" Target="media/image233.wmf"/><Relationship Id="rId768" Type="http://schemas.openxmlformats.org/officeDocument/2006/relationships/image" Target="media/image340.wmf"/><Relationship Id="rId975" Type="http://schemas.openxmlformats.org/officeDocument/2006/relationships/image" Target="media/image417.wmf"/><Relationship Id="rId1160" Type="http://schemas.openxmlformats.org/officeDocument/2006/relationships/oleObject" Target="embeddings/oleObject645.bin"/><Relationship Id="rId1398" Type="http://schemas.openxmlformats.org/officeDocument/2006/relationships/oleObject" Target="embeddings/oleObject777.bin"/><Relationship Id="rId628" Type="http://schemas.openxmlformats.org/officeDocument/2006/relationships/oleObject" Target="embeddings/oleObject341.bin"/><Relationship Id="rId835" Type="http://schemas.openxmlformats.org/officeDocument/2006/relationships/oleObject" Target="embeddings/oleObject471.bin"/><Relationship Id="rId1258" Type="http://schemas.openxmlformats.org/officeDocument/2006/relationships/oleObject" Target="embeddings/oleObject706.bin"/><Relationship Id="rId1465" Type="http://schemas.openxmlformats.org/officeDocument/2006/relationships/oleObject" Target="embeddings/oleObject812.bin"/><Relationship Id="rId1020" Type="http://schemas.openxmlformats.org/officeDocument/2006/relationships/oleObject" Target="embeddings/oleObject567.bin"/><Relationship Id="rId1118" Type="http://schemas.openxmlformats.org/officeDocument/2006/relationships/oleObject" Target="embeddings/oleObject621.bin"/><Relationship Id="rId1325" Type="http://schemas.openxmlformats.org/officeDocument/2006/relationships/oleObject" Target="embeddings/oleObject739.bin"/><Relationship Id="rId1532" Type="http://schemas.openxmlformats.org/officeDocument/2006/relationships/footer" Target="footer8.xml"/><Relationship Id="rId902" Type="http://schemas.openxmlformats.org/officeDocument/2006/relationships/oleObject" Target="embeddings/oleObject508.bin"/><Relationship Id="rId31" Type="http://schemas.openxmlformats.org/officeDocument/2006/relationships/image" Target="media/image13.wmf"/><Relationship Id="rId180" Type="http://schemas.openxmlformats.org/officeDocument/2006/relationships/image" Target="media/image79.wmf"/><Relationship Id="rId278" Type="http://schemas.openxmlformats.org/officeDocument/2006/relationships/image" Target="media/image113.wmf"/><Relationship Id="rId485" Type="http://schemas.openxmlformats.org/officeDocument/2006/relationships/oleObject" Target="embeddings/oleObject266.bin"/><Relationship Id="rId692" Type="http://schemas.openxmlformats.org/officeDocument/2006/relationships/oleObject" Target="embeddings/oleObject378.bin"/><Relationship Id="rId138" Type="http://schemas.openxmlformats.org/officeDocument/2006/relationships/image" Target="media/image61.wmf"/><Relationship Id="rId345" Type="http://schemas.openxmlformats.org/officeDocument/2006/relationships/image" Target="media/image146.wmf"/><Relationship Id="rId552" Type="http://schemas.openxmlformats.org/officeDocument/2006/relationships/image" Target="media/image244.wmf"/><Relationship Id="rId997" Type="http://schemas.openxmlformats.org/officeDocument/2006/relationships/image" Target="media/image428.wmf"/><Relationship Id="rId1182" Type="http://schemas.openxmlformats.org/officeDocument/2006/relationships/oleObject" Target="embeddings/oleObject667.bin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24.bin"/><Relationship Id="rId857" Type="http://schemas.openxmlformats.org/officeDocument/2006/relationships/oleObject" Target="embeddings/oleObject483.bin"/><Relationship Id="rId1042" Type="http://schemas.openxmlformats.org/officeDocument/2006/relationships/oleObject" Target="embeddings/oleObject578.bin"/><Relationship Id="rId1487" Type="http://schemas.openxmlformats.org/officeDocument/2006/relationships/image" Target="media/image648.wmf"/><Relationship Id="rId717" Type="http://schemas.openxmlformats.org/officeDocument/2006/relationships/oleObject" Target="embeddings/oleObject390.bin"/><Relationship Id="rId924" Type="http://schemas.openxmlformats.org/officeDocument/2006/relationships/oleObject" Target="embeddings/oleObject519.bin"/><Relationship Id="rId1347" Type="http://schemas.openxmlformats.org/officeDocument/2006/relationships/oleObject" Target="embeddings/oleObject751.bin"/><Relationship Id="rId1554" Type="http://schemas.openxmlformats.org/officeDocument/2006/relationships/image" Target="media/image679.emf"/><Relationship Id="rId53" Type="http://schemas.openxmlformats.org/officeDocument/2006/relationships/image" Target="media/image24.wmf"/><Relationship Id="rId1207" Type="http://schemas.openxmlformats.org/officeDocument/2006/relationships/image" Target="media/image513.wmf"/><Relationship Id="rId1414" Type="http://schemas.openxmlformats.org/officeDocument/2006/relationships/image" Target="media/image612.wmf"/><Relationship Id="rId367" Type="http://schemas.openxmlformats.org/officeDocument/2006/relationships/image" Target="media/image157.wmf"/><Relationship Id="rId574" Type="http://schemas.openxmlformats.org/officeDocument/2006/relationships/oleObject" Target="embeddings/oleObject311.bin"/><Relationship Id="rId227" Type="http://schemas.openxmlformats.org/officeDocument/2006/relationships/oleObject" Target="embeddings/oleObject126.bin"/><Relationship Id="rId781" Type="http://schemas.openxmlformats.org/officeDocument/2006/relationships/oleObject" Target="embeddings/oleObject427.bin"/><Relationship Id="rId879" Type="http://schemas.openxmlformats.org/officeDocument/2006/relationships/image" Target="media/image369.wmf"/><Relationship Id="rId434" Type="http://schemas.openxmlformats.org/officeDocument/2006/relationships/image" Target="media/image185.wmf"/><Relationship Id="rId641" Type="http://schemas.openxmlformats.org/officeDocument/2006/relationships/oleObject" Target="embeddings/oleObject348.bin"/><Relationship Id="rId739" Type="http://schemas.openxmlformats.org/officeDocument/2006/relationships/image" Target="media/image326.wmf"/><Relationship Id="rId1064" Type="http://schemas.openxmlformats.org/officeDocument/2006/relationships/image" Target="media/image461.wmf"/><Relationship Id="rId1271" Type="http://schemas.openxmlformats.org/officeDocument/2006/relationships/image" Target="media/image545.wmf"/><Relationship Id="rId1369" Type="http://schemas.openxmlformats.org/officeDocument/2006/relationships/oleObject" Target="embeddings/oleObject762.bin"/><Relationship Id="rId501" Type="http://schemas.openxmlformats.org/officeDocument/2006/relationships/oleObject" Target="embeddings/oleObject274.bin"/><Relationship Id="rId946" Type="http://schemas.openxmlformats.org/officeDocument/2006/relationships/oleObject" Target="embeddings/oleObject530.bin"/><Relationship Id="rId1131" Type="http://schemas.openxmlformats.org/officeDocument/2006/relationships/oleObject" Target="embeddings/oleObject628.bin"/><Relationship Id="rId1229" Type="http://schemas.openxmlformats.org/officeDocument/2006/relationships/image" Target="media/image524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46.bin"/><Relationship Id="rId1436" Type="http://schemas.openxmlformats.org/officeDocument/2006/relationships/image" Target="media/image623.wmf"/><Relationship Id="rId1503" Type="http://schemas.openxmlformats.org/officeDocument/2006/relationships/image" Target="media/image656.wmf"/><Relationship Id="rId291" Type="http://schemas.openxmlformats.org/officeDocument/2006/relationships/oleObject" Target="embeddings/oleObject163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68.wmf"/><Relationship Id="rId596" Type="http://schemas.openxmlformats.org/officeDocument/2006/relationships/oleObject" Target="embeddings/oleObject322.bin"/><Relationship Id="rId249" Type="http://schemas.openxmlformats.org/officeDocument/2006/relationships/image" Target="media/image99.wmf"/><Relationship Id="rId456" Type="http://schemas.openxmlformats.org/officeDocument/2006/relationships/image" Target="media/image196.wmf"/><Relationship Id="rId663" Type="http://schemas.openxmlformats.org/officeDocument/2006/relationships/footer" Target="footer4.xml"/><Relationship Id="rId870" Type="http://schemas.openxmlformats.org/officeDocument/2006/relationships/image" Target="media/image366.wmf"/><Relationship Id="rId1086" Type="http://schemas.openxmlformats.org/officeDocument/2006/relationships/image" Target="media/image472.wmf"/><Relationship Id="rId1293" Type="http://schemas.openxmlformats.org/officeDocument/2006/relationships/image" Target="media/image556.wmf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76.bin"/><Relationship Id="rId523" Type="http://schemas.openxmlformats.org/officeDocument/2006/relationships/oleObject" Target="embeddings/oleObject285.bin"/><Relationship Id="rId968" Type="http://schemas.openxmlformats.org/officeDocument/2006/relationships/oleObject" Target="embeddings/oleObject541.bin"/><Relationship Id="rId1153" Type="http://schemas.openxmlformats.org/officeDocument/2006/relationships/image" Target="media/image500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22.wmf"/><Relationship Id="rId828" Type="http://schemas.openxmlformats.org/officeDocument/2006/relationships/oleObject" Target="embeddings/oleObject464.bin"/><Relationship Id="rId1013" Type="http://schemas.openxmlformats.org/officeDocument/2006/relationships/image" Target="media/image436.wmf"/><Relationship Id="rId1360" Type="http://schemas.openxmlformats.org/officeDocument/2006/relationships/image" Target="media/image587.wmf"/><Relationship Id="rId1458" Type="http://schemas.openxmlformats.org/officeDocument/2006/relationships/image" Target="media/image634.wmf"/><Relationship Id="rId1220" Type="http://schemas.openxmlformats.org/officeDocument/2006/relationships/oleObject" Target="embeddings/oleObject687.bin"/><Relationship Id="rId1318" Type="http://schemas.openxmlformats.org/officeDocument/2006/relationships/image" Target="media/image568.wmf"/><Relationship Id="rId1525" Type="http://schemas.openxmlformats.org/officeDocument/2006/relationships/oleObject" Target="embeddings/oleObject843.bin"/><Relationship Id="rId24" Type="http://schemas.openxmlformats.org/officeDocument/2006/relationships/oleObject" Target="embeddings/oleObject7.bin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208.bin"/><Relationship Id="rId240" Type="http://schemas.openxmlformats.org/officeDocument/2006/relationships/oleObject" Target="embeddings/oleObject137.bin"/><Relationship Id="rId478" Type="http://schemas.openxmlformats.org/officeDocument/2006/relationships/image" Target="media/image207.wmf"/><Relationship Id="rId685" Type="http://schemas.openxmlformats.org/officeDocument/2006/relationships/oleObject" Target="embeddings/oleObject371.bin"/><Relationship Id="rId892" Type="http://schemas.openxmlformats.org/officeDocument/2006/relationships/oleObject" Target="embeddings/oleObject503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87.bin"/><Relationship Id="rId545" Type="http://schemas.openxmlformats.org/officeDocument/2006/relationships/oleObject" Target="embeddings/oleObject296.bin"/><Relationship Id="rId752" Type="http://schemas.openxmlformats.org/officeDocument/2006/relationships/image" Target="media/image332.wmf"/><Relationship Id="rId1175" Type="http://schemas.openxmlformats.org/officeDocument/2006/relationships/oleObject" Target="embeddings/oleObject660.bin"/><Relationship Id="rId1382" Type="http://schemas.openxmlformats.org/officeDocument/2006/relationships/image" Target="media/image598.wmf"/><Relationship Id="rId405" Type="http://schemas.openxmlformats.org/officeDocument/2006/relationships/image" Target="media/image176.wmf"/><Relationship Id="rId612" Type="http://schemas.openxmlformats.org/officeDocument/2006/relationships/oleObject" Target="embeddings/oleObject330.bin"/><Relationship Id="rId1035" Type="http://schemas.openxmlformats.org/officeDocument/2006/relationships/image" Target="media/image447.wmf"/><Relationship Id="rId1242" Type="http://schemas.openxmlformats.org/officeDocument/2006/relationships/oleObject" Target="embeddings/oleObject698.bin"/><Relationship Id="rId917" Type="http://schemas.openxmlformats.org/officeDocument/2006/relationships/image" Target="media/image388.wmf"/><Relationship Id="rId1102" Type="http://schemas.openxmlformats.org/officeDocument/2006/relationships/image" Target="media/image480.wmf"/><Relationship Id="rId1547" Type="http://schemas.openxmlformats.org/officeDocument/2006/relationships/oleObject" Target="embeddings/oleObject858.bin"/><Relationship Id="rId46" Type="http://schemas.openxmlformats.org/officeDocument/2006/relationships/oleObject" Target="embeddings/oleObject17.bin"/><Relationship Id="rId1407" Type="http://schemas.openxmlformats.org/officeDocument/2006/relationships/image" Target="media/image610.wmf"/><Relationship Id="rId195" Type="http://schemas.openxmlformats.org/officeDocument/2006/relationships/oleObject" Target="embeddings/oleObject100.bin"/><Relationship Id="rId262" Type="http://schemas.openxmlformats.org/officeDocument/2006/relationships/oleObject" Target="embeddings/oleObject148.bin"/><Relationship Id="rId567" Type="http://schemas.openxmlformats.org/officeDocument/2006/relationships/oleObject" Target="embeddings/oleObject307.bin"/><Relationship Id="rId1197" Type="http://schemas.openxmlformats.org/officeDocument/2006/relationships/image" Target="media/image508.wmf"/><Relationship Id="rId122" Type="http://schemas.openxmlformats.org/officeDocument/2006/relationships/image" Target="media/image53.wmf"/><Relationship Id="rId774" Type="http://schemas.openxmlformats.org/officeDocument/2006/relationships/oleObject" Target="embeddings/oleObject420.bin"/><Relationship Id="rId981" Type="http://schemas.openxmlformats.org/officeDocument/2006/relationships/image" Target="media/image420.wmf"/><Relationship Id="rId1057" Type="http://schemas.openxmlformats.org/officeDocument/2006/relationships/oleObject" Target="embeddings/oleObject586.bin"/><Relationship Id="rId427" Type="http://schemas.openxmlformats.org/officeDocument/2006/relationships/oleObject" Target="embeddings/oleObject237.bin"/><Relationship Id="rId634" Type="http://schemas.openxmlformats.org/officeDocument/2006/relationships/image" Target="media/image281.wmf"/><Relationship Id="rId841" Type="http://schemas.openxmlformats.org/officeDocument/2006/relationships/oleObject" Target="embeddings/oleObject474.bin"/><Relationship Id="rId1264" Type="http://schemas.openxmlformats.org/officeDocument/2006/relationships/oleObject" Target="embeddings/oleObject709.bin"/><Relationship Id="rId1471" Type="http://schemas.openxmlformats.org/officeDocument/2006/relationships/oleObject" Target="embeddings/oleObject815.bin"/><Relationship Id="rId701" Type="http://schemas.openxmlformats.org/officeDocument/2006/relationships/oleObject" Target="embeddings/oleObject382.bin"/><Relationship Id="rId939" Type="http://schemas.openxmlformats.org/officeDocument/2006/relationships/image" Target="media/image399.wmf"/><Relationship Id="rId1124" Type="http://schemas.openxmlformats.org/officeDocument/2006/relationships/oleObject" Target="embeddings/oleObject625.bin"/><Relationship Id="rId1331" Type="http://schemas.openxmlformats.org/officeDocument/2006/relationships/oleObject" Target="embeddings/oleObject742.bin"/><Relationship Id="rId68" Type="http://schemas.openxmlformats.org/officeDocument/2006/relationships/oleObject" Target="embeddings/oleObject28.bin"/><Relationship Id="rId1429" Type="http://schemas.openxmlformats.org/officeDocument/2006/relationships/oleObject" Target="embeddings/oleObject794.bin"/><Relationship Id="rId284" Type="http://schemas.openxmlformats.org/officeDocument/2006/relationships/image" Target="media/image116.wmf"/><Relationship Id="rId491" Type="http://schemas.openxmlformats.org/officeDocument/2006/relationships/oleObject" Target="embeddings/oleObject269.bin"/><Relationship Id="rId144" Type="http://schemas.openxmlformats.org/officeDocument/2006/relationships/image" Target="media/image64.wmf"/><Relationship Id="rId589" Type="http://schemas.openxmlformats.org/officeDocument/2006/relationships/image" Target="media/image262.wmf"/><Relationship Id="rId796" Type="http://schemas.openxmlformats.org/officeDocument/2006/relationships/oleObject" Target="embeddings/oleObject441.bin"/><Relationship Id="rId351" Type="http://schemas.openxmlformats.org/officeDocument/2006/relationships/image" Target="media/image149.wmf"/><Relationship Id="rId449" Type="http://schemas.openxmlformats.org/officeDocument/2006/relationships/oleObject" Target="embeddings/oleObject248.bin"/><Relationship Id="rId656" Type="http://schemas.openxmlformats.org/officeDocument/2006/relationships/image" Target="media/image292.wmf"/><Relationship Id="rId863" Type="http://schemas.openxmlformats.org/officeDocument/2006/relationships/oleObject" Target="embeddings/oleObject487.bin"/><Relationship Id="rId1079" Type="http://schemas.openxmlformats.org/officeDocument/2006/relationships/oleObject" Target="embeddings/oleObject597.bin"/><Relationship Id="rId1286" Type="http://schemas.openxmlformats.org/officeDocument/2006/relationships/oleObject" Target="embeddings/oleObject720.bin"/><Relationship Id="rId1493" Type="http://schemas.openxmlformats.org/officeDocument/2006/relationships/image" Target="media/image651.wmf"/><Relationship Id="rId211" Type="http://schemas.openxmlformats.org/officeDocument/2006/relationships/oleObject" Target="embeddings/oleObject111.bin"/><Relationship Id="rId309" Type="http://schemas.openxmlformats.org/officeDocument/2006/relationships/image" Target="media/image128.wmf"/><Relationship Id="rId516" Type="http://schemas.openxmlformats.org/officeDocument/2006/relationships/image" Target="media/image226.wmf"/><Relationship Id="rId1146" Type="http://schemas.openxmlformats.org/officeDocument/2006/relationships/oleObject" Target="embeddings/oleObject636.bin"/><Relationship Id="rId723" Type="http://schemas.openxmlformats.org/officeDocument/2006/relationships/oleObject" Target="embeddings/oleObject393.bin"/><Relationship Id="rId930" Type="http://schemas.openxmlformats.org/officeDocument/2006/relationships/oleObject" Target="embeddings/oleObject522.bin"/><Relationship Id="rId1006" Type="http://schemas.openxmlformats.org/officeDocument/2006/relationships/oleObject" Target="embeddings/oleObject560.bin"/><Relationship Id="rId1353" Type="http://schemas.openxmlformats.org/officeDocument/2006/relationships/oleObject" Target="embeddings/oleObject754.bin"/><Relationship Id="rId1560" Type="http://schemas.openxmlformats.org/officeDocument/2006/relationships/image" Target="media/image685.emf"/><Relationship Id="rId1213" Type="http://schemas.openxmlformats.org/officeDocument/2006/relationships/image" Target="media/image516.wmf"/><Relationship Id="rId1420" Type="http://schemas.openxmlformats.org/officeDocument/2006/relationships/image" Target="media/image615.wmf"/><Relationship Id="rId1518" Type="http://schemas.openxmlformats.org/officeDocument/2006/relationships/image" Target="media/image663.wmf"/><Relationship Id="rId17" Type="http://schemas.openxmlformats.org/officeDocument/2006/relationships/image" Target="media/image5.wmf"/><Relationship Id="rId166" Type="http://schemas.openxmlformats.org/officeDocument/2006/relationships/oleObject" Target="embeddings/oleObject84.bin"/><Relationship Id="rId373" Type="http://schemas.openxmlformats.org/officeDocument/2006/relationships/image" Target="media/image160.wmf"/><Relationship Id="rId580" Type="http://schemas.openxmlformats.org/officeDocument/2006/relationships/oleObject" Target="embeddings/oleObject31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2.bin"/><Relationship Id="rId440" Type="http://schemas.openxmlformats.org/officeDocument/2006/relationships/image" Target="media/image188.wmf"/><Relationship Id="rId678" Type="http://schemas.openxmlformats.org/officeDocument/2006/relationships/oleObject" Target="embeddings/oleObject366.bin"/><Relationship Id="rId885" Type="http://schemas.openxmlformats.org/officeDocument/2006/relationships/image" Target="media/image372.wmf"/><Relationship Id="rId1070" Type="http://schemas.openxmlformats.org/officeDocument/2006/relationships/image" Target="media/image464.wmf"/><Relationship Id="rId300" Type="http://schemas.openxmlformats.org/officeDocument/2006/relationships/oleObject" Target="embeddings/oleObject168.bin"/><Relationship Id="rId538" Type="http://schemas.openxmlformats.org/officeDocument/2006/relationships/image" Target="media/image237.wmf"/><Relationship Id="rId745" Type="http://schemas.openxmlformats.org/officeDocument/2006/relationships/image" Target="media/image329.wmf"/><Relationship Id="rId952" Type="http://schemas.openxmlformats.org/officeDocument/2006/relationships/oleObject" Target="embeddings/oleObject533.bin"/><Relationship Id="rId1168" Type="http://schemas.openxmlformats.org/officeDocument/2006/relationships/oleObject" Target="embeddings/oleObject653.bin"/><Relationship Id="rId1375" Type="http://schemas.openxmlformats.org/officeDocument/2006/relationships/oleObject" Target="embeddings/oleObject765.bin"/><Relationship Id="rId81" Type="http://schemas.openxmlformats.org/officeDocument/2006/relationships/image" Target="media/image38.wmf"/><Relationship Id="rId605" Type="http://schemas.openxmlformats.org/officeDocument/2006/relationships/image" Target="media/image270.wmf"/><Relationship Id="rId812" Type="http://schemas.openxmlformats.org/officeDocument/2006/relationships/oleObject" Target="embeddings/oleObject449.bin"/><Relationship Id="rId1028" Type="http://schemas.openxmlformats.org/officeDocument/2006/relationships/oleObject" Target="embeddings/oleObject571.bin"/><Relationship Id="rId1235" Type="http://schemas.openxmlformats.org/officeDocument/2006/relationships/image" Target="media/image527.wmf"/><Relationship Id="rId1442" Type="http://schemas.openxmlformats.org/officeDocument/2006/relationships/image" Target="media/image626.wmf"/><Relationship Id="rId1302" Type="http://schemas.microsoft.com/office/2007/relationships/hdphoto" Target="media/hdphoto1.wdp"/><Relationship Id="rId39" Type="http://schemas.openxmlformats.org/officeDocument/2006/relationships/image" Target="media/image17.wmf"/><Relationship Id="rId188" Type="http://schemas.openxmlformats.org/officeDocument/2006/relationships/image" Target="media/image83.wmf"/><Relationship Id="rId395" Type="http://schemas.openxmlformats.org/officeDocument/2006/relationships/image" Target="media/image171.wmf"/><Relationship Id="rId255" Type="http://schemas.openxmlformats.org/officeDocument/2006/relationships/image" Target="media/image102.wmf"/><Relationship Id="rId462" Type="http://schemas.openxmlformats.org/officeDocument/2006/relationships/image" Target="media/image199.wmf"/><Relationship Id="rId1092" Type="http://schemas.openxmlformats.org/officeDocument/2006/relationships/image" Target="media/image475.wmf"/><Relationship Id="rId1397" Type="http://schemas.openxmlformats.org/officeDocument/2006/relationships/image" Target="media/image605.wmf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79.bin"/><Relationship Id="rId767" Type="http://schemas.openxmlformats.org/officeDocument/2006/relationships/oleObject" Target="embeddings/oleObject415.bin"/><Relationship Id="rId974" Type="http://schemas.openxmlformats.org/officeDocument/2006/relationships/oleObject" Target="embeddings/oleObject544.bin"/><Relationship Id="rId627" Type="http://schemas.openxmlformats.org/officeDocument/2006/relationships/image" Target="media/image278.wmf"/><Relationship Id="rId834" Type="http://schemas.openxmlformats.org/officeDocument/2006/relationships/oleObject" Target="embeddings/oleObject470.bin"/><Relationship Id="rId1257" Type="http://schemas.openxmlformats.org/officeDocument/2006/relationships/image" Target="media/image538.wmf"/><Relationship Id="rId1464" Type="http://schemas.openxmlformats.org/officeDocument/2006/relationships/image" Target="media/image637.wmf"/><Relationship Id="rId901" Type="http://schemas.openxmlformats.org/officeDocument/2006/relationships/image" Target="media/image380.wmf"/><Relationship Id="rId1117" Type="http://schemas.openxmlformats.org/officeDocument/2006/relationships/oleObject" Target="embeddings/oleObject620.bin"/><Relationship Id="rId1324" Type="http://schemas.openxmlformats.org/officeDocument/2006/relationships/image" Target="media/image571.wmf"/><Relationship Id="rId1531" Type="http://schemas.openxmlformats.org/officeDocument/2006/relationships/oleObject" Target="embeddings/oleObject846.bin"/><Relationship Id="rId30" Type="http://schemas.openxmlformats.org/officeDocument/2006/relationships/image" Target="media/image12.jpeg"/><Relationship Id="rId277" Type="http://schemas.openxmlformats.org/officeDocument/2006/relationships/oleObject" Target="embeddings/oleObject156.bin"/><Relationship Id="rId484" Type="http://schemas.openxmlformats.org/officeDocument/2006/relationships/image" Target="media/image210.wmf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90.bin"/><Relationship Id="rId691" Type="http://schemas.openxmlformats.org/officeDocument/2006/relationships/oleObject" Target="embeddings/oleObject377.bin"/><Relationship Id="rId789" Type="http://schemas.openxmlformats.org/officeDocument/2006/relationships/oleObject" Target="embeddings/oleObject435.bin"/><Relationship Id="rId996" Type="http://schemas.openxmlformats.org/officeDocument/2006/relationships/oleObject" Target="embeddings/oleObject555.bin"/><Relationship Id="rId551" Type="http://schemas.openxmlformats.org/officeDocument/2006/relationships/oleObject" Target="embeddings/oleObject299.bin"/><Relationship Id="rId649" Type="http://schemas.openxmlformats.org/officeDocument/2006/relationships/oleObject" Target="embeddings/oleObject352.bin"/><Relationship Id="rId856" Type="http://schemas.openxmlformats.org/officeDocument/2006/relationships/image" Target="media/image360.wmf"/><Relationship Id="rId1181" Type="http://schemas.openxmlformats.org/officeDocument/2006/relationships/oleObject" Target="embeddings/oleObject666.bin"/><Relationship Id="rId1279" Type="http://schemas.openxmlformats.org/officeDocument/2006/relationships/image" Target="media/image549.wmf"/><Relationship Id="rId1486" Type="http://schemas.openxmlformats.org/officeDocument/2006/relationships/oleObject" Target="embeddings/oleObject823.bin"/><Relationship Id="rId204" Type="http://schemas.openxmlformats.org/officeDocument/2006/relationships/image" Target="media/image90.wmf"/><Relationship Id="rId411" Type="http://schemas.openxmlformats.org/officeDocument/2006/relationships/image" Target="media/image179.wmf"/><Relationship Id="rId509" Type="http://schemas.openxmlformats.org/officeDocument/2006/relationships/oleObject" Target="embeddings/oleObject278.bin"/><Relationship Id="rId1041" Type="http://schemas.openxmlformats.org/officeDocument/2006/relationships/image" Target="media/image450.wmf"/><Relationship Id="rId1139" Type="http://schemas.openxmlformats.org/officeDocument/2006/relationships/oleObject" Target="embeddings/oleObject632.bin"/><Relationship Id="rId1346" Type="http://schemas.openxmlformats.org/officeDocument/2006/relationships/image" Target="media/image580.wmf"/><Relationship Id="rId716" Type="http://schemas.openxmlformats.org/officeDocument/2006/relationships/image" Target="media/image315.wmf"/><Relationship Id="rId923" Type="http://schemas.openxmlformats.org/officeDocument/2006/relationships/image" Target="media/image391.wmf"/><Relationship Id="rId1553" Type="http://schemas.openxmlformats.org/officeDocument/2006/relationships/image" Target="media/image678.emf"/><Relationship Id="rId52" Type="http://schemas.openxmlformats.org/officeDocument/2006/relationships/oleObject" Target="embeddings/oleObject20.bin"/><Relationship Id="rId1206" Type="http://schemas.openxmlformats.org/officeDocument/2006/relationships/oleObject" Target="embeddings/oleObject680.bin"/><Relationship Id="rId1413" Type="http://schemas.openxmlformats.org/officeDocument/2006/relationships/oleObject" Target="embeddings/oleObject786.bin"/><Relationship Id="rId299" Type="http://schemas.openxmlformats.org/officeDocument/2006/relationships/image" Target="media/image123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201.bin"/><Relationship Id="rId573" Type="http://schemas.openxmlformats.org/officeDocument/2006/relationships/image" Target="media/image254.wmf"/><Relationship Id="rId780" Type="http://schemas.openxmlformats.org/officeDocument/2006/relationships/oleObject" Target="embeddings/oleObject426.bin"/><Relationship Id="rId226" Type="http://schemas.openxmlformats.org/officeDocument/2006/relationships/oleObject" Target="embeddings/oleObject125.bin"/><Relationship Id="rId433" Type="http://schemas.openxmlformats.org/officeDocument/2006/relationships/oleObject" Target="embeddings/oleObject240.bin"/><Relationship Id="rId878" Type="http://schemas.openxmlformats.org/officeDocument/2006/relationships/oleObject" Target="embeddings/oleObject496.bin"/><Relationship Id="rId1063" Type="http://schemas.openxmlformats.org/officeDocument/2006/relationships/oleObject" Target="embeddings/oleObject589.bin"/><Relationship Id="rId1270" Type="http://schemas.openxmlformats.org/officeDocument/2006/relationships/oleObject" Target="embeddings/oleObject712.bin"/><Relationship Id="rId640" Type="http://schemas.openxmlformats.org/officeDocument/2006/relationships/image" Target="media/image284.wmf"/><Relationship Id="rId738" Type="http://schemas.openxmlformats.org/officeDocument/2006/relationships/oleObject" Target="embeddings/oleObject401.bin"/><Relationship Id="rId945" Type="http://schemas.openxmlformats.org/officeDocument/2006/relationships/image" Target="media/image402.wmf"/><Relationship Id="rId1368" Type="http://schemas.openxmlformats.org/officeDocument/2006/relationships/image" Target="media/image591.wmf"/><Relationship Id="rId74" Type="http://schemas.openxmlformats.org/officeDocument/2006/relationships/oleObject" Target="embeddings/oleObject31.bin"/><Relationship Id="rId500" Type="http://schemas.openxmlformats.org/officeDocument/2006/relationships/image" Target="media/image218.wmf"/><Relationship Id="rId805" Type="http://schemas.openxmlformats.org/officeDocument/2006/relationships/image" Target="media/image347.wmf"/><Relationship Id="rId1130" Type="http://schemas.openxmlformats.org/officeDocument/2006/relationships/image" Target="media/image489.wmf"/><Relationship Id="rId1228" Type="http://schemas.openxmlformats.org/officeDocument/2006/relationships/oleObject" Target="embeddings/oleObject691.bin"/><Relationship Id="rId1435" Type="http://schemas.openxmlformats.org/officeDocument/2006/relationships/oleObject" Target="embeddings/oleObject797.bin"/><Relationship Id="rId1502" Type="http://schemas.openxmlformats.org/officeDocument/2006/relationships/oleObject" Target="embeddings/oleObject83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Lр, дБ</c:v>
                </c:pt>
              </c:strCache>
            </c:strRef>
          </c:tx>
          <c:spPr>
            <a:ln w="28575" cap="rnd">
              <a:solidFill>
                <a:schemeClr val="tx1">
                  <a:lumMod val="95000"/>
                  <a:lumOff val="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>
                  <a:lumMod val="95000"/>
                  <a:lumOff val="5000"/>
                </a:schemeClr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</a:ln>
              <a:effectLst/>
            </c:spPr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31.5</c:v>
                </c:pt>
                <c:pt idx="1">
                  <c:v>63</c:v>
                </c:pt>
                <c:pt idx="2">
                  <c:v>125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6000</c:v>
                </c:pt>
                <c:pt idx="8">
                  <c:v>8000</c:v>
                </c:pt>
              </c:numCache>
            </c:numRef>
          </c:cat>
          <c:val>
            <c:numRef>
              <c:f>Лист1!$B$2:$B$10</c:f>
              <c:numCache>
                <c:formatCode>General</c:formatCode>
                <c:ptCount val="9"/>
                <c:pt idx="0">
                  <c:v>169.16104479266082</c:v>
                </c:pt>
                <c:pt idx="1">
                  <c:v>171.16104479266082</c:v>
                </c:pt>
                <c:pt idx="2">
                  <c:v>173.16104479266082</c:v>
                </c:pt>
                <c:pt idx="3">
                  <c:v>185.16104479266082</c:v>
                </c:pt>
                <c:pt idx="4">
                  <c:v>189.16104479266082</c:v>
                </c:pt>
                <c:pt idx="5">
                  <c:v>189.66104479266082</c:v>
                </c:pt>
                <c:pt idx="6">
                  <c:v>188.16104479266082</c:v>
                </c:pt>
                <c:pt idx="7">
                  <c:v>187.16104479266082</c:v>
                </c:pt>
                <c:pt idx="8">
                  <c:v>185.1610447926608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7F6-432D-9709-B3E6809CA597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Lфакт, дБ</c:v>
                </c:pt>
              </c:strCache>
            </c:strRef>
          </c:tx>
          <c:spPr>
            <a:ln w="28575" cap="rnd">
              <a:solidFill>
                <a:schemeClr val="bg2">
                  <a:lumMod val="7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2">
                  <a:lumMod val="75000"/>
                </a:schemeClr>
              </a:solidFill>
              <a:ln w="9525">
                <a:solidFill>
                  <a:schemeClr val="bg2">
                    <a:lumMod val="75000"/>
                  </a:schemeClr>
                </a:solidFill>
              </a:ln>
              <a:effectLst/>
            </c:spPr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31.5</c:v>
                </c:pt>
                <c:pt idx="1">
                  <c:v>63</c:v>
                </c:pt>
                <c:pt idx="2">
                  <c:v>125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6000</c:v>
                </c:pt>
                <c:pt idx="8">
                  <c:v>8000</c:v>
                </c:pt>
              </c:numCache>
            </c:numRef>
          </c:cat>
          <c:val>
            <c:numRef>
              <c:f>Лист1!$C$2:$C$10</c:f>
              <c:numCache>
                <c:formatCode>General</c:formatCode>
                <c:ptCount val="9"/>
                <c:pt idx="0">
                  <c:v>69.652408620000003</c:v>
                </c:pt>
                <c:pt idx="1">
                  <c:v>65.631808710000001</c:v>
                </c:pt>
                <c:pt idx="2">
                  <c:v>61.680419440000001</c:v>
                </c:pt>
                <c:pt idx="3">
                  <c:v>61.639219609999998</c:v>
                </c:pt>
                <c:pt idx="4">
                  <c:v>59.618619700000004</c:v>
                </c:pt>
                <c:pt idx="5">
                  <c:v>54.098019780000001</c:v>
                </c:pt>
                <c:pt idx="6">
                  <c:v>46.57741987</c:v>
                </c:pt>
                <c:pt idx="7">
                  <c:v>42.05559469</c:v>
                </c:pt>
                <c:pt idx="8">
                  <c:v>37.55681995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7F6-432D-9709-B3E6809CA597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Lн, дБ</c:v>
                </c:pt>
              </c:strCache>
            </c:strRef>
          </c:tx>
          <c:spPr>
            <a:ln w="28575" cap="rnd">
              <a:solidFill>
                <a:schemeClr val="bg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2">
                  <a:lumMod val="50000"/>
                </a:schemeClr>
              </a:solidFill>
              <a:ln w="9525">
                <a:solidFill>
                  <a:schemeClr val="bg2">
                    <a:lumMod val="50000"/>
                  </a:schemeClr>
                </a:solidFill>
              </a:ln>
              <a:effectLst/>
            </c:spPr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31.5</c:v>
                </c:pt>
                <c:pt idx="1">
                  <c:v>63</c:v>
                </c:pt>
                <c:pt idx="2">
                  <c:v>125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6000</c:v>
                </c:pt>
                <c:pt idx="8">
                  <c:v>8000</c:v>
                </c:pt>
              </c:numCache>
            </c:numRef>
          </c:cat>
          <c:val>
            <c:numRef>
              <c:f>Лист1!$D$2:$D$10</c:f>
              <c:numCache>
                <c:formatCode>General</c:formatCode>
                <c:ptCount val="9"/>
                <c:pt idx="0">
                  <c:v>96</c:v>
                </c:pt>
                <c:pt idx="1">
                  <c:v>83</c:v>
                </c:pt>
                <c:pt idx="2">
                  <c:v>74</c:v>
                </c:pt>
                <c:pt idx="3">
                  <c:v>68</c:v>
                </c:pt>
                <c:pt idx="4">
                  <c:v>63</c:v>
                </c:pt>
                <c:pt idx="5">
                  <c:v>60</c:v>
                </c:pt>
                <c:pt idx="6">
                  <c:v>57</c:v>
                </c:pt>
                <c:pt idx="7">
                  <c:v>55</c:v>
                </c:pt>
                <c:pt idx="8">
                  <c:v>5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7F6-432D-9709-B3E6809CA5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30379200"/>
        <c:axId val="630377952"/>
      </c:lineChart>
      <c:catAx>
        <c:axId val="6303792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ота,</a:t>
                </a:r>
                <a:r>
                  <a:rPr lang="ru-RU" sz="1200" baseline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Гц</a:t>
                </a:r>
                <a:endParaRPr lang="ru-RU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47092483231262749"/>
              <c:y val="0.8227177852768403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30377952"/>
        <c:crosses val="autoZero"/>
        <c:auto val="1"/>
        <c:lblAlgn val="ctr"/>
        <c:lblOffset val="100"/>
        <c:noMultiLvlLbl val="0"/>
      </c:catAx>
      <c:valAx>
        <c:axId val="630377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ровень</a:t>
                </a:r>
                <a:r>
                  <a:rPr lang="ru-RU" sz="1200" baseline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вуковой мощности, дБ</a:t>
                </a:r>
                <a:endParaRPr lang="ru-RU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1574074074074073E-2"/>
              <c:y val="4.5856142982127236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303792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 xmlns:b="http://schemas.openxmlformats.org/officeDocument/2006/bibliography">
    <b:Tag>Заполнитель1</b:Tag>
    <b:SourceType>Book</b:SourceType>
    <b:Guid>{730AFAC5-3000-4ED5-9547-6CA5FB772D38}</b:Guid>
    <b:RefOrder>1</b:RefOrder>
  </b:Source>
</b:Sources>
</file>

<file path=customXml/itemProps1.xml><?xml version="1.0" encoding="utf-8"?>
<ds:datastoreItem xmlns:ds="http://schemas.openxmlformats.org/officeDocument/2006/customXml" ds:itemID="{62B936C7-F4D5-4DB4-BE0C-7D42E5FEA2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70</TotalTime>
  <Pages>181</Pages>
  <Words>28039</Words>
  <Characters>159826</Characters>
  <Application>Microsoft Office Word</Application>
  <DocSecurity>0</DocSecurity>
  <Lines>1331</Lines>
  <Paragraphs>3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133140@outlook.com</dc:creator>
  <cp:keywords/>
  <dc:description/>
  <cp:lastModifiedBy>art133140@outlook.com</cp:lastModifiedBy>
  <cp:revision>4348</cp:revision>
  <cp:lastPrinted>2021-06-09T20:35:00Z</cp:lastPrinted>
  <dcterms:created xsi:type="dcterms:W3CDTF">2021-03-02T12:16:00Z</dcterms:created>
  <dcterms:modified xsi:type="dcterms:W3CDTF">2021-06-14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